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Default Extension="xlsx" ContentType="application/vnd.openxmlformats-officedocument.spreadsheetml.sheet"/>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461" r:id="rId2"/>
    <p:sldId id="462" r:id="rId3"/>
    <p:sldId id="459" r:id="rId4"/>
    <p:sldId id="412" r:id="rId5"/>
    <p:sldId id="379" r:id="rId6"/>
    <p:sldId id="381" r:id="rId7"/>
    <p:sldId id="383" r:id="rId8"/>
    <p:sldId id="384" r:id="rId9"/>
    <p:sldId id="386" r:id="rId10"/>
    <p:sldId id="387" r:id="rId11"/>
    <p:sldId id="392" r:id="rId12"/>
    <p:sldId id="393" r:id="rId13"/>
    <p:sldId id="439" r:id="rId14"/>
    <p:sldId id="454" r:id="rId15"/>
    <p:sldId id="463" r:id="rId16"/>
    <p:sldId id="464" r:id="rId17"/>
    <p:sldId id="465" r:id="rId18"/>
    <p:sldId id="466" r:id="rId19"/>
    <p:sldId id="467" r:id="rId20"/>
    <p:sldId id="468" r:id="rId21"/>
    <p:sldId id="469" r:id="rId22"/>
  </p:sldIdLst>
  <p:sldSz cx="9144000" cy="6858000" type="screen4x3"/>
  <p:notesSz cx="6997700" cy="9271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FF7C80"/>
    <a:srgbClr val="009644"/>
    <a:srgbClr val="800080"/>
    <a:srgbClr val="00FF00"/>
    <a:srgbClr val="990033"/>
    <a:srgbClr val="FF66FF"/>
    <a:srgbClr val="FFDDA7"/>
    <a:srgbClr val="FFCCFF"/>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32" autoAdjust="0"/>
    <p:restoredTop sz="71930" autoAdjust="0"/>
  </p:normalViewPr>
  <p:slideViewPr>
    <p:cSldViewPr snapToGrid="0">
      <p:cViewPr varScale="1">
        <p:scale>
          <a:sx n="60" d="100"/>
          <a:sy n="60" d="100"/>
        </p:scale>
        <p:origin x="-1770"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5" d="100"/>
          <a:sy n="65" d="100"/>
        </p:scale>
        <p:origin x="-2766" y="-102"/>
      </p:cViewPr>
      <p:guideLst>
        <p:guide orient="horz" pos="2920"/>
        <p:guide pos="2204"/>
      </p:guideLst>
    </p:cSldViewPr>
  </p:notesViewPr>
  <p:gridSpacing cx="77716063" cy="77716063"/>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6041576709773356"/>
          <c:y val="4.3634672042177074E-2"/>
          <c:w val="0.57851507487700049"/>
          <c:h val="0.71747820100683168"/>
        </c:manualLayout>
      </c:layout>
      <c:lineChart>
        <c:grouping val="standard"/>
        <c:ser>
          <c:idx val="0"/>
          <c:order val="0"/>
          <c:tx>
            <c:strRef>
              <c:f>Sheet1!$B$1</c:f>
              <c:strCache>
                <c:ptCount val="1"/>
                <c:pt idx="0">
                  <c:v>resp time</c:v>
                </c:pt>
              </c:strCache>
            </c:strRef>
          </c:tx>
          <c:spPr>
            <a:ln w="69850"/>
          </c:spPr>
          <c:cat>
            <c:numRef>
              <c:f>Sheet1!$A$2:$A$14</c:f>
              <c:numCache>
                <c:formatCode>General</c:formatCode>
                <c:ptCount val="13"/>
                <c:pt idx="0">
                  <c:v>10</c:v>
                </c:pt>
                <c:pt idx="1">
                  <c:v>20</c:v>
                </c:pt>
                <c:pt idx="2">
                  <c:v>30</c:v>
                </c:pt>
                <c:pt idx="3">
                  <c:v>40</c:v>
                </c:pt>
                <c:pt idx="4">
                  <c:v>50</c:v>
                </c:pt>
                <c:pt idx="5">
                  <c:v>60</c:v>
                </c:pt>
                <c:pt idx="6">
                  <c:v>70</c:v>
                </c:pt>
                <c:pt idx="7">
                  <c:v>80</c:v>
                </c:pt>
                <c:pt idx="8">
                  <c:v>90</c:v>
                </c:pt>
                <c:pt idx="9">
                  <c:v>100</c:v>
                </c:pt>
                <c:pt idx="10">
                  <c:v>110</c:v>
                </c:pt>
                <c:pt idx="11">
                  <c:v>120</c:v>
                </c:pt>
                <c:pt idx="12">
                  <c:v>130</c:v>
                </c:pt>
              </c:numCache>
            </c:numRef>
          </c:cat>
          <c:val>
            <c:numRef>
              <c:f>Sheet1!$B$2:$B$14</c:f>
              <c:numCache>
                <c:formatCode>General</c:formatCode>
                <c:ptCount val="13"/>
                <c:pt idx="0">
                  <c:v>230</c:v>
                </c:pt>
                <c:pt idx="1">
                  <c:v>250</c:v>
                </c:pt>
                <c:pt idx="2">
                  <c:v>310</c:v>
                </c:pt>
                <c:pt idx="3">
                  <c:v>350</c:v>
                </c:pt>
                <c:pt idx="4">
                  <c:v>380</c:v>
                </c:pt>
                <c:pt idx="5">
                  <c:v>400</c:v>
                </c:pt>
                <c:pt idx="6">
                  <c:v>430</c:v>
                </c:pt>
                <c:pt idx="7">
                  <c:v>450</c:v>
                </c:pt>
                <c:pt idx="8">
                  <c:v>450</c:v>
                </c:pt>
                <c:pt idx="9">
                  <c:v>480</c:v>
                </c:pt>
                <c:pt idx="10">
                  <c:v>560</c:v>
                </c:pt>
                <c:pt idx="11">
                  <c:v>650</c:v>
                </c:pt>
                <c:pt idx="12">
                  <c:v>100000</c:v>
                </c:pt>
              </c:numCache>
            </c:numRef>
          </c:val>
          <c:smooth val="1"/>
        </c:ser>
        <c:marker val="1"/>
        <c:axId val="104497536"/>
        <c:axId val="104499072"/>
      </c:lineChart>
      <c:catAx>
        <c:axId val="104497536"/>
        <c:scaling>
          <c:orientation val="minMax"/>
        </c:scaling>
        <c:axPos val="b"/>
        <c:numFmt formatCode="General" sourceLinked="1"/>
        <c:tickLblPos val="nextTo"/>
        <c:spPr>
          <a:ln w="9525"/>
        </c:spPr>
        <c:txPr>
          <a:bodyPr/>
          <a:lstStyle/>
          <a:p>
            <a:pPr>
              <a:defRPr sz="1400" b="1">
                <a:latin typeface="Calibri" pitchFamily="34" charset="0"/>
                <a:cs typeface="Calibri" pitchFamily="34" charset="0"/>
              </a:defRPr>
            </a:pPr>
            <a:endParaRPr lang="en-US"/>
          </a:p>
        </c:txPr>
        <c:crossAx val="104499072"/>
        <c:crossesAt val="0"/>
        <c:lblAlgn val="ctr"/>
        <c:lblOffset val="100"/>
      </c:catAx>
      <c:valAx>
        <c:axId val="104499072"/>
        <c:scaling>
          <c:orientation val="minMax"/>
          <c:max val="1000"/>
          <c:min val="0"/>
        </c:scaling>
        <c:axPos val="l"/>
        <c:majorGridlines/>
        <c:numFmt formatCode="General" sourceLinked="1"/>
        <c:tickLblPos val="nextTo"/>
        <c:txPr>
          <a:bodyPr/>
          <a:lstStyle/>
          <a:p>
            <a:pPr>
              <a:defRPr sz="1400" b="1">
                <a:latin typeface="Calibri" pitchFamily="34" charset="0"/>
                <a:cs typeface="Calibri" pitchFamily="34" charset="0"/>
              </a:defRPr>
            </a:pPr>
            <a:endParaRPr lang="en-US"/>
          </a:p>
        </c:txPr>
        <c:crossAx val="104497536"/>
        <c:crosses val="autoZero"/>
        <c:crossBetween val="midCat"/>
        <c:majorUnit val="200"/>
      </c:valAx>
      <c:spPr>
        <a:noFill/>
        <a:ln w="25400">
          <a:solidFill>
            <a:schemeClr val="tx1"/>
          </a:solidFill>
        </a:ln>
      </c:spPr>
    </c:plotArea>
    <c:plotVisOnly val="1"/>
  </c:chart>
  <c:spPr>
    <a:noFill/>
  </c:spPr>
  <c:txPr>
    <a:bodyPr/>
    <a:lstStyle/>
    <a:p>
      <a:pPr>
        <a:defRPr sz="1800"/>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6840823939986469"/>
          <c:y val="6.0636513371475284E-2"/>
          <c:w val="0.57851507487700049"/>
          <c:h val="0.71747820100683168"/>
        </c:manualLayout>
      </c:layout>
      <c:scatterChart>
        <c:scatterStyle val="lineMarker"/>
        <c:ser>
          <c:idx val="0"/>
          <c:order val="0"/>
          <c:tx>
            <c:strRef>
              <c:f>Sheet1!$B$1</c:f>
              <c:strCache>
                <c:ptCount val="1"/>
                <c:pt idx="0">
                  <c:v>resp time</c:v>
                </c:pt>
              </c:strCache>
            </c:strRef>
          </c:tx>
          <c:spPr>
            <a:ln w="69850"/>
          </c:spPr>
          <c:xVal>
            <c:numRef>
              <c:f>Sheet1!$A$2:$A$15</c:f>
              <c:numCache>
                <c:formatCode>General</c:formatCode>
                <c:ptCount val="14"/>
                <c:pt idx="0">
                  <c:v>0.05</c:v>
                </c:pt>
                <c:pt idx="1">
                  <c:v>1.139999999999983</c:v>
                </c:pt>
                <c:pt idx="2">
                  <c:v>2.67</c:v>
                </c:pt>
                <c:pt idx="3">
                  <c:v>4</c:v>
                </c:pt>
                <c:pt idx="4">
                  <c:v>6</c:v>
                </c:pt>
                <c:pt idx="5">
                  <c:v>8</c:v>
                </c:pt>
                <c:pt idx="6">
                  <c:v>11</c:v>
                </c:pt>
                <c:pt idx="7">
                  <c:v>13</c:v>
                </c:pt>
                <c:pt idx="8">
                  <c:v>15</c:v>
                </c:pt>
                <c:pt idx="9">
                  <c:v>18</c:v>
                </c:pt>
                <c:pt idx="10">
                  <c:v>21</c:v>
                </c:pt>
                <c:pt idx="11">
                  <c:v>25</c:v>
                </c:pt>
                <c:pt idx="12">
                  <c:v>32</c:v>
                </c:pt>
                <c:pt idx="13">
                  <c:v>57</c:v>
                </c:pt>
              </c:numCache>
            </c:numRef>
          </c:xVal>
          <c:yVal>
            <c:numRef>
              <c:f>Sheet1!$B$2:$B$15</c:f>
              <c:numCache>
                <c:formatCode>General</c:formatCode>
                <c:ptCount val="14"/>
                <c:pt idx="0">
                  <c:v>230</c:v>
                </c:pt>
                <c:pt idx="1">
                  <c:v>236</c:v>
                </c:pt>
                <c:pt idx="2">
                  <c:v>251</c:v>
                </c:pt>
                <c:pt idx="3">
                  <c:v>272</c:v>
                </c:pt>
                <c:pt idx="4">
                  <c:v>299</c:v>
                </c:pt>
                <c:pt idx="5">
                  <c:v>329</c:v>
                </c:pt>
                <c:pt idx="6">
                  <c:v>358</c:v>
                </c:pt>
                <c:pt idx="7">
                  <c:v>379</c:v>
                </c:pt>
                <c:pt idx="8">
                  <c:v>407</c:v>
                </c:pt>
                <c:pt idx="9">
                  <c:v>433</c:v>
                </c:pt>
                <c:pt idx="10">
                  <c:v>479</c:v>
                </c:pt>
                <c:pt idx="11">
                  <c:v>523</c:v>
                </c:pt>
                <c:pt idx="12">
                  <c:v>640</c:v>
                </c:pt>
                <c:pt idx="13">
                  <c:v>1463</c:v>
                </c:pt>
              </c:numCache>
            </c:numRef>
          </c:yVal>
        </c:ser>
        <c:axId val="123427840"/>
        <c:axId val="123441920"/>
      </c:scatterChart>
      <c:valAx>
        <c:axId val="123427840"/>
        <c:scaling>
          <c:orientation val="minMax"/>
          <c:max val="30"/>
        </c:scaling>
        <c:axPos val="b"/>
        <c:numFmt formatCode="General" sourceLinked="1"/>
        <c:tickLblPos val="nextTo"/>
        <c:spPr>
          <a:ln w="9525"/>
        </c:spPr>
        <c:txPr>
          <a:bodyPr/>
          <a:lstStyle/>
          <a:p>
            <a:pPr>
              <a:defRPr sz="1100" b="1">
                <a:latin typeface="Calibri" pitchFamily="34" charset="0"/>
                <a:cs typeface="Calibri" pitchFamily="34" charset="0"/>
              </a:defRPr>
            </a:pPr>
            <a:endParaRPr lang="en-US"/>
          </a:p>
        </c:txPr>
        <c:crossAx val="123441920"/>
        <c:crossesAt val="0"/>
        <c:crossBetween val="midCat"/>
        <c:majorUnit val="10"/>
      </c:valAx>
      <c:valAx>
        <c:axId val="123441920"/>
        <c:scaling>
          <c:orientation val="minMax"/>
          <c:max val="1000"/>
        </c:scaling>
        <c:axPos val="l"/>
        <c:majorGridlines/>
        <c:numFmt formatCode="General" sourceLinked="1"/>
        <c:tickLblPos val="nextTo"/>
        <c:txPr>
          <a:bodyPr/>
          <a:lstStyle/>
          <a:p>
            <a:pPr>
              <a:defRPr sz="1100" b="1">
                <a:latin typeface="Calibri" pitchFamily="34" charset="0"/>
                <a:cs typeface="Calibri" pitchFamily="34" charset="0"/>
              </a:defRPr>
            </a:pPr>
            <a:endParaRPr lang="en-US"/>
          </a:p>
        </c:txPr>
        <c:crossAx val="123427840"/>
        <c:crosses val="autoZero"/>
        <c:crossBetween val="midCat"/>
        <c:majorUnit val="200"/>
      </c:valAx>
      <c:spPr>
        <a:noFill/>
        <a:ln w="25400">
          <a:solidFill>
            <a:schemeClr val="tx1"/>
          </a:solidFill>
        </a:ln>
      </c:spPr>
    </c:plotArea>
    <c:plotVisOnly val="1"/>
  </c:chart>
  <c:spPr>
    <a:noFill/>
  </c:spPr>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337" cy="463550"/>
          </a:xfrm>
          <a:prstGeom prst="rect">
            <a:avLst/>
          </a:prstGeom>
        </p:spPr>
        <p:txBody>
          <a:bodyPr vert="horz" lIns="92958" tIns="46479" rIns="92958" bIns="46479" rtlCol="0"/>
          <a:lstStyle>
            <a:lvl1pPr algn="l">
              <a:defRPr sz="1200"/>
            </a:lvl1pPr>
          </a:lstStyle>
          <a:p>
            <a:endParaRPr lang="en-US"/>
          </a:p>
        </p:txBody>
      </p:sp>
      <p:sp>
        <p:nvSpPr>
          <p:cNvPr id="3" name="Date Placeholder 2"/>
          <p:cNvSpPr>
            <a:spLocks noGrp="1"/>
          </p:cNvSpPr>
          <p:nvPr>
            <p:ph type="dt" idx="1"/>
          </p:nvPr>
        </p:nvSpPr>
        <p:spPr>
          <a:xfrm>
            <a:off x="3963744" y="0"/>
            <a:ext cx="3032337" cy="463550"/>
          </a:xfrm>
          <a:prstGeom prst="rect">
            <a:avLst/>
          </a:prstGeom>
        </p:spPr>
        <p:txBody>
          <a:bodyPr vert="horz" lIns="92958" tIns="46479" rIns="92958" bIns="46479" rtlCol="0"/>
          <a:lstStyle>
            <a:lvl1pPr algn="r">
              <a:defRPr sz="1200"/>
            </a:lvl1pPr>
          </a:lstStyle>
          <a:p>
            <a:fld id="{36A69AB2-55FC-45EB-AD04-17DD157E85F7}" type="datetimeFigureOut">
              <a:rPr lang="en-US" smtClean="0"/>
              <a:pPr/>
              <a:t>2/8/2016</a:t>
            </a:fld>
            <a:endParaRPr lang="en-US"/>
          </a:p>
        </p:txBody>
      </p:sp>
      <p:sp>
        <p:nvSpPr>
          <p:cNvPr id="4" name="Slide Image Placeholder 3"/>
          <p:cNvSpPr>
            <a:spLocks noGrp="1" noRot="1" noChangeAspect="1"/>
          </p:cNvSpPr>
          <p:nvPr>
            <p:ph type="sldImg" idx="2"/>
          </p:nvPr>
        </p:nvSpPr>
        <p:spPr>
          <a:xfrm>
            <a:off x="1181100" y="695325"/>
            <a:ext cx="4635500" cy="3476625"/>
          </a:xfrm>
          <a:prstGeom prst="rect">
            <a:avLst/>
          </a:prstGeom>
          <a:noFill/>
          <a:ln w="12700">
            <a:solidFill>
              <a:prstClr val="black"/>
            </a:solidFill>
          </a:ln>
        </p:spPr>
        <p:txBody>
          <a:bodyPr vert="horz" lIns="92958" tIns="46479" rIns="92958" bIns="46479" rtlCol="0" anchor="ctr"/>
          <a:lstStyle/>
          <a:p>
            <a:endParaRPr lang="en-US"/>
          </a:p>
        </p:txBody>
      </p:sp>
      <p:sp>
        <p:nvSpPr>
          <p:cNvPr id="5" name="Notes Placeholder 4"/>
          <p:cNvSpPr>
            <a:spLocks noGrp="1"/>
          </p:cNvSpPr>
          <p:nvPr>
            <p:ph type="body" sz="quarter" idx="3"/>
          </p:nvPr>
        </p:nvSpPr>
        <p:spPr>
          <a:xfrm>
            <a:off x="699770" y="4403725"/>
            <a:ext cx="5598160" cy="4171950"/>
          </a:xfrm>
          <a:prstGeom prst="rect">
            <a:avLst/>
          </a:prstGeom>
        </p:spPr>
        <p:txBody>
          <a:bodyPr vert="horz" lIns="92958" tIns="46479" rIns="92958" bIns="4647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05841"/>
            <a:ext cx="3032337" cy="463550"/>
          </a:xfrm>
          <a:prstGeom prst="rect">
            <a:avLst/>
          </a:prstGeom>
        </p:spPr>
        <p:txBody>
          <a:bodyPr vert="horz" lIns="92958" tIns="46479" rIns="92958" bIns="46479" rtlCol="0" anchor="b"/>
          <a:lstStyle>
            <a:lvl1pPr algn="l">
              <a:defRPr sz="1200"/>
            </a:lvl1pPr>
          </a:lstStyle>
          <a:p>
            <a:endParaRPr lang="en-US"/>
          </a:p>
        </p:txBody>
      </p:sp>
      <p:sp>
        <p:nvSpPr>
          <p:cNvPr id="7" name="Slide Number Placeholder 6"/>
          <p:cNvSpPr>
            <a:spLocks noGrp="1"/>
          </p:cNvSpPr>
          <p:nvPr>
            <p:ph type="sldNum" sz="quarter" idx="5"/>
          </p:nvPr>
        </p:nvSpPr>
        <p:spPr>
          <a:xfrm>
            <a:off x="3963744" y="8805841"/>
            <a:ext cx="3032337" cy="463550"/>
          </a:xfrm>
          <a:prstGeom prst="rect">
            <a:avLst/>
          </a:prstGeom>
        </p:spPr>
        <p:txBody>
          <a:bodyPr vert="horz" lIns="92958" tIns="46479" rIns="92958" bIns="46479" rtlCol="0" anchor="b"/>
          <a:lstStyle>
            <a:lvl1pPr algn="r">
              <a:defRPr sz="1200"/>
            </a:lvl1pPr>
          </a:lstStyle>
          <a:p>
            <a:fld id="{B66D28E6-21B6-42B0-87EB-9BE76834E1A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3</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endParaRPr lang="en-US" b="1"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2</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13</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4</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387" indent="-232387">
              <a:buAutoNum type="arabicParenR"/>
            </a:pPr>
            <a:r>
              <a:rPr lang="en-US" dirty="0" smtClean="0"/>
              <a:t>We experiment with a common distributed</a:t>
            </a:r>
            <a:r>
              <a:rPr lang="en-US" baseline="0" dirty="0" smtClean="0"/>
              <a:t> system architecture as shown here. Functionality is divided into multiple tiers, which helps manageability. User requests first go to the load balancer, which distributes work across the application tier. The application tier is a set of servers, denoted by the rectangles, that executes the application logic. These servers are stateless, and they retrieve user data from the backend. This user data is persistently stored in the backend database, and the data or partial results are cached in a distributed caching tier. In our experiments, we used 20 application servers running a PHP script and 5 cache servers running </a:t>
            </a:r>
            <a:r>
              <a:rPr lang="en-US" baseline="0" dirty="0" err="1" smtClean="0"/>
              <a:t>memcached</a:t>
            </a:r>
            <a:r>
              <a:rPr lang="en-US" baseline="0" dirty="0" smtClean="0"/>
              <a:t>.</a:t>
            </a:r>
            <a:endParaRPr lang="en-US" dirty="0" smtClean="0"/>
          </a:p>
          <a:p>
            <a:pPr marL="232387" indent="-232387">
              <a:buAutoNum type="arabicParenR"/>
            </a:pPr>
            <a:r>
              <a:rPr lang="en-US" baseline="0" dirty="0" smtClean="0"/>
              <a:t>It is important to first understand why we have a caching tier.</a:t>
            </a:r>
          </a:p>
          <a:p>
            <a:pPr marL="232387" indent="-232387">
              <a:buAutoNum type="arabicParenR"/>
            </a:pPr>
            <a:r>
              <a:rPr lang="en-US" baseline="0" dirty="0" smtClean="0"/>
              <a:t>First, it reduces the load at the database by handling the common cached requests.</a:t>
            </a:r>
          </a:p>
          <a:p>
            <a:pPr marL="232387" indent="-232387">
              <a:buAutoNum type="arabicParenR"/>
            </a:pPr>
            <a:r>
              <a:rPr lang="en-US" baseline="0" dirty="0" smtClean="0"/>
              <a:t>So if we have lambda requests per sec arriving at the system</a:t>
            </a:r>
          </a:p>
          <a:p>
            <a:pPr marL="232387" indent="-232387">
              <a:buAutoNum type="arabicParenR"/>
            </a:pPr>
            <a:r>
              <a:rPr lang="en-US" baseline="0" dirty="0" smtClean="0"/>
              <a:t>Then we want the requests to the database, which we define as lambda DB</a:t>
            </a:r>
          </a:p>
          <a:p>
            <a:pPr marL="232387" indent="-232387">
              <a:buAutoNum type="arabicParenR"/>
            </a:pPr>
            <a:r>
              <a:rPr lang="en-US" baseline="0" dirty="0" smtClean="0"/>
              <a:t>To be much less than lambda</a:t>
            </a:r>
          </a:p>
        </p:txBody>
      </p:sp>
      <p:sp>
        <p:nvSpPr>
          <p:cNvPr id="4" name="Slide Number Placeholder 3"/>
          <p:cNvSpPr>
            <a:spLocks noGrp="1"/>
          </p:cNvSpPr>
          <p:nvPr>
            <p:ph type="sldNum" sz="quarter" idx="10"/>
          </p:nvPr>
        </p:nvSpPr>
        <p:spPr/>
        <p:txBody>
          <a:bodyPr/>
          <a:lstStyle/>
          <a:p>
            <a:fld id="{AECFEC9F-54CF-4080-9D9D-31DE139AA02D}" type="slidenum">
              <a:rPr lang="en-US" smtClean="0"/>
              <a:pPr/>
              <a:t>16</a:t>
            </a:fld>
            <a:endParaRPr lang="en-US" dirty="0"/>
          </a:p>
        </p:txBody>
      </p:sp>
    </p:spTree>
    <p:extLst>
      <p:ext uri="{BB962C8B-B14F-4D97-AF65-F5344CB8AC3E}">
        <p14:creationId xmlns="" xmlns:p14="http://schemas.microsoft.com/office/powerpoint/2010/main" val="23304853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387" indent="-232387">
              <a:buAutoNum type="arabicParenR"/>
            </a:pPr>
            <a:r>
              <a:rPr lang="en-US" baseline="0" dirty="0" smtClean="0"/>
              <a:t>The second reason for a caching tier is that the caching tier is much faster than a database. So we all love the caching, but if you look at what cloud providers are charging,</a:t>
            </a:r>
          </a:p>
          <a:p>
            <a:pPr marL="232387" indent="-232387">
              <a:buAutoNum type="arabicParenR"/>
            </a:pPr>
            <a:r>
              <a:rPr lang="en-US" baseline="0" dirty="0" smtClean="0"/>
              <a:t>DRAM is expensive. In fact, if we instantiated our experimental </a:t>
            </a:r>
            <a:r>
              <a:rPr lang="en-US" baseline="0" dirty="0" err="1" smtClean="0"/>
              <a:t>testbed</a:t>
            </a:r>
            <a:r>
              <a:rPr lang="en-US" baseline="0" dirty="0" smtClean="0"/>
              <a:t> on Amazon’s EC2,</a:t>
            </a:r>
          </a:p>
          <a:p>
            <a:pPr marL="232387" indent="-232387">
              <a:buAutoNum type="arabicParenR"/>
            </a:pPr>
            <a:r>
              <a:rPr lang="en-US" baseline="0" dirty="0" smtClean="0"/>
              <a:t>Over 1/3 of the cost would come from the caching tier, even though it only accounts for a small percentage of the servers.</a:t>
            </a:r>
          </a:p>
          <a:p>
            <a:pPr marL="232387" indent="-232387">
              <a:buAutoNum type="arabicParenR"/>
            </a:pPr>
            <a:r>
              <a:rPr lang="en-US" baseline="0" dirty="0" smtClean="0"/>
              <a:t>Fortunately, load actually varies throughout the day in many workloads, so we might not need all of our cache servers all the time.</a:t>
            </a:r>
          </a:p>
          <a:p>
            <a:pPr marL="232387" indent="-232387">
              <a:buAutoNum type="arabicParenR"/>
            </a:pPr>
            <a:r>
              <a:rPr lang="en-US" baseline="0" dirty="0" smtClean="0"/>
              <a:t>Many researchers have already taken advantage of varying load, and have come up with ways of scaling the application tier. This is the easiest tier to scale since the servers are stateless. But what about the caching tier? It’s so dear to us that no one would dare think of shrinking the caching tier.</a:t>
            </a:r>
          </a:p>
          <a:p>
            <a:pPr marL="232387" indent="-232387">
              <a:buAutoNum type="arabicParenR"/>
            </a:pPr>
            <a:r>
              <a:rPr lang="en-US" baseline="0" dirty="0" smtClean="0"/>
              <a:t>In fact, some researchers have proposed putting everything in RAM.</a:t>
            </a:r>
          </a:p>
          <a:p>
            <a:pPr marL="232387" indent="-232387">
              <a:buAutoNum type="arabicParenR"/>
            </a:pPr>
            <a:r>
              <a:rPr lang="en-US" baseline="0" dirty="0" smtClean="0"/>
              <a:t>But in this talk, we’re going the other way. We’re going to see how we can shrink the cache during low load.</a:t>
            </a:r>
          </a:p>
        </p:txBody>
      </p:sp>
      <p:sp>
        <p:nvSpPr>
          <p:cNvPr id="4" name="Slide Number Placeholder 3"/>
          <p:cNvSpPr>
            <a:spLocks noGrp="1"/>
          </p:cNvSpPr>
          <p:nvPr>
            <p:ph type="sldNum" sz="quarter" idx="10"/>
          </p:nvPr>
        </p:nvSpPr>
        <p:spPr/>
        <p:txBody>
          <a:bodyPr/>
          <a:lstStyle/>
          <a:p>
            <a:fld id="{AECFEC9F-54CF-4080-9D9D-31DE139AA02D}" type="slidenum">
              <a:rPr lang="en-US" smtClean="0"/>
              <a:pPr/>
              <a:t>17</a:t>
            </a:fld>
            <a:endParaRPr lang="en-US" dirty="0"/>
          </a:p>
        </p:txBody>
      </p:sp>
    </p:spTree>
    <p:extLst>
      <p:ext uri="{BB962C8B-B14F-4D97-AF65-F5344CB8AC3E}">
        <p14:creationId xmlns="" xmlns:p14="http://schemas.microsoft.com/office/powerpoint/2010/main" val="23304853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387" indent="-232387">
              <a:buAutoNum type="arabicParenR"/>
            </a:pPr>
            <a:r>
              <a:rPr lang="en-US" baseline="0" dirty="0" smtClean="0"/>
              <a:t>To investigate this question, suppose our caching tier has a hit rate of p.</a:t>
            </a:r>
          </a:p>
          <a:p>
            <a:pPr marL="232387" indent="-232387">
              <a:buAutoNum type="arabicParenR"/>
            </a:pPr>
            <a:r>
              <a:rPr lang="en-US" baseline="0" dirty="0" smtClean="0"/>
              <a:t>And lambda requests per second are coming into the system.</a:t>
            </a:r>
          </a:p>
          <a:p>
            <a:pPr marL="232387" indent="-232387">
              <a:buAutoNum type="arabicParenR"/>
            </a:pPr>
            <a:r>
              <a:rPr lang="en-US" baseline="0" dirty="0" smtClean="0"/>
              <a:t>That means that lambda p requests per second will get resolved by the cache</a:t>
            </a:r>
          </a:p>
          <a:p>
            <a:pPr marL="232387" indent="-232387">
              <a:buAutoNum type="arabicParenR"/>
            </a:pPr>
            <a:r>
              <a:rPr lang="en-US" baseline="0" dirty="0" smtClean="0"/>
              <a:t>And lambda times (1 – p) requests per second will go to the database. This turns out to be lambda DB.</a:t>
            </a:r>
          </a:p>
          <a:p>
            <a:pPr marL="232387" indent="-232387">
              <a:buAutoNum type="arabicParenR"/>
            </a:pPr>
            <a:r>
              <a:rPr lang="en-US" baseline="0" dirty="0" smtClean="0"/>
              <a:t>As we saw earlier, our goal is to keep lambda DB low to maintain good response times. Note that lambda DB is a product of two terms lambda and (1–p)</a:t>
            </a:r>
          </a:p>
          <a:p>
            <a:pPr marL="232387" indent="-232387">
              <a:buAutoNum type="arabicParenR"/>
            </a:pPr>
            <a:r>
              <a:rPr lang="en-US" baseline="0" dirty="0" smtClean="0"/>
              <a:t>So if lambda drops by a factor of, say 2,</a:t>
            </a:r>
          </a:p>
          <a:p>
            <a:pPr marL="232387" indent="-232387">
              <a:buAutoNum type="arabicParenR"/>
            </a:pPr>
            <a:r>
              <a:rPr lang="en-US" baseline="0" dirty="0" smtClean="0"/>
              <a:t>Then we can afford the miss rate, 1-p, to be a factor of 2 higher</a:t>
            </a:r>
          </a:p>
          <a:p>
            <a:pPr marL="232387" indent="-232387">
              <a:buAutoNum type="arabicParenR"/>
            </a:pPr>
            <a:r>
              <a:rPr lang="en-US" baseline="0" dirty="0" smtClean="0"/>
              <a:t>So p can be lower</a:t>
            </a:r>
          </a:p>
          <a:p>
            <a:pPr marL="232387" indent="-232387">
              <a:buAutoNum type="arabicParenR"/>
            </a:pPr>
            <a:r>
              <a:rPr lang="en-US" baseline="0" dirty="0" smtClean="0"/>
              <a:t>So we can actually save money by using a smaller caching tier, while maintaining the same database load.</a:t>
            </a:r>
          </a:p>
          <a:p>
            <a:pPr marL="232387" indent="-232387">
              <a:buAutoNum type="arabicParenR"/>
            </a:pPr>
            <a:r>
              <a:rPr lang="en-US" baseline="0" dirty="0" smtClean="0"/>
              <a:t>For example, suppose that the system gets 100 requests per second</a:t>
            </a:r>
          </a:p>
          <a:p>
            <a:pPr marL="232387" indent="-232387">
              <a:buAutoNum type="arabicParenR"/>
            </a:pPr>
            <a:r>
              <a:rPr lang="en-US" baseline="0" dirty="0" smtClean="0"/>
              <a:t>and we have a hit rate of .9.</a:t>
            </a:r>
          </a:p>
          <a:p>
            <a:pPr marL="232387" indent="-232387">
              <a:buAutoNum type="arabicParenR"/>
            </a:pPr>
            <a:r>
              <a:rPr lang="en-US" baseline="0" dirty="0" smtClean="0"/>
              <a:t>Then we’ll have a database load of 10 requests per second.</a:t>
            </a:r>
          </a:p>
          <a:p>
            <a:pPr marL="232387" indent="-232387">
              <a:buAutoNum type="arabicParenR"/>
            </a:pPr>
            <a:r>
              <a:rPr lang="en-US" baseline="0" dirty="0" smtClean="0"/>
              <a:t>Now suppose the system load drops in half to 50 requests per second and we maintain the same cache size. Assuming this maintains the same hit rate,</a:t>
            </a:r>
          </a:p>
          <a:p>
            <a:pPr marL="232387" indent="-232387">
              <a:buAutoNum type="arabicParenR"/>
            </a:pPr>
            <a:r>
              <a:rPr lang="en-US" baseline="0" dirty="0" smtClean="0"/>
              <a:t>the resulting database load drops to 5 requests per second.</a:t>
            </a:r>
          </a:p>
          <a:p>
            <a:pPr marL="232387" indent="-232387">
              <a:buAutoNum type="arabicParenR"/>
            </a:pPr>
            <a:r>
              <a:rPr lang="en-US" baseline="0" dirty="0" smtClean="0"/>
              <a:t>However, we can actually shrink the caching tier by removing servers</a:t>
            </a:r>
          </a:p>
          <a:p>
            <a:pPr marL="232387" indent="-232387">
              <a:buAutoNum type="arabicParenR"/>
            </a:pPr>
            <a:r>
              <a:rPr lang="en-US" baseline="0" dirty="0" smtClean="0"/>
              <a:t>until we get a hit rate of .8</a:t>
            </a:r>
          </a:p>
          <a:p>
            <a:pPr marL="232387" indent="-232387">
              <a:buAutoNum type="arabicParenR"/>
            </a:pPr>
            <a:r>
              <a:rPr lang="en-US" baseline="0" dirty="0" smtClean="0"/>
              <a:t>then lambda DB will be 10 requests per second, which is as low as it was at first.</a:t>
            </a:r>
          </a:p>
        </p:txBody>
      </p:sp>
      <p:sp>
        <p:nvSpPr>
          <p:cNvPr id="4" name="Slide Number Placeholder 3"/>
          <p:cNvSpPr>
            <a:spLocks noGrp="1"/>
          </p:cNvSpPr>
          <p:nvPr>
            <p:ph type="sldNum" sz="quarter" idx="10"/>
          </p:nvPr>
        </p:nvSpPr>
        <p:spPr/>
        <p:txBody>
          <a:bodyPr/>
          <a:lstStyle/>
          <a:p>
            <a:fld id="{AECFEC9F-54CF-4080-9D9D-31DE139AA02D}" type="slidenum">
              <a:rPr lang="en-US" smtClean="0"/>
              <a:pPr/>
              <a:t>18</a:t>
            </a:fld>
            <a:endParaRPr lang="en-US" dirty="0"/>
          </a:p>
        </p:txBody>
      </p:sp>
    </p:spTree>
    <p:extLst>
      <p:ext uri="{BB962C8B-B14F-4D97-AF65-F5344CB8AC3E}">
        <p14:creationId xmlns="" xmlns:p14="http://schemas.microsoft.com/office/powerpoint/2010/main" val="23304853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387" indent="-232387">
              <a:buAutoNum type="arabicParenR"/>
            </a:pPr>
            <a:r>
              <a:rPr lang="en-US" dirty="0" smtClean="0"/>
              <a:t>What we find is that it really depends</a:t>
            </a:r>
            <a:r>
              <a:rPr lang="en-US" baseline="0" dirty="0" smtClean="0"/>
              <a:t> on the popularity distribution</a:t>
            </a:r>
          </a:p>
          <a:p>
            <a:pPr marL="232387" indent="-232387">
              <a:buAutoNum type="arabicParenR"/>
            </a:pPr>
            <a:r>
              <a:rPr lang="en-US" baseline="0" dirty="0" smtClean="0"/>
              <a:t>Suppose we had a uniform distribution as shown by the picture. The X-axis shows the amount of data cached, assuming the most popular data is cached, and the Y-axis shows the hit rate that we get by caching this amount of data. So if we cache nothing, our hit rate is 0, and if we cache everything, then our hit rate is 1.</a:t>
            </a:r>
          </a:p>
          <a:p>
            <a:pPr marL="232387" indent="-232387">
              <a:buAutoNum type="arabicParenR"/>
            </a:pPr>
            <a:r>
              <a:rPr lang="en-US" baseline="0" dirty="0" smtClean="0"/>
              <a:t>So then a small decrease in hit rate, say 0.9 to 0.8, given a uniform distribution</a:t>
            </a:r>
          </a:p>
          <a:p>
            <a:pPr marL="232387" indent="-232387">
              <a:buAutoNum type="arabicParenR"/>
            </a:pPr>
            <a:r>
              <a:rPr lang="en-US" baseline="0" dirty="0" smtClean="0"/>
              <a:t>Leads to a small decrease in amount of data cached of 10%.</a:t>
            </a:r>
          </a:p>
          <a:p>
            <a:pPr marL="232387" indent="-232387">
              <a:buAutoNum type="arabicParenR"/>
            </a:pPr>
            <a:r>
              <a:rPr lang="en-US" baseline="0" dirty="0" smtClean="0"/>
              <a:t>However, studies have shown that realistic popularity distributions behave more Zipf-like.</a:t>
            </a:r>
          </a:p>
          <a:p>
            <a:pPr marL="232387" indent="-232387">
              <a:buAutoNum type="arabicParenR"/>
            </a:pPr>
            <a:r>
              <a:rPr lang="en-US" baseline="0" dirty="0" smtClean="0"/>
              <a:t>With a </a:t>
            </a:r>
            <a:r>
              <a:rPr lang="en-US" baseline="0" dirty="0" err="1" smtClean="0"/>
              <a:t>zipf</a:t>
            </a:r>
            <a:r>
              <a:rPr lang="en-US" baseline="0" dirty="0" smtClean="0"/>
              <a:t> distribution, a small decrease in hit rate</a:t>
            </a:r>
          </a:p>
          <a:p>
            <a:pPr marL="232387" indent="-232387">
              <a:buAutoNum type="arabicParenR"/>
            </a:pPr>
            <a:r>
              <a:rPr lang="en-US" baseline="0" dirty="0" smtClean="0"/>
              <a:t>Leads to a large decrease in amount of data cached. Thus, contrary to common wisdom, our cache savings can be significant. In the paper, we investigate how large the savings can be across multiple parameters.</a:t>
            </a:r>
            <a:endParaRPr lang="en-US" dirty="0"/>
          </a:p>
        </p:txBody>
      </p:sp>
      <p:sp>
        <p:nvSpPr>
          <p:cNvPr id="4" name="Slide Number Placeholder 3"/>
          <p:cNvSpPr>
            <a:spLocks noGrp="1"/>
          </p:cNvSpPr>
          <p:nvPr>
            <p:ph type="sldNum" sz="quarter" idx="10"/>
          </p:nvPr>
        </p:nvSpPr>
        <p:spPr/>
        <p:txBody>
          <a:bodyPr/>
          <a:lstStyle/>
          <a:p>
            <a:fld id="{AECFEC9F-54CF-4080-9D9D-31DE139AA02D}" type="slidenum">
              <a:rPr lang="en-US" smtClean="0"/>
              <a:pPr/>
              <a:t>19</a:t>
            </a:fld>
            <a:endParaRPr lang="en-US" dirty="0"/>
          </a:p>
        </p:txBody>
      </p:sp>
    </p:spTree>
    <p:extLst>
      <p:ext uri="{BB962C8B-B14F-4D97-AF65-F5344CB8AC3E}">
        <p14:creationId xmlns="" xmlns:p14="http://schemas.microsoft.com/office/powerpoint/2010/main" val="6699907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2387" indent="-232387">
              <a:buAutoNum type="arabicParenR"/>
            </a:pPr>
            <a:r>
              <a:rPr lang="en-US" dirty="0" smtClean="0"/>
              <a:t>TODO remove 100 on previous pictures.</a:t>
            </a:r>
          </a:p>
          <a:p>
            <a:pPr marL="232387" indent="-232387">
              <a:buAutoNum type="arabicParenR"/>
            </a:pPr>
            <a:r>
              <a:rPr lang="en-US" dirty="0" smtClean="0"/>
              <a:t>And indeed, we do find that there can be temporary performance problems when removing</a:t>
            </a:r>
            <a:r>
              <a:rPr lang="en-US" baseline="0" dirty="0" smtClean="0"/>
              <a:t> cache servers. </a:t>
            </a:r>
            <a:r>
              <a:rPr lang="en-US" dirty="0" smtClean="0"/>
              <a:t>Here, we show an experiment we ran that demonstrates this effect. The X axis shows a timeline in minutes and the Y axis shows the mean response time.</a:t>
            </a:r>
          </a:p>
          <a:p>
            <a:pPr marL="232387" indent="-232387">
              <a:buAutoNum type="arabicParenR"/>
            </a:pPr>
            <a:r>
              <a:rPr lang="en-US" dirty="0" smtClean="0"/>
              <a:t>At the one minute mark, we remove a</a:t>
            </a:r>
            <a:r>
              <a:rPr lang="en-US" baseline="0" dirty="0" smtClean="0"/>
              <a:t> cache server and we see an immediate performance impact. We want to be below the 100ms dotted line, but we far overshoot this performance goal for a few minutes. This is due to a temporary increase in load to the database as the lost hot data is being warmed up. This is not because the cache size is too small.</a:t>
            </a:r>
          </a:p>
          <a:p>
            <a:pPr marL="232387" indent="-232387">
              <a:buAutoNum type="arabicParenR"/>
            </a:pPr>
            <a:r>
              <a:rPr lang="en-US" baseline="0" dirty="0" smtClean="0"/>
              <a:t>We can see this because the response time stabilizes at 4-5 minutes. We’ve essentially reached a steady state once the hot data that used to reside on the removed server gets repopulated into the rest of the cache servers.</a:t>
            </a:r>
          </a:p>
        </p:txBody>
      </p:sp>
      <p:sp>
        <p:nvSpPr>
          <p:cNvPr id="4" name="Slide Number Placeholder 3"/>
          <p:cNvSpPr>
            <a:spLocks noGrp="1"/>
          </p:cNvSpPr>
          <p:nvPr>
            <p:ph type="sldNum" sz="quarter" idx="10"/>
          </p:nvPr>
        </p:nvSpPr>
        <p:spPr/>
        <p:txBody>
          <a:bodyPr/>
          <a:lstStyle/>
          <a:p>
            <a:fld id="{AECFEC9F-54CF-4080-9D9D-31DE139AA02D}" type="slidenum">
              <a:rPr lang="en-US" smtClean="0"/>
              <a:pPr/>
              <a:t>20</a:t>
            </a:fld>
            <a:endParaRPr lang="en-US" dirty="0"/>
          </a:p>
        </p:txBody>
      </p:sp>
    </p:spTree>
    <p:extLst>
      <p:ext uri="{BB962C8B-B14F-4D97-AF65-F5344CB8AC3E}">
        <p14:creationId xmlns="" xmlns:p14="http://schemas.microsoft.com/office/powerpoint/2010/main" val="41575501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marL="232387" indent="-232387">
              <a:buAutoNum type="arabicParenR"/>
            </a:pPr>
            <a:r>
              <a:rPr lang="en-US" dirty="0" smtClean="0"/>
              <a:t>Another</a:t>
            </a:r>
            <a:r>
              <a:rPr lang="en-US" baseline="0" dirty="0" smtClean="0"/>
              <a:t> way to view this is suppose we start with this caching tier. Each rectangular row represents a cache server. Suppose it is filled with some</a:t>
            </a:r>
          </a:p>
          <a:p>
            <a:pPr marL="232387" indent="-232387">
              <a:buAutoNum type="arabicParenR"/>
            </a:pPr>
            <a:r>
              <a:rPr lang="en-US" baseline="0" dirty="0" smtClean="0"/>
              <a:t>Very popular hot items</a:t>
            </a:r>
          </a:p>
          <a:p>
            <a:pPr marL="232387" indent="-232387">
              <a:buAutoNum type="arabicParenR"/>
            </a:pPr>
            <a:r>
              <a:rPr lang="en-US" baseline="0" dirty="0" smtClean="0"/>
              <a:t>And some less popular items. Note that not all items are equally popular, and the really popular items are likely evenly distributed among the servers.</a:t>
            </a:r>
          </a:p>
          <a:p>
            <a:pPr marL="232387" indent="-232387">
              <a:buAutoNum type="arabicParenR"/>
            </a:pPr>
            <a:r>
              <a:rPr lang="en-US" baseline="0" dirty="0" smtClean="0"/>
              <a:t>So now if we just take the naïve approach and do nothing,</a:t>
            </a:r>
          </a:p>
          <a:p>
            <a:pPr marL="232387" indent="-232387">
              <a:buAutoNum type="arabicParenR"/>
            </a:pPr>
            <a:r>
              <a:rPr lang="en-US" baseline="0" dirty="0" smtClean="0"/>
              <a:t>Then when we shrink the caching tier, some hot data will be lost.</a:t>
            </a:r>
          </a:p>
          <a:p>
            <a:pPr marL="232387" indent="-232387">
              <a:buAutoNum type="arabicParenR"/>
            </a:pPr>
            <a:r>
              <a:rPr lang="en-US" baseline="0" dirty="0" smtClean="0"/>
              <a:t>What we really want is option 2 where we retain the hot data.</a:t>
            </a:r>
          </a:p>
          <a:p>
            <a:pPr marL="232387" indent="-232387">
              <a:buAutoNum type="arabicParenR"/>
            </a:pPr>
            <a:r>
              <a:rPr lang="en-US" baseline="0" dirty="0" smtClean="0"/>
              <a:t>So the key idea is that we need to transfer the hot data before shrinking the caching tier. Now there are many ways of doing this and some of you are probably already thinking of multiple ways of doing this that are more efficient than what we did. We just used a simple technique to show that even something simple will solve this problem as long as we’re transferring the hot data before removing a cache server. What we did is we delay removing the cache server and divide the cache servers into two groups,</a:t>
            </a:r>
          </a:p>
          <a:p>
            <a:pPr marL="232387" indent="-232387">
              <a:buAutoNum type="arabicParenR"/>
            </a:pPr>
            <a:r>
              <a:rPr lang="en-US" baseline="0" dirty="0" smtClean="0"/>
              <a:t>the retiring cache servers that are about to be removed,</a:t>
            </a:r>
          </a:p>
          <a:p>
            <a:pPr marL="232387" indent="-232387">
              <a:buAutoNum type="arabicParenR"/>
            </a:pPr>
            <a:r>
              <a:rPr lang="en-US" baseline="0" dirty="0" smtClean="0"/>
              <a:t>and the rest of the cache servers, which is the primary group. When requests arrive, we query both groups. If we find the data in the retiring group, but not the primary group, then we</a:t>
            </a:r>
          </a:p>
          <a:p>
            <a:pPr marL="232387" indent="-232387">
              <a:buAutoNum type="arabicParenR"/>
            </a:pPr>
            <a:r>
              <a:rPr lang="en-US" baseline="0" dirty="0" smtClean="0"/>
              <a:t>Transfer the data to the primary group. This will essentially warm up the primary group without needing to pull data from the database all the time, since it can get some hot items from the retiring group. Once the primary group is warmed up,</a:t>
            </a:r>
          </a:p>
          <a:p>
            <a:pPr marL="232387" indent="-232387">
              <a:buAutoNum type="arabicParenR"/>
            </a:pPr>
            <a:r>
              <a:rPr lang="en-US" baseline="0" dirty="0" smtClean="0"/>
              <a:t>we then remove the retiring cache server. While this is not the only mechanism, we chose this because it doesn’t require access to the LRU list and naturally derives “hotness” based on user accesses.</a:t>
            </a:r>
            <a:endParaRPr lang="en-US" dirty="0"/>
          </a:p>
        </p:txBody>
      </p:sp>
      <p:sp>
        <p:nvSpPr>
          <p:cNvPr id="4" name="Slide Number Placeholder 3"/>
          <p:cNvSpPr>
            <a:spLocks noGrp="1"/>
          </p:cNvSpPr>
          <p:nvPr>
            <p:ph type="sldNum" sz="quarter" idx="10"/>
          </p:nvPr>
        </p:nvSpPr>
        <p:spPr/>
        <p:txBody>
          <a:bodyPr/>
          <a:lstStyle/>
          <a:p>
            <a:fld id="{AECFEC9F-54CF-4080-9D9D-31DE139AA02D}" type="slidenum">
              <a:rPr lang="en-US" smtClean="0"/>
              <a:pPr/>
              <a:t>21</a:t>
            </a:fld>
            <a:endParaRPr lang="en-US" dirty="0"/>
          </a:p>
        </p:txBody>
      </p:sp>
    </p:spTree>
    <p:extLst>
      <p:ext uri="{BB962C8B-B14F-4D97-AF65-F5344CB8AC3E}">
        <p14:creationId xmlns="" xmlns:p14="http://schemas.microsoft.com/office/powerpoint/2010/main" val="3344909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4</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5</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6</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7</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1"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8</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9</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0</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endParaRPr lang="en-US" b="1"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tx2"/>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1" name="Date Placeholder 10"/>
          <p:cNvSpPr>
            <a:spLocks noGrp="1"/>
          </p:cNvSpPr>
          <p:nvPr>
            <p:ph type="dt" sz="half" idx="10"/>
          </p:nvPr>
        </p:nvSpPr>
        <p:spPr/>
        <p:txBody>
          <a:bodyPr/>
          <a:lstStyle/>
          <a:p>
            <a:r>
              <a:rPr lang="en-US" smtClean="0"/>
              <a:t>Mor Harchol-Balter, CMU</a:t>
            </a:r>
            <a:endParaRPr lang="en-US" dirty="0"/>
          </a:p>
        </p:txBody>
      </p:sp>
      <p:sp>
        <p:nvSpPr>
          <p:cNvPr id="12" name="Slide Number Placeholder 11"/>
          <p:cNvSpPr>
            <a:spLocks noGrp="1"/>
          </p:cNvSpPr>
          <p:nvPr>
            <p:ph type="sldNum" sz="quarter" idx="11"/>
          </p:nvPr>
        </p:nvSpPr>
        <p:spPr/>
        <p:txBody>
          <a:bodyPr/>
          <a:lstStyle/>
          <a:p>
            <a:endParaRPr lang="en-US" smtClean="0"/>
          </a:p>
          <a:p>
            <a:fld id="{B6F15528-21DE-4FAA-801E-634DDDAF4B2B}" type="slidenum">
              <a:rPr lang="en-US" smtClean="0">
                <a:solidFill>
                  <a:schemeClr val="tx1"/>
                </a:solidFill>
              </a:rPr>
              <a:pPr/>
              <a:t>‹#›</a:t>
            </a:fld>
            <a:endParaRPr lang="en-US" dirty="0">
              <a:solidFill>
                <a:schemeClr val="tx1"/>
              </a:solidFill>
            </a:endParaRPr>
          </a:p>
        </p:txBody>
      </p:sp>
      <p:sp>
        <p:nvSpPr>
          <p:cNvPr id="13" name="Footer Placeholder 12"/>
          <p:cNvSpPr>
            <a:spLocks noGrp="1"/>
          </p:cNvSpPr>
          <p:nvPr>
            <p:ph type="ftr" sz="quarter" idx="12"/>
          </p:nvPr>
        </p:nvSpPr>
        <p:spPr/>
        <p:txBody>
          <a:bodyPr/>
          <a:lstStyle/>
          <a:p>
            <a:r>
              <a:rPr lang="en-US" smtClean="0"/>
              <a:t>Mor Harchol-Balter, CMU</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Mor Harchol-Balter, CMU</a:t>
            </a:r>
            <a:endParaRPr lang="en-US"/>
          </a:p>
        </p:txBody>
      </p:sp>
      <p:sp>
        <p:nvSpPr>
          <p:cNvPr id="6" name="Footer Placeholder 5"/>
          <p:cNvSpPr>
            <a:spLocks noGrp="1"/>
          </p:cNvSpPr>
          <p:nvPr>
            <p:ph type="ftr" sz="quarter" idx="11"/>
          </p:nvPr>
        </p:nvSpPr>
        <p:spPr/>
        <p:txBody>
          <a:bodyPr/>
          <a:lstStyle/>
          <a:p>
            <a:r>
              <a:rPr lang="en-US" smtClean="0"/>
              <a:t>Mor Harchol-Balter, CMU</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Mor Harchol-Balter, CMU</a:t>
            </a:r>
            <a:endParaRPr lang="en-US"/>
          </a:p>
        </p:txBody>
      </p:sp>
      <p:sp>
        <p:nvSpPr>
          <p:cNvPr id="8" name="Footer Placeholder 7"/>
          <p:cNvSpPr>
            <a:spLocks noGrp="1"/>
          </p:cNvSpPr>
          <p:nvPr>
            <p:ph type="ftr" sz="quarter" idx="11"/>
          </p:nvPr>
        </p:nvSpPr>
        <p:spPr/>
        <p:txBody>
          <a:bodyPr/>
          <a:lstStyle/>
          <a:p>
            <a:r>
              <a:rPr lang="en-US" smtClean="0"/>
              <a:t>Mor Harchol-Balter, CMU</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Mor Harchol-Balter, CMU</a:t>
            </a:r>
            <a:endParaRPr lang="en-US"/>
          </a:p>
        </p:txBody>
      </p:sp>
      <p:sp>
        <p:nvSpPr>
          <p:cNvPr id="4" name="Footer Placeholder 3"/>
          <p:cNvSpPr>
            <a:spLocks noGrp="1"/>
          </p:cNvSpPr>
          <p:nvPr>
            <p:ph type="ftr" sz="quarter" idx="11"/>
          </p:nvPr>
        </p:nvSpPr>
        <p:spPr/>
        <p:txBody>
          <a:bodyPr/>
          <a:lstStyle/>
          <a:p>
            <a:r>
              <a:rPr lang="en-US" smtClean="0"/>
              <a:t>Mor Harchol-Balter, CMU</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Mor Harchol-Balter, CMU</a:t>
            </a:r>
            <a:endParaRPr lang="en-US"/>
          </a:p>
        </p:txBody>
      </p:sp>
      <p:sp>
        <p:nvSpPr>
          <p:cNvPr id="3" name="Footer Placeholder 2"/>
          <p:cNvSpPr>
            <a:spLocks noGrp="1"/>
          </p:cNvSpPr>
          <p:nvPr>
            <p:ph type="ftr" sz="quarter" idx="11"/>
          </p:nvPr>
        </p:nvSpPr>
        <p:spPr/>
        <p:txBody>
          <a:bodyPr/>
          <a:lstStyle/>
          <a:p>
            <a:r>
              <a:rPr lang="en-US" smtClean="0"/>
              <a:t>Mor Harchol-Balter, CMU</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Mor Harchol-Balter, CMU</a:t>
            </a:r>
            <a:endParaRPr lang="en-US"/>
          </a:p>
        </p:txBody>
      </p:sp>
      <p:sp>
        <p:nvSpPr>
          <p:cNvPr id="6" name="Footer Placeholder 5"/>
          <p:cNvSpPr>
            <a:spLocks noGrp="1"/>
          </p:cNvSpPr>
          <p:nvPr>
            <p:ph type="ftr" sz="quarter" idx="11"/>
          </p:nvPr>
        </p:nvSpPr>
        <p:spPr/>
        <p:txBody>
          <a:bodyPr/>
          <a:lstStyle/>
          <a:p>
            <a:r>
              <a:rPr lang="en-US" smtClean="0"/>
              <a:t>Mor Harchol-Balter, CMU</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Mor Harchol-Balter, CMU</a:t>
            </a:r>
            <a:endParaRPr lang="en-US"/>
          </a:p>
        </p:txBody>
      </p:sp>
      <p:sp>
        <p:nvSpPr>
          <p:cNvPr id="6" name="Footer Placeholder 5"/>
          <p:cNvSpPr>
            <a:spLocks noGrp="1"/>
          </p:cNvSpPr>
          <p:nvPr>
            <p:ph type="ftr" sz="quarter" idx="11"/>
          </p:nvPr>
        </p:nvSpPr>
        <p:spPr/>
        <p:txBody>
          <a:bodyPr/>
          <a:lstStyle/>
          <a:p>
            <a:r>
              <a:rPr lang="en-US" smtClean="0"/>
              <a:t>Mor Harchol-Balter, CMU</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Mor Harchol-Balter, CMU</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or Harchol-Balter, CMU</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endParaRPr lang="en-US" dirty="0" smtClean="0"/>
          </a:p>
          <a:p>
            <a:fld id="{B6F15528-21DE-4FAA-801E-634DDDAF4B2B}" type="slidenum">
              <a:rPr lang="en-US" smtClean="0">
                <a:solidFill>
                  <a:schemeClr val="tx1"/>
                </a:solidFill>
              </a:rPr>
              <a:pPr/>
              <a:t>‹#›</a:t>
            </a:fld>
            <a:endParaRPr lang="en-US" dirty="0">
              <a:solidFill>
                <a:schemeClr val="tx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4400" kern="1200">
          <a:solidFill>
            <a:schemeClr val="tx2"/>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2"/>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2"/>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2"/>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2"/>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chart" Target="../charts/char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42900" y="762000"/>
            <a:ext cx="8458200" cy="2133600"/>
          </a:xfrm>
        </p:spPr>
        <p:txBody>
          <a:bodyPr>
            <a:normAutofit/>
          </a:bodyPr>
          <a:lstStyle/>
          <a:p>
            <a:r>
              <a:rPr lang="en-US" dirty="0" smtClean="0"/>
              <a:t>CSE </a:t>
            </a:r>
            <a:r>
              <a:rPr lang="en-US" dirty="0" smtClean="0"/>
              <a:t>591</a:t>
            </a:r>
            <a:r>
              <a:rPr lang="en-US" dirty="0" smtClean="0"/>
              <a:t>: Energy-Efficient Computing</a:t>
            </a:r>
            <a:r>
              <a:rPr lang="en-US" sz="1100" dirty="0" smtClean="0"/>
              <a:t/>
            </a:r>
            <a:br>
              <a:rPr lang="en-US" sz="1100" dirty="0" smtClean="0"/>
            </a:br>
            <a:r>
              <a:rPr lang="en-US" sz="4000" dirty="0" smtClean="0"/>
              <a:t>Lecture </a:t>
            </a:r>
            <a:r>
              <a:rPr lang="en-US" sz="4000" dirty="0" smtClean="0"/>
              <a:t>5</a:t>
            </a:r>
            <a:r>
              <a:rPr lang="en-US" sz="4000" dirty="0" smtClean="0"/>
              <a:t/>
            </a:r>
            <a:br>
              <a:rPr lang="en-US" sz="4000" dirty="0" smtClean="0"/>
            </a:br>
            <a:r>
              <a:rPr lang="en-US" sz="4000" dirty="0" smtClean="0"/>
              <a:t>SCALING: stateless vs. stateful</a:t>
            </a:r>
            <a:endParaRPr lang="en-US" dirty="0"/>
          </a:p>
        </p:txBody>
      </p:sp>
      <p:sp>
        <p:nvSpPr>
          <p:cNvPr id="3" name="Subtitle 2"/>
          <p:cNvSpPr>
            <a:spLocks noGrp="1"/>
          </p:cNvSpPr>
          <p:nvPr>
            <p:ph type="subTitle" idx="1"/>
          </p:nvPr>
        </p:nvSpPr>
        <p:spPr>
          <a:xfrm>
            <a:off x="1371600" y="2971800"/>
            <a:ext cx="6400800" cy="1752600"/>
          </a:xfrm>
        </p:spPr>
        <p:txBody>
          <a:bodyPr/>
          <a:lstStyle/>
          <a:p>
            <a:r>
              <a:rPr lang="en-US" dirty="0" smtClean="0">
                <a:solidFill>
                  <a:srgbClr val="002060"/>
                </a:solidFill>
              </a:rPr>
              <a:t>Anshul Gandhi</a:t>
            </a:r>
          </a:p>
          <a:p>
            <a:r>
              <a:rPr lang="en-US" dirty="0" smtClean="0">
                <a:solidFill>
                  <a:srgbClr val="002060"/>
                </a:solidFill>
              </a:rPr>
              <a:t>347</a:t>
            </a:r>
            <a:r>
              <a:rPr lang="en-US" dirty="0" smtClean="0">
                <a:solidFill>
                  <a:srgbClr val="002060"/>
                </a:solidFill>
              </a:rPr>
              <a:t>, CS building</a:t>
            </a:r>
          </a:p>
          <a:p>
            <a:r>
              <a:rPr lang="en-US" dirty="0" smtClean="0">
                <a:solidFill>
                  <a:srgbClr val="002060"/>
                </a:solidFill>
              </a:rPr>
              <a:t>anshul@cs.stonybrook.edu</a:t>
            </a:r>
            <a:endParaRPr lang="en-US" dirty="0">
              <a:solidFill>
                <a:srgbClr val="00206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AlwaysOn</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pic>
        <p:nvPicPr>
          <p:cNvPr id="226307" name="Picture 3" descr="C:\work\submissions\nsdi\stuff\comparison\figs\t4_alwayson.png"/>
          <p:cNvPicPr>
            <a:picLocks noChangeAspect="1" noChangeArrowheads="1"/>
          </p:cNvPicPr>
          <p:nvPr/>
        </p:nvPicPr>
        <p:blipFill>
          <a:blip r:embed="rId3" cstate="print"/>
          <a:stretch>
            <a:fillRect/>
          </a:stretch>
        </p:blipFill>
        <p:spPr bwMode="auto">
          <a:xfrm>
            <a:off x="1426846" y="2123612"/>
            <a:ext cx="5946321" cy="4381500"/>
          </a:xfrm>
          <a:prstGeom prst="rect">
            <a:avLst/>
          </a:prstGeom>
          <a:noFill/>
        </p:spPr>
      </p:pic>
      <p:sp>
        <p:nvSpPr>
          <p:cNvPr id="17" name="TextBox 16"/>
          <p:cNvSpPr txBox="1"/>
          <p:nvPr/>
        </p:nvSpPr>
        <p:spPr>
          <a:xfrm>
            <a:off x="2477056" y="1484085"/>
            <a:ext cx="4217852" cy="523220"/>
          </a:xfrm>
          <a:prstGeom prst="rect">
            <a:avLst/>
          </a:prstGeom>
          <a:solidFill>
            <a:srgbClr val="990033"/>
          </a:solidFill>
        </p:spPr>
        <p:txBody>
          <a:bodyPr wrap="square" rtlCol="0">
            <a:spAutoFit/>
          </a:bodyPr>
          <a:lstStyle/>
          <a:p>
            <a:r>
              <a:rPr lang="en-US" sz="2800" dirty="0" smtClean="0">
                <a:solidFill>
                  <a:schemeClr val="bg1"/>
                </a:solidFill>
                <a:latin typeface="Calibri" pitchFamily="34" charset="0"/>
                <a:cs typeface="Calibri" pitchFamily="34" charset="0"/>
              </a:rPr>
              <a:t>T</a:t>
            </a:r>
            <a:r>
              <a:rPr lang="en-US" sz="2800" baseline="-25000" dirty="0" smtClean="0">
                <a:solidFill>
                  <a:schemeClr val="bg1"/>
                </a:solidFill>
                <a:latin typeface="Calibri" pitchFamily="34" charset="0"/>
                <a:cs typeface="Calibri" pitchFamily="34" charset="0"/>
              </a:rPr>
              <a:t>95  </a:t>
            </a:r>
            <a:r>
              <a:rPr lang="en-US" sz="2800" dirty="0" smtClean="0">
                <a:solidFill>
                  <a:schemeClr val="bg1"/>
                </a:solidFill>
                <a:latin typeface="Calibri" pitchFamily="34" charset="0"/>
                <a:cs typeface="Calibri" pitchFamily="34" charset="0"/>
              </a:rPr>
              <a:t>= 291ms   P</a:t>
            </a:r>
            <a:r>
              <a:rPr lang="en-US" sz="2800" baseline="-25000" dirty="0" smtClean="0">
                <a:solidFill>
                  <a:schemeClr val="bg1"/>
                </a:solidFill>
                <a:latin typeface="Calibri" pitchFamily="34" charset="0"/>
                <a:cs typeface="Calibri" pitchFamily="34" charset="0"/>
              </a:rPr>
              <a:t>avg</a:t>
            </a:r>
            <a:r>
              <a:rPr lang="en-US" sz="2800" dirty="0" smtClean="0">
                <a:solidFill>
                  <a:schemeClr val="bg1"/>
                </a:solidFill>
                <a:latin typeface="Calibri" pitchFamily="34" charset="0"/>
                <a:cs typeface="Calibri" pitchFamily="34" charset="0"/>
              </a:rPr>
              <a:t>= 2,323W</a:t>
            </a:r>
            <a:endParaRPr lang="en-US" sz="2800" dirty="0">
              <a:solidFill>
                <a:schemeClr val="bg1"/>
              </a:solidFill>
              <a:latin typeface="Calibri" pitchFamily="34" charset="0"/>
              <a:cs typeface="Calibri" pitchFamily="34" charset="0"/>
            </a:endParaRPr>
          </a:p>
        </p:txBody>
      </p:sp>
      <p:sp>
        <p:nvSpPr>
          <p:cNvPr id="6"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10</a:t>
            </a:fld>
            <a:endParaRPr lang="en-US"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Reactive</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graphicFrame>
        <p:nvGraphicFramePr>
          <p:cNvPr id="28" name="Object 27"/>
          <p:cNvGraphicFramePr>
            <a:graphicFrameLocks noChangeAspect="1"/>
          </p:cNvGraphicFramePr>
          <p:nvPr/>
        </p:nvGraphicFramePr>
        <p:xfrm>
          <a:off x="746278" y="1527849"/>
          <a:ext cx="3016250" cy="914400"/>
        </p:xfrm>
        <a:graphic>
          <a:graphicData uri="http://schemas.openxmlformats.org/presentationml/2006/ole">
            <p:oleObj spid="_x0000_s227330" name="Equation" r:id="rId4" imgW="1079280" imgH="431640" progId="Equation.3">
              <p:embed/>
            </p:oleObj>
          </a:graphicData>
        </a:graphic>
      </p:graphicFrame>
      <p:pic>
        <p:nvPicPr>
          <p:cNvPr id="17" name="Picture 3" descr="C:\work\submissions\nsdi\stuff\comparison\figs\t4_alwayson.png"/>
          <p:cNvPicPr>
            <a:picLocks noChangeAspect="1" noChangeArrowheads="1"/>
          </p:cNvPicPr>
          <p:nvPr/>
        </p:nvPicPr>
        <p:blipFill>
          <a:blip r:embed="rId5" cstate="print"/>
          <a:stretch>
            <a:fillRect/>
          </a:stretch>
        </p:blipFill>
        <p:spPr bwMode="auto">
          <a:xfrm>
            <a:off x="295194" y="3349176"/>
            <a:ext cx="4167187" cy="3067050"/>
          </a:xfrm>
          <a:prstGeom prst="rect">
            <a:avLst/>
          </a:prstGeom>
          <a:noFill/>
        </p:spPr>
      </p:pic>
      <p:sp>
        <p:nvSpPr>
          <p:cNvPr id="22" name="TextBox 21"/>
          <p:cNvSpPr txBox="1"/>
          <p:nvPr/>
        </p:nvSpPr>
        <p:spPr>
          <a:xfrm>
            <a:off x="505334" y="2777577"/>
            <a:ext cx="3898228" cy="461665"/>
          </a:xfrm>
          <a:prstGeom prst="rect">
            <a:avLst/>
          </a:prstGeom>
          <a:solidFill>
            <a:srgbClr val="990033"/>
          </a:solidFill>
        </p:spPr>
        <p:txBody>
          <a:bodyPr wrap="square" rtlCol="0">
            <a:spAutoFit/>
          </a:bodyPr>
          <a:lstStyle/>
          <a:p>
            <a:r>
              <a:rPr lang="en-US" sz="2400" dirty="0" smtClean="0">
                <a:solidFill>
                  <a:schemeClr val="bg1"/>
                </a:solidFill>
                <a:latin typeface="Calibri" pitchFamily="34" charset="0"/>
                <a:cs typeface="Calibri" pitchFamily="34" charset="0"/>
              </a:rPr>
              <a:t>T</a:t>
            </a:r>
            <a:r>
              <a:rPr lang="en-US" sz="2400" baseline="-25000" dirty="0" smtClean="0">
                <a:solidFill>
                  <a:schemeClr val="bg1"/>
                </a:solidFill>
                <a:latin typeface="Calibri" pitchFamily="34" charset="0"/>
                <a:cs typeface="Calibri" pitchFamily="34" charset="0"/>
              </a:rPr>
              <a:t>95  </a:t>
            </a:r>
            <a:r>
              <a:rPr lang="en-US" sz="2400" dirty="0" smtClean="0">
                <a:solidFill>
                  <a:schemeClr val="bg1"/>
                </a:solidFill>
                <a:latin typeface="Calibri" pitchFamily="34" charset="0"/>
                <a:cs typeface="Calibri" pitchFamily="34" charset="0"/>
              </a:rPr>
              <a:t>= 11,003ms   P</a:t>
            </a:r>
            <a:r>
              <a:rPr lang="en-US" sz="2400" baseline="-25000" dirty="0" smtClean="0">
                <a:solidFill>
                  <a:schemeClr val="bg1"/>
                </a:solidFill>
                <a:latin typeface="Calibri" pitchFamily="34" charset="0"/>
                <a:cs typeface="Calibri" pitchFamily="34" charset="0"/>
              </a:rPr>
              <a:t>avg</a:t>
            </a:r>
            <a:r>
              <a:rPr lang="en-US" sz="2400" dirty="0" smtClean="0">
                <a:solidFill>
                  <a:schemeClr val="bg1"/>
                </a:solidFill>
                <a:latin typeface="Calibri" pitchFamily="34" charset="0"/>
                <a:cs typeface="Calibri" pitchFamily="34" charset="0"/>
              </a:rPr>
              <a:t>= 1,281W</a:t>
            </a:r>
            <a:endParaRPr lang="en-US" sz="2400" dirty="0">
              <a:solidFill>
                <a:schemeClr val="bg1"/>
              </a:solidFill>
              <a:latin typeface="Calibri" pitchFamily="34" charset="0"/>
              <a:cs typeface="Calibri" pitchFamily="34" charset="0"/>
            </a:endParaRPr>
          </a:p>
        </p:txBody>
      </p:sp>
      <p:pic>
        <p:nvPicPr>
          <p:cNvPr id="26" name="Picture 3" descr="C:\work\submissions\nsdi\stuff\comparison\figs\t4_alwayson.png"/>
          <p:cNvPicPr>
            <a:picLocks noChangeAspect="1" noChangeArrowheads="1"/>
          </p:cNvPicPr>
          <p:nvPr/>
        </p:nvPicPr>
        <p:blipFill>
          <a:blip r:embed="rId6" cstate="print"/>
          <a:stretch>
            <a:fillRect/>
          </a:stretch>
        </p:blipFill>
        <p:spPr bwMode="auto">
          <a:xfrm>
            <a:off x="4738139" y="3350085"/>
            <a:ext cx="4179562" cy="3063240"/>
          </a:xfrm>
          <a:prstGeom prst="rect">
            <a:avLst/>
          </a:prstGeom>
          <a:noFill/>
        </p:spPr>
      </p:pic>
      <p:sp>
        <p:nvSpPr>
          <p:cNvPr id="27" name="TextBox 26"/>
          <p:cNvSpPr txBox="1"/>
          <p:nvPr/>
        </p:nvSpPr>
        <p:spPr>
          <a:xfrm>
            <a:off x="4965055" y="2765546"/>
            <a:ext cx="3902225" cy="461665"/>
          </a:xfrm>
          <a:prstGeom prst="rect">
            <a:avLst/>
          </a:prstGeom>
          <a:solidFill>
            <a:srgbClr val="990033"/>
          </a:solidFill>
        </p:spPr>
        <p:txBody>
          <a:bodyPr wrap="square" rtlCol="0">
            <a:spAutoFit/>
          </a:bodyPr>
          <a:lstStyle/>
          <a:p>
            <a:pPr algn="ctr"/>
            <a:r>
              <a:rPr lang="en-US" sz="2400" dirty="0" smtClean="0">
                <a:solidFill>
                  <a:schemeClr val="bg1"/>
                </a:solidFill>
                <a:latin typeface="Calibri" pitchFamily="34" charset="0"/>
                <a:cs typeface="Calibri" pitchFamily="34" charset="0"/>
              </a:rPr>
              <a:t>T</a:t>
            </a:r>
            <a:r>
              <a:rPr lang="en-US" sz="2400" baseline="-25000" dirty="0" smtClean="0">
                <a:solidFill>
                  <a:schemeClr val="bg1"/>
                </a:solidFill>
                <a:latin typeface="Calibri" pitchFamily="34" charset="0"/>
                <a:cs typeface="Calibri" pitchFamily="34" charset="0"/>
              </a:rPr>
              <a:t>95  </a:t>
            </a:r>
            <a:r>
              <a:rPr lang="en-US" sz="2400" dirty="0" smtClean="0">
                <a:solidFill>
                  <a:schemeClr val="bg1"/>
                </a:solidFill>
                <a:latin typeface="Calibri" pitchFamily="34" charset="0"/>
                <a:cs typeface="Calibri" pitchFamily="34" charset="0"/>
              </a:rPr>
              <a:t>= 487ms   P</a:t>
            </a:r>
            <a:r>
              <a:rPr lang="en-US" sz="2400" baseline="-25000" dirty="0" smtClean="0">
                <a:solidFill>
                  <a:schemeClr val="bg1"/>
                </a:solidFill>
                <a:latin typeface="Calibri" pitchFamily="34" charset="0"/>
                <a:cs typeface="Calibri" pitchFamily="34" charset="0"/>
              </a:rPr>
              <a:t>avg</a:t>
            </a:r>
            <a:r>
              <a:rPr lang="en-US" sz="2400" dirty="0" smtClean="0">
                <a:solidFill>
                  <a:schemeClr val="bg1"/>
                </a:solidFill>
                <a:latin typeface="Calibri" pitchFamily="34" charset="0"/>
                <a:cs typeface="Calibri" pitchFamily="34" charset="0"/>
              </a:rPr>
              <a:t>= 2,218W</a:t>
            </a:r>
            <a:endParaRPr lang="en-US" sz="2400" dirty="0">
              <a:solidFill>
                <a:schemeClr val="bg1"/>
              </a:solidFill>
              <a:latin typeface="Calibri" pitchFamily="34" charset="0"/>
              <a:cs typeface="Calibri" pitchFamily="34" charset="0"/>
            </a:endParaRPr>
          </a:p>
        </p:txBody>
      </p:sp>
      <p:graphicFrame>
        <p:nvGraphicFramePr>
          <p:cNvPr id="227332" name="Object 3"/>
          <p:cNvGraphicFramePr>
            <a:graphicFrameLocks noChangeAspect="1"/>
          </p:cNvGraphicFramePr>
          <p:nvPr/>
        </p:nvGraphicFramePr>
        <p:xfrm>
          <a:off x="5072932" y="1527849"/>
          <a:ext cx="3390900" cy="915987"/>
        </p:xfrm>
        <a:graphic>
          <a:graphicData uri="http://schemas.openxmlformats.org/presentationml/2006/ole">
            <p:oleObj spid="_x0000_s227332" name="Equation" r:id="rId7" imgW="3111480" imgH="888840" progId="Equation.DSMT4">
              <p:embed/>
            </p:oleObj>
          </a:graphicData>
        </a:graphic>
      </p:graphicFrame>
      <p:sp>
        <p:nvSpPr>
          <p:cNvPr id="10"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11</a:t>
            </a:fld>
            <a:endParaRPr lang="en-US" dirty="0">
              <a:latin typeface="Calibri" pitchFamily="34" charset="0"/>
              <a:cs typeface="Calibri" pitchFamily="34" charset="0"/>
            </a:endParaRPr>
          </a:p>
        </p:txBody>
      </p:sp>
      <p:sp>
        <p:nvSpPr>
          <p:cNvPr id="11" name="TextBox 10"/>
          <p:cNvSpPr txBox="1"/>
          <p:nvPr/>
        </p:nvSpPr>
        <p:spPr>
          <a:xfrm>
            <a:off x="5348735" y="4314770"/>
            <a:ext cx="1302585" cy="461665"/>
          </a:xfrm>
          <a:prstGeom prst="rect">
            <a:avLst/>
          </a:prstGeom>
          <a:solidFill>
            <a:srgbClr val="990033"/>
          </a:solidFill>
        </p:spPr>
        <p:txBody>
          <a:bodyPr wrap="square" rtlCol="0">
            <a:spAutoFit/>
          </a:bodyPr>
          <a:lstStyle/>
          <a:p>
            <a:pPr algn="ctr"/>
            <a:r>
              <a:rPr lang="en-US" sz="2400" dirty="0" smtClean="0">
                <a:solidFill>
                  <a:schemeClr val="bg1"/>
                </a:solidFill>
                <a:latin typeface="Calibri" pitchFamily="34" charset="0"/>
                <a:cs typeface="Calibri" pitchFamily="34" charset="0"/>
              </a:rPr>
              <a:t>x</a:t>
            </a:r>
            <a:r>
              <a:rPr lang="en-US" sz="2400" i="1" dirty="0" smtClean="0">
                <a:solidFill>
                  <a:schemeClr val="bg1"/>
                </a:solidFill>
                <a:latin typeface="Calibri" pitchFamily="34" charset="0"/>
                <a:cs typeface="Calibri" pitchFamily="34" charset="0"/>
              </a:rPr>
              <a:t> </a:t>
            </a:r>
            <a:r>
              <a:rPr lang="en-US" sz="2400" dirty="0" smtClean="0">
                <a:solidFill>
                  <a:schemeClr val="bg1"/>
                </a:solidFill>
                <a:latin typeface="Calibri" pitchFamily="34" charset="0"/>
                <a:cs typeface="Calibri" pitchFamily="34" charset="0"/>
              </a:rPr>
              <a:t>= 100%</a:t>
            </a:r>
            <a:endParaRPr lang="en-US" sz="2400" dirty="0">
              <a:solidFill>
                <a:schemeClr val="bg1"/>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73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965055" y="2434504"/>
            <a:ext cx="3902225" cy="830997"/>
          </a:xfrm>
          <a:prstGeom prst="rect">
            <a:avLst/>
          </a:prstGeom>
          <a:solidFill>
            <a:srgbClr val="990033"/>
          </a:solidFill>
        </p:spPr>
        <p:txBody>
          <a:bodyPr wrap="square" rtlCol="0">
            <a:spAutoFit/>
          </a:bodyPr>
          <a:lstStyle/>
          <a:p>
            <a:pPr algn="ctr"/>
            <a:r>
              <a:rPr lang="en-US" sz="2400" u="sng" dirty="0" smtClean="0">
                <a:solidFill>
                  <a:schemeClr val="bg1"/>
                </a:solidFill>
                <a:latin typeface="Calibri" pitchFamily="34" charset="0"/>
                <a:cs typeface="Calibri" pitchFamily="34" charset="0"/>
              </a:rPr>
              <a:t>Linear Regression</a:t>
            </a:r>
          </a:p>
          <a:p>
            <a:r>
              <a:rPr lang="en-US" sz="2400" dirty="0" smtClean="0">
                <a:solidFill>
                  <a:schemeClr val="bg1"/>
                </a:solidFill>
                <a:latin typeface="Calibri" pitchFamily="34" charset="0"/>
                <a:cs typeface="Calibri" pitchFamily="34" charset="0"/>
              </a:rPr>
              <a:t>T</a:t>
            </a:r>
            <a:r>
              <a:rPr lang="en-US" sz="2400" baseline="-25000" dirty="0" smtClean="0">
                <a:solidFill>
                  <a:schemeClr val="bg1"/>
                </a:solidFill>
                <a:latin typeface="Calibri" pitchFamily="34" charset="0"/>
                <a:cs typeface="Calibri" pitchFamily="34" charset="0"/>
              </a:rPr>
              <a:t>95  </a:t>
            </a:r>
            <a:r>
              <a:rPr lang="en-US" sz="2400" dirty="0" smtClean="0">
                <a:solidFill>
                  <a:schemeClr val="bg1"/>
                </a:solidFill>
                <a:latin typeface="Calibri" pitchFamily="34" charset="0"/>
                <a:cs typeface="Calibri" pitchFamily="34" charset="0"/>
              </a:rPr>
              <a:t>= 2,544ms   P</a:t>
            </a:r>
            <a:r>
              <a:rPr lang="en-US" sz="2400" baseline="-25000" dirty="0" smtClean="0">
                <a:solidFill>
                  <a:schemeClr val="bg1"/>
                </a:solidFill>
                <a:latin typeface="Calibri" pitchFamily="34" charset="0"/>
                <a:cs typeface="Calibri" pitchFamily="34" charset="0"/>
              </a:rPr>
              <a:t>avg</a:t>
            </a:r>
            <a:r>
              <a:rPr lang="en-US" sz="2400" dirty="0" smtClean="0">
                <a:solidFill>
                  <a:schemeClr val="bg1"/>
                </a:solidFill>
                <a:latin typeface="Calibri" pitchFamily="34" charset="0"/>
                <a:cs typeface="Calibri" pitchFamily="34" charset="0"/>
              </a:rPr>
              <a:t>= 2,161W</a:t>
            </a:r>
            <a:endParaRPr lang="en-US" sz="2400" dirty="0">
              <a:solidFill>
                <a:schemeClr val="bg1"/>
              </a:solidFill>
              <a:latin typeface="Calibri" pitchFamily="34" charset="0"/>
              <a:cs typeface="Calibri" pitchFamily="34" charset="0"/>
            </a:endParaRPr>
          </a:p>
        </p:txBody>
      </p:sp>
      <p:sp>
        <p:nvSpPr>
          <p:cNvPr id="12" name="TextBox 11"/>
          <p:cNvSpPr txBox="1"/>
          <p:nvPr/>
        </p:nvSpPr>
        <p:spPr>
          <a:xfrm>
            <a:off x="505334" y="2446535"/>
            <a:ext cx="3898228" cy="830997"/>
          </a:xfrm>
          <a:prstGeom prst="rect">
            <a:avLst/>
          </a:prstGeom>
          <a:solidFill>
            <a:srgbClr val="990033"/>
          </a:solidFill>
        </p:spPr>
        <p:txBody>
          <a:bodyPr wrap="square" rtlCol="0">
            <a:spAutoFit/>
          </a:bodyPr>
          <a:lstStyle/>
          <a:p>
            <a:pPr algn="ctr"/>
            <a:r>
              <a:rPr lang="en-US" sz="2400" u="sng" dirty="0" smtClean="0">
                <a:solidFill>
                  <a:schemeClr val="bg1"/>
                </a:solidFill>
                <a:latin typeface="Calibri" pitchFamily="34" charset="0"/>
                <a:cs typeface="Calibri" pitchFamily="34" charset="0"/>
              </a:rPr>
              <a:t>Moving Window Average</a:t>
            </a:r>
          </a:p>
          <a:p>
            <a:r>
              <a:rPr lang="en-US" sz="2400" dirty="0" smtClean="0">
                <a:solidFill>
                  <a:schemeClr val="bg1"/>
                </a:solidFill>
                <a:latin typeface="Calibri" pitchFamily="34" charset="0"/>
                <a:cs typeface="Calibri" pitchFamily="34" charset="0"/>
              </a:rPr>
              <a:t>T</a:t>
            </a:r>
            <a:r>
              <a:rPr lang="en-US" sz="2400" baseline="-25000" dirty="0" smtClean="0">
                <a:solidFill>
                  <a:schemeClr val="bg1"/>
                </a:solidFill>
                <a:latin typeface="Calibri" pitchFamily="34" charset="0"/>
                <a:cs typeface="Calibri" pitchFamily="34" charset="0"/>
              </a:rPr>
              <a:t>95  </a:t>
            </a:r>
            <a:r>
              <a:rPr lang="en-US" sz="2400" dirty="0" smtClean="0">
                <a:solidFill>
                  <a:schemeClr val="bg1"/>
                </a:solidFill>
                <a:latin typeface="Calibri" pitchFamily="34" charset="0"/>
                <a:cs typeface="Calibri" pitchFamily="34" charset="0"/>
              </a:rPr>
              <a:t>= 7,740ms   P</a:t>
            </a:r>
            <a:r>
              <a:rPr lang="en-US" sz="2400" baseline="-25000" dirty="0" smtClean="0">
                <a:solidFill>
                  <a:schemeClr val="bg1"/>
                </a:solidFill>
                <a:latin typeface="Calibri" pitchFamily="34" charset="0"/>
                <a:cs typeface="Calibri" pitchFamily="34" charset="0"/>
              </a:rPr>
              <a:t>avg</a:t>
            </a:r>
            <a:r>
              <a:rPr lang="en-US" sz="2400" dirty="0" smtClean="0">
                <a:solidFill>
                  <a:schemeClr val="bg1"/>
                </a:solidFill>
                <a:latin typeface="Calibri" pitchFamily="34" charset="0"/>
                <a:cs typeface="Calibri" pitchFamily="34" charset="0"/>
              </a:rPr>
              <a:t>= 1,276W</a:t>
            </a:r>
            <a:endParaRPr lang="en-US" sz="2400" dirty="0">
              <a:solidFill>
                <a:schemeClr val="bg1"/>
              </a:solidFill>
              <a:latin typeface="Calibri" pitchFamily="34" charset="0"/>
              <a:cs typeface="Calibri" pitchFamily="34" charset="0"/>
            </a:endParaRPr>
          </a:p>
        </p:txBody>
      </p:sp>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Predictive</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pic>
        <p:nvPicPr>
          <p:cNvPr id="17" name="Picture 3" descr="C:\work\submissions\nsdi\stuff\comparison\figs\t4_alwayson.png"/>
          <p:cNvPicPr>
            <a:picLocks noChangeAspect="1" noChangeArrowheads="1"/>
          </p:cNvPicPr>
          <p:nvPr/>
        </p:nvPicPr>
        <p:blipFill>
          <a:blip r:embed="rId3" cstate="print"/>
          <a:stretch>
            <a:fillRect/>
          </a:stretch>
        </p:blipFill>
        <p:spPr bwMode="auto">
          <a:xfrm>
            <a:off x="295194" y="3380984"/>
            <a:ext cx="4167187" cy="3067049"/>
          </a:xfrm>
          <a:prstGeom prst="rect">
            <a:avLst/>
          </a:prstGeom>
          <a:noFill/>
        </p:spPr>
      </p:pic>
      <p:sp>
        <p:nvSpPr>
          <p:cNvPr id="23" name="TextBox 22"/>
          <p:cNvSpPr txBox="1"/>
          <p:nvPr/>
        </p:nvSpPr>
        <p:spPr>
          <a:xfrm>
            <a:off x="481264" y="1311440"/>
            <a:ext cx="8474845" cy="830997"/>
          </a:xfrm>
          <a:prstGeom prst="rect">
            <a:avLst/>
          </a:prstGeom>
          <a:solidFill>
            <a:srgbClr val="FFFF00"/>
          </a:solidFill>
        </p:spPr>
        <p:txBody>
          <a:bodyPr wrap="square" rtlCol="0">
            <a:spAutoFit/>
          </a:bodyPr>
          <a:lstStyle/>
          <a:p>
            <a:r>
              <a:rPr lang="en-US" sz="2400" dirty="0" smtClean="0">
                <a:solidFill>
                  <a:srgbClr val="990033"/>
                </a:solidFill>
                <a:latin typeface="Calibri" pitchFamily="34" charset="0"/>
                <a:cs typeface="Calibri" pitchFamily="34" charset="0"/>
              </a:rPr>
              <a:t>Use window of observed request rates to predict request rate at time (t+260) seconds. Turn servers on/off based on this prediction.</a:t>
            </a:r>
          </a:p>
        </p:txBody>
      </p:sp>
      <p:pic>
        <p:nvPicPr>
          <p:cNvPr id="26" name="Picture 3" descr="C:\work\submissions\nsdi\stuff\comparison\figs\t4_alwayson.png"/>
          <p:cNvPicPr>
            <a:picLocks noChangeAspect="1" noChangeArrowheads="1"/>
          </p:cNvPicPr>
          <p:nvPr/>
        </p:nvPicPr>
        <p:blipFill>
          <a:blip r:embed="rId4" cstate="print"/>
          <a:stretch>
            <a:fillRect/>
          </a:stretch>
        </p:blipFill>
        <p:spPr bwMode="auto">
          <a:xfrm>
            <a:off x="4746915" y="3381893"/>
            <a:ext cx="4162010" cy="3063240"/>
          </a:xfrm>
          <a:prstGeom prst="rect">
            <a:avLst/>
          </a:prstGeom>
          <a:noFill/>
        </p:spPr>
      </p:pic>
      <p:sp>
        <p:nvSpPr>
          <p:cNvPr id="9"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12</a:t>
            </a:fld>
            <a:endParaRPr lang="en-US"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25503" y="6048574"/>
            <a:ext cx="9018497" cy="707886"/>
          </a:xfrm>
          <a:prstGeom prst="rect">
            <a:avLst/>
          </a:prstGeom>
          <a:solidFill>
            <a:schemeClr val="bg1"/>
          </a:solidFill>
        </p:spPr>
        <p:txBody>
          <a:bodyPr wrap="square" rtlCol="0" anchor="b">
            <a:spAutoFit/>
          </a:bodyPr>
          <a:lstStyle/>
          <a:p>
            <a:r>
              <a:rPr lang="en-US" sz="2000" i="1" dirty="0" smtClean="0">
                <a:solidFill>
                  <a:schemeClr val="tx1">
                    <a:lumMod val="65000"/>
                    <a:lumOff val="35000"/>
                  </a:schemeClr>
                </a:solidFill>
                <a:latin typeface="Calibri" pitchFamily="34" charset="0"/>
                <a:cs typeface="Calibri" pitchFamily="34" charset="0"/>
              </a:rPr>
              <a:t>[Gandhi et al., Allerton Conference on Communication, Control, and Computing, 2011]</a:t>
            </a:r>
          </a:p>
          <a:p>
            <a:r>
              <a:rPr lang="en-US" sz="2000" i="1" dirty="0" smtClean="0">
                <a:solidFill>
                  <a:schemeClr val="tx1">
                    <a:lumMod val="65000"/>
                    <a:lumOff val="35000"/>
                  </a:schemeClr>
                </a:solidFill>
                <a:latin typeface="Calibri" pitchFamily="34" charset="0"/>
                <a:cs typeface="Calibri" pitchFamily="34" charset="0"/>
              </a:rPr>
              <a:t>[Gandhi et al., Open Cirrus Summit, 2011]</a:t>
            </a:r>
            <a:endParaRPr lang="en-US" sz="2000" i="1" dirty="0">
              <a:solidFill>
                <a:schemeClr val="tx1">
                  <a:lumMod val="65000"/>
                  <a:lumOff val="35000"/>
                </a:schemeClr>
              </a:solidFill>
              <a:latin typeface="Calibri" pitchFamily="34" charset="0"/>
              <a:cs typeface="Calibri" pitchFamily="34" charset="0"/>
            </a:endParaRPr>
          </a:p>
        </p:txBody>
      </p:sp>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AutoScale</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sp>
        <p:nvSpPr>
          <p:cNvPr id="23" name="TextBox 22"/>
          <p:cNvSpPr txBox="1"/>
          <p:nvPr/>
        </p:nvSpPr>
        <p:spPr>
          <a:xfrm>
            <a:off x="240633" y="1278742"/>
            <a:ext cx="8662735" cy="907941"/>
          </a:xfrm>
          <a:prstGeom prst="rect">
            <a:avLst/>
          </a:prstGeom>
          <a:solidFill>
            <a:srgbClr val="FFFF00"/>
          </a:solidFill>
        </p:spPr>
        <p:txBody>
          <a:bodyPr wrap="square" rtlCol="0">
            <a:spAutoFit/>
          </a:bodyPr>
          <a:lstStyle/>
          <a:p>
            <a:pPr marL="457200" indent="-457200">
              <a:spcBef>
                <a:spcPts val="600"/>
              </a:spcBef>
              <a:buFont typeface="Wingdings" pitchFamily="2" charset="2"/>
              <a:buChar char="Ø"/>
            </a:pPr>
            <a:r>
              <a:rPr lang="en-US" sz="2400" dirty="0" smtClean="0">
                <a:solidFill>
                  <a:srgbClr val="990033"/>
                </a:solidFill>
                <a:latin typeface="Calibri" pitchFamily="34" charset="0"/>
                <a:cs typeface="Calibri" pitchFamily="34" charset="0"/>
              </a:rPr>
              <a:t>Predictive and Reactive are too quick to turn servers off</a:t>
            </a:r>
          </a:p>
          <a:p>
            <a:pPr marL="457200" indent="-457200">
              <a:spcBef>
                <a:spcPts val="600"/>
              </a:spcBef>
              <a:buFont typeface="Wingdings" pitchFamily="2" charset="2"/>
              <a:buChar char="Ø"/>
            </a:pPr>
            <a:r>
              <a:rPr lang="en-US" sz="2400" dirty="0" smtClean="0">
                <a:solidFill>
                  <a:srgbClr val="990033"/>
                </a:solidFill>
                <a:latin typeface="Calibri" pitchFamily="34" charset="0"/>
                <a:cs typeface="Calibri" pitchFamily="34" charset="0"/>
              </a:rPr>
              <a:t>If request rate rises again, have to wait for full setup time (260s)</a:t>
            </a:r>
          </a:p>
        </p:txBody>
      </p:sp>
      <p:sp>
        <p:nvSpPr>
          <p:cNvPr id="10" name="TextBox 9"/>
          <p:cNvSpPr txBox="1"/>
          <p:nvPr/>
        </p:nvSpPr>
        <p:spPr>
          <a:xfrm>
            <a:off x="2299232" y="2392276"/>
            <a:ext cx="2505850" cy="1015663"/>
          </a:xfrm>
          <a:prstGeom prst="rect">
            <a:avLst/>
          </a:prstGeom>
          <a:solidFill>
            <a:schemeClr val="accent2">
              <a:lumMod val="20000"/>
              <a:lumOff val="80000"/>
            </a:schemeClr>
          </a:solidFill>
        </p:spPr>
        <p:txBody>
          <a:bodyPr wrap="square" rtlCol="0">
            <a:spAutoFit/>
          </a:bodyPr>
          <a:lstStyle/>
          <a:p>
            <a:pPr algn="ctr"/>
            <a:r>
              <a:rPr lang="en-US" sz="2000" b="1" dirty="0" smtClean="0">
                <a:latin typeface="Calibri" pitchFamily="34" charset="0"/>
                <a:cs typeface="Calibri" pitchFamily="34" charset="0"/>
              </a:rPr>
              <a:t>Wait for some time (t</a:t>
            </a:r>
            <a:r>
              <a:rPr lang="en-US" sz="2000" b="1" baseline="-25000" dirty="0" smtClean="0">
                <a:latin typeface="Calibri" pitchFamily="34" charset="0"/>
                <a:cs typeface="Calibri" pitchFamily="34" charset="0"/>
              </a:rPr>
              <a:t>wait</a:t>
            </a:r>
            <a:r>
              <a:rPr lang="en-US" sz="2000" b="1" dirty="0" smtClean="0">
                <a:latin typeface="Calibri" pitchFamily="34" charset="0"/>
                <a:cs typeface="Calibri" pitchFamily="34" charset="0"/>
              </a:rPr>
              <a:t>) before turning idle servers off</a:t>
            </a:r>
            <a:endParaRPr lang="en-US" sz="2000" b="1" dirty="0">
              <a:latin typeface="Calibri" pitchFamily="34" charset="0"/>
              <a:cs typeface="Calibri" pitchFamily="34" charset="0"/>
            </a:endParaRPr>
          </a:p>
        </p:txBody>
      </p:sp>
      <p:sp>
        <p:nvSpPr>
          <p:cNvPr id="8" name="Litebulb"/>
          <p:cNvSpPr>
            <a:spLocks noEditPoints="1" noChangeArrowheads="1"/>
          </p:cNvSpPr>
          <p:nvPr/>
        </p:nvSpPr>
        <p:spPr bwMode="auto">
          <a:xfrm>
            <a:off x="1771584" y="2615092"/>
            <a:ext cx="391166" cy="51524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2857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endParaRPr lang="en-US"/>
          </a:p>
        </p:txBody>
      </p:sp>
      <p:sp>
        <p:nvSpPr>
          <p:cNvPr id="9" name="TextBox 8"/>
          <p:cNvSpPr txBox="1"/>
          <p:nvPr/>
        </p:nvSpPr>
        <p:spPr>
          <a:xfrm>
            <a:off x="2299231" y="4308380"/>
            <a:ext cx="2667216" cy="1323439"/>
          </a:xfrm>
          <a:prstGeom prst="rect">
            <a:avLst/>
          </a:prstGeom>
          <a:solidFill>
            <a:schemeClr val="accent2">
              <a:lumMod val="20000"/>
              <a:lumOff val="80000"/>
            </a:schemeClr>
          </a:solidFill>
        </p:spPr>
        <p:txBody>
          <a:bodyPr wrap="square" rtlCol="0">
            <a:spAutoFit/>
          </a:bodyPr>
          <a:lstStyle/>
          <a:p>
            <a:pPr algn="ctr"/>
            <a:r>
              <a:rPr lang="en-US" sz="2000" b="1" dirty="0" smtClean="0">
                <a:latin typeface="Calibri" pitchFamily="34" charset="0"/>
                <a:cs typeface="Calibri" pitchFamily="34" charset="0"/>
              </a:rPr>
              <a:t>“Un-balance” load: Pack jobs on as few servers as possible without violating SLAs</a:t>
            </a:r>
            <a:endParaRPr lang="en-US" sz="2000" b="1" dirty="0">
              <a:latin typeface="Calibri" pitchFamily="34" charset="0"/>
              <a:cs typeface="Calibri" pitchFamily="34" charset="0"/>
            </a:endParaRPr>
          </a:p>
        </p:txBody>
      </p:sp>
      <p:sp>
        <p:nvSpPr>
          <p:cNvPr id="11" name="Litebulb"/>
          <p:cNvSpPr>
            <a:spLocks noEditPoints="1" noChangeArrowheads="1"/>
          </p:cNvSpPr>
          <p:nvPr/>
        </p:nvSpPr>
        <p:spPr bwMode="auto">
          <a:xfrm>
            <a:off x="1812332" y="4716483"/>
            <a:ext cx="391166" cy="51524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2857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endParaRPr lang="en-US"/>
          </a:p>
        </p:txBody>
      </p:sp>
      <p:cxnSp>
        <p:nvCxnSpPr>
          <p:cNvPr id="17" name="Straight Connector 16"/>
          <p:cNvCxnSpPr>
            <a:stCxn id="11" idx="2"/>
            <a:endCxn id="19" idx="3"/>
          </p:cNvCxnSpPr>
          <p:nvPr/>
        </p:nvCxnSpPr>
        <p:spPr>
          <a:xfrm flipH="1" flipV="1">
            <a:off x="1291771" y="3968463"/>
            <a:ext cx="520561" cy="9336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9" idx="3"/>
            <a:endCxn id="8" idx="2"/>
          </p:cNvCxnSpPr>
          <p:nvPr/>
        </p:nvCxnSpPr>
        <p:spPr>
          <a:xfrm flipV="1">
            <a:off x="1291771" y="2800723"/>
            <a:ext cx="479813" cy="11677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17714" y="3275965"/>
            <a:ext cx="1074057" cy="1384995"/>
          </a:xfrm>
          <a:prstGeom prst="rect">
            <a:avLst/>
          </a:prstGeom>
          <a:noFill/>
          <a:ln w="38100">
            <a:solidFill>
              <a:schemeClr val="tx1"/>
            </a:solidFill>
          </a:ln>
        </p:spPr>
        <p:txBody>
          <a:bodyPr wrap="square" rtlCol="0">
            <a:spAutoFit/>
          </a:bodyPr>
          <a:lstStyle/>
          <a:p>
            <a:pPr algn="ctr"/>
            <a:r>
              <a:rPr lang="en-US" sz="2800" dirty="0" smtClean="0">
                <a:latin typeface="Calibri" pitchFamily="34" charset="0"/>
                <a:cs typeface="Calibri" pitchFamily="34" charset="0"/>
              </a:rPr>
              <a:t>Two new ideas</a:t>
            </a:r>
            <a:endParaRPr lang="en-US" sz="2800" dirty="0">
              <a:latin typeface="Calibri" pitchFamily="34" charset="0"/>
              <a:cs typeface="Calibri" pitchFamily="34" charset="0"/>
            </a:endParaRPr>
          </a:p>
        </p:txBody>
      </p:sp>
      <p:sp>
        <p:nvSpPr>
          <p:cNvPr id="15"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13</a:t>
            </a:fld>
            <a:endParaRPr lang="en-US" dirty="0">
              <a:latin typeface="Calibri" pitchFamily="34" charset="0"/>
              <a:cs typeface="Calibri" pitchFamily="34" charset="0"/>
            </a:endParaRPr>
          </a:p>
        </p:txBody>
      </p:sp>
      <p:sp>
        <p:nvSpPr>
          <p:cNvPr id="14" name="TextBox 13"/>
          <p:cNvSpPr txBox="1"/>
          <p:nvPr/>
        </p:nvSpPr>
        <p:spPr>
          <a:xfrm>
            <a:off x="5163670" y="2366691"/>
            <a:ext cx="3334871" cy="1015663"/>
          </a:xfrm>
          <a:prstGeom prst="rect">
            <a:avLst/>
          </a:prstGeom>
          <a:solidFill>
            <a:srgbClr val="FF7C80"/>
          </a:solidFill>
          <a:ln w="38100">
            <a:solidFill>
              <a:schemeClr val="tx1"/>
            </a:solidFill>
          </a:ln>
        </p:spPr>
        <p:txBody>
          <a:bodyPr wrap="square" rtlCol="0">
            <a:spAutoFit/>
          </a:bodyPr>
          <a:lstStyle/>
          <a:p>
            <a:pPr algn="ctr"/>
            <a:r>
              <a:rPr lang="en-US" sz="2000" i="1" u="dbl" dirty="0" smtClean="0"/>
              <a:t>Heuristic</a:t>
            </a:r>
          </a:p>
          <a:p>
            <a:pPr algn="ctr"/>
            <a:r>
              <a:rPr lang="en-US" sz="2000" i="1" dirty="0" smtClean="0"/>
              <a:t>Energy(wait) = Energy(setup)</a:t>
            </a:r>
          </a:p>
          <a:p>
            <a:pPr algn="ctr"/>
            <a:r>
              <a:rPr lang="en-US" sz="2000" i="1" dirty="0" smtClean="0"/>
              <a:t>P</a:t>
            </a:r>
            <a:r>
              <a:rPr lang="en-US" sz="2000" i="1" baseline="-25000" dirty="0" smtClean="0"/>
              <a:t>idle</a:t>
            </a:r>
            <a:r>
              <a:rPr lang="en-US" sz="2000" i="1" dirty="0" smtClean="0"/>
              <a:t> ∙ t</a:t>
            </a:r>
            <a:r>
              <a:rPr lang="en-US" sz="2000" i="1" baseline="-25000" dirty="0" smtClean="0"/>
              <a:t>wait</a:t>
            </a:r>
            <a:r>
              <a:rPr lang="en-US" sz="2000" i="1" dirty="0" smtClean="0"/>
              <a:t> = P</a:t>
            </a:r>
            <a:r>
              <a:rPr lang="en-US" sz="2000" i="1" baseline="-25000" dirty="0" smtClean="0"/>
              <a:t>max</a:t>
            </a:r>
            <a:r>
              <a:rPr lang="en-US" sz="2000" i="1" dirty="0" smtClean="0"/>
              <a:t> ∙ t</a:t>
            </a:r>
            <a:r>
              <a:rPr lang="en-US" sz="2000" i="1" baseline="-25000" dirty="0" smtClean="0"/>
              <a:t>setup</a:t>
            </a:r>
          </a:p>
        </p:txBody>
      </p:sp>
      <p:grpSp>
        <p:nvGrpSpPr>
          <p:cNvPr id="20" name="Group 19"/>
          <p:cNvGrpSpPr/>
          <p:nvPr/>
        </p:nvGrpSpPr>
        <p:grpSpPr>
          <a:xfrm>
            <a:off x="5248435" y="3722087"/>
            <a:ext cx="3178047" cy="2369655"/>
            <a:chOff x="6129268" y="2575275"/>
            <a:chExt cx="3556607" cy="3285103"/>
          </a:xfrm>
        </p:grpSpPr>
        <p:graphicFrame>
          <p:nvGraphicFramePr>
            <p:cNvPr id="21" name="Chart 20"/>
            <p:cNvGraphicFramePr/>
            <p:nvPr/>
          </p:nvGraphicFramePr>
          <p:xfrm>
            <a:off x="6129268" y="2575275"/>
            <a:ext cx="3556607" cy="3106647"/>
          </p:xfrm>
          <a:graphic>
            <a:graphicData uri="http://schemas.openxmlformats.org/drawingml/2006/chart">
              <c:chart xmlns:c="http://schemas.openxmlformats.org/drawingml/2006/chart" xmlns:r="http://schemas.openxmlformats.org/officeDocument/2006/relationships" r:id="rId3"/>
            </a:graphicData>
          </a:graphic>
        </p:graphicFrame>
        <p:sp>
          <p:nvSpPr>
            <p:cNvPr id="22" name="TextBox 21"/>
            <p:cNvSpPr txBox="1"/>
            <p:nvPr/>
          </p:nvSpPr>
          <p:spPr>
            <a:xfrm>
              <a:off x="7361904" y="5287554"/>
              <a:ext cx="1766647" cy="572824"/>
            </a:xfrm>
            <a:prstGeom prst="rect">
              <a:avLst/>
            </a:prstGeom>
            <a:noFill/>
          </p:spPr>
          <p:txBody>
            <a:bodyPr wrap="none" rtlCol="0">
              <a:spAutoFit/>
            </a:bodyPr>
            <a:lstStyle/>
            <a:p>
              <a:r>
                <a:rPr lang="en-US" dirty="0" smtClean="0">
                  <a:latin typeface="Calibri" pitchFamily="34" charset="0"/>
                  <a:cs typeface="Calibri" pitchFamily="34" charset="0"/>
                </a:rPr>
                <a:t>jobs at server</a:t>
              </a:r>
              <a:endParaRPr lang="en-US" dirty="0">
                <a:latin typeface="Calibri" pitchFamily="34" charset="0"/>
                <a:cs typeface="Calibri" pitchFamily="34" charset="0"/>
              </a:endParaRPr>
            </a:p>
          </p:txBody>
        </p:sp>
        <p:sp>
          <p:nvSpPr>
            <p:cNvPr id="24" name="TextBox 23"/>
            <p:cNvSpPr txBox="1"/>
            <p:nvPr/>
          </p:nvSpPr>
          <p:spPr>
            <a:xfrm rot="16200000">
              <a:off x="5289320" y="3746208"/>
              <a:ext cx="2315739" cy="413326"/>
            </a:xfrm>
            <a:prstGeom prst="rect">
              <a:avLst/>
            </a:prstGeom>
            <a:noFill/>
          </p:spPr>
          <p:txBody>
            <a:bodyPr wrap="square" rtlCol="0">
              <a:spAutoFit/>
            </a:bodyPr>
            <a:lstStyle/>
            <a:p>
              <a:r>
                <a:rPr lang="en-US" dirty="0" smtClean="0">
                  <a:latin typeface="Calibri" pitchFamily="34" charset="0"/>
                  <a:cs typeface="Calibri" pitchFamily="34" charset="0"/>
                </a:rPr>
                <a:t>95% Resp. time</a:t>
              </a:r>
              <a:endParaRPr lang="en-US" dirty="0">
                <a:latin typeface="Calibri" pitchFamily="34" charset="0"/>
                <a:cs typeface="Calibri" pitchFamily="34" charset="0"/>
              </a:endParaRPr>
            </a:p>
          </p:txBody>
        </p:sp>
      </p:grpSp>
      <p:sp>
        <p:nvSpPr>
          <p:cNvPr id="25" name="TextBox 24"/>
          <p:cNvSpPr txBox="1"/>
          <p:nvPr/>
        </p:nvSpPr>
        <p:spPr>
          <a:xfrm>
            <a:off x="6277442" y="3831968"/>
            <a:ext cx="1555811" cy="369332"/>
          </a:xfrm>
          <a:prstGeom prst="rect">
            <a:avLst/>
          </a:prstGeom>
          <a:solidFill>
            <a:schemeClr val="bg1"/>
          </a:solidFill>
          <a:ln>
            <a:solidFill>
              <a:schemeClr val="tx2"/>
            </a:solidFill>
          </a:ln>
        </p:spPr>
        <p:txBody>
          <a:bodyPr wrap="none" rtlCol="0">
            <a:spAutoFit/>
          </a:bodyPr>
          <a:lstStyle/>
          <a:p>
            <a:r>
              <a:rPr lang="en-US" b="1" dirty="0" smtClean="0">
                <a:solidFill>
                  <a:schemeClr val="tx2"/>
                </a:solidFill>
                <a:latin typeface="Calibri" pitchFamily="34" charset="0"/>
                <a:cs typeface="Calibri" pitchFamily="34" charset="0"/>
              </a:rPr>
              <a:t>10 jobs/server</a:t>
            </a:r>
            <a:endParaRPr lang="en-US" sz="2000" b="1" dirty="0">
              <a:solidFill>
                <a:schemeClr val="tx2"/>
              </a:solidFill>
              <a:latin typeface="Calibri" pitchFamily="34" charset="0"/>
              <a:cs typeface="Calibri" pitchFamily="34" charset="0"/>
            </a:endParaRPr>
          </a:p>
        </p:txBody>
      </p:sp>
      <p:cxnSp>
        <p:nvCxnSpPr>
          <p:cNvPr id="26" name="Straight Connector 25"/>
          <p:cNvCxnSpPr/>
          <p:nvPr/>
        </p:nvCxnSpPr>
        <p:spPr>
          <a:xfrm>
            <a:off x="6096000" y="4831559"/>
            <a:ext cx="628650"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6401609" y="5151740"/>
            <a:ext cx="664181"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330460" y="3669475"/>
            <a:ext cx="1988787" cy="442674"/>
          </a:xfrm>
          <a:prstGeom prst="wedgeRoundRectCallout">
            <a:avLst>
              <a:gd name="adj1" fmla="val 91587"/>
              <a:gd name="adj2" fmla="val 51100"/>
              <a:gd name="adj3" fmla="val 16667"/>
            </a:avLst>
          </a:prstGeom>
          <a:solidFill>
            <a:schemeClr val="tx2">
              <a:lumMod val="20000"/>
              <a:lumOff val="80000"/>
            </a:schemeClr>
          </a:solidFill>
        </p:spPr>
        <p:txBody>
          <a:bodyPr wrap="square" rtlCol="0" anchor="ctr">
            <a:spAutoFit/>
          </a:bodyPr>
          <a:lstStyle/>
          <a:p>
            <a:pPr algn="ctr"/>
            <a:r>
              <a:rPr lang="en-US" sz="2000" dirty="0" smtClean="0">
                <a:latin typeface="Calibri" pitchFamily="34" charset="0"/>
                <a:cs typeface="Calibri" pitchFamily="34" charset="0"/>
              </a:rPr>
              <a:t>Load balancing?</a:t>
            </a:r>
            <a:endParaRPr lang="en-US" sz="2000"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6">
                                            <p:txEl>
                                              <p:pRg st="0" end="0"/>
                                            </p:txEl>
                                          </p:spTgt>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16">
                                            <p:txEl>
                                              <p:pRg st="1" end="1"/>
                                            </p:txEl>
                                          </p:spTgt>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16">
                                            <p:bg/>
                                          </p:spTgt>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2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allAtOnce" animBg="1"/>
      <p:bldP spid="10" grpId="0" animBg="1"/>
      <p:bldP spid="8" grpId="0" animBg="1"/>
      <p:bldP spid="9" grpId="0" animBg="1"/>
      <p:bldP spid="11" grpId="0" animBg="1"/>
      <p:bldP spid="19" grpId="0" animBg="1"/>
      <p:bldP spid="14" grpId="0" animBg="1"/>
      <p:bldP spid="14" grpId="1" animBg="1"/>
      <p:bldP spid="25" grpId="0" animBg="1"/>
      <p:bldP spid="28" grpId="0" animBg="1"/>
      <p:bldP spid="28"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Results</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pic>
        <p:nvPicPr>
          <p:cNvPr id="20" name="Picture 6" descr="C:\work\submissions\socc\figs\arrival_t4.png"/>
          <p:cNvPicPr>
            <a:picLocks noChangeAspect="1" noChangeArrowheads="1"/>
          </p:cNvPicPr>
          <p:nvPr/>
        </p:nvPicPr>
        <p:blipFill>
          <a:blip r:embed="rId3" cstate="print"/>
          <a:srcRect l="7157" r="11635"/>
          <a:stretch>
            <a:fillRect/>
          </a:stretch>
        </p:blipFill>
        <p:spPr bwMode="auto">
          <a:xfrm>
            <a:off x="1099296" y="1469450"/>
            <a:ext cx="2472647" cy="1033330"/>
          </a:xfrm>
          <a:prstGeom prst="rect">
            <a:avLst/>
          </a:prstGeom>
          <a:noFill/>
          <a:ln w="38100">
            <a:solidFill>
              <a:schemeClr val="tx1"/>
            </a:solidFill>
          </a:ln>
        </p:spPr>
      </p:pic>
      <p:sp>
        <p:nvSpPr>
          <p:cNvPr id="7"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14</a:t>
            </a:fld>
            <a:endParaRPr lang="en-US" dirty="0">
              <a:latin typeface="Calibri" pitchFamily="34" charset="0"/>
              <a:cs typeface="Calibri" pitchFamily="34" charset="0"/>
            </a:endParaRPr>
          </a:p>
        </p:txBody>
      </p:sp>
      <p:pic>
        <p:nvPicPr>
          <p:cNvPr id="10" name="Picture 9" descr="t2.png"/>
          <p:cNvPicPr>
            <a:picLocks/>
          </p:cNvPicPr>
          <p:nvPr/>
        </p:nvPicPr>
        <p:blipFill>
          <a:blip r:embed="rId4" cstate="print"/>
          <a:stretch>
            <a:fillRect/>
          </a:stretch>
        </p:blipFill>
        <p:spPr>
          <a:xfrm>
            <a:off x="5573941" y="1469450"/>
            <a:ext cx="2468880" cy="1033272"/>
          </a:xfrm>
          <a:prstGeom prst="rect">
            <a:avLst/>
          </a:prstGeom>
          <a:ln w="38100">
            <a:solidFill>
              <a:schemeClr val="tx1"/>
            </a:solidFill>
          </a:ln>
        </p:spPr>
      </p:pic>
      <p:grpSp>
        <p:nvGrpSpPr>
          <p:cNvPr id="21" name="Group 20"/>
          <p:cNvGrpSpPr/>
          <p:nvPr/>
        </p:nvGrpSpPr>
        <p:grpSpPr>
          <a:xfrm>
            <a:off x="198476" y="2647232"/>
            <a:ext cx="4274286" cy="3154286"/>
            <a:chOff x="359557" y="2747440"/>
            <a:chExt cx="4274286" cy="3154286"/>
          </a:xfrm>
        </p:grpSpPr>
        <p:pic>
          <p:nvPicPr>
            <p:cNvPr id="12" name="Picture 11" descr="tsetup_t4.png"/>
            <p:cNvPicPr>
              <a:picLocks noChangeAspect="1"/>
            </p:cNvPicPr>
            <p:nvPr/>
          </p:nvPicPr>
          <p:blipFill>
            <a:blip r:embed="rId5" cstate="print"/>
            <a:stretch>
              <a:fillRect/>
            </a:stretch>
          </p:blipFill>
          <p:spPr>
            <a:xfrm>
              <a:off x="359557" y="2747440"/>
              <a:ext cx="4274286" cy="3154286"/>
            </a:xfrm>
            <a:prstGeom prst="rect">
              <a:avLst/>
            </a:prstGeom>
          </p:spPr>
        </p:pic>
        <p:sp>
          <p:nvSpPr>
            <p:cNvPr id="13" name="TextBox 12"/>
            <p:cNvSpPr txBox="1"/>
            <p:nvPr/>
          </p:nvSpPr>
          <p:spPr>
            <a:xfrm>
              <a:off x="2242159" y="3745282"/>
              <a:ext cx="1114816" cy="400110"/>
            </a:xfrm>
            <a:prstGeom prst="rect">
              <a:avLst/>
            </a:prstGeom>
            <a:noFill/>
          </p:spPr>
          <p:txBody>
            <a:bodyPr wrap="square" rtlCol="0">
              <a:spAutoFit/>
            </a:bodyPr>
            <a:lstStyle/>
            <a:p>
              <a:pPr algn="ctr"/>
              <a:r>
                <a:rPr lang="en-US" sz="2000" b="1" dirty="0" smtClean="0">
                  <a:solidFill>
                    <a:srgbClr val="FF0000"/>
                  </a:solidFill>
                </a:rPr>
                <a:t>Reactive</a:t>
              </a:r>
              <a:endParaRPr lang="en-US" sz="2000" b="1" dirty="0">
                <a:solidFill>
                  <a:srgbClr val="FF0000"/>
                </a:solidFill>
              </a:endParaRPr>
            </a:p>
          </p:txBody>
        </p:sp>
        <p:sp>
          <p:nvSpPr>
            <p:cNvPr id="16" name="TextBox 15"/>
            <p:cNvSpPr txBox="1"/>
            <p:nvPr/>
          </p:nvSpPr>
          <p:spPr>
            <a:xfrm>
              <a:off x="2970755" y="4761978"/>
              <a:ext cx="1501036" cy="400110"/>
            </a:xfrm>
            <a:prstGeom prst="rect">
              <a:avLst/>
            </a:prstGeom>
            <a:noFill/>
          </p:spPr>
          <p:txBody>
            <a:bodyPr wrap="square" rtlCol="0">
              <a:spAutoFit/>
            </a:bodyPr>
            <a:lstStyle/>
            <a:p>
              <a:pPr algn="ctr"/>
              <a:r>
                <a:rPr lang="en-US" sz="2000" b="1" dirty="0" smtClean="0">
                  <a:solidFill>
                    <a:srgbClr val="009644"/>
                  </a:solidFill>
                </a:rPr>
                <a:t>AutoScale</a:t>
              </a:r>
              <a:endParaRPr lang="en-US" sz="2000" b="1" dirty="0">
                <a:solidFill>
                  <a:srgbClr val="009644"/>
                </a:solidFill>
              </a:endParaRPr>
            </a:p>
          </p:txBody>
        </p:sp>
      </p:grpSp>
      <p:grpSp>
        <p:nvGrpSpPr>
          <p:cNvPr id="19" name="Group 18"/>
          <p:cNvGrpSpPr/>
          <p:nvPr/>
        </p:nvGrpSpPr>
        <p:grpSpPr>
          <a:xfrm>
            <a:off x="4671238" y="2647232"/>
            <a:ext cx="4274286" cy="3154286"/>
            <a:chOff x="4569089" y="2810381"/>
            <a:chExt cx="4274286" cy="3154286"/>
          </a:xfrm>
        </p:grpSpPr>
        <p:pic>
          <p:nvPicPr>
            <p:cNvPr id="11" name="Picture 10" descr="tsetup_t2.png"/>
            <p:cNvPicPr>
              <a:picLocks noChangeAspect="1"/>
            </p:cNvPicPr>
            <p:nvPr/>
          </p:nvPicPr>
          <p:blipFill>
            <a:blip r:embed="rId6" cstate="print"/>
            <a:stretch>
              <a:fillRect/>
            </a:stretch>
          </p:blipFill>
          <p:spPr>
            <a:xfrm>
              <a:off x="4569089" y="2810381"/>
              <a:ext cx="4274286" cy="3154286"/>
            </a:xfrm>
            <a:prstGeom prst="rect">
              <a:avLst/>
            </a:prstGeom>
          </p:spPr>
        </p:pic>
        <p:sp>
          <p:nvSpPr>
            <p:cNvPr id="14" name="TextBox 13"/>
            <p:cNvSpPr txBox="1"/>
            <p:nvPr/>
          </p:nvSpPr>
          <p:spPr>
            <a:xfrm>
              <a:off x="5864269" y="3745282"/>
              <a:ext cx="1114816" cy="400110"/>
            </a:xfrm>
            <a:prstGeom prst="rect">
              <a:avLst/>
            </a:prstGeom>
            <a:noFill/>
          </p:spPr>
          <p:txBody>
            <a:bodyPr wrap="square" rtlCol="0">
              <a:spAutoFit/>
            </a:bodyPr>
            <a:lstStyle/>
            <a:p>
              <a:pPr algn="ctr"/>
              <a:r>
                <a:rPr lang="en-US" sz="2000" b="1" dirty="0" smtClean="0">
                  <a:solidFill>
                    <a:srgbClr val="FF0000"/>
                  </a:solidFill>
                </a:rPr>
                <a:t>Reactive</a:t>
              </a:r>
              <a:endParaRPr lang="en-US" sz="2000" b="1" dirty="0">
                <a:solidFill>
                  <a:srgbClr val="FF0000"/>
                </a:solidFill>
              </a:endParaRPr>
            </a:p>
          </p:txBody>
        </p:sp>
        <p:sp>
          <p:nvSpPr>
            <p:cNvPr id="17" name="TextBox 16"/>
            <p:cNvSpPr txBox="1"/>
            <p:nvPr/>
          </p:nvSpPr>
          <p:spPr>
            <a:xfrm>
              <a:off x="6029194" y="4761978"/>
              <a:ext cx="1501036" cy="400110"/>
            </a:xfrm>
            <a:prstGeom prst="rect">
              <a:avLst/>
            </a:prstGeom>
            <a:noFill/>
          </p:spPr>
          <p:txBody>
            <a:bodyPr wrap="square" rtlCol="0">
              <a:spAutoFit/>
            </a:bodyPr>
            <a:lstStyle/>
            <a:p>
              <a:pPr algn="ctr"/>
              <a:r>
                <a:rPr lang="en-US" sz="2000" b="1" dirty="0" smtClean="0">
                  <a:solidFill>
                    <a:srgbClr val="009644"/>
                  </a:solidFill>
                </a:rPr>
                <a:t>AutoScale</a:t>
              </a:r>
              <a:endParaRPr lang="en-US" sz="2000" b="1" dirty="0">
                <a:solidFill>
                  <a:srgbClr val="009644"/>
                </a:solidFill>
              </a:endParaRPr>
            </a:p>
          </p:txBody>
        </p:sp>
      </p:grpSp>
      <p:sp>
        <p:nvSpPr>
          <p:cNvPr id="18" name="TextBox 17"/>
          <p:cNvSpPr txBox="1"/>
          <p:nvPr/>
        </p:nvSpPr>
        <p:spPr>
          <a:xfrm>
            <a:off x="125503" y="6048574"/>
            <a:ext cx="9018497" cy="707886"/>
          </a:xfrm>
          <a:prstGeom prst="rect">
            <a:avLst/>
          </a:prstGeom>
          <a:solidFill>
            <a:schemeClr val="bg1"/>
          </a:solidFill>
        </p:spPr>
        <p:txBody>
          <a:bodyPr wrap="square" rtlCol="0" anchor="b">
            <a:spAutoFit/>
          </a:bodyPr>
          <a:lstStyle/>
          <a:p>
            <a:r>
              <a:rPr lang="en-US" sz="2000" i="1" dirty="0" smtClean="0">
                <a:solidFill>
                  <a:schemeClr val="tx1">
                    <a:lumMod val="65000"/>
                    <a:lumOff val="35000"/>
                  </a:schemeClr>
                </a:solidFill>
                <a:latin typeface="Calibri" pitchFamily="34" charset="0"/>
                <a:cs typeface="Calibri" pitchFamily="34" charset="0"/>
              </a:rPr>
              <a:t>[Gandhi et al., International Green Computing Conference, 2012]</a:t>
            </a:r>
          </a:p>
          <a:p>
            <a:r>
              <a:rPr lang="en-US" sz="2000" i="1" dirty="0" smtClean="0">
                <a:solidFill>
                  <a:schemeClr val="tx1">
                    <a:lumMod val="65000"/>
                    <a:lumOff val="35000"/>
                  </a:schemeClr>
                </a:solidFill>
                <a:latin typeface="Calibri" pitchFamily="34" charset="0"/>
                <a:cs typeface="Calibri" pitchFamily="34" charset="0"/>
              </a:rPr>
              <a:t>[Gandhi et al., HotPower, 2011]</a:t>
            </a:r>
            <a:endParaRPr lang="en-US" sz="2000" i="1" dirty="0">
              <a:solidFill>
                <a:schemeClr val="tx1">
                  <a:lumMod val="65000"/>
                  <a:lumOff val="35000"/>
                </a:schemeClr>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66900" y="3013502"/>
            <a:ext cx="5410200" cy="830997"/>
          </a:xfrm>
          <a:prstGeom prst="rect">
            <a:avLst/>
          </a:prstGeom>
          <a:noFill/>
        </p:spPr>
        <p:txBody>
          <a:bodyPr wrap="square" rtlCol="0">
            <a:spAutoFit/>
          </a:bodyPr>
          <a:lstStyle/>
          <a:p>
            <a:pPr algn="ctr"/>
            <a:r>
              <a:rPr lang="en-US" sz="4800" dirty="0" err="1" smtClean="0"/>
              <a:t>cachescale</a:t>
            </a:r>
            <a:r>
              <a:rPr lang="en-US" sz="4800" dirty="0" smtClean="0"/>
              <a:t> paper</a:t>
            </a:r>
            <a:endParaRPr lang="en-US" sz="48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Cloud 50"/>
          <p:cNvSpPr/>
          <p:nvPr/>
        </p:nvSpPr>
        <p:spPr>
          <a:xfrm>
            <a:off x="5099576" y="1780217"/>
            <a:ext cx="1742137" cy="3144009"/>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smtClean="0"/>
              <a:t>Application in the Cloud</a:t>
            </a:r>
            <a:endParaRPr lang="en-US" dirty="0"/>
          </a:p>
        </p:txBody>
      </p:sp>
      <p:grpSp>
        <p:nvGrpSpPr>
          <p:cNvPr id="3" name="Group 58"/>
          <p:cNvGrpSpPr/>
          <p:nvPr/>
        </p:nvGrpSpPr>
        <p:grpSpPr>
          <a:xfrm>
            <a:off x="1192157" y="1852019"/>
            <a:ext cx="7660900" cy="2199631"/>
            <a:chOff x="618260" y="1858147"/>
            <a:chExt cx="7660900" cy="2199631"/>
          </a:xfrm>
        </p:grpSpPr>
        <p:grpSp>
          <p:nvGrpSpPr>
            <p:cNvPr id="4" name="Group 56"/>
            <p:cNvGrpSpPr/>
            <p:nvPr/>
          </p:nvGrpSpPr>
          <p:grpSpPr>
            <a:xfrm>
              <a:off x="618260" y="2311850"/>
              <a:ext cx="7569459" cy="1745928"/>
              <a:chOff x="618260" y="2311850"/>
              <a:chExt cx="7569459" cy="1745928"/>
            </a:xfrm>
          </p:grpSpPr>
          <p:grpSp>
            <p:nvGrpSpPr>
              <p:cNvPr id="13" name="Group 3"/>
              <p:cNvGrpSpPr/>
              <p:nvPr/>
            </p:nvGrpSpPr>
            <p:grpSpPr>
              <a:xfrm>
                <a:off x="7169261" y="2669119"/>
                <a:ext cx="1018458" cy="1018458"/>
                <a:chOff x="0" y="0"/>
                <a:chExt cx="800100" cy="800100"/>
              </a:xfrm>
            </p:grpSpPr>
            <p:sp>
              <p:nvSpPr>
                <p:cNvPr id="33" name="Magnetic Disk 32"/>
                <p:cNvSpPr/>
                <p:nvPr/>
              </p:nvSpPr>
              <p:spPr>
                <a:xfrm>
                  <a:off x="0" y="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4" name="Magnetic Disk 33"/>
                <p:cNvSpPr/>
                <p:nvPr/>
              </p:nvSpPr>
              <p:spPr>
                <a:xfrm>
                  <a:off x="0" y="45720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5" name="Magnetic Disk 34"/>
                <p:cNvSpPr/>
                <p:nvPr/>
              </p:nvSpPr>
              <p:spPr>
                <a:xfrm>
                  <a:off x="457200" y="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6" name="Magnetic Disk 35"/>
                <p:cNvSpPr/>
                <p:nvPr/>
              </p:nvSpPr>
              <p:spPr>
                <a:xfrm>
                  <a:off x="457200" y="45720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
            <p:nvSpPr>
              <p:cNvPr id="5" name="Right Arrow 4"/>
              <p:cNvSpPr/>
              <p:nvPr/>
            </p:nvSpPr>
            <p:spPr>
              <a:xfrm>
                <a:off x="618260" y="2893826"/>
                <a:ext cx="872964" cy="436482"/>
              </a:xfrm>
              <a:prstGeom prst="rightArrow">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6" name="Straight Arrow Connector 5"/>
              <p:cNvCxnSpPr/>
              <p:nvPr/>
            </p:nvCxnSpPr>
            <p:spPr>
              <a:xfrm>
                <a:off x="2655176" y="3116917"/>
                <a:ext cx="727470" cy="795367"/>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2655176" y="2457344"/>
                <a:ext cx="727470" cy="645023"/>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2655176" y="2748332"/>
                <a:ext cx="727470" cy="354035"/>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5856043" y="3184814"/>
                <a:ext cx="1276277" cy="0"/>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4255609" y="3330308"/>
                <a:ext cx="727470" cy="581976"/>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4255609" y="2457344"/>
                <a:ext cx="727470" cy="436482"/>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4255609" y="2748332"/>
                <a:ext cx="727470" cy="290988"/>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grpSp>
            <p:nvGrpSpPr>
              <p:cNvPr id="14" name="Group 12"/>
              <p:cNvGrpSpPr/>
              <p:nvPr/>
            </p:nvGrpSpPr>
            <p:grpSpPr>
              <a:xfrm>
                <a:off x="4401103" y="3127425"/>
                <a:ext cx="57389" cy="348377"/>
                <a:chOff x="0" y="0"/>
                <a:chExt cx="45085" cy="273685"/>
              </a:xfrm>
            </p:grpSpPr>
            <p:sp>
              <p:nvSpPr>
                <p:cNvPr id="30" name="Oval 29"/>
                <p:cNvSpPr/>
                <p:nvPr/>
              </p:nvSpPr>
              <p:spPr>
                <a:xfrm>
                  <a:off x="0" y="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1" name="Oval 30"/>
                <p:cNvSpPr/>
                <p:nvPr/>
              </p:nvSpPr>
              <p:spPr>
                <a:xfrm>
                  <a:off x="0" y="1143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2" name="Oval 31"/>
                <p:cNvSpPr/>
                <p:nvPr/>
              </p:nvSpPr>
              <p:spPr>
                <a:xfrm>
                  <a:off x="0" y="2286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15" name="Group 13"/>
              <p:cNvGrpSpPr/>
              <p:nvPr/>
            </p:nvGrpSpPr>
            <p:grpSpPr>
              <a:xfrm>
                <a:off x="3237152" y="3127425"/>
                <a:ext cx="57389" cy="348377"/>
                <a:chOff x="0" y="0"/>
                <a:chExt cx="45085" cy="273685"/>
              </a:xfrm>
            </p:grpSpPr>
            <p:sp>
              <p:nvSpPr>
                <p:cNvPr id="27" name="Oval 26"/>
                <p:cNvSpPr/>
                <p:nvPr/>
              </p:nvSpPr>
              <p:spPr>
                <a:xfrm>
                  <a:off x="0" y="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28" name="Oval 27"/>
                <p:cNvSpPr/>
                <p:nvPr/>
              </p:nvSpPr>
              <p:spPr>
                <a:xfrm>
                  <a:off x="0" y="1143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29" name="Oval 28"/>
                <p:cNvSpPr/>
                <p:nvPr/>
              </p:nvSpPr>
              <p:spPr>
                <a:xfrm>
                  <a:off x="0" y="2286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16" name="Group 14"/>
              <p:cNvGrpSpPr/>
              <p:nvPr/>
            </p:nvGrpSpPr>
            <p:grpSpPr>
              <a:xfrm>
                <a:off x="3382645" y="2311850"/>
                <a:ext cx="872964" cy="1745928"/>
                <a:chOff x="0" y="0"/>
                <a:chExt cx="685800" cy="1371600"/>
              </a:xfrm>
            </p:grpSpPr>
            <p:sp>
              <p:nvSpPr>
                <p:cNvPr id="21" name="Rectangle 20"/>
                <p:cNvSpPr/>
                <p:nvPr/>
              </p:nvSpPr>
              <p:spPr>
                <a:xfrm>
                  <a:off x="0" y="0"/>
                  <a:ext cx="685800" cy="1371600"/>
                </a:xfrm>
                <a:prstGeom prst="rect">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22" name="Straight Connector 21"/>
                <p:cNvCxnSpPr/>
                <p:nvPr/>
              </p:nvCxnSpPr>
              <p:spPr>
                <a:xfrm>
                  <a:off x="0" y="2286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0" y="4572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0" y="6858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0" y="9144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0" y="11430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8" name="Group 15"/>
              <p:cNvGrpSpPr/>
              <p:nvPr/>
            </p:nvGrpSpPr>
            <p:grpSpPr>
              <a:xfrm>
                <a:off x="4983079" y="2748332"/>
                <a:ext cx="872964" cy="872964"/>
                <a:chOff x="0" y="0"/>
                <a:chExt cx="685800" cy="685800"/>
              </a:xfrm>
            </p:grpSpPr>
            <p:sp>
              <p:nvSpPr>
                <p:cNvPr id="18" name="Rectangle 17"/>
                <p:cNvSpPr/>
                <p:nvPr/>
              </p:nvSpPr>
              <p:spPr>
                <a:xfrm>
                  <a:off x="0" y="0"/>
                  <a:ext cx="685800" cy="685800"/>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19" name="Straight Connector 18"/>
                <p:cNvCxnSpPr/>
                <p:nvPr/>
              </p:nvCxnSpPr>
              <p:spPr>
                <a:xfrm>
                  <a:off x="0" y="2286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0" y="4572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7" name="Rounded Rectangle 16"/>
              <p:cNvSpPr/>
              <p:nvPr/>
            </p:nvSpPr>
            <p:spPr>
              <a:xfrm>
                <a:off x="1491224" y="2748332"/>
                <a:ext cx="1163952" cy="727470"/>
              </a:xfrm>
              <a:prstGeom prst="round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
          <p:nvSpPr>
            <p:cNvPr id="47" name="TextBox 46"/>
            <p:cNvSpPr txBox="1"/>
            <p:nvPr/>
          </p:nvSpPr>
          <p:spPr>
            <a:xfrm>
              <a:off x="1491224" y="2748332"/>
              <a:ext cx="1163952" cy="707886"/>
            </a:xfrm>
            <a:prstGeom prst="rect">
              <a:avLst/>
            </a:prstGeom>
            <a:noFill/>
          </p:spPr>
          <p:txBody>
            <a:bodyPr wrap="square" rtlCol="0">
              <a:spAutoFit/>
            </a:bodyPr>
            <a:lstStyle/>
            <a:p>
              <a:pPr algn="ctr"/>
              <a:r>
                <a:rPr lang="en-US" sz="2000" dirty="0" smtClean="0"/>
                <a:t>Load Balancer</a:t>
              </a:r>
              <a:endParaRPr lang="en-US" sz="2000" dirty="0"/>
            </a:p>
          </p:txBody>
        </p:sp>
        <p:sp>
          <p:nvSpPr>
            <p:cNvPr id="48" name="TextBox 47"/>
            <p:cNvSpPr txBox="1"/>
            <p:nvPr/>
          </p:nvSpPr>
          <p:spPr>
            <a:xfrm>
              <a:off x="2899880" y="1858147"/>
              <a:ext cx="1846654" cy="400110"/>
            </a:xfrm>
            <a:prstGeom prst="rect">
              <a:avLst/>
            </a:prstGeom>
            <a:noFill/>
          </p:spPr>
          <p:txBody>
            <a:bodyPr wrap="none" rtlCol="0">
              <a:spAutoFit/>
            </a:bodyPr>
            <a:lstStyle/>
            <a:p>
              <a:r>
                <a:rPr lang="en-US" sz="2000" dirty="0" smtClean="0"/>
                <a:t>Application Tier</a:t>
              </a:r>
              <a:endParaRPr lang="en-US" sz="2000" dirty="0"/>
            </a:p>
          </p:txBody>
        </p:sp>
        <p:sp>
          <p:nvSpPr>
            <p:cNvPr id="49" name="TextBox 48"/>
            <p:cNvSpPr txBox="1"/>
            <p:nvPr/>
          </p:nvSpPr>
          <p:spPr>
            <a:xfrm>
              <a:off x="4694169" y="2311850"/>
              <a:ext cx="1490487" cy="400110"/>
            </a:xfrm>
            <a:prstGeom prst="rect">
              <a:avLst/>
            </a:prstGeom>
            <a:noFill/>
          </p:spPr>
          <p:txBody>
            <a:bodyPr wrap="none" rtlCol="0">
              <a:spAutoFit/>
            </a:bodyPr>
            <a:lstStyle/>
            <a:p>
              <a:r>
                <a:rPr lang="en-US" sz="2000" dirty="0" smtClean="0"/>
                <a:t>Caching Tier</a:t>
              </a:r>
              <a:endParaRPr lang="en-US" sz="2000" dirty="0"/>
            </a:p>
          </p:txBody>
        </p:sp>
        <p:sp>
          <p:nvSpPr>
            <p:cNvPr id="50" name="TextBox 49"/>
            <p:cNvSpPr txBox="1"/>
            <p:nvPr/>
          </p:nvSpPr>
          <p:spPr>
            <a:xfrm>
              <a:off x="7087858" y="2202728"/>
              <a:ext cx="1191302" cy="400110"/>
            </a:xfrm>
            <a:prstGeom prst="rect">
              <a:avLst/>
            </a:prstGeom>
            <a:noFill/>
          </p:spPr>
          <p:txBody>
            <a:bodyPr wrap="none" rtlCol="0">
              <a:spAutoFit/>
            </a:bodyPr>
            <a:lstStyle/>
            <a:p>
              <a:r>
                <a:rPr lang="en-US" sz="2000" dirty="0" smtClean="0"/>
                <a:t>Database</a:t>
              </a:r>
              <a:endParaRPr lang="en-US" sz="2000" dirty="0"/>
            </a:p>
          </p:txBody>
        </p:sp>
      </p:grpSp>
      <p:sp>
        <p:nvSpPr>
          <p:cNvPr id="52" name="TextBox 51"/>
          <p:cNvSpPr txBox="1"/>
          <p:nvPr/>
        </p:nvSpPr>
        <p:spPr>
          <a:xfrm>
            <a:off x="457200" y="4682303"/>
            <a:ext cx="8229601" cy="1077218"/>
          </a:xfrm>
          <a:prstGeom prst="rect">
            <a:avLst/>
          </a:prstGeom>
          <a:noFill/>
        </p:spPr>
        <p:txBody>
          <a:bodyPr wrap="square" rtlCol="0">
            <a:spAutoFit/>
          </a:bodyPr>
          <a:lstStyle/>
          <a:p>
            <a:r>
              <a:rPr lang="en-US" sz="3200" dirty="0" smtClean="0"/>
              <a:t>Why have a caching tier?</a:t>
            </a:r>
          </a:p>
          <a:p>
            <a:pPr marL="742950" indent="-742950">
              <a:buClr>
                <a:schemeClr val="accent2">
                  <a:lumMod val="75000"/>
                </a:schemeClr>
              </a:buClr>
              <a:buSzPct val="100000"/>
              <a:buFont typeface="+mj-lt"/>
              <a:buAutoNum type="arabicPeriod"/>
            </a:pPr>
            <a:r>
              <a:rPr lang="en-US" sz="3200" dirty="0" smtClean="0"/>
              <a:t>Reduce database (DB) load</a:t>
            </a:r>
          </a:p>
        </p:txBody>
      </p:sp>
      <p:sp>
        <p:nvSpPr>
          <p:cNvPr id="37" name="Slide Number Placeholder 36"/>
          <p:cNvSpPr>
            <a:spLocks noGrp="1"/>
          </p:cNvSpPr>
          <p:nvPr>
            <p:ph type="sldNum" sz="quarter" idx="12"/>
          </p:nvPr>
        </p:nvSpPr>
        <p:spPr/>
        <p:txBody>
          <a:bodyPr/>
          <a:lstStyle/>
          <a:p>
            <a:fld id="{9648F39E-9C37-485F-AC97-16BB4BDF9F49}" type="slidenum">
              <a:rPr kumimoji="0" lang="en-US" smtClean="0"/>
              <a:pPr/>
              <a:t>16</a:t>
            </a:fld>
            <a:endParaRPr kumimoji="0" lang="en-US" dirty="0"/>
          </a:p>
        </p:txBody>
      </p:sp>
      <p:sp>
        <p:nvSpPr>
          <p:cNvPr id="41" name="TextBox 40"/>
          <p:cNvSpPr txBox="1"/>
          <p:nvPr/>
        </p:nvSpPr>
        <p:spPr>
          <a:xfrm>
            <a:off x="1093628" y="2212200"/>
            <a:ext cx="981582" cy="707886"/>
          </a:xfrm>
          <a:prstGeom prst="rect">
            <a:avLst/>
          </a:prstGeom>
          <a:noFill/>
        </p:spPr>
        <p:txBody>
          <a:bodyPr wrap="square" rtlCol="0">
            <a:spAutoFit/>
          </a:bodyPr>
          <a:lstStyle/>
          <a:p>
            <a:pPr algn="ctr"/>
            <a:r>
              <a:rPr lang="el-GR" sz="2000" dirty="0" smtClean="0">
                <a:solidFill>
                  <a:srgbClr val="FF0000"/>
                </a:solidFill>
              </a:rPr>
              <a:t>λ</a:t>
            </a:r>
            <a:endParaRPr lang="en-US" sz="2000" dirty="0">
              <a:solidFill>
                <a:srgbClr val="FF0000"/>
              </a:solidFill>
            </a:endParaRPr>
          </a:p>
          <a:p>
            <a:pPr algn="ctr"/>
            <a:r>
              <a:rPr lang="en-US" sz="2000" dirty="0" smtClean="0">
                <a:solidFill>
                  <a:srgbClr val="FF0000"/>
                </a:solidFill>
              </a:rPr>
              <a:t>req/sec</a:t>
            </a:r>
            <a:endParaRPr lang="en-US" sz="2000" dirty="0">
              <a:solidFill>
                <a:srgbClr val="FF0000"/>
              </a:solidFill>
            </a:endParaRPr>
          </a:p>
        </p:txBody>
      </p:sp>
      <p:sp>
        <p:nvSpPr>
          <p:cNvPr id="55" name="TextBox 54"/>
          <p:cNvSpPr txBox="1"/>
          <p:nvPr/>
        </p:nvSpPr>
        <p:spPr>
          <a:xfrm>
            <a:off x="6745112" y="2358017"/>
            <a:ext cx="1018459" cy="707886"/>
          </a:xfrm>
          <a:prstGeom prst="rect">
            <a:avLst/>
          </a:prstGeom>
          <a:noFill/>
        </p:spPr>
        <p:txBody>
          <a:bodyPr wrap="square" rtlCol="0">
            <a:spAutoFit/>
          </a:bodyPr>
          <a:lstStyle/>
          <a:p>
            <a:pPr algn="ctr"/>
            <a:r>
              <a:rPr lang="el-GR" sz="2000" dirty="0" smtClean="0">
                <a:solidFill>
                  <a:srgbClr val="FF0000"/>
                </a:solidFill>
              </a:rPr>
              <a:t>λ</a:t>
            </a:r>
            <a:r>
              <a:rPr lang="en-US" sz="2000" baseline="-25000" dirty="0" smtClean="0">
                <a:solidFill>
                  <a:srgbClr val="FF0000"/>
                </a:solidFill>
              </a:rPr>
              <a:t>DB</a:t>
            </a:r>
            <a:endParaRPr lang="en-US" sz="2000" dirty="0">
              <a:solidFill>
                <a:srgbClr val="FF0000"/>
              </a:solidFill>
            </a:endParaRPr>
          </a:p>
          <a:p>
            <a:pPr algn="ctr"/>
            <a:r>
              <a:rPr lang="en-US" sz="2000" dirty="0" smtClean="0">
                <a:solidFill>
                  <a:srgbClr val="FF0000"/>
                </a:solidFill>
              </a:rPr>
              <a:t>req/sec</a:t>
            </a:r>
            <a:endParaRPr lang="en-US" sz="2000" dirty="0">
              <a:solidFill>
                <a:srgbClr val="FF0000"/>
              </a:solidFill>
            </a:endParaRPr>
          </a:p>
        </p:txBody>
      </p:sp>
      <p:sp>
        <p:nvSpPr>
          <p:cNvPr id="60" name="TextBox 59"/>
          <p:cNvSpPr txBox="1"/>
          <p:nvPr/>
        </p:nvSpPr>
        <p:spPr>
          <a:xfrm>
            <a:off x="6032956" y="5198338"/>
            <a:ext cx="1749700" cy="584775"/>
          </a:xfrm>
          <a:prstGeom prst="rect">
            <a:avLst/>
          </a:prstGeom>
          <a:noFill/>
        </p:spPr>
        <p:txBody>
          <a:bodyPr wrap="square" rtlCol="0">
            <a:spAutoFit/>
          </a:bodyPr>
          <a:lstStyle/>
          <a:p>
            <a:r>
              <a:rPr lang="en-US" sz="3200" dirty="0" smtClean="0"/>
              <a:t>(</a:t>
            </a:r>
            <a:r>
              <a:rPr lang="el-GR" sz="3200" dirty="0" smtClean="0"/>
              <a:t>λ</a:t>
            </a:r>
            <a:r>
              <a:rPr lang="en-US" sz="3200" baseline="-25000" dirty="0" smtClean="0"/>
              <a:t>DB</a:t>
            </a:r>
            <a:r>
              <a:rPr lang="en-US" sz="3200" dirty="0" smtClean="0"/>
              <a:t> &lt;&lt; </a:t>
            </a:r>
            <a:r>
              <a:rPr lang="el-GR" sz="3200" dirty="0" smtClean="0"/>
              <a:t>λ</a:t>
            </a:r>
            <a:r>
              <a:rPr lang="en-US" sz="3200" dirty="0" smtClean="0"/>
              <a:t>)</a:t>
            </a:r>
            <a:endParaRPr lang="en-US" sz="3200" dirty="0"/>
          </a:p>
        </p:txBody>
      </p:sp>
    </p:spTree>
    <p:extLst>
      <p:ext uri="{BB962C8B-B14F-4D97-AF65-F5344CB8AC3E}">
        <p14:creationId xmlns="" xmlns:p14="http://schemas.microsoft.com/office/powerpoint/2010/main" val="79274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0-#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build="p"/>
      <p:bldP spid="41" grpId="0"/>
      <p:bldP spid="55" grpId="0"/>
      <p:bldP spid="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in the Cloud</a:t>
            </a:r>
            <a:endParaRPr lang="en-US" dirty="0"/>
          </a:p>
        </p:txBody>
      </p:sp>
      <p:sp>
        <p:nvSpPr>
          <p:cNvPr id="53" name="Cloud 52"/>
          <p:cNvSpPr/>
          <p:nvPr/>
        </p:nvSpPr>
        <p:spPr>
          <a:xfrm>
            <a:off x="5099576" y="1780217"/>
            <a:ext cx="1742137" cy="3144009"/>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4" name="Group 58"/>
          <p:cNvGrpSpPr/>
          <p:nvPr/>
        </p:nvGrpSpPr>
        <p:grpSpPr>
          <a:xfrm>
            <a:off x="1192157" y="1852019"/>
            <a:ext cx="7660900" cy="2199631"/>
            <a:chOff x="618260" y="1858147"/>
            <a:chExt cx="7660900" cy="2199631"/>
          </a:xfrm>
        </p:grpSpPr>
        <p:grpSp>
          <p:nvGrpSpPr>
            <p:cNvPr id="13" name="Group 56"/>
            <p:cNvGrpSpPr/>
            <p:nvPr/>
          </p:nvGrpSpPr>
          <p:grpSpPr>
            <a:xfrm>
              <a:off x="618260" y="2311850"/>
              <a:ext cx="7569459" cy="1745928"/>
              <a:chOff x="618260" y="2311850"/>
              <a:chExt cx="7569459" cy="1745928"/>
            </a:xfrm>
          </p:grpSpPr>
          <p:grpSp>
            <p:nvGrpSpPr>
              <p:cNvPr id="14" name="Group 3"/>
              <p:cNvGrpSpPr/>
              <p:nvPr/>
            </p:nvGrpSpPr>
            <p:grpSpPr>
              <a:xfrm>
                <a:off x="7169261" y="2669119"/>
                <a:ext cx="1018458" cy="1018458"/>
                <a:chOff x="0" y="0"/>
                <a:chExt cx="800100" cy="800100"/>
              </a:xfrm>
            </p:grpSpPr>
            <p:sp>
              <p:nvSpPr>
                <p:cNvPr id="33" name="Magnetic Disk 32"/>
                <p:cNvSpPr/>
                <p:nvPr/>
              </p:nvSpPr>
              <p:spPr>
                <a:xfrm>
                  <a:off x="0" y="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4" name="Magnetic Disk 33"/>
                <p:cNvSpPr/>
                <p:nvPr/>
              </p:nvSpPr>
              <p:spPr>
                <a:xfrm>
                  <a:off x="0" y="45720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5" name="Magnetic Disk 34"/>
                <p:cNvSpPr/>
                <p:nvPr/>
              </p:nvSpPr>
              <p:spPr>
                <a:xfrm>
                  <a:off x="457200" y="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6" name="Magnetic Disk 35"/>
                <p:cNvSpPr/>
                <p:nvPr/>
              </p:nvSpPr>
              <p:spPr>
                <a:xfrm>
                  <a:off x="457200" y="45720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
            <p:nvSpPr>
              <p:cNvPr id="5" name="Right Arrow 4"/>
              <p:cNvSpPr/>
              <p:nvPr/>
            </p:nvSpPr>
            <p:spPr>
              <a:xfrm>
                <a:off x="618260" y="2893826"/>
                <a:ext cx="872964" cy="436482"/>
              </a:xfrm>
              <a:prstGeom prst="rightArrow">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6" name="Straight Arrow Connector 5"/>
              <p:cNvCxnSpPr/>
              <p:nvPr/>
            </p:nvCxnSpPr>
            <p:spPr>
              <a:xfrm>
                <a:off x="2655176" y="3116917"/>
                <a:ext cx="727470" cy="795367"/>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2655176" y="2457344"/>
                <a:ext cx="727470" cy="645023"/>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2655176" y="2748332"/>
                <a:ext cx="727470" cy="354035"/>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5856043" y="3184814"/>
                <a:ext cx="1276277" cy="0"/>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4255609" y="3330308"/>
                <a:ext cx="727470" cy="581976"/>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4255609" y="2457344"/>
                <a:ext cx="727470" cy="436482"/>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4255609" y="2748332"/>
                <a:ext cx="727470" cy="290988"/>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grpSp>
            <p:nvGrpSpPr>
              <p:cNvPr id="15" name="Group 12"/>
              <p:cNvGrpSpPr/>
              <p:nvPr/>
            </p:nvGrpSpPr>
            <p:grpSpPr>
              <a:xfrm>
                <a:off x="4401103" y="3127425"/>
                <a:ext cx="57389" cy="348377"/>
                <a:chOff x="0" y="0"/>
                <a:chExt cx="45085" cy="273685"/>
              </a:xfrm>
            </p:grpSpPr>
            <p:sp>
              <p:nvSpPr>
                <p:cNvPr id="30" name="Oval 29"/>
                <p:cNvSpPr/>
                <p:nvPr/>
              </p:nvSpPr>
              <p:spPr>
                <a:xfrm>
                  <a:off x="0" y="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1" name="Oval 30"/>
                <p:cNvSpPr/>
                <p:nvPr/>
              </p:nvSpPr>
              <p:spPr>
                <a:xfrm>
                  <a:off x="0" y="1143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2" name="Oval 31"/>
                <p:cNvSpPr/>
                <p:nvPr/>
              </p:nvSpPr>
              <p:spPr>
                <a:xfrm>
                  <a:off x="0" y="2286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16" name="Group 13"/>
              <p:cNvGrpSpPr/>
              <p:nvPr/>
            </p:nvGrpSpPr>
            <p:grpSpPr>
              <a:xfrm>
                <a:off x="3237152" y="3127425"/>
                <a:ext cx="57389" cy="348377"/>
                <a:chOff x="0" y="0"/>
                <a:chExt cx="45085" cy="273685"/>
              </a:xfrm>
            </p:grpSpPr>
            <p:sp>
              <p:nvSpPr>
                <p:cNvPr id="27" name="Oval 26"/>
                <p:cNvSpPr/>
                <p:nvPr/>
              </p:nvSpPr>
              <p:spPr>
                <a:xfrm>
                  <a:off x="0" y="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28" name="Oval 27"/>
                <p:cNvSpPr/>
                <p:nvPr/>
              </p:nvSpPr>
              <p:spPr>
                <a:xfrm>
                  <a:off x="0" y="1143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29" name="Oval 28"/>
                <p:cNvSpPr/>
                <p:nvPr/>
              </p:nvSpPr>
              <p:spPr>
                <a:xfrm>
                  <a:off x="0" y="2286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42" name="Group 14"/>
              <p:cNvGrpSpPr/>
              <p:nvPr/>
            </p:nvGrpSpPr>
            <p:grpSpPr>
              <a:xfrm>
                <a:off x="3382645" y="2311850"/>
                <a:ext cx="872964" cy="1745928"/>
                <a:chOff x="0" y="0"/>
                <a:chExt cx="685800" cy="1371600"/>
              </a:xfrm>
            </p:grpSpPr>
            <p:sp>
              <p:nvSpPr>
                <p:cNvPr id="21" name="Rectangle 20"/>
                <p:cNvSpPr/>
                <p:nvPr/>
              </p:nvSpPr>
              <p:spPr>
                <a:xfrm>
                  <a:off x="0" y="0"/>
                  <a:ext cx="685800" cy="1371600"/>
                </a:xfrm>
                <a:prstGeom prst="rect">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22" name="Straight Connector 21"/>
                <p:cNvCxnSpPr/>
                <p:nvPr/>
              </p:nvCxnSpPr>
              <p:spPr>
                <a:xfrm>
                  <a:off x="0" y="2286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0" y="4572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0" y="6858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0" y="9144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0" y="11430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3" name="Group 15"/>
              <p:cNvGrpSpPr/>
              <p:nvPr/>
            </p:nvGrpSpPr>
            <p:grpSpPr>
              <a:xfrm>
                <a:off x="4983079" y="2748332"/>
                <a:ext cx="872964" cy="872964"/>
                <a:chOff x="0" y="0"/>
                <a:chExt cx="685800" cy="685800"/>
              </a:xfrm>
            </p:grpSpPr>
            <p:sp>
              <p:nvSpPr>
                <p:cNvPr id="18" name="Rectangle 17"/>
                <p:cNvSpPr/>
                <p:nvPr/>
              </p:nvSpPr>
              <p:spPr>
                <a:xfrm>
                  <a:off x="0" y="0"/>
                  <a:ext cx="685800" cy="685800"/>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19" name="Straight Connector 18"/>
                <p:cNvCxnSpPr/>
                <p:nvPr/>
              </p:nvCxnSpPr>
              <p:spPr>
                <a:xfrm>
                  <a:off x="0" y="2286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0" y="4572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7" name="Rounded Rectangle 16"/>
              <p:cNvSpPr/>
              <p:nvPr/>
            </p:nvSpPr>
            <p:spPr>
              <a:xfrm>
                <a:off x="1491224" y="2748332"/>
                <a:ext cx="1163952" cy="727470"/>
              </a:xfrm>
              <a:prstGeom prst="round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
          <p:nvSpPr>
            <p:cNvPr id="47" name="TextBox 46"/>
            <p:cNvSpPr txBox="1"/>
            <p:nvPr/>
          </p:nvSpPr>
          <p:spPr>
            <a:xfrm>
              <a:off x="1491224" y="2748332"/>
              <a:ext cx="1163952" cy="707886"/>
            </a:xfrm>
            <a:prstGeom prst="rect">
              <a:avLst/>
            </a:prstGeom>
            <a:noFill/>
          </p:spPr>
          <p:txBody>
            <a:bodyPr wrap="square" rtlCol="0">
              <a:spAutoFit/>
            </a:bodyPr>
            <a:lstStyle/>
            <a:p>
              <a:pPr algn="ctr"/>
              <a:r>
                <a:rPr lang="en-US" sz="2000" dirty="0" smtClean="0"/>
                <a:t>Load Balancer</a:t>
              </a:r>
              <a:endParaRPr lang="en-US" sz="2000" dirty="0"/>
            </a:p>
          </p:txBody>
        </p:sp>
        <p:sp>
          <p:nvSpPr>
            <p:cNvPr id="48" name="TextBox 47"/>
            <p:cNvSpPr txBox="1"/>
            <p:nvPr/>
          </p:nvSpPr>
          <p:spPr>
            <a:xfrm>
              <a:off x="2899880" y="1858147"/>
              <a:ext cx="1846654" cy="400110"/>
            </a:xfrm>
            <a:prstGeom prst="rect">
              <a:avLst/>
            </a:prstGeom>
            <a:noFill/>
          </p:spPr>
          <p:txBody>
            <a:bodyPr wrap="none" rtlCol="0">
              <a:spAutoFit/>
            </a:bodyPr>
            <a:lstStyle/>
            <a:p>
              <a:r>
                <a:rPr lang="en-US" sz="2000" dirty="0" smtClean="0"/>
                <a:t>Application Tier</a:t>
              </a:r>
              <a:endParaRPr lang="en-US" sz="2000" dirty="0"/>
            </a:p>
          </p:txBody>
        </p:sp>
        <p:sp>
          <p:nvSpPr>
            <p:cNvPr id="49" name="TextBox 48"/>
            <p:cNvSpPr txBox="1"/>
            <p:nvPr/>
          </p:nvSpPr>
          <p:spPr>
            <a:xfrm>
              <a:off x="4694169" y="2311850"/>
              <a:ext cx="1490487" cy="400110"/>
            </a:xfrm>
            <a:prstGeom prst="rect">
              <a:avLst/>
            </a:prstGeom>
            <a:noFill/>
          </p:spPr>
          <p:txBody>
            <a:bodyPr wrap="none" rtlCol="0">
              <a:spAutoFit/>
            </a:bodyPr>
            <a:lstStyle/>
            <a:p>
              <a:r>
                <a:rPr lang="en-US" sz="2000" dirty="0" smtClean="0"/>
                <a:t>Caching Tier</a:t>
              </a:r>
              <a:endParaRPr lang="en-US" sz="2000" dirty="0"/>
            </a:p>
          </p:txBody>
        </p:sp>
        <p:sp>
          <p:nvSpPr>
            <p:cNvPr id="50" name="TextBox 49"/>
            <p:cNvSpPr txBox="1"/>
            <p:nvPr/>
          </p:nvSpPr>
          <p:spPr>
            <a:xfrm>
              <a:off x="7087858" y="2202728"/>
              <a:ext cx="1191302" cy="400110"/>
            </a:xfrm>
            <a:prstGeom prst="rect">
              <a:avLst/>
            </a:prstGeom>
            <a:noFill/>
          </p:spPr>
          <p:txBody>
            <a:bodyPr wrap="none" rtlCol="0">
              <a:spAutoFit/>
            </a:bodyPr>
            <a:lstStyle/>
            <a:p>
              <a:r>
                <a:rPr lang="en-US" sz="2000" dirty="0" smtClean="0"/>
                <a:t>Database</a:t>
              </a:r>
              <a:endParaRPr lang="en-US" sz="2000" dirty="0"/>
            </a:p>
          </p:txBody>
        </p:sp>
      </p:grpSp>
      <p:sp>
        <p:nvSpPr>
          <p:cNvPr id="52" name="TextBox 51"/>
          <p:cNvSpPr txBox="1"/>
          <p:nvPr/>
        </p:nvSpPr>
        <p:spPr>
          <a:xfrm>
            <a:off x="457200" y="4682303"/>
            <a:ext cx="8229601" cy="1569660"/>
          </a:xfrm>
          <a:prstGeom prst="rect">
            <a:avLst/>
          </a:prstGeom>
          <a:noFill/>
        </p:spPr>
        <p:txBody>
          <a:bodyPr wrap="square" rtlCol="0">
            <a:spAutoFit/>
          </a:bodyPr>
          <a:lstStyle/>
          <a:p>
            <a:r>
              <a:rPr lang="en-US" sz="3200" dirty="0" smtClean="0"/>
              <a:t>Why have a caching tier?</a:t>
            </a:r>
          </a:p>
          <a:p>
            <a:pPr marL="742950" indent="-742950">
              <a:buClr>
                <a:schemeClr val="accent2">
                  <a:lumMod val="75000"/>
                </a:schemeClr>
              </a:buClr>
              <a:buSzPct val="100000"/>
              <a:buFont typeface="+mj-lt"/>
              <a:buAutoNum type="arabicPeriod"/>
            </a:pPr>
            <a:r>
              <a:rPr lang="en-US" sz="3200" dirty="0" smtClean="0"/>
              <a:t>Reduce database (DB) load</a:t>
            </a:r>
          </a:p>
          <a:p>
            <a:pPr marL="742950" indent="-742950">
              <a:buClr>
                <a:schemeClr val="accent2">
                  <a:lumMod val="75000"/>
                </a:schemeClr>
              </a:buClr>
              <a:buSzPct val="100000"/>
              <a:buFont typeface="+mj-lt"/>
              <a:buAutoNum type="arabicPeriod"/>
            </a:pPr>
            <a:r>
              <a:rPr lang="en-US" sz="3200" dirty="0" smtClean="0"/>
              <a:t>Reduce latency</a:t>
            </a:r>
          </a:p>
        </p:txBody>
      </p:sp>
      <p:sp>
        <p:nvSpPr>
          <p:cNvPr id="37" name="Slide Number Placeholder 36"/>
          <p:cNvSpPr>
            <a:spLocks noGrp="1"/>
          </p:cNvSpPr>
          <p:nvPr>
            <p:ph type="sldNum" sz="quarter" idx="12"/>
          </p:nvPr>
        </p:nvSpPr>
        <p:spPr/>
        <p:txBody>
          <a:bodyPr/>
          <a:lstStyle/>
          <a:p>
            <a:fld id="{9648F39E-9C37-485F-AC97-16BB4BDF9F49}" type="slidenum">
              <a:rPr kumimoji="0" lang="en-US" smtClean="0"/>
              <a:pPr/>
              <a:t>17</a:t>
            </a:fld>
            <a:endParaRPr kumimoji="0" lang="en-US" dirty="0"/>
          </a:p>
        </p:txBody>
      </p:sp>
      <p:sp>
        <p:nvSpPr>
          <p:cNvPr id="41" name="TextBox 40"/>
          <p:cNvSpPr txBox="1"/>
          <p:nvPr/>
        </p:nvSpPr>
        <p:spPr>
          <a:xfrm>
            <a:off x="1093628" y="2212200"/>
            <a:ext cx="981582" cy="707886"/>
          </a:xfrm>
          <a:prstGeom prst="rect">
            <a:avLst/>
          </a:prstGeom>
          <a:noFill/>
        </p:spPr>
        <p:txBody>
          <a:bodyPr wrap="square" rtlCol="0">
            <a:spAutoFit/>
          </a:bodyPr>
          <a:lstStyle/>
          <a:p>
            <a:pPr algn="ctr"/>
            <a:r>
              <a:rPr lang="el-GR" sz="2000" dirty="0" smtClean="0"/>
              <a:t>λ</a:t>
            </a:r>
            <a:endParaRPr lang="en-US" sz="2000" dirty="0"/>
          </a:p>
          <a:p>
            <a:pPr algn="ctr"/>
            <a:r>
              <a:rPr lang="en-US" sz="2000" dirty="0" smtClean="0"/>
              <a:t>req/sec</a:t>
            </a:r>
            <a:endParaRPr lang="en-US" sz="2000" dirty="0"/>
          </a:p>
        </p:txBody>
      </p:sp>
      <p:sp>
        <p:nvSpPr>
          <p:cNvPr id="55" name="TextBox 54"/>
          <p:cNvSpPr txBox="1"/>
          <p:nvPr/>
        </p:nvSpPr>
        <p:spPr>
          <a:xfrm>
            <a:off x="6745112" y="2358017"/>
            <a:ext cx="1018459" cy="707886"/>
          </a:xfrm>
          <a:prstGeom prst="rect">
            <a:avLst/>
          </a:prstGeom>
          <a:noFill/>
        </p:spPr>
        <p:txBody>
          <a:bodyPr wrap="square" rtlCol="0">
            <a:spAutoFit/>
          </a:bodyPr>
          <a:lstStyle/>
          <a:p>
            <a:pPr algn="ctr"/>
            <a:r>
              <a:rPr lang="el-GR" sz="2000" dirty="0" smtClean="0"/>
              <a:t>λ</a:t>
            </a:r>
            <a:r>
              <a:rPr lang="en-US" sz="2000" baseline="-25000" dirty="0" smtClean="0"/>
              <a:t>DB</a:t>
            </a:r>
            <a:endParaRPr lang="en-US" sz="2000" dirty="0"/>
          </a:p>
          <a:p>
            <a:pPr algn="ctr"/>
            <a:r>
              <a:rPr lang="en-US" sz="2000" dirty="0" smtClean="0"/>
              <a:t>req/sec</a:t>
            </a:r>
            <a:endParaRPr lang="en-US" sz="2000" dirty="0"/>
          </a:p>
        </p:txBody>
      </p:sp>
      <p:sp>
        <p:nvSpPr>
          <p:cNvPr id="60" name="TextBox 59"/>
          <p:cNvSpPr txBox="1"/>
          <p:nvPr/>
        </p:nvSpPr>
        <p:spPr>
          <a:xfrm>
            <a:off x="6032956" y="5198338"/>
            <a:ext cx="1749700" cy="584775"/>
          </a:xfrm>
          <a:prstGeom prst="rect">
            <a:avLst/>
          </a:prstGeom>
          <a:noFill/>
        </p:spPr>
        <p:txBody>
          <a:bodyPr wrap="square" rtlCol="0">
            <a:spAutoFit/>
          </a:bodyPr>
          <a:lstStyle/>
          <a:p>
            <a:r>
              <a:rPr lang="en-US" sz="3200" dirty="0" smtClean="0"/>
              <a:t>(</a:t>
            </a:r>
            <a:r>
              <a:rPr lang="el-GR" sz="3200" dirty="0" smtClean="0"/>
              <a:t>λ</a:t>
            </a:r>
            <a:r>
              <a:rPr lang="en-US" sz="3200" baseline="-25000" dirty="0" smtClean="0"/>
              <a:t>DB</a:t>
            </a:r>
            <a:r>
              <a:rPr lang="en-US" sz="3200" dirty="0" smtClean="0"/>
              <a:t> &lt;&lt; </a:t>
            </a:r>
            <a:r>
              <a:rPr lang="el-GR" sz="3200" dirty="0" smtClean="0"/>
              <a:t>λ</a:t>
            </a:r>
            <a:r>
              <a:rPr lang="en-US" sz="3200" dirty="0" smtClean="0"/>
              <a:t>)</a:t>
            </a:r>
            <a:endParaRPr lang="en-US" sz="3200" dirty="0"/>
          </a:p>
        </p:txBody>
      </p:sp>
      <p:sp>
        <p:nvSpPr>
          <p:cNvPr id="51" name="TextBox 50"/>
          <p:cNvSpPr txBox="1"/>
          <p:nvPr/>
        </p:nvSpPr>
        <p:spPr>
          <a:xfrm>
            <a:off x="5379212" y="3460091"/>
            <a:ext cx="1249786" cy="923330"/>
          </a:xfrm>
          <a:prstGeom prst="rect">
            <a:avLst/>
          </a:prstGeom>
          <a:noFill/>
        </p:spPr>
        <p:txBody>
          <a:bodyPr wrap="none" rtlCol="0">
            <a:spAutoFit/>
            <a:scene3d>
              <a:camera prst="orthographicFront">
                <a:rot lat="0" lon="0" rev="600000"/>
              </a:camera>
              <a:lightRig rig="threePt" dir="t"/>
            </a:scene3d>
          </a:bodyPr>
          <a:lstStyle/>
          <a:p>
            <a:r>
              <a:rPr lang="en-US" sz="5400" dirty="0" smtClean="0">
                <a:solidFill>
                  <a:schemeClr val="accent4">
                    <a:lumMod val="50000"/>
                  </a:schemeClr>
                </a:solidFill>
              </a:rPr>
              <a:t>$$$</a:t>
            </a:r>
            <a:endParaRPr lang="en-US" sz="5400" dirty="0">
              <a:solidFill>
                <a:schemeClr val="accent4">
                  <a:lumMod val="50000"/>
                </a:schemeClr>
              </a:solidFill>
            </a:endParaRPr>
          </a:p>
        </p:txBody>
      </p:sp>
      <p:grpSp>
        <p:nvGrpSpPr>
          <p:cNvPr id="44" name="Group 53"/>
          <p:cNvGrpSpPr/>
          <p:nvPr/>
        </p:nvGrpSpPr>
        <p:grpSpPr>
          <a:xfrm>
            <a:off x="374075" y="2278481"/>
            <a:ext cx="719554" cy="1303148"/>
            <a:chOff x="457199" y="2278481"/>
            <a:chExt cx="1306205" cy="1303148"/>
          </a:xfrm>
        </p:grpSpPr>
        <p:sp>
          <p:nvSpPr>
            <p:cNvPr id="56" name="Freeform 55"/>
            <p:cNvSpPr/>
            <p:nvPr/>
          </p:nvSpPr>
          <p:spPr>
            <a:xfrm>
              <a:off x="457199" y="2692164"/>
              <a:ext cx="1306205" cy="889465"/>
            </a:xfrm>
            <a:custGeom>
              <a:avLst/>
              <a:gdLst>
                <a:gd name="connsiteX0" fmla="*/ 0 w 5465320"/>
                <a:gd name="connsiteY0" fmla="*/ 655869 h 869930"/>
                <a:gd name="connsiteX1" fmla="*/ 41641 w 5465320"/>
                <a:gd name="connsiteY1" fmla="*/ 603816 h 869930"/>
                <a:gd name="connsiteX2" fmla="*/ 93691 w 5465320"/>
                <a:gd name="connsiteY2" fmla="*/ 510120 h 869930"/>
                <a:gd name="connsiteX3" fmla="*/ 104101 w 5465320"/>
                <a:gd name="connsiteY3" fmla="*/ 478888 h 869930"/>
                <a:gd name="connsiteX4" fmla="*/ 124922 w 5465320"/>
                <a:gd name="connsiteY4" fmla="*/ 458067 h 869930"/>
                <a:gd name="connsiteX5" fmla="*/ 187382 w 5465320"/>
                <a:gd name="connsiteY5" fmla="*/ 426835 h 869930"/>
                <a:gd name="connsiteX6" fmla="*/ 197793 w 5465320"/>
                <a:gd name="connsiteY6" fmla="*/ 395603 h 869930"/>
                <a:gd name="connsiteX7" fmla="*/ 218613 w 5465320"/>
                <a:gd name="connsiteY7" fmla="*/ 364371 h 869930"/>
                <a:gd name="connsiteX8" fmla="*/ 229023 w 5465320"/>
                <a:gd name="connsiteY8" fmla="*/ 322729 h 869930"/>
                <a:gd name="connsiteX9" fmla="*/ 260253 w 5465320"/>
                <a:gd name="connsiteY9" fmla="*/ 333140 h 869930"/>
                <a:gd name="connsiteX10" fmla="*/ 281074 w 5465320"/>
                <a:gd name="connsiteY10" fmla="*/ 312318 h 869930"/>
                <a:gd name="connsiteX11" fmla="*/ 322714 w 5465320"/>
                <a:gd name="connsiteY11" fmla="*/ 249855 h 869930"/>
                <a:gd name="connsiteX12" fmla="*/ 364355 w 5465320"/>
                <a:gd name="connsiteY12" fmla="*/ 197801 h 869930"/>
                <a:gd name="connsiteX13" fmla="*/ 374765 w 5465320"/>
                <a:gd name="connsiteY13" fmla="*/ 229033 h 869930"/>
                <a:gd name="connsiteX14" fmla="*/ 405995 w 5465320"/>
                <a:gd name="connsiteY14" fmla="*/ 218623 h 869930"/>
                <a:gd name="connsiteX15" fmla="*/ 416405 w 5465320"/>
                <a:gd name="connsiteY15" fmla="*/ 187391 h 869930"/>
                <a:gd name="connsiteX16" fmla="*/ 437226 w 5465320"/>
                <a:gd name="connsiteY16" fmla="*/ 166570 h 869930"/>
                <a:gd name="connsiteX17" fmla="*/ 478866 w 5465320"/>
                <a:gd name="connsiteY17" fmla="*/ 104106 h 869930"/>
                <a:gd name="connsiteX18" fmla="*/ 551737 w 5465320"/>
                <a:gd name="connsiteY18" fmla="*/ 93695 h 869930"/>
                <a:gd name="connsiteX19" fmla="*/ 614198 w 5465320"/>
                <a:gd name="connsiteY19" fmla="*/ 41642 h 869930"/>
                <a:gd name="connsiteX20" fmla="*/ 666249 w 5465320"/>
                <a:gd name="connsiteY20" fmla="*/ 0 h 869930"/>
                <a:gd name="connsiteX21" fmla="*/ 697479 w 5465320"/>
                <a:gd name="connsiteY21" fmla="*/ 10410 h 869930"/>
                <a:gd name="connsiteX22" fmla="*/ 707889 w 5465320"/>
                <a:gd name="connsiteY22" fmla="*/ 41642 h 869930"/>
                <a:gd name="connsiteX23" fmla="*/ 801580 w 5465320"/>
                <a:gd name="connsiteY23" fmla="*/ 31231 h 869930"/>
                <a:gd name="connsiteX24" fmla="*/ 874451 w 5465320"/>
                <a:gd name="connsiteY24" fmla="*/ 52053 h 869930"/>
                <a:gd name="connsiteX25" fmla="*/ 905682 w 5465320"/>
                <a:gd name="connsiteY25" fmla="*/ 62463 h 869930"/>
                <a:gd name="connsiteX26" fmla="*/ 999373 w 5465320"/>
                <a:gd name="connsiteY26" fmla="*/ 62463 h 869930"/>
                <a:gd name="connsiteX27" fmla="*/ 1020193 w 5465320"/>
                <a:gd name="connsiteY27" fmla="*/ 124927 h 869930"/>
                <a:gd name="connsiteX28" fmla="*/ 1061834 w 5465320"/>
                <a:gd name="connsiteY28" fmla="*/ 218623 h 869930"/>
                <a:gd name="connsiteX29" fmla="*/ 1103474 w 5465320"/>
                <a:gd name="connsiteY29" fmla="*/ 229033 h 869930"/>
                <a:gd name="connsiteX30" fmla="*/ 1134705 w 5465320"/>
                <a:gd name="connsiteY30" fmla="*/ 301908 h 869930"/>
                <a:gd name="connsiteX31" fmla="*/ 1165935 w 5465320"/>
                <a:gd name="connsiteY31" fmla="*/ 312318 h 869930"/>
                <a:gd name="connsiteX32" fmla="*/ 1280446 w 5465320"/>
                <a:gd name="connsiteY32" fmla="*/ 312318 h 869930"/>
                <a:gd name="connsiteX33" fmla="*/ 1301267 w 5465320"/>
                <a:gd name="connsiteY33" fmla="*/ 374782 h 869930"/>
                <a:gd name="connsiteX34" fmla="*/ 1311677 w 5465320"/>
                <a:gd name="connsiteY34" fmla="*/ 406014 h 869930"/>
                <a:gd name="connsiteX35" fmla="*/ 1322087 w 5465320"/>
                <a:gd name="connsiteY35" fmla="*/ 437246 h 869930"/>
                <a:gd name="connsiteX36" fmla="*/ 1342907 w 5465320"/>
                <a:gd name="connsiteY36" fmla="*/ 520531 h 869930"/>
                <a:gd name="connsiteX37" fmla="*/ 1457419 w 5465320"/>
                <a:gd name="connsiteY37" fmla="*/ 541352 h 869930"/>
                <a:gd name="connsiteX38" fmla="*/ 1499059 w 5465320"/>
                <a:gd name="connsiteY38" fmla="*/ 593405 h 869930"/>
                <a:gd name="connsiteX39" fmla="*/ 1509469 w 5465320"/>
                <a:gd name="connsiteY39" fmla="*/ 645458 h 869930"/>
                <a:gd name="connsiteX40" fmla="*/ 1603160 w 5465320"/>
                <a:gd name="connsiteY40" fmla="*/ 655869 h 869930"/>
                <a:gd name="connsiteX41" fmla="*/ 1623981 w 5465320"/>
                <a:gd name="connsiteY41" fmla="*/ 676690 h 869930"/>
                <a:gd name="connsiteX42" fmla="*/ 1665621 w 5465320"/>
                <a:gd name="connsiteY42" fmla="*/ 739154 h 869930"/>
                <a:gd name="connsiteX43" fmla="*/ 1738492 w 5465320"/>
                <a:gd name="connsiteY43" fmla="*/ 801618 h 869930"/>
                <a:gd name="connsiteX44" fmla="*/ 1800953 w 5465320"/>
                <a:gd name="connsiteY44" fmla="*/ 780797 h 869930"/>
                <a:gd name="connsiteX45" fmla="*/ 1863414 w 5465320"/>
                <a:gd name="connsiteY45" fmla="*/ 832850 h 869930"/>
                <a:gd name="connsiteX46" fmla="*/ 1894644 w 5465320"/>
                <a:gd name="connsiteY46" fmla="*/ 843260 h 869930"/>
                <a:gd name="connsiteX47" fmla="*/ 1957105 w 5465320"/>
                <a:gd name="connsiteY47" fmla="*/ 832850 h 869930"/>
                <a:gd name="connsiteX48" fmla="*/ 2009156 w 5465320"/>
                <a:gd name="connsiteY48" fmla="*/ 843260 h 869930"/>
                <a:gd name="connsiteX49" fmla="*/ 2092437 w 5465320"/>
                <a:gd name="connsiteY49" fmla="*/ 853671 h 869930"/>
                <a:gd name="connsiteX50" fmla="*/ 2227768 w 5465320"/>
                <a:gd name="connsiteY50" fmla="*/ 853671 h 869930"/>
                <a:gd name="connsiteX51" fmla="*/ 2238179 w 5465320"/>
                <a:gd name="connsiteY51" fmla="*/ 822439 h 869930"/>
                <a:gd name="connsiteX52" fmla="*/ 2279819 w 5465320"/>
                <a:gd name="connsiteY52" fmla="*/ 812028 h 869930"/>
                <a:gd name="connsiteX53" fmla="*/ 2311049 w 5465320"/>
                <a:gd name="connsiteY53" fmla="*/ 801618 h 869930"/>
                <a:gd name="connsiteX54" fmla="*/ 2331870 w 5465320"/>
                <a:gd name="connsiteY54" fmla="*/ 780797 h 869930"/>
                <a:gd name="connsiteX55" fmla="*/ 2363100 w 5465320"/>
                <a:gd name="connsiteY55" fmla="*/ 770386 h 869930"/>
                <a:gd name="connsiteX56" fmla="*/ 2373510 w 5465320"/>
                <a:gd name="connsiteY56" fmla="*/ 739154 h 869930"/>
                <a:gd name="connsiteX57" fmla="*/ 2446381 w 5465320"/>
                <a:gd name="connsiteY57" fmla="*/ 718333 h 869930"/>
                <a:gd name="connsiteX58" fmla="*/ 2488022 w 5465320"/>
                <a:gd name="connsiteY58" fmla="*/ 676690 h 869930"/>
                <a:gd name="connsiteX59" fmla="*/ 2498432 w 5465320"/>
                <a:gd name="connsiteY59" fmla="*/ 645458 h 869930"/>
                <a:gd name="connsiteX60" fmla="*/ 2560893 w 5465320"/>
                <a:gd name="connsiteY60" fmla="*/ 635048 h 869930"/>
                <a:gd name="connsiteX61" fmla="*/ 2612943 w 5465320"/>
                <a:gd name="connsiteY61" fmla="*/ 562173 h 869930"/>
                <a:gd name="connsiteX62" fmla="*/ 2644174 w 5465320"/>
                <a:gd name="connsiteY62" fmla="*/ 551763 h 869930"/>
                <a:gd name="connsiteX63" fmla="*/ 2654584 w 5465320"/>
                <a:gd name="connsiteY63" fmla="*/ 520531 h 869930"/>
                <a:gd name="connsiteX64" fmla="*/ 2685814 w 5465320"/>
                <a:gd name="connsiteY64" fmla="*/ 447656 h 869930"/>
                <a:gd name="connsiteX65" fmla="*/ 2706635 w 5465320"/>
                <a:gd name="connsiteY65" fmla="*/ 353961 h 869930"/>
                <a:gd name="connsiteX66" fmla="*/ 2717045 w 5465320"/>
                <a:gd name="connsiteY66" fmla="*/ 322729 h 869930"/>
                <a:gd name="connsiteX67" fmla="*/ 2748275 w 5465320"/>
                <a:gd name="connsiteY67" fmla="*/ 301908 h 869930"/>
                <a:gd name="connsiteX68" fmla="*/ 2789916 w 5465320"/>
                <a:gd name="connsiteY68" fmla="*/ 218623 h 869930"/>
                <a:gd name="connsiteX69" fmla="*/ 2852376 w 5465320"/>
                <a:gd name="connsiteY69" fmla="*/ 176980 h 869930"/>
                <a:gd name="connsiteX70" fmla="*/ 2883607 w 5465320"/>
                <a:gd name="connsiteY70" fmla="*/ 156159 h 869930"/>
                <a:gd name="connsiteX71" fmla="*/ 2904427 w 5465320"/>
                <a:gd name="connsiteY71" fmla="*/ 124927 h 869930"/>
                <a:gd name="connsiteX72" fmla="*/ 2998118 w 5465320"/>
                <a:gd name="connsiteY72" fmla="*/ 83285 h 869930"/>
                <a:gd name="connsiteX73" fmla="*/ 3102220 w 5465320"/>
                <a:gd name="connsiteY73" fmla="*/ 62463 h 869930"/>
                <a:gd name="connsiteX74" fmla="*/ 3133450 w 5465320"/>
                <a:gd name="connsiteY74" fmla="*/ 52053 h 869930"/>
                <a:gd name="connsiteX75" fmla="*/ 3164680 w 5465320"/>
                <a:gd name="connsiteY75" fmla="*/ 31231 h 869930"/>
                <a:gd name="connsiteX76" fmla="*/ 3227141 w 5465320"/>
                <a:gd name="connsiteY76" fmla="*/ 10410 h 869930"/>
                <a:gd name="connsiteX77" fmla="*/ 3289602 w 5465320"/>
                <a:gd name="connsiteY77" fmla="*/ 41642 h 869930"/>
                <a:gd name="connsiteX78" fmla="*/ 3320832 w 5465320"/>
                <a:gd name="connsiteY78" fmla="*/ 20821 h 869930"/>
                <a:gd name="connsiteX79" fmla="*/ 3352063 w 5465320"/>
                <a:gd name="connsiteY79" fmla="*/ 10410 h 869930"/>
                <a:gd name="connsiteX80" fmla="*/ 3476984 w 5465320"/>
                <a:gd name="connsiteY80" fmla="*/ 20821 h 869930"/>
                <a:gd name="connsiteX81" fmla="*/ 3529035 w 5465320"/>
                <a:gd name="connsiteY81" fmla="*/ 52053 h 869930"/>
                <a:gd name="connsiteX82" fmla="*/ 3706007 w 5465320"/>
                <a:gd name="connsiteY82" fmla="*/ 62463 h 869930"/>
                <a:gd name="connsiteX83" fmla="*/ 3758058 w 5465320"/>
                <a:gd name="connsiteY83" fmla="*/ 114516 h 869930"/>
                <a:gd name="connsiteX84" fmla="*/ 3778878 w 5465320"/>
                <a:gd name="connsiteY84" fmla="*/ 176980 h 869930"/>
                <a:gd name="connsiteX85" fmla="*/ 3789288 w 5465320"/>
                <a:gd name="connsiteY85" fmla="*/ 249855 h 869930"/>
                <a:gd name="connsiteX86" fmla="*/ 3820519 w 5465320"/>
                <a:gd name="connsiteY86" fmla="*/ 312318 h 869930"/>
                <a:gd name="connsiteX87" fmla="*/ 3841339 w 5465320"/>
                <a:gd name="connsiteY87" fmla="*/ 333140 h 869930"/>
                <a:gd name="connsiteX88" fmla="*/ 3924620 w 5465320"/>
                <a:gd name="connsiteY88" fmla="*/ 353961 h 869930"/>
                <a:gd name="connsiteX89" fmla="*/ 3955850 w 5465320"/>
                <a:gd name="connsiteY89" fmla="*/ 364371 h 869930"/>
                <a:gd name="connsiteX90" fmla="*/ 3976671 w 5465320"/>
                <a:gd name="connsiteY90" fmla="*/ 385193 h 869930"/>
                <a:gd name="connsiteX91" fmla="*/ 4039131 w 5465320"/>
                <a:gd name="connsiteY91" fmla="*/ 426835 h 869930"/>
                <a:gd name="connsiteX92" fmla="*/ 4101592 w 5465320"/>
                <a:gd name="connsiteY92" fmla="*/ 468478 h 869930"/>
                <a:gd name="connsiteX93" fmla="*/ 4184873 w 5465320"/>
                <a:gd name="connsiteY93" fmla="*/ 478888 h 869930"/>
                <a:gd name="connsiteX94" fmla="*/ 4278565 w 5465320"/>
                <a:gd name="connsiteY94" fmla="*/ 499710 h 869930"/>
                <a:gd name="connsiteX95" fmla="*/ 4309795 w 5465320"/>
                <a:gd name="connsiteY95" fmla="*/ 520531 h 869930"/>
                <a:gd name="connsiteX96" fmla="*/ 4361846 w 5465320"/>
                <a:gd name="connsiteY96" fmla="*/ 572584 h 869930"/>
                <a:gd name="connsiteX97" fmla="*/ 4486767 w 5465320"/>
                <a:gd name="connsiteY97" fmla="*/ 593405 h 869930"/>
                <a:gd name="connsiteX98" fmla="*/ 4517998 w 5465320"/>
                <a:gd name="connsiteY98" fmla="*/ 614226 h 869930"/>
                <a:gd name="connsiteX99" fmla="*/ 4549228 w 5465320"/>
                <a:gd name="connsiteY99" fmla="*/ 645458 h 869930"/>
                <a:gd name="connsiteX100" fmla="*/ 4642919 w 5465320"/>
                <a:gd name="connsiteY100" fmla="*/ 676690 h 869930"/>
                <a:gd name="connsiteX101" fmla="*/ 4674150 w 5465320"/>
                <a:gd name="connsiteY101" fmla="*/ 687101 h 869930"/>
                <a:gd name="connsiteX102" fmla="*/ 4736610 w 5465320"/>
                <a:gd name="connsiteY102" fmla="*/ 728743 h 869930"/>
                <a:gd name="connsiteX103" fmla="*/ 4767841 w 5465320"/>
                <a:gd name="connsiteY103" fmla="*/ 780797 h 869930"/>
                <a:gd name="connsiteX104" fmla="*/ 4819891 w 5465320"/>
                <a:gd name="connsiteY104" fmla="*/ 791207 h 869930"/>
                <a:gd name="connsiteX105" fmla="*/ 5048914 w 5465320"/>
                <a:gd name="connsiteY105" fmla="*/ 801618 h 869930"/>
                <a:gd name="connsiteX106" fmla="*/ 5142605 w 5465320"/>
                <a:gd name="connsiteY106" fmla="*/ 791207 h 869930"/>
                <a:gd name="connsiteX107" fmla="*/ 5163426 w 5465320"/>
                <a:gd name="connsiteY107" fmla="*/ 770386 h 869930"/>
                <a:gd name="connsiteX108" fmla="*/ 5225887 w 5465320"/>
                <a:gd name="connsiteY108" fmla="*/ 749565 h 869930"/>
                <a:gd name="connsiteX109" fmla="*/ 5246707 w 5465320"/>
                <a:gd name="connsiteY109" fmla="*/ 728743 h 869930"/>
                <a:gd name="connsiteX110" fmla="*/ 5340398 w 5465320"/>
                <a:gd name="connsiteY110" fmla="*/ 718333 h 869930"/>
                <a:gd name="connsiteX111" fmla="*/ 5361218 w 5465320"/>
                <a:gd name="connsiteY111" fmla="*/ 655869 h 869930"/>
                <a:gd name="connsiteX112" fmla="*/ 5382039 w 5465320"/>
                <a:gd name="connsiteY112" fmla="*/ 635048 h 869930"/>
                <a:gd name="connsiteX113" fmla="*/ 5423679 w 5465320"/>
                <a:gd name="connsiteY113" fmla="*/ 624637 h 869930"/>
                <a:gd name="connsiteX114" fmla="*/ 5465320 w 5465320"/>
                <a:gd name="connsiteY114" fmla="*/ 551763 h 869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Lst>
              <a:rect l="l" t="t" r="r" b="b"/>
              <a:pathLst>
                <a:path w="5465320" h="869930">
                  <a:moveTo>
                    <a:pt x="0" y="655869"/>
                  </a:moveTo>
                  <a:cubicBezTo>
                    <a:pt x="13880" y="638518"/>
                    <a:pt x="31001" y="623323"/>
                    <a:pt x="41641" y="603816"/>
                  </a:cubicBezTo>
                  <a:cubicBezTo>
                    <a:pt x="102784" y="491715"/>
                    <a:pt x="23016" y="580799"/>
                    <a:pt x="93691" y="510120"/>
                  </a:cubicBezTo>
                  <a:cubicBezTo>
                    <a:pt x="97161" y="499709"/>
                    <a:pt x="98455" y="488298"/>
                    <a:pt x="104101" y="478888"/>
                  </a:cubicBezTo>
                  <a:cubicBezTo>
                    <a:pt x="109151" y="470472"/>
                    <a:pt x="117258" y="464199"/>
                    <a:pt x="124922" y="458067"/>
                  </a:cubicBezTo>
                  <a:cubicBezTo>
                    <a:pt x="153751" y="435003"/>
                    <a:pt x="154396" y="437831"/>
                    <a:pt x="187382" y="426835"/>
                  </a:cubicBezTo>
                  <a:cubicBezTo>
                    <a:pt x="190852" y="416424"/>
                    <a:pt x="192885" y="405418"/>
                    <a:pt x="197793" y="395603"/>
                  </a:cubicBezTo>
                  <a:cubicBezTo>
                    <a:pt x="203388" y="384412"/>
                    <a:pt x="213685" y="375871"/>
                    <a:pt x="218613" y="364371"/>
                  </a:cubicBezTo>
                  <a:cubicBezTo>
                    <a:pt x="224249" y="351220"/>
                    <a:pt x="225553" y="336610"/>
                    <a:pt x="229023" y="322729"/>
                  </a:cubicBezTo>
                  <a:cubicBezTo>
                    <a:pt x="239433" y="326199"/>
                    <a:pt x="249493" y="335292"/>
                    <a:pt x="260253" y="333140"/>
                  </a:cubicBezTo>
                  <a:cubicBezTo>
                    <a:pt x="269878" y="331215"/>
                    <a:pt x="275185" y="320170"/>
                    <a:pt x="281074" y="312318"/>
                  </a:cubicBezTo>
                  <a:cubicBezTo>
                    <a:pt x="296088" y="292299"/>
                    <a:pt x="305021" y="267550"/>
                    <a:pt x="322714" y="249855"/>
                  </a:cubicBezTo>
                  <a:cubicBezTo>
                    <a:pt x="352381" y="220185"/>
                    <a:pt x="338090" y="237200"/>
                    <a:pt x="364355" y="197801"/>
                  </a:cubicBezTo>
                  <a:cubicBezTo>
                    <a:pt x="367825" y="208212"/>
                    <a:pt x="364950" y="224125"/>
                    <a:pt x="374765" y="229033"/>
                  </a:cubicBezTo>
                  <a:cubicBezTo>
                    <a:pt x="384579" y="233941"/>
                    <a:pt x="398236" y="226382"/>
                    <a:pt x="405995" y="218623"/>
                  </a:cubicBezTo>
                  <a:cubicBezTo>
                    <a:pt x="413754" y="210863"/>
                    <a:pt x="410759" y="196801"/>
                    <a:pt x="416405" y="187391"/>
                  </a:cubicBezTo>
                  <a:cubicBezTo>
                    <a:pt x="421455" y="178975"/>
                    <a:pt x="431337" y="174422"/>
                    <a:pt x="437226" y="166570"/>
                  </a:cubicBezTo>
                  <a:cubicBezTo>
                    <a:pt x="452240" y="146551"/>
                    <a:pt x="454094" y="107645"/>
                    <a:pt x="478866" y="104106"/>
                  </a:cubicBezTo>
                  <a:lnTo>
                    <a:pt x="551737" y="93695"/>
                  </a:lnTo>
                  <a:cubicBezTo>
                    <a:pt x="629272" y="42004"/>
                    <a:pt x="534049" y="108436"/>
                    <a:pt x="614198" y="41642"/>
                  </a:cubicBezTo>
                  <a:cubicBezTo>
                    <a:pt x="693006" y="-24035"/>
                    <a:pt x="605663" y="60586"/>
                    <a:pt x="666249" y="0"/>
                  </a:cubicBezTo>
                  <a:cubicBezTo>
                    <a:pt x="676659" y="3470"/>
                    <a:pt x="689720" y="2651"/>
                    <a:pt x="697479" y="10410"/>
                  </a:cubicBezTo>
                  <a:cubicBezTo>
                    <a:pt x="705238" y="18170"/>
                    <a:pt x="697128" y="39490"/>
                    <a:pt x="707889" y="41642"/>
                  </a:cubicBezTo>
                  <a:cubicBezTo>
                    <a:pt x="738701" y="47805"/>
                    <a:pt x="770350" y="34701"/>
                    <a:pt x="801580" y="31231"/>
                  </a:cubicBezTo>
                  <a:cubicBezTo>
                    <a:pt x="919530" y="-8087"/>
                    <a:pt x="831392" y="-1772"/>
                    <a:pt x="874451" y="52053"/>
                  </a:cubicBezTo>
                  <a:cubicBezTo>
                    <a:pt x="881306" y="60622"/>
                    <a:pt x="895272" y="58993"/>
                    <a:pt x="905682" y="62463"/>
                  </a:cubicBezTo>
                  <a:cubicBezTo>
                    <a:pt x="922982" y="59003"/>
                    <a:pt x="980011" y="39873"/>
                    <a:pt x="999373" y="62463"/>
                  </a:cubicBezTo>
                  <a:cubicBezTo>
                    <a:pt x="1013656" y="79127"/>
                    <a:pt x="1020193" y="124927"/>
                    <a:pt x="1020193" y="124927"/>
                  </a:cubicBezTo>
                  <a:cubicBezTo>
                    <a:pt x="1038508" y="308085"/>
                    <a:pt x="995374" y="218623"/>
                    <a:pt x="1061834" y="218623"/>
                  </a:cubicBezTo>
                  <a:cubicBezTo>
                    <a:pt x="1076141" y="218623"/>
                    <a:pt x="1089594" y="225563"/>
                    <a:pt x="1103474" y="229033"/>
                  </a:cubicBezTo>
                  <a:cubicBezTo>
                    <a:pt x="1110346" y="263396"/>
                    <a:pt x="1104403" y="283726"/>
                    <a:pt x="1134705" y="301908"/>
                  </a:cubicBezTo>
                  <a:cubicBezTo>
                    <a:pt x="1144114" y="307554"/>
                    <a:pt x="1155525" y="308848"/>
                    <a:pt x="1165935" y="312318"/>
                  </a:cubicBezTo>
                  <a:cubicBezTo>
                    <a:pt x="1174402" y="311108"/>
                    <a:pt x="1260813" y="289412"/>
                    <a:pt x="1280446" y="312318"/>
                  </a:cubicBezTo>
                  <a:cubicBezTo>
                    <a:pt x="1294729" y="328982"/>
                    <a:pt x="1294327" y="353961"/>
                    <a:pt x="1301267" y="374782"/>
                  </a:cubicBezTo>
                  <a:lnTo>
                    <a:pt x="1311677" y="406014"/>
                  </a:lnTo>
                  <a:cubicBezTo>
                    <a:pt x="1315147" y="416425"/>
                    <a:pt x="1319426" y="426600"/>
                    <a:pt x="1322087" y="437246"/>
                  </a:cubicBezTo>
                  <a:cubicBezTo>
                    <a:pt x="1329027" y="465008"/>
                    <a:pt x="1315145" y="513591"/>
                    <a:pt x="1342907" y="520531"/>
                  </a:cubicBezTo>
                  <a:cubicBezTo>
                    <a:pt x="1408352" y="536892"/>
                    <a:pt x="1370384" y="528917"/>
                    <a:pt x="1457419" y="541352"/>
                  </a:cubicBezTo>
                  <a:cubicBezTo>
                    <a:pt x="1492866" y="564984"/>
                    <a:pt x="1489003" y="553177"/>
                    <a:pt x="1499059" y="593405"/>
                  </a:cubicBezTo>
                  <a:cubicBezTo>
                    <a:pt x="1503350" y="610571"/>
                    <a:pt x="1494296" y="636354"/>
                    <a:pt x="1509469" y="645458"/>
                  </a:cubicBezTo>
                  <a:cubicBezTo>
                    <a:pt x="1536413" y="661625"/>
                    <a:pt x="1571930" y="652399"/>
                    <a:pt x="1603160" y="655869"/>
                  </a:cubicBezTo>
                  <a:cubicBezTo>
                    <a:pt x="1610100" y="662809"/>
                    <a:pt x="1618092" y="668838"/>
                    <a:pt x="1623981" y="676690"/>
                  </a:cubicBezTo>
                  <a:cubicBezTo>
                    <a:pt x="1638995" y="696709"/>
                    <a:pt x="1647927" y="721459"/>
                    <a:pt x="1665621" y="739154"/>
                  </a:cubicBezTo>
                  <a:cubicBezTo>
                    <a:pt x="1716109" y="789644"/>
                    <a:pt x="1690929" y="769908"/>
                    <a:pt x="1738492" y="801618"/>
                  </a:cubicBezTo>
                  <a:cubicBezTo>
                    <a:pt x="1759312" y="794678"/>
                    <a:pt x="1785435" y="765278"/>
                    <a:pt x="1800953" y="780797"/>
                  </a:cubicBezTo>
                  <a:cubicBezTo>
                    <a:pt x="1823975" y="803819"/>
                    <a:pt x="1834428" y="818357"/>
                    <a:pt x="1863414" y="832850"/>
                  </a:cubicBezTo>
                  <a:cubicBezTo>
                    <a:pt x="1873229" y="837758"/>
                    <a:pt x="1884234" y="839790"/>
                    <a:pt x="1894644" y="843260"/>
                  </a:cubicBezTo>
                  <a:cubicBezTo>
                    <a:pt x="1915464" y="839790"/>
                    <a:pt x="1935997" y="832850"/>
                    <a:pt x="1957105" y="832850"/>
                  </a:cubicBezTo>
                  <a:cubicBezTo>
                    <a:pt x="1974799" y="832850"/>
                    <a:pt x="1991668" y="840569"/>
                    <a:pt x="2009156" y="843260"/>
                  </a:cubicBezTo>
                  <a:cubicBezTo>
                    <a:pt x="2036807" y="847514"/>
                    <a:pt x="2064677" y="850201"/>
                    <a:pt x="2092437" y="853671"/>
                  </a:cubicBezTo>
                  <a:cubicBezTo>
                    <a:pt x="2143061" y="870547"/>
                    <a:pt x="2156254" y="879677"/>
                    <a:pt x="2227768" y="853671"/>
                  </a:cubicBezTo>
                  <a:cubicBezTo>
                    <a:pt x="2238081" y="849921"/>
                    <a:pt x="2229610" y="829295"/>
                    <a:pt x="2238179" y="822439"/>
                  </a:cubicBezTo>
                  <a:cubicBezTo>
                    <a:pt x="2249351" y="813501"/>
                    <a:pt x="2266062" y="815959"/>
                    <a:pt x="2279819" y="812028"/>
                  </a:cubicBezTo>
                  <a:cubicBezTo>
                    <a:pt x="2290370" y="809013"/>
                    <a:pt x="2300639" y="805088"/>
                    <a:pt x="2311049" y="801618"/>
                  </a:cubicBezTo>
                  <a:cubicBezTo>
                    <a:pt x="2317989" y="794678"/>
                    <a:pt x="2323454" y="785847"/>
                    <a:pt x="2331870" y="780797"/>
                  </a:cubicBezTo>
                  <a:cubicBezTo>
                    <a:pt x="2341279" y="775151"/>
                    <a:pt x="2355341" y="778146"/>
                    <a:pt x="2363100" y="770386"/>
                  </a:cubicBezTo>
                  <a:cubicBezTo>
                    <a:pt x="2370859" y="762626"/>
                    <a:pt x="2365751" y="746914"/>
                    <a:pt x="2373510" y="739154"/>
                  </a:cubicBezTo>
                  <a:cubicBezTo>
                    <a:pt x="2378489" y="734175"/>
                    <a:pt x="2446018" y="718424"/>
                    <a:pt x="2446381" y="718333"/>
                  </a:cubicBezTo>
                  <a:cubicBezTo>
                    <a:pt x="2460261" y="704452"/>
                    <a:pt x="2481815" y="695313"/>
                    <a:pt x="2488022" y="676690"/>
                  </a:cubicBezTo>
                  <a:cubicBezTo>
                    <a:pt x="2491492" y="666279"/>
                    <a:pt x="2488904" y="650903"/>
                    <a:pt x="2498432" y="645458"/>
                  </a:cubicBezTo>
                  <a:cubicBezTo>
                    <a:pt x="2516758" y="634985"/>
                    <a:pt x="2540073" y="638518"/>
                    <a:pt x="2560893" y="635048"/>
                  </a:cubicBezTo>
                  <a:cubicBezTo>
                    <a:pt x="2570386" y="620807"/>
                    <a:pt x="2603260" y="570243"/>
                    <a:pt x="2612943" y="562173"/>
                  </a:cubicBezTo>
                  <a:cubicBezTo>
                    <a:pt x="2621373" y="555148"/>
                    <a:pt x="2633764" y="555233"/>
                    <a:pt x="2644174" y="551763"/>
                  </a:cubicBezTo>
                  <a:cubicBezTo>
                    <a:pt x="2647644" y="541352"/>
                    <a:pt x="2650261" y="530618"/>
                    <a:pt x="2654584" y="520531"/>
                  </a:cubicBezTo>
                  <a:cubicBezTo>
                    <a:pt x="2678379" y="465006"/>
                    <a:pt x="2671863" y="496486"/>
                    <a:pt x="2685814" y="447656"/>
                  </a:cubicBezTo>
                  <a:cubicBezTo>
                    <a:pt x="2707185" y="372852"/>
                    <a:pt x="2685169" y="439826"/>
                    <a:pt x="2706635" y="353961"/>
                  </a:cubicBezTo>
                  <a:cubicBezTo>
                    <a:pt x="2709296" y="343315"/>
                    <a:pt x="2710190" y="331298"/>
                    <a:pt x="2717045" y="322729"/>
                  </a:cubicBezTo>
                  <a:cubicBezTo>
                    <a:pt x="2724861" y="312959"/>
                    <a:pt x="2737865" y="308848"/>
                    <a:pt x="2748275" y="301908"/>
                  </a:cubicBezTo>
                  <a:cubicBezTo>
                    <a:pt x="2763172" y="257215"/>
                    <a:pt x="2757613" y="242852"/>
                    <a:pt x="2789916" y="218623"/>
                  </a:cubicBezTo>
                  <a:cubicBezTo>
                    <a:pt x="2809934" y="203609"/>
                    <a:pt x="2831556" y="190861"/>
                    <a:pt x="2852376" y="176980"/>
                  </a:cubicBezTo>
                  <a:lnTo>
                    <a:pt x="2883607" y="156159"/>
                  </a:lnTo>
                  <a:cubicBezTo>
                    <a:pt x="2890547" y="145748"/>
                    <a:pt x="2895580" y="133774"/>
                    <a:pt x="2904427" y="124927"/>
                  </a:cubicBezTo>
                  <a:cubicBezTo>
                    <a:pt x="2929172" y="100180"/>
                    <a:pt x="2967194" y="93593"/>
                    <a:pt x="2998118" y="83285"/>
                  </a:cubicBezTo>
                  <a:cubicBezTo>
                    <a:pt x="3052629" y="65114"/>
                    <a:pt x="3018481" y="74427"/>
                    <a:pt x="3102220" y="62463"/>
                  </a:cubicBezTo>
                  <a:cubicBezTo>
                    <a:pt x="3112630" y="58993"/>
                    <a:pt x="3123635" y="56961"/>
                    <a:pt x="3133450" y="52053"/>
                  </a:cubicBezTo>
                  <a:cubicBezTo>
                    <a:pt x="3144641" y="46457"/>
                    <a:pt x="3153247" y="36313"/>
                    <a:pt x="3164680" y="31231"/>
                  </a:cubicBezTo>
                  <a:cubicBezTo>
                    <a:pt x="3184735" y="22317"/>
                    <a:pt x="3227141" y="10410"/>
                    <a:pt x="3227141" y="10410"/>
                  </a:cubicBezTo>
                  <a:cubicBezTo>
                    <a:pt x="3238015" y="17660"/>
                    <a:pt x="3272364" y="44515"/>
                    <a:pt x="3289602" y="41642"/>
                  </a:cubicBezTo>
                  <a:cubicBezTo>
                    <a:pt x="3301943" y="39585"/>
                    <a:pt x="3309642" y="26417"/>
                    <a:pt x="3320832" y="20821"/>
                  </a:cubicBezTo>
                  <a:cubicBezTo>
                    <a:pt x="3330647" y="15913"/>
                    <a:pt x="3341653" y="13880"/>
                    <a:pt x="3352063" y="10410"/>
                  </a:cubicBezTo>
                  <a:cubicBezTo>
                    <a:pt x="3393703" y="13880"/>
                    <a:pt x="3436127" y="12065"/>
                    <a:pt x="3476984" y="20821"/>
                  </a:cubicBezTo>
                  <a:cubicBezTo>
                    <a:pt x="3627998" y="53183"/>
                    <a:pt x="3351614" y="34310"/>
                    <a:pt x="3529035" y="52053"/>
                  </a:cubicBezTo>
                  <a:cubicBezTo>
                    <a:pt x="3587834" y="57933"/>
                    <a:pt x="3647016" y="58993"/>
                    <a:pt x="3706007" y="62463"/>
                  </a:cubicBezTo>
                  <a:cubicBezTo>
                    <a:pt x="3734497" y="81458"/>
                    <a:pt x="3743448" y="81642"/>
                    <a:pt x="3758058" y="114516"/>
                  </a:cubicBezTo>
                  <a:cubicBezTo>
                    <a:pt x="3766971" y="134572"/>
                    <a:pt x="3778878" y="176980"/>
                    <a:pt x="3778878" y="176980"/>
                  </a:cubicBezTo>
                  <a:cubicBezTo>
                    <a:pt x="3782348" y="201272"/>
                    <a:pt x="3784476" y="225793"/>
                    <a:pt x="3789288" y="249855"/>
                  </a:cubicBezTo>
                  <a:cubicBezTo>
                    <a:pt x="3794419" y="275512"/>
                    <a:pt x="3804141" y="291845"/>
                    <a:pt x="3820519" y="312318"/>
                  </a:cubicBezTo>
                  <a:cubicBezTo>
                    <a:pt x="3826650" y="319982"/>
                    <a:pt x="3832923" y="328090"/>
                    <a:pt x="3841339" y="333140"/>
                  </a:cubicBezTo>
                  <a:cubicBezTo>
                    <a:pt x="3858333" y="343337"/>
                    <a:pt x="3911832" y="350764"/>
                    <a:pt x="3924620" y="353961"/>
                  </a:cubicBezTo>
                  <a:cubicBezTo>
                    <a:pt x="3935265" y="356622"/>
                    <a:pt x="3945440" y="360901"/>
                    <a:pt x="3955850" y="364371"/>
                  </a:cubicBezTo>
                  <a:cubicBezTo>
                    <a:pt x="3962790" y="371312"/>
                    <a:pt x="3968819" y="379304"/>
                    <a:pt x="3976671" y="385193"/>
                  </a:cubicBezTo>
                  <a:cubicBezTo>
                    <a:pt x="3996689" y="400207"/>
                    <a:pt x="4021437" y="409141"/>
                    <a:pt x="4039131" y="426835"/>
                  </a:cubicBezTo>
                  <a:cubicBezTo>
                    <a:pt x="4060294" y="447998"/>
                    <a:pt x="4067982" y="460075"/>
                    <a:pt x="4101592" y="468478"/>
                  </a:cubicBezTo>
                  <a:cubicBezTo>
                    <a:pt x="4128733" y="475264"/>
                    <a:pt x="4157222" y="474634"/>
                    <a:pt x="4184873" y="478888"/>
                  </a:cubicBezTo>
                  <a:cubicBezTo>
                    <a:pt x="4219232" y="484174"/>
                    <a:pt x="4245409" y="491420"/>
                    <a:pt x="4278565" y="499710"/>
                  </a:cubicBezTo>
                  <a:cubicBezTo>
                    <a:pt x="4288975" y="506650"/>
                    <a:pt x="4300948" y="511684"/>
                    <a:pt x="4309795" y="520531"/>
                  </a:cubicBezTo>
                  <a:cubicBezTo>
                    <a:pt x="4340332" y="551070"/>
                    <a:pt x="4317427" y="555926"/>
                    <a:pt x="4361846" y="572584"/>
                  </a:cubicBezTo>
                  <a:cubicBezTo>
                    <a:pt x="4380586" y="579612"/>
                    <a:pt x="4475939" y="591858"/>
                    <a:pt x="4486767" y="593405"/>
                  </a:cubicBezTo>
                  <a:cubicBezTo>
                    <a:pt x="4497177" y="600345"/>
                    <a:pt x="4508386" y="606216"/>
                    <a:pt x="4517998" y="614226"/>
                  </a:cubicBezTo>
                  <a:cubicBezTo>
                    <a:pt x="4529308" y="623651"/>
                    <a:pt x="4536358" y="638308"/>
                    <a:pt x="4549228" y="645458"/>
                  </a:cubicBezTo>
                  <a:cubicBezTo>
                    <a:pt x="4549238" y="645464"/>
                    <a:pt x="4627298" y="671483"/>
                    <a:pt x="4642919" y="676690"/>
                  </a:cubicBezTo>
                  <a:cubicBezTo>
                    <a:pt x="4653329" y="680160"/>
                    <a:pt x="4665020" y="681014"/>
                    <a:pt x="4674150" y="687101"/>
                  </a:cubicBezTo>
                  <a:lnTo>
                    <a:pt x="4736610" y="728743"/>
                  </a:lnTo>
                  <a:cubicBezTo>
                    <a:pt x="4743023" y="747984"/>
                    <a:pt x="4745612" y="771270"/>
                    <a:pt x="4767841" y="780797"/>
                  </a:cubicBezTo>
                  <a:cubicBezTo>
                    <a:pt x="4784104" y="787767"/>
                    <a:pt x="4802246" y="789900"/>
                    <a:pt x="4819891" y="791207"/>
                  </a:cubicBezTo>
                  <a:cubicBezTo>
                    <a:pt x="4896102" y="796852"/>
                    <a:pt x="4972573" y="798148"/>
                    <a:pt x="5048914" y="801618"/>
                  </a:cubicBezTo>
                  <a:cubicBezTo>
                    <a:pt x="5080144" y="798148"/>
                    <a:pt x="5112290" y="799475"/>
                    <a:pt x="5142605" y="791207"/>
                  </a:cubicBezTo>
                  <a:cubicBezTo>
                    <a:pt x="5152074" y="788624"/>
                    <a:pt x="5154647" y="774776"/>
                    <a:pt x="5163426" y="770386"/>
                  </a:cubicBezTo>
                  <a:cubicBezTo>
                    <a:pt x="5183056" y="760571"/>
                    <a:pt x="5225887" y="749565"/>
                    <a:pt x="5225887" y="749565"/>
                  </a:cubicBezTo>
                  <a:cubicBezTo>
                    <a:pt x="5232827" y="742624"/>
                    <a:pt x="5237238" y="731326"/>
                    <a:pt x="5246707" y="728743"/>
                  </a:cubicBezTo>
                  <a:cubicBezTo>
                    <a:pt x="5277022" y="720475"/>
                    <a:pt x="5313888" y="735204"/>
                    <a:pt x="5340398" y="718333"/>
                  </a:cubicBezTo>
                  <a:cubicBezTo>
                    <a:pt x="5358914" y="706550"/>
                    <a:pt x="5345699" y="671388"/>
                    <a:pt x="5361218" y="655869"/>
                  </a:cubicBezTo>
                  <a:cubicBezTo>
                    <a:pt x="5368158" y="648929"/>
                    <a:pt x="5373260" y="639438"/>
                    <a:pt x="5382039" y="635048"/>
                  </a:cubicBezTo>
                  <a:cubicBezTo>
                    <a:pt x="5394836" y="628649"/>
                    <a:pt x="5409799" y="628107"/>
                    <a:pt x="5423679" y="624637"/>
                  </a:cubicBezTo>
                  <a:cubicBezTo>
                    <a:pt x="5446953" y="554812"/>
                    <a:pt x="5424868" y="571988"/>
                    <a:pt x="5465320" y="551763"/>
                  </a:cubicBezTo>
                </a:path>
              </a:pathLst>
            </a:custGeom>
            <a:ln w="1905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8" name="TextBox 57"/>
            <p:cNvSpPr txBox="1"/>
            <p:nvPr/>
          </p:nvSpPr>
          <p:spPr>
            <a:xfrm>
              <a:off x="457199" y="2278481"/>
              <a:ext cx="1306205" cy="400110"/>
            </a:xfrm>
            <a:prstGeom prst="rect">
              <a:avLst/>
            </a:prstGeom>
            <a:noFill/>
          </p:spPr>
          <p:txBody>
            <a:bodyPr wrap="square" rtlCol="0">
              <a:spAutoFit/>
            </a:bodyPr>
            <a:lstStyle/>
            <a:p>
              <a:pPr algn="ctr"/>
              <a:r>
                <a:rPr lang="en-US" sz="2000" dirty="0" smtClean="0"/>
                <a:t>Load</a:t>
              </a:r>
              <a:endParaRPr lang="en-US" sz="2000" dirty="0"/>
            </a:p>
          </p:txBody>
        </p:sp>
      </p:grpSp>
      <p:sp>
        <p:nvSpPr>
          <p:cNvPr id="3" name="TextBox 2"/>
          <p:cNvSpPr txBox="1"/>
          <p:nvPr/>
        </p:nvSpPr>
        <p:spPr>
          <a:xfrm>
            <a:off x="457200" y="5167559"/>
            <a:ext cx="8229600" cy="646331"/>
          </a:xfrm>
          <a:prstGeom prst="rect">
            <a:avLst/>
          </a:prstGeom>
          <a:noFill/>
        </p:spPr>
        <p:txBody>
          <a:bodyPr wrap="square" rtlCol="0">
            <a:spAutoFit/>
          </a:bodyPr>
          <a:lstStyle/>
          <a:p>
            <a:pPr algn="ctr"/>
            <a:r>
              <a:rPr lang="en-US" sz="3600" dirty="0" smtClean="0">
                <a:solidFill>
                  <a:srgbClr val="FF0000"/>
                </a:solidFill>
              </a:rPr>
              <a:t>Shrink your cache during low load</a:t>
            </a:r>
            <a:endParaRPr lang="en-US" sz="3600" dirty="0">
              <a:solidFill>
                <a:srgbClr val="FF0000"/>
              </a:solidFill>
            </a:endParaRPr>
          </a:p>
        </p:txBody>
      </p:sp>
      <p:sp>
        <p:nvSpPr>
          <p:cNvPr id="38" name="TextBox 37"/>
          <p:cNvSpPr txBox="1"/>
          <p:nvPr/>
        </p:nvSpPr>
        <p:spPr>
          <a:xfrm>
            <a:off x="6608941" y="3984888"/>
            <a:ext cx="1470534" cy="954107"/>
          </a:xfrm>
          <a:prstGeom prst="rect">
            <a:avLst/>
          </a:prstGeom>
          <a:solidFill>
            <a:srgbClr val="FFFF00"/>
          </a:solidFill>
        </p:spPr>
        <p:txBody>
          <a:bodyPr wrap="square" rtlCol="0">
            <a:spAutoFit/>
          </a:bodyPr>
          <a:lstStyle/>
          <a:p>
            <a:r>
              <a:rPr lang="en-US" sz="2800" dirty="0" smtClean="0"/>
              <a:t>&gt; 1/3 of the cost</a:t>
            </a:r>
            <a:endParaRPr lang="en-US" sz="2800" dirty="0"/>
          </a:p>
        </p:txBody>
      </p:sp>
      <p:sp>
        <p:nvSpPr>
          <p:cNvPr id="39" name="TextBox 38"/>
          <p:cNvSpPr txBox="1"/>
          <p:nvPr/>
        </p:nvSpPr>
        <p:spPr>
          <a:xfrm>
            <a:off x="3779160" y="4180054"/>
            <a:ext cx="1195840" cy="523220"/>
          </a:xfrm>
          <a:prstGeom prst="rect">
            <a:avLst/>
          </a:prstGeom>
          <a:noFill/>
        </p:spPr>
        <p:txBody>
          <a:bodyPr wrap="none" rtlCol="0">
            <a:spAutoFit/>
          </a:bodyPr>
          <a:lstStyle/>
          <a:p>
            <a:r>
              <a:rPr lang="en-US" sz="1400" dirty="0"/>
              <a:t>[</a:t>
            </a:r>
            <a:r>
              <a:rPr lang="en-US" sz="1400" dirty="0" smtClean="0"/>
              <a:t>Krioukov`10]</a:t>
            </a:r>
          </a:p>
          <a:p>
            <a:r>
              <a:rPr lang="en-US" sz="1400" dirty="0" smtClean="0"/>
              <a:t>[Chen`08]</a:t>
            </a:r>
            <a:endParaRPr lang="en-US" sz="1400" dirty="0"/>
          </a:p>
        </p:txBody>
      </p:sp>
      <p:sp>
        <p:nvSpPr>
          <p:cNvPr id="40" name="TextBox 39"/>
          <p:cNvSpPr txBox="1"/>
          <p:nvPr/>
        </p:nvSpPr>
        <p:spPr>
          <a:xfrm>
            <a:off x="5212200" y="4924226"/>
            <a:ext cx="1416798" cy="307777"/>
          </a:xfrm>
          <a:prstGeom prst="rect">
            <a:avLst/>
          </a:prstGeom>
          <a:noFill/>
        </p:spPr>
        <p:txBody>
          <a:bodyPr wrap="none" rtlCol="0">
            <a:spAutoFit/>
          </a:bodyPr>
          <a:lstStyle/>
          <a:p>
            <a:r>
              <a:rPr lang="en-US" sz="1400" dirty="0"/>
              <a:t>[</a:t>
            </a:r>
            <a:r>
              <a:rPr lang="en-US" sz="1400" dirty="0" smtClean="0"/>
              <a:t>Ousterhout`10]</a:t>
            </a:r>
            <a:endParaRPr lang="en-US" sz="1400" dirty="0"/>
          </a:p>
        </p:txBody>
      </p:sp>
    </p:spTree>
    <p:extLst>
      <p:ext uri="{BB962C8B-B14F-4D97-AF65-F5344CB8AC3E}">
        <p14:creationId xmlns="" xmlns:p14="http://schemas.microsoft.com/office/powerpoint/2010/main" val="523806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 calcmode="lin" valueType="num">
                                      <p:cBhvr additive="base">
                                        <p:cTn id="15" dur="500" fill="hold"/>
                                        <p:tgtEl>
                                          <p:spTgt spid="44"/>
                                        </p:tgtEl>
                                        <p:attrNameLst>
                                          <p:attrName>ppt_x</p:attrName>
                                        </p:attrNameLst>
                                      </p:cBhvr>
                                      <p:tavLst>
                                        <p:tav tm="0">
                                          <p:val>
                                            <p:strVal val="0-#ppt_w/2"/>
                                          </p:val>
                                        </p:tav>
                                        <p:tav tm="100000">
                                          <p:val>
                                            <p:strVal val="#ppt_x"/>
                                          </p:val>
                                        </p:tav>
                                      </p:tavLst>
                                    </p:anim>
                                    <p:anim calcmode="lin" valueType="num">
                                      <p:cBhvr additive="base">
                                        <p:cTn id="1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52"/>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60" grpId="0"/>
      <p:bldP spid="51" grpId="0"/>
      <p:bldP spid="3" grpId="0"/>
      <p:bldP spid="38" grpId="0" animBg="1"/>
      <p:bldP spid="39" grpId="0"/>
      <p:bldP spid="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Cloud 52"/>
          <p:cNvSpPr/>
          <p:nvPr/>
        </p:nvSpPr>
        <p:spPr>
          <a:xfrm>
            <a:off x="5099576" y="1780217"/>
            <a:ext cx="1742137" cy="3144009"/>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1" name="Rectangle 110"/>
          <p:cNvSpPr/>
          <p:nvPr/>
        </p:nvSpPr>
        <p:spPr>
          <a:xfrm>
            <a:off x="5556975" y="2742209"/>
            <a:ext cx="872964" cy="290983"/>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8" name="Rectangle 17"/>
          <p:cNvSpPr/>
          <p:nvPr/>
        </p:nvSpPr>
        <p:spPr>
          <a:xfrm>
            <a:off x="5556976" y="3033192"/>
            <a:ext cx="872964" cy="581976"/>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20" name="Straight Connector 19"/>
          <p:cNvCxnSpPr/>
          <p:nvPr/>
        </p:nvCxnSpPr>
        <p:spPr>
          <a:xfrm>
            <a:off x="5556976" y="3324180"/>
            <a:ext cx="872964"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5268066" y="2305722"/>
            <a:ext cx="1490487" cy="400110"/>
          </a:xfrm>
          <a:prstGeom prst="rect">
            <a:avLst/>
          </a:prstGeom>
          <a:noFill/>
        </p:spPr>
        <p:txBody>
          <a:bodyPr wrap="none" rtlCol="0">
            <a:spAutoFit/>
          </a:bodyPr>
          <a:lstStyle/>
          <a:p>
            <a:r>
              <a:rPr lang="en-US" sz="2000" dirty="0" smtClean="0"/>
              <a:t>Caching Tier</a:t>
            </a:r>
            <a:endParaRPr lang="en-US" sz="2000" dirty="0"/>
          </a:p>
        </p:txBody>
      </p:sp>
      <p:sp>
        <p:nvSpPr>
          <p:cNvPr id="2" name="Title 1"/>
          <p:cNvSpPr>
            <a:spLocks noGrp="1"/>
          </p:cNvSpPr>
          <p:nvPr>
            <p:ph type="title"/>
          </p:nvPr>
        </p:nvSpPr>
        <p:spPr/>
        <p:txBody>
          <a:bodyPr>
            <a:normAutofit fontScale="90000"/>
          </a:bodyPr>
          <a:lstStyle/>
          <a:p>
            <a:r>
              <a:rPr lang="en-US" dirty="0"/>
              <a:t>Will cache misses overwhelm the DB?</a:t>
            </a:r>
          </a:p>
        </p:txBody>
      </p:sp>
      <p:sp>
        <p:nvSpPr>
          <p:cNvPr id="5" name="Right Arrow 4"/>
          <p:cNvSpPr/>
          <p:nvPr/>
        </p:nvSpPr>
        <p:spPr>
          <a:xfrm>
            <a:off x="1192157" y="2887698"/>
            <a:ext cx="872964" cy="436482"/>
          </a:xfrm>
          <a:prstGeom prst="rightArrow">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9" name="Straight Arrow Connector 8"/>
          <p:cNvCxnSpPr/>
          <p:nvPr/>
        </p:nvCxnSpPr>
        <p:spPr>
          <a:xfrm>
            <a:off x="6429940" y="3178686"/>
            <a:ext cx="1276277" cy="0"/>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grpSp>
        <p:nvGrpSpPr>
          <p:cNvPr id="3" name="Group 66"/>
          <p:cNvGrpSpPr/>
          <p:nvPr/>
        </p:nvGrpSpPr>
        <p:grpSpPr>
          <a:xfrm>
            <a:off x="2065121" y="2305722"/>
            <a:ext cx="3491855" cy="1745928"/>
            <a:chOff x="2065121" y="2305722"/>
            <a:chExt cx="3491855" cy="1745928"/>
          </a:xfrm>
        </p:grpSpPr>
        <p:cxnSp>
          <p:nvCxnSpPr>
            <p:cNvPr id="6" name="Straight Arrow Connector 5"/>
            <p:cNvCxnSpPr/>
            <p:nvPr/>
          </p:nvCxnSpPr>
          <p:spPr>
            <a:xfrm>
              <a:off x="3229073" y="3110789"/>
              <a:ext cx="727470" cy="795367"/>
            </a:xfrm>
            <a:prstGeom prst="straightConnector1">
              <a:avLst/>
            </a:prstGeom>
            <a:ln w="19050" cmpd="sng">
              <a:solidFill>
                <a:schemeClr val="bg1">
                  <a:lumMod val="75000"/>
                </a:schemeClr>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3229073" y="2451216"/>
              <a:ext cx="727470" cy="645023"/>
            </a:xfrm>
            <a:prstGeom prst="straightConnector1">
              <a:avLst/>
            </a:prstGeom>
            <a:ln w="19050" cmpd="sng">
              <a:solidFill>
                <a:schemeClr val="bg1">
                  <a:lumMod val="75000"/>
                </a:schemeClr>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3229073" y="2742204"/>
              <a:ext cx="727470" cy="354035"/>
            </a:xfrm>
            <a:prstGeom prst="straightConnector1">
              <a:avLst/>
            </a:prstGeom>
            <a:ln w="19050" cmpd="sng">
              <a:solidFill>
                <a:schemeClr val="bg1">
                  <a:lumMod val="75000"/>
                </a:schemeClr>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4829506" y="3324180"/>
              <a:ext cx="727470" cy="581976"/>
            </a:xfrm>
            <a:prstGeom prst="straightConnector1">
              <a:avLst/>
            </a:prstGeom>
            <a:ln w="19050" cmpd="sng">
              <a:solidFill>
                <a:schemeClr val="bg1">
                  <a:lumMod val="75000"/>
                </a:schemeClr>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4829506" y="2451216"/>
              <a:ext cx="727470" cy="436482"/>
            </a:xfrm>
            <a:prstGeom prst="straightConnector1">
              <a:avLst/>
            </a:prstGeom>
            <a:ln w="19050" cmpd="sng">
              <a:solidFill>
                <a:schemeClr val="bg1">
                  <a:lumMod val="75000"/>
                </a:schemeClr>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4829506" y="2742204"/>
              <a:ext cx="727470" cy="290988"/>
            </a:xfrm>
            <a:prstGeom prst="straightConnector1">
              <a:avLst/>
            </a:prstGeom>
            <a:ln w="19050" cmpd="sng">
              <a:solidFill>
                <a:schemeClr val="bg1">
                  <a:lumMod val="75000"/>
                </a:schemeClr>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grpSp>
          <p:nvGrpSpPr>
            <p:cNvPr id="4" name="Group 12"/>
            <p:cNvGrpSpPr/>
            <p:nvPr/>
          </p:nvGrpSpPr>
          <p:grpSpPr>
            <a:xfrm>
              <a:off x="4975000" y="3121297"/>
              <a:ext cx="57389" cy="348377"/>
              <a:chOff x="0" y="0"/>
              <a:chExt cx="45085" cy="273685"/>
            </a:xfrm>
          </p:grpSpPr>
          <p:sp>
            <p:nvSpPr>
              <p:cNvPr id="30" name="Oval 29"/>
              <p:cNvSpPr/>
              <p:nvPr/>
            </p:nvSpPr>
            <p:spPr>
              <a:xfrm>
                <a:off x="0" y="0"/>
                <a:ext cx="45085" cy="45085"/>
              </a:xfrm>
              <a:prstGeom prst="ellipse">
                <a:avLst/>
              </a:prstGeom>
              <a:solidFill>
                <a:schemeClr val="bg1">
                  <a:lumMod val="75000"/>
                </a:schemeClr>
              </a:solidFill>
              <a:ln>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1" name="Oval 30"/>
              <p:cNvSpPr/>
              <p:nvPr/>
            </p:nvSpPr>
            <p:spPr>
              <a:xfrm>
                <a:off x="0" y="114300"/>
                <a:ext cx="45085" cy="45085"/>
              </a:xfrm>
              <a:prstGeom prst="ellipse">
                <a:avLst/>
              </a:prstGeom>
              <a:solidFill>
                <a:schemeClr val="bg1">
                  <a:lumMod val="75000"/>
                </a:schemeClr>
              </a:solidFill>
              <a:ln>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2" name="Oval 31"/>
              <p:cNvSpPr/>
              <p:nvPr/>
            </p:nvSpPr>
            <p:spPr>
              <a:xfrm>
                <a:off x="0" y="228600"/>
                <a:ext cx="45085" cy="45085"/>
              </a:xfrm>
              <a:prstGeom prst="ellipse">
                <a:avLst/>
              </a:prstGeom>
              <a:solidFill>
                <a:schemeClr val="bg1">
                  <a:lumMod val="75000"/>
                </a:schemeClr>
              </a:solidFill>
              <a:ln>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13" name="Group 13"/>
            <p:cNvGrpSpPr/>
            <p:nvPr/>
          </p:nvGrpSpPr>
          <p:grpSpPr>
            <a:xfrm>
              <a:off x="3811049" y="3121297"/>
              <a:ext cx="57389" cy="348377"/>
              <a:chOff x="0" y="0"/>
              <a:chExt cx="45085" cy="273685"/>
            </a:xfrm>
          </p:grpSpPr>
          <p:sp>
            <p:nvSpPr>
              <p:cNvPr id="27" name="Oval 26"/>
              <p:cNvSpPr/>
              <p:nvPr/>
            </p:nvSpPr>
            <p:spPr>
              <a:xfrm>
                <a:off x="0" y="0"/>
                <a:ext cx="45085" cy="45085"/>
              </a:xfrm>
              <a:prstGeom prst="ellipse">
                <a:avLst/>
              </a:prstGeom>
              <a:solidFill>
                <a:schemeClr val="bg1">
                  <a:lumMod val="75000"/>
                </a:schemeClr>
              </a:solidFill>
              <a:ln>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28" name="Oval 27"/>
              <p:cNvSpPr/>
              <p:nvPr/>
            </p:nvSpPr>
            <p:spPr>
              <a:xfrm>
                <a:off x="0" y="114300"/>
                <a:ext cx="45085" cy="45085"/>
              </a:xfrm>
              <a:prstGeom prst="ellipse">
                <a:avLst/>
              </a:prstGeom>
              <a:solidFill>
                <a:schemeClr val="bg1">
                  <a:lumMod val="75000"/>
                </a:schemeClr>
              </a:solidFill>
              <a:ln>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29" name="Oval 28"/>
              <p:cNvSpPr/>
              <p:nvPr/>
            </p:nvSpPr>
            <p:spPr>
              <a:xfrm>
                <a:off x="0" y="228600"/>
                <a:ext cx="45085" cy="45085"/>
              </a:xfrm>
              <a:prstGeom prst="ellipse">
                <a:avLst/>
              </a:prstGeom>
              <a:solidFill>
                <a:schemeClr val="bg1">
                  <a:lumMod val="75000"/>
                </a:schemeClr>
              </a:solidFill>
              <a:ln>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14" name="Group 14"/>
            <p:cNvGrpSpPr/>
            <p:nvPr/>
          </p:nvGrpSpPr>
          <p:grpSpPr>
            <a:xfrm>
              <a:off x="3956542" y="2305722"/>
              <a:ext cx="872964" cy="1745928"/>
              <a:chOff x="0" y="0"/>
              <a:chExt cx="685800" cy="1371600"/>
            </a:xfrm>
          </p:grpSpPr>
          <p:sp>
            <p:nvSpPr>
              <p:cNvPr id="21" name="Rectangle 20"/>
              <p:cNvSpPr/>
              <p:nvPr/>
            </p:nvSpPr>
            <p:spPr>
              <a:xfrm>
                <a:off x="0" y="0"/>
                <a:ext cx="685800" cy="1371600"/>
              </a:xfrm>
              <a:prstGeom prst="rect">
                <a:avLst/>
              </a:prstGeom>
              <a:noFill/>
              <a:ln w="19050">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22" name="Straight Connector 21"/>
              <p:cNvCxnSpPr/>
              <p:nvPr/>
            </p:nvCxnSpPr>
            <p:spPr>
              <a:xfrm>
                <a:off x="0" y="228600"/>
                <a:ext cx="685800" cy="0"/>
              </a:xfrm>
              <a:prstGeom prst="line">
                <a:avLst/>
              </a:prstGeom>
              <a:ln w="19050" cmpd="sng">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0" y="457200"/>
                <a:ext cx="685800" cy="0"/>
              </a:xfrm>
              <a:prstGeom prst="line">
                <a:avLst/>
              </a:prstGeom>
              <a:ln w="19050" cmpd="sng">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0" y="685800"/>
                <a:ext cx="685800" cy="0"/>
              </a:xfrm>
              <a:prstGeom prst="line">
                <a:avLst/>
              </a:prstGeom>
              <a:ln w="19050" cmpd="sng">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0" y="914400"/>
                <a:ext cx="685800" cy="0"/>
              </a:xfrm>
              <a:prstGeom prst="line">
                <a:avLst/>
              </a:prstGeom>
              <a:ln w="19050" cmpd="sng">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0" y="1143000"/>
                <a:ext cx="685800" cy="0"/>
              </a:xfrm>
              <a:prstGeom prst="line">
                <a:avLst/>
              </a:prstGeom>
              <a:ln w="19050" cmpd="sng">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sp>
          <p:nvSpPr>
            <p:cNvPr id="17" name="Rounded Rectangle 16"/>
            <p:cNvSpPr/>
            <p:nvPr/>
          </p:nvSpPr>
          <p:spPr>
            <a:xfrm>
              <a:off x="2065121" y="2742204"/>
              <a:ext cx="1163952" cy="727470"/>
            </a:xfrm>
            <a:prstGeom prst="roundRect">
              <a:avLst/>
            </a:prstGeom>
            <a:noFill/>
            <a:ln w="1905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
        <p:nvSpPr>
          <p:cNvPr id="47" name="TextBox 46"/>
          <p:cNvSpPr txBox="1"/>
          <p:nvPr/>
        </p:nvSpPr>
        <p:spPr>
          <a:xfrm>
            <a:off x="2065121" y="2742204"/>
            <a:ext cx="1163952" cy="707886"/>
          </a:xfrm>
          <a:prstGeom prst="rect">
            <a:avLst/>
          </a:prstGeom>
          <a:noFill/>
        </p:spPr>
        <p:txBody>
          <a:bodyPr wrap="square" rtlCol="0">
            <a:spAutoFit/>
          </a:bodyPr>
          <a:lstStyle/>
          <a:p>
            <a:pPr algn="ctr"/>
            <a:r>
              <a:rPr lang="en-US" sz="2000" dirty="0" smtClean="0"/>
              <a:t>Load Balancer</a:t>
            </a:r>
            <a:endParaRPr lang="en-US" sz="2000" dirty="0"/>
          </a:p>
        </p:txBody>
      </p:sp>
      <p:sp>
        <p:nvSpPr>
          <p:cNvPr id="48" name="TextBox 47"/>
          <p:cNvSpPr txBox="1"/>
          <p:nvPr/>
        </p:nvSpPr>
        <p:spPr>
          <a:xfrm>
            <a:off x="3473777" y="1852019"/>
            <a:ext cx="1846654" cy="400110"/>
          </a:xfrm>
          <a:prstGeom prst="rect">
            <a:avLst/>
          </a:prstGeom>
          <a:noFill/>
        </p:spPr>
        <p:txBody>
          <a:bodyPr wrap="none" rtlCol="0">
            <a:spAutoFit/>
          </a:bodyPr>
          <a:lstStyle/>
          <a:p>
            <a:r>
              <a:rPr lang="en-US" sz="2000" dirty="0" smtClean="0"/>
              <a:t>Application Tier</a:t>
            </a:r>
            <a:endParaRPr lang="en-US" sz="2000" dirty="0"/>
          </a:p>
        </p:txBody>
      </p:sp>
      <p:grpSp>
        <p:nvGrpSpPr>
          <p:cNvPr id="15" name="Group 45"/>
          <p:cNvGrpSpPr/>
          <p:nvPr/>
        </p:nvGrpSpPr>
        <p:grpSpPr>
          <a:xfrm>
            <a:off x="7661755" y="2196600"/>
            <a:ext cx="1191302" cy="1484849"/>
            <a:chOff x="7661755" y="2196600"/>
            <a:chExt cx="1191302" cy="1484849"/>
          </a:xfrm>
        </p:grpSpPr>
        <p:grpSp>
          <p:nvGrpSpPr>
            <p:cNvPr id="16" name="Group 3"/>
            <p:cNvGrpSpPr/>
            <p:nvPr/>
          </p:nvGrpSpPr>
          <p:grpSpPr>
            <a:xfrm>
              <a:off x="7743158" y="2662991"/>
              <a:ext cx="1018458" cy="1018458"/>
              <a:chOff x="0" y="0"/>
              <a:chExt cx="800100" cy="800100"/>
            </a:xfrm>
          </p:grpSpPr>
          <p:sp>
            <p:nvSpPr>
              <p:cNvPr id="33" name="Magnetic Disk 32"/>
              <p:cNvSpPr/>
              <p:nvPr/>
            </p:nvSpPr>
            <p:spPr>
              <a:xfrm>
                <a:off x="0" y="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4" name="Magnetic Disk 33"/>
              <p:cNvSpPr/>
              <p:nvPr/>
            </p:nvSpPr>
            <p:spPr>
              <a:xfrm>
                <a:off x="0" y="45720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5" name="Magnetic Disk 34"/>
              <p:cNvSpPr/>
              <p:nvPr/>
            </p:nvSpPr>
            <p:spPr>
              <a:xfrm>
                <a:off x="457200" y="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6" name="Magnetic Disk 35"/>
              <p:cNvSpPr/>
              <p:nvPr/>
            </p:nvSpPr>
            <p:spPr>
              <a:xfrm>
                <a:off x="457200" y="457200"/>
                <a:ext cx="342900" cy="342900"/>
              </a:xfrm>
              <a:prstGeom prst="flowChartMagneticDisk">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
          <p:nvSpPr>
            <p:cNvPr id="50" name="TextBox 49"/>
            <p:cNvSpPr txBox="1"/>
            <p:nvPr/>
          </p:nvSpPr>
          <p:spPr>
            <a:xfrm>
              <a:off x="7661755" y="2196600"/>
              <a:ext cx="1191302" cy="400110"/>
            </a:xfrm>
            <a:prstGeom prst="rect">
              <a:avLst/>
            </a:prstGeom>
            <a:noFill/>
          </p:spPr>
          <p:txBody>
            <a:bodyPr wrap="none" rtlCol="0">
              <a:spAutoFit/>
            </a:bodyPr>
            <a:lstStyle/>
            <a:p>
              <a:r>
                <a:rPr lang="en-US" sz="2000" dirty="0" smtClean="0"/>
                <a:t>Database</a:t>
              </a:r>
              <a:endParaRPr lang="en-US" sz="2000" dirty="0"/>
            </a:p>
          </p:txBody>
        </p:sp>
      </p:grpSp>
      <p:sp>
        <p:nvSpPr>
          <p:cNvPr id="52" name="TextBox 51"/>
          <p:cNvSpPr txBox="1"/>
          <p:nvPr/>
        </p:nvSpPr>
        <p:spPr>
          <a:xfrm>
            <a:off x="457200" y="4682303"/>
            <a:ext cx="8229601" cy="523220"/>
          </a:xfrm>
          <a:prstGeom prst="rect">
            <a:avLst/>
          </a:prstGeom>
          <a:noFill/>
        </p:spPr>
        <p:txBody>
          <a:bodyPr wrap="square" rtlCol="0">
            <a:spAutoFit/>
          </a:bodyPr>
          <a:lstStyle/>
          <a:p>
            <a:r>
              <a:rPr lang="en-US" sz="2800" dirty="0" smtClean="0"/>
              <a:t>Goal: Keep </a:t>
            </a:r>
            <a:r>
              <a:rPr lang="el-GR" sz="2800" dirty="0" smtClean="0"/>
              <a:t>λ</a:t>
            </a:r>
            <a:r>
              <a:rPr lang="en-US" sz="2800" baseline="-25000" dirty="0" smtClean="0"/>
              <a:t>DB</a:t>
            </a:r>
            <a:r>
              <a:rPr lang="en-US" sz="2800" dirty="0" smtClean="0"/>
              <a:t> = </a:t>
            </a:r>
            <a:r>
              <a:rPr lang="el-GR" sz="2800" dirty="0" smtClean="0"/>
              <a:t>λ</a:t>
            </a:r>
            <a:r>
              <a:rPr lang="en-US" sz="2800" dirty="0" smtClean="0"/>
              <a:t>(1-p)</a:t>
            </a:r>
            <a:r>
              <a:rPr lang="el-GR" sz="2800" dirty="0" smtClean="0"/>
              <a:t> </a:t>
            </a:r>
            <a:r>
              <a:rPr lang="en-US" sz="2800" dirty="0" smtClean="0"/>
              <a:t>low</a:t>
            </a:r>
          </a:p>
        </p:txBody>
      </p:sp>
      <p:sp>
        <p:nvSpPr>
          <p:cNvPr id="37" name="Slide Number Placeholder 36"/>
          <p:cNvSpPr>
            <a:spLocks noGrp="1"/>
          </p:cNvSpPr>
          <p:nvPr>
            <p:ph type="sldNum" sz="quarter" idx="12"/>
          </p:nvPr>
        </p:nvSpPr>
        <p:spPr/>
        <p:txBody>
          <a:bodyPr/>
          <a:lstStyle/>
          <a:p>
            <a:fld id="{9648F39E-9C37-485F-AC97-16BB4BDF9F49}" type="slidenum">
              <a:rPr kumimoji="0" lang="en-US" smtClean="0"/>
              <a:pPr/>
              <a:t>18</a:t>
            </a:fld>
            <a:endParaRPr kumimoji="0" lang="en-US" dirty="0"/>
          </a:p>
        </p:txBody>
      </p:sp>
      <p:sp>
        <p:nvSpPr>
          <p:cNvPr id="41" name="TextBox 40"/>
          <p:cNvSpPr txBox="1"/>
          <p:nvPr/>
        </p:nvSpPr>
        <p:spPr>
          <a:xfrm>
            <a:off x="1093628" y="2212200"/>
            <a:ext cx="981582" cy="707886"/>
          </a:xfrm>
          <a:prstGeom prst="rect">
            <a:avLst/>
          </a:prstGeom>
          <a:noFill/>
        </p:spPr>
        <p:txBody>
          <a:bodyPr wrap="square" rtlCol="0">
            <a:spAutoFit/>
          </a:bodyPr>
          <a:lstStyle/>
          <a:p>
            <a:pPr algn="ctr"/>
            <a:r>
              <a:rPr lang="el-GR" sz="2000" dirty="0" smtClean="0"/>
              <a:t>λ</a:t>
            </a:r>
            <a:endParaRPr lang="en-US" sz="2000" dirty="0"/>
          </a:p>
          <a:p>
            <a:pPr algn="ctr"/>
            <a:r>
              <a:rPr lang="en-US" sz="2000" dirty="0" err="1" smtClean="0"/>
              <a:t>req</a:t>
            </a:r>
            <a:r>
              <a:rPr lang="en-US" sz="2000" dirty="0" smtClean="0"/>
              <a:t>/sec</a:t>
            </a:r>
            <a:endParaRPr lang="en-US" sz="2000" dirty="0"/>
          </a:p>
        </p:txBody>
      </p:sp>
      <p:sp>
        <p:nvSpPr>
          <p:cNvPr id="55" name="TextBox 54"/>
          <p:cNvSpPr txBox="1"/>
          <p:nvPr/>
        </p:nvSpPr>
        <p:spPr>
          <a:xfrm>
            <a:off x="6745112" y="2358017"/>
            <a:ext cx="1018459" cy="707886"/>
          </a:xfrm>
          <a:prstGeom prst="rect">
            <a:avLst/>
          </a:prstGeom>
          <a:noFill/>
        </p:spPr>
        <p:txBody>
          <a:bodyPr wrap="square" rtlCol="0">
            <a:spAutoFit/>
          </a:bodyPr>
          <a:lstStyle/>
          <a:p>
            <a:pPr algn="ctr"/>
            <a:r>
              <a:rPr lang="el-GR" sz="2000" dirty="0" smtClean="0"/>
              <a:t>λ</a:t>
            </a:r>
            <a:r>
              <a:rPr lang="en-US" sz="2000" baseline="-25000" dirty="0" smtClean="0"/>
              <a:t>DB</a:t>
            </a:r>
            <a:endParaRPr lang="en-US" sz="2000" dirty="0"/>
          </a:p>
          <a:p>
            <a:pPr algn="ctr"/>
            <a:r>
              <a:rPr lang="en-US" sz="2000" dirty="0" smtClean="0"/>
              <a:t>req/sec</a:t>
            </a:r>
            <a:endParaRPr lang="en-US" sz="2000" dirty="0"/>
          </a:p>
        </p:txBody>
      </p:sp>
      <p:cxnSp>
        <p:nvCxnSpPr>
          <p:cNvPr id="69" name="Straight Arrow Connector 68"/>
          <p:cNvCxnSpPr>
            <a:stCxn id="5" idx="3"/>
          </p:cNvCxnSpPr>
          <p:nvPr/>
        </p:nvCxnSpPr>
        <p:spPr>
          <a:xfrm flipV="1">
            <a:off x="2065121" y="3065903"/>
            <a:ext cx="3491855" cy="0"/>
          </a:xfrm>
          <a:prstGeom prst="straightConnector1">
            <a:avLst/>
          </a:prstGeom>
          <a:ln w="1143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19" name="Group 69"/>
          <p:cNvGrpSpPr/>
          <p:nvPr/>
        </p:nvGrpSpPr>
        <p:grpSpPr>
          <a:xfrm>
            <a:off x="2065120" y="2305722"/>
            <a:ext cx="3491855" cy="1745928"/>
            <a:chOff x="2065121" y="2305722"/>
            <a:chExt cx="3491855" cy="1745928"/>
          </a:xfrm>
        </p:grpSpPr>
        <p:cxnSp>
          <p:nvCxnSpPr>
            <p:cNvPr id="71" name="Straight Arrow Connector 70"/>
            <p:cNvCxnSpPr/>
            <p:nvPr/>
          </p:nvCxnSpPr>
          <p:spPr>
            <a:xfrm>
              <a:off x="3229073" y="3110789"/>
              <a:ext cx="727470" cy="795367"/>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3229073" y="2451216"/>
              <a:ext cx="727470" cy="645023"/>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229073" y="2742204"/>
              <a:ext cx="727470" cy="354035"/>
            </a:xfrm>
            <a:prstGeom prst="straightConnector1">
              <a:avLst/>
            </a:prstGeom>
            <a:ln w="19050" cmpd="sng">
              <a:solidFill>
                <a:schemeClr val="tx1"/>
              </a:solidFill>
              <a:tailEnd type="triangle" w="med" len="sm"/>
            </a:ln>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829506" y="3324180"/>
              <a:ext cx="727470" cy="581976"/>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4829506" y="2451216"/>
              <a:ext cx="727470" cy="436482"/>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a:off x="4829506" y="2742204"/>
              <a:ext cx="727470" cy="290988"/>
            </a:xfrm>
            <a:prstGeom prst="straightConnector1">
              <a:avLst/>
            </a:prstGeom>
            <a:ln w="19050" cmpd="sng">
              <a:solidFill>
                <a:schemeClr val="tx1"/>
              </a:solidFill>
              <a:headEnd type="triangle" w="med" len="sm"/>
              <a:tailEnd type="triangle" w="med" len="sm"/>
            </a:ln>
          </p:spPr>
          <p:style>
            <a:lnRef idx="2">
              <a:schemeClr val="accent1"/>
            </a:lnRef>
            <a:fillRef idx="0">
              <a:schemeClr val="accent1"/>
            </a:fillRef>
            <a:effectRef idx="1">
              <a:schemeClr val="accent1"/>
            </a:effectRef>
            <a:fontRef idx="minor">
              <a:schemeClr val="tx1"/>
            </a:fontRef>
          </p:style>
        </p:cxnSp>
        <p:grpSp>
          <p:nvGrpSpPr>
            <p:cNvPr id="38" name="Group 76"/>
            <p:cNvGrpSpPr/>
            <p:nvPr/>
          </p:nvGrpSpPr>
          <p:grpSpPr>
            <a:xfrm>
              <a:off x="4975000" y="3121297"/>
              <a:ext cx="57389" cy="348377"/>
              <a:chOff x="0" y="0"/>
              <a:chExt cx="45085" cy="273685"/>
            </a:xfrm>
          </p:grpSpPr>
          <p:sp>
            <p:nvSpPr>
              <p:cNvPr id="90" name="Oval 89"/>
              <p:cNvSpPr/>
              <p:nvPr/>
            </p:nvSpPr>
            <p:spPr>
              <a:xfrm>
                <a:off x="0" y="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91" name="Oval 90"/>
              <p:cNvSpPr/>
              <p:nvPr/>
            </p:nvSpPr>
            <p:spPr>
              <a:xfrm>
                <a:off x="0" y="1143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92" name="Oval 91"/>
              <p:cNvSpPr/>
              <p:nvPr/>
            </p:nvSpPr>
            <p:spPr>
              <a:xfrm>
                <a:off x="0" y="2286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40" name="Group 77"/>
            <p:cNvGrpSpPr/>
            <p:nvPr/>
          </p:nvGrpSpPr>
          <p:grpSpPr>
            <a:xfrm>
              <a:off x="3811049" y="3121297"/>
              <a:ext cx="57389" cy="348377"/>
              <a:chOff x="0" y="0"/>
              <a:chExt cx="45085" cy="273685"/>
            </a:xfrm>
          </p:grpSpPr>
          <p:sp>
            <p:nvSpPr>
              <p:cNvPr id="87" name="Oval 86"/>
              <p:cNvSpPr/>
              <p:nvPr/>
            </p:nvSpPr>
            <p:spPr>
              <a:xfrm>
                <a:off x="0" y="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8" name="Oval 87"/>
              <p:cNvSpPr/>
              <p:nvPr/>
            </p:nvSpPr>
            <p:spPr>
              <a:xfrm>
                <a:off x="0" y="1143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9" name="Oval 88"/>
              <p:cNvSpPr/>
              <p:nvPr/>
            </p:nvSpPr>
            <p:spPr>
              <a:xfrm>
                <a:off x="0" y="228600"/>
                <a:ext cx="45085" cy="4508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42" name="Group 78"/>
            <p:cNvGrpSpPr/>
            <p:nvPr/>
          </p:nvGrpSpPr>
          <p:grpSpPr>
            <a:xfrm>
              <a:off x="3956542" y="2305722"/>
              <a:ext cx="872964" cy="1745928"/>
              <a:chOff x="0" y="0"/>
              <a:chExt cx="685800" cy="1371600"/>
            </a:xfrm>
          </p:grpSpPr>
          <p:sp>
            <p:nvSpPr>
              <p:cNvPr id="81" name="Rectangle 80"/>
              <p:cNvSpPr/>
              <p:nvPr/>
            </p:nvSpPr>
            <p:spPr>
              <a:xfrm>
                <a:off x="0" y="0"/>
                <a:ext cx="685800" cy="1371600"/>
              </a:xfrm>
              <a:prstGeom prst="rect">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82" name="Straight Connector 81"/>
              <p:cNvCxnSpPr/>
              <p:nvPr/>
            </p:nvCxnSpPr>
            <p:spPr>
              <a:xfrm>
                <a:off x="0" y="2286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0" y="4572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a:off x="0" y="6858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a:off x="0" y="9144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a:off x="0" y="1143000"/>
                <a:ext cx="685800"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80" name="Rounded Rectangle 79"/>
            <p:cNvSpPr/>
            <p:nvPr/>
          </p:nvSpPr>
          <p:spPr>
            <a:xfrm>
              <a:off x="2065121" y="2742204"/>
              <a:ext cx="1163952" cy="727470"/>
            </a:xfrm>
            <a:prstGeom prst="round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
        <p:nvSpPr>
          <p:cNvPr id="94" name="TextBox 93"/>
          <p:cNvSpPr txBox="1"/>
          <p:nvPr/>
        </p:nvSpPr>
        <p:spPr>
          <a:xfrm>
            <a:off x="4819994" y="2296457"/>
            <a:ext cx="603050" cy="584775"/>
          </a:xfrm>
          <a:prstGeom prst="rect">
            <a:avLst/>
          </a:prstGeom>
          <a:noFill/>
        </p:spPr>
        <p:txBody>
          <a:bodyPr wrap="none" rtlCol="0">
            <a:spAutoFit/>
          </a:bodyPr>
          <a:lstStyle/>
          <a:p>
            <a:r>
              <a:rPr lang="el-GR" sz="3200" dirty="0" smtClean="0"/>
              <a:t>λ</a:t>
            </a:r>
            <a:r>
              <a:rPr lang="en-US" sz="3200" dirty="0" smtClean="0">
                <a:solidFill>
                  <a:srgbClr val="FF0000"/>
                </a:solidFill>
              </a:rPr>
              <a:t>p</a:t>
            </a:r>
            <a:endParaRPr lang="en-US" sz="3200" dirty="0">
              <a:solidFill>
                <a:srgbClr val="FF0000"/>
              </a:solidFill>
            </a:endParaRPr>
          </a:p>
        </p:txBody>
      </p:sp>
      <p:grpSp>
        <p:nvGrpSpPr>
          <p:cNvPr id="43" name="Group 37"/>
          <p:cNvGrpSpPr/>
          <p:nvPr/>
        </p:nvGrpSpPr>
        <p:grpSpPr>
          <a:xfrm>
            <a:off x="2065121" y="3105939"/>
            <a:ext cx="5691229" cy="1537848"/>
            <a:chOff x="2065121" y="3105939"/>
            <a:chExt cx="5691229" cy="1537848"/>
          </a:xfrm>
        </p:grpSpPr>
        <p:cxnSp>
          <p:nvCxnSpPr>
            <p:cNvPr id="102" name="Elbow Connector 101"/>
            <p:cNvCxnSpPr>
              <a:stCxn id="5" idx="3"/>
            </p:cNvCxnSpPr>
            <p:nvPr/>
          </p:nvCxnSpPr>
          <p:spPr>
            <a:xfrm>
              <a:off x="2065121" y="3105939"/>
              <a:ext cx="5002957" cy="1537848"/>
            </a:xfrm>
            <a:prstGeom prst="bentConnector3">
              <a:avLst>
                <a:gd name="adj1" fmla="val 57668"/>
              </a:avLst>
            </a:prstGeom>
            <a:ln w="114300" cmpd="sng">
              <a:solidFill>
                <a:schemeClr val="tx1"/>
              </a:solidFill>
              <a:tailEnd type="none"/>
            </a:ln>
          </p:spPr>
          <p:style>
            <a:lnRef idx="2">
              <a:schemeClr val="accent1"/>
            </a:lnRef>
            <a:fillRef idx="0">
              <a:schemeClr val="accent1"/>
            </a:fillRef>
            <a:effectRef idx="1">
              <a:schemeClr val="accent1"/>
            </a:effectRef>
            <a:fontRef idx="minor">
              <a:schemeClr val="tx1"/>
            </a:fontRef>
          </p:style>
        </p:cxnSp>
        <p:cxnSp>
          <p:nvCxnSpPr>
            <p:cNvPr id="106" name="Elbow Connector 105"/>
            <p:cNvCxnSpPr/>
            <p:nvPr/>
          </p:nvCxnSpPr>
          <p:spPr>
            <a:xfrm rot="5400000" flipH="1" flipV="1">
              <a:off x="6654711" y="3542148"/>
              <a:ext cx="1465096" cy="738182"/>
            </a:xfrm>
            <a:prstGeom prst="bentConnector3">
              <a:avLst>
                <a:gd name="adj1" fmla="val 100576"/>
              </a:avLst>
            </a:prstGeom>
            <a:ln w="1143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127" name="TextBox 126"/>
          <p:cNvSpPr txBox="1"/>
          <p:nvPr/>
        </p:nvSpPr>
        <p:spPr>
          <a:xfrm>
            <a:off x="4961567" y="4067415"/>
            <a:ext cx="2084610" cy="584775"/>
          </a:xfrm>
          <a:prstGeom prst="rect">
            <a:avLst/>
          </a:prstGeom>
          <a:noFill/>
        </p:spPr>
        <p:txBody>
          <a:bodyPr wrap="none" rtlCol="0">
            <a:spAutoFit/>
          </a:bodyPr>
          <a:lstStyle/>
          <a:p>
            <a:r>
              <a:rPr lang="el-GR" sz="3200" dirty="0" smtClean="0"/>
              <a:t>λ</a:t>
            </a:r>
            <a:r>
              <a:rPr lang="en-US" sz="3200" dirty="0" smtClean="0">
                <a:solidFill>
                  <a:srgbClr val="FF0000"/>
                </a:solidFill>
              </a:rPr>
              <a:t>(1-p) </a:t>
            </a:r>
            <a:r>
              <a:rPr lang="en-US" sz="3200" dirty="0" smtClean="0"/>
              <a:t>= </a:t>
            </a:r>
            <a:r>
              <a:rPr lang="el-GR" sz="3200" dirty="0" smtClean="0"/>
              <a:t>λ</a:t>
            </a:r>
            <a:r>
              <a:rPr lang="en-US" sz="3200" baseline="-25000" dirty="0" smtClean="0"/>
              <a:t>DB</a:t>
            </a:r>
            <a:endParaRPr lang="en-US" sz="3200" baseline="-25000" dirty="0">
              <a:solidFill>
                <a:srgbClr val="FF0000"/>
              </a:solidFill>
            </a:endParaRPr>
          </a:p>
        </p:txBody>
      </p:sp>
      <p:sp>
        <p:nvSpPr>
          <p:cNvPr id="151" name="TextBox 150"/>
          <p:cNvSpPr txBox="1"/>
          <p:nvPr/>
        </p:nvSpPr>
        <p:spPr>
          <a:xfrm>
            <a:off x="467564" y="5129303"/>
            <a:ext cx="8229601" cy="523220"/>
          </a:xfrm>
          <a:prstGeom prst="rect">
            <a:avLst/>
          </a:prstGeom>
          <a:noFill/>
        </p:spPr>
        <p:txBody>
          <a:bodyPr wrap="square" rtlCol="0">
            <a:spAutoFit/>
          </a:bodyPr>
          <a:lstStyle/>
          <a:p>
            <a:r>
              <a:rPr lang="en-US" sz="2800" dirty="0" smtClean="0">
                <a:solidFill>
                  <a:srgbClr val="FF0000"/>
                </a:solidFill>
              </a:rPr>
              <a:t>If </a:t>
            </a:r>
            <a:r>
              <a:rPr lang="el-GR" sz="2800" dirty="0" smtClean="0">
                <a:solidFill>
                  <a:srgbClr val="FF0000"/>
                </a:solidFill>
              </a:rPr>
              <a:t>λ</a:t>
            </a:r>
            <a:r>
              <a:rPr lang="en-US" sz="2800" dirty="0" smtClean="0">
                <a:solidFill>
                  <a:srgbClr val="FF0000"/>
                </a:solidFill>
              </a:rPr>
              <a:t> drops</a:t>
            </a:r>
          </a:p>
        </p:txBody>
      </p:sp>
      <p:sp>
        <p:nvSpPr>
          <p:cNvPr id="149" name="TextBox 148"/>
          <p:cNvSpPr txBox="1"/>
          <p:nvPr/>
        </p:nvSpPr>
        <p:spPr>
          <a:xfrm>
            <a:off x="3473777" y="5129303"/>
            <a:ext cx="4275377" cy="523220"/>
          </a:xfrm>
          <a:prstGeom prst="rect">
            <a:avLst/>
          </a:prstGeom>
          <a:noFill/>
        </p:spPr>
        <p:txBody>
          <a:bodyPr wrap="square" rtlCol="0">
            <a:spAutoFit/>
          </a:bodyPr>
          <a:lstStyle/>
          <a:p>
            <a:r>
              <a:rPr lang="en-US" sz="2800" dirty="0" smtClean="0">
                <a:solidFill>
                  <a:srgbClr val="FF0000"/>
                </a:solidFill>
              </a:rPr>
              <a:t>(1-p) can be higher</a:t>
            </a:r>
            <a:endParaRPr lang="en-US" sz="2800" dirty="0">
              <a:solidFill>
                <a:srgbClr val="FF0000"/>
              </a:solidFill>
            </a:endParaRPr>
          </a:p>
        </p:txBody>
      </p:sp>
      <p:sp>
        <p:nvSpPr>
          <p:cNvPr id="154" name="TextBox 153"/>
          <p:cNvSpPr txBox="1"/>
          <p:nvPr/>
        </p:nvSpPr>
        <p:spPr>
          <a:xfrm>
            <a:off x="3501854" y="5568241"/>
            <a:ext cx="3637153" cy="523220"/>
          </a:xfrm>
          <a:prstGeom prst="rect">
            <a:avLst/>
          </a:prstGeom>
          <a:noFill/>
        </p:spPr>
        <p:txBody>
          <a:bodyPr wrap="square" rtlCol="0">
            <a:spAutoFit/>
          </a:bodyPr>
          <a:lstStyle/>
          <a:p>
            <a:r>
              <a:rPr lang="en-US" sz="2800" dirty="0" smtClean="0">
                <a:solidFill>
                  <a:srgbClr val="FF0000"/>
                </a:solidFill>
              </a:rPr>
              <a:t>p can be lower</a:t>
            </a:r>
            <a:endParaRPr lang="en-US" sz="2800" dirty="0">
              <a:solidFill>
                <a:srgbClr val="FF0000"/>
              </a:solidFill>
            </a:endParaRPr>
          </a:p>
        </p:txBody>
      </p:sp>
      <p:sp>
        <p:nvSpPr>
          <p:cNvPr id="155" name="Right Arrow 154"/>
          <p:cNvSpPr/>
          <p:nvPr/>
        </p:nvSpPr>
        <p:spPr>
          <a:xfrm>
            <a:off x="2228123" y="5205523"/>
            <a:ext cx="1219308" cy="376977"/>
          </a:xfrm>
          <a:prstGeom prst="rightArrow">
            <a:avLst>
              <a:gd name="adj1" fmla="val 32483"/>
              <a:gd name="adj2" fmla="val 76276"/>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8" name="Right Arrow 157"/>
          <p:cNvSpPr/>
          <p:nvPr/>
        </p:nvSpPr>
        <p:spPr>
          <a:xfrm>
            <a:off x="2228123" y="5641362"/>
            <a:ext cx="1219308" cy="376977"/>
          </a:xfrm>
          <a:prstGeom prst="rightArrow">
            <a:avLst>
              <a:gd name="adj1" fmla="val 32483"/>
              <a:gd name="adj2" fmla="val 76276"/>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9" name="Right Arrow 158"/>
          <p:cNvSpPr/>
          <p:nvPr/>
        </p:nvSpPr>
        <p:spPr>
          <a:xfrm>
            <a:off x="2228123" y="6091461"/>
            <a:ext cx="1219308" cy="376977"/>
          </a:xfrm>
          <a:prstGeom prst="rightArrow">
            <a:avLst>
              <a:gd name="adj1" fmla="val 32483"/>
              <a:gd name="adj2" fmla="val 76276"/>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0" name="TextBox 159"/>
          <p:cNvSpPr txBox="1"/>
          <p:nvPr/>
        </p:nvSpPr>
        <p:spPr>
          <a:xfrm>
            <a:off x="3501854" y="6018339"/>
            <a:ext cx="3637153" cy="707886"/>
          </a:xfrm>
          <a:prstGeom prst="rect">
            <a:avLst/>
          </a:prstGeom>
          <a:noFill/>
        </p:spPr>
        <p:txBody>
          <a:bodyPr wrap="square" rtlCol="0">
            <a:spAutoFit/>
          </a:bodyPr>
          <a:lstStyle/>
          <a:p>
            <a:r>
              <a:rPr lang="en-US" sz="2800" dirty="0" smtClean="0">
                <a:solidFill>
                  <a:srgbClr val="00B050"/>
                </a:solidFill>
              </a:rPr>
              <a:t>SAVE </a:t>
            </a:r>
            <a:r>
              <a:rPr lang="en-US" sz="4000" dirty="0" smtClean="0">
                <a:solidFill>
                  <a:srgbClr val="00B050"/>
                </a:solidFill>
              </a:rPr>
              <a:t>$$$</a:t>
            </a:r>
            <a:endParaRPr lang="en-US" sz="4000" dirty="0">
              <a:solidFill>
                <a:srgbClr val="00B050"/>
              </a:solidFill>
            </a:endParaRPr>
          </a:p>
        </p:txBody>
      </p:sp>
      <p:pic>
        <p:nvPicPr>
          <p:cNvPr id="1029" name="Picture 5" descr="C:\Users\timmyzhu\AppData\Local\Microsoft\Windows\Temporary Internet Files\Content.IE5\2123HRHD\MC900211979[1].wmf"/>
          <p:cNvPicPr>
            <a:picLocks noChangeAspect="1" noChangeArrowheads="1"/>
          </p:cNvPicPr>
          <p:nvPr/>
        </p:nvPicPr>
        <p:blipFill>
          <a:blip r:embed="rId3" cstate="email">
            <a:extLst>
              <a:ext uri="{28A0092B-C50C-407E-A947-70E740481C1C}">
                <a14:useLocalDpi xmlns="" xmlns:a14="http://schemas.microsoft.com/office/drawing/2010/main" val="0"/>
              </a:ext>
            </a:extLst>
          </a:blip>
          <a:srcRect/>
          <a:stretch>
            <a:fillRect/>
          </a:stretch>
        </p:blipFill>
        <p:spPr bwMode="auto">
          <a:xfrm>
            <a:off x="6536308" y="5123565"/>
            <a:ext cx="1125448" cy="1417993"/>
          </a:xfrm>
          <a:prstGeom prst="rect">
            <a:avLst/>
          </a:prstGeom>
          <a:noFill/>
          <a:extLst>
            <a:ext uri="{909E8E84-426E-40DD-AFC4-6F175D3DCCD1}">
              <a14:hiddenFill xmlns="" xmlns:a14="http://schemas.microsoft.com/office/drawing/2010/main">
                <a:solidFill>
                  <a:srgbClr val="FFFFFF"/>
                </a:solidFill>
              </a14:hiddenFill>
            </a:ext>
          </a:extLst>
        </p:spPr>
      </p:pic>
      <p:sp>
        <p:nvSpPr>
          <p:cNvPr id="39" name="TextBox 38"/>
          <p:cNvSpPr txBox="1"/>
          <p:nvPr/>
        </p:nvSpPr>
        <p:spPr>
          <a:xfrm>
            <a:off x="1526641" y="1935722"/>
            <a:ext cx="970137" cy="523220"/>
          </a:xfrm>
          <a:prstGeom prst="rect">
            <a:avLst/>
          </a:prstGeom>
          <a:noFill/>
          <a:scene3d>
            <a:camera prst="orthographicFront">
              <a:rot lat="0" lon="0" rev="1800000"/>
            </a:camera>
            <a:lightRig rig="threePt" dir="t"/>
          </a:scene3d>
        </p:spPr>
        <p:txBody>
          <a:bodyPr wrap="none" rtlCol="0">
            <a:spAutoFit/>
          </a:bodyPr>
          <a:lstStyle/>
          <a:p>
            <a:r>
              <a:rPr lang="en-US" sz="2800" dirty="0" smtClean="0"/>
              <a:t>= 100</a:t>
            </a:r>
            <a:endParaRPr lang="en-US" sz="2800" dirty="0"/>
          </a:p>
        </p:txBody>
      </p:sp>
      <p:sp>
        <p:nvSpPr>
          <p:cNvPr id="95" name="TextBox 94"/>
          <p:cNvSpPr txBox="1"/>
          <p:nvPr/>
        </p:nvSpPr>
        <p:spPr>
          <a:xfrm>
            <a:off x="7101878" y="2034089"/>
            <a:ext cx="785793" cy="523220"/>
          </a:xfrm>
          <a:prstGeom prst="rect">
            <a:avLst/>
          </a:prstGeom>
          <a:noFill/>
          <a:scene3d>
            <a:camera prst="orthographicFront">
              <a:rot lat="0" lon="0" rev="1800000"/>
            </a:camera>
            <a:lightRig rig="threePt" dir="t"/>
          </a:scene3d>
        </p:spPr>
        <p:txBody>
          <a:bodyPr wrap="none" rtlCol="0">
            <a:spAutoFit/>
          </a:bodyPr>
          <a:lstStyle/>
          <a:p>
            <a:r>
              <a:rPr lang="en-US" sz="2800" dirty="0" smtClean="0"/>
              <a:t>= 10</a:t>
            </a:r>
            <a:endParaRPr lang="en-US" sz="2800" dirty="0"/>
          </a:p>
        </p:txBody>
      </p:sp>
      <p:sp>
        <p:nvSpPr>
          <p:cNvPr id="96" name="TextBox 95"/>
          <p:cNvSpPr txBox="1"/>
          <p:nvPr/>
        </p:nvSpPr>
        <p:spPr>
          <a:xfrm>
            <a:off x="5851956" y="3208502"/>
            <a:ext cx="1043876" cy="584775"/>
          </a:xfrm>
          <a:prstGeom prst="rect">
            <a:avLst/>
          </a:prstGeom>
          <a:noFill/>
          <a:scene3d>
            <a:camera prst="orthographicFront">
              <a:rot lat="0" lon="0" rev="1200000"/>
            </a:camera>
            <a:lightRig rig="threePt" dir="t"/>
          </a:scene3d>
        </p:spPr>
        <p:txBody>
          <a:bodyPr wrap="none" rtlCol="0">
            <a:spAutoFit/>
          </a:bodyPr>
          <a:lstStyle/>
          <a:p>
            <a:r>
              <a:rPr lang="en-US" sz="3200" b="1" dirty="0" smtClean="0">
                <a:solidFill>
                  <a:srgbClr val="FF0000"/>
                </a:solidFill>
              </a:rPr>
              <a:t>= 0.9</a:t>
            </a:r>
            <a:endParaRPr lang="en-US" sz="3200" b="1" dirty="0">
              <a:solidFill>
                <a:srgbClr val="FF0000"/>
              </a:solidFill>
            </a:endParaRPr>
          </a:p>
        </p:txBody>
      </p:sp>
      <p:sp>
        <p:nvSpPr>
          <p:cNvPr id="97" name="Multiply 96"/>
          <p:cNvSpPr/>
          <p:nvPr/>
        </p:nvSpPr>
        <p:spPr>
          <a:xfrm>
            <a:off x="7347224" y="2026674"/>
            <a:ext cx="551697" cy="475337"/>
          </a:xfrm>
          <a:prstGeom prst="mathMultiply">
            <a:avLst>
              <a:gd name="adj1" fmla="val 1274"/>
            </a:avLst>
          </a:prstGeom>
          <a:solidFill>
            <a:schemeClr val="accent2">
              <a:lumMod val="75000"/>
            </a:schemeClr>
          </a:solidFill>
          <a:ln>
            <a:solidFill>
              <a:schemeClr val="accent2">
                <a:lumMod val="75000"/>
              </a:schemeClr>
            </a:solidFill>
          </a:ln>
          <a:scene3d>
            <a:camera prst="orthographicFront">
              <a:rot lat="0" lon="0" rev="18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8" name="Multiply 97"/>
          <p:cNvSpPr/>
          <p:nvPr/>
        </p:nvSpPr>
        <p:spPr>
          <a:xfrm>
            <a:off x="1795276" y="1978760"/>
            <a:ext cx="679337" cy="405691"/>
          </a:xfrm>
          <a:prstGeom prst="mathMultiply">
            <a:avLst>
              <a:gd name="adj1" fmla="val 1274"/>
            </a:avLst>
          </a:prstGeom>
          <a:solidFill>
            <a:schemeClr val="accent2">
              <a:lumMod val="75000"/>
            </a:schemeClr>
          </a:solidFill>
          <a:ln>
            <a:solidFill>
              <a:schemeClr val="accent2">
                <a:lumMod val="75000"/>
              </a:schemeClr>
            </a:solidFill>
          </a:ln>
          <a:scene3d>
            <a:camera prst="orthographicFront">
              <a:rot lat="0" lon="0" rev="18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9" name="TextBox 98"/>
          <p:cNvSpPr txBox="1"/>
          <p:nvPr/>
        </p:nvSpPr>
        <p:spPr>
          <a:xfrm>
            <a:off x="7025678" y="1392040"/>
            <a:ext cx="529312" cy="523220"/>
          </a:xfrm>
          <a:prstGeom prst="rect">
            <a:avLst/>
          </a:prstGeom>
          <a:noFill/>
          <a:scene3d>
            <a:camera prst="orthographicFront">
              <a:rot lat="0" lon="0" rev="1800000"/>
            </a:camera>
            <a:lightRig rig="threePt" dir="t"/>
          </a:scene3d>
        </p:spPr>
        <p:txBody>
          <a:bodyPr wrap="none" rtlCol="0">
            <a:spAutoFit/>
          </a:bodyPr>
          <a:lstStyle/>
          <a:p>
            <a:r>
              <a:rPr lang="en-US" sz="2800" dirty="0" smtClean="0"/>
              <a:t>10</a:t>
            </a:r>
            <a:endParaRPr lang="en-US" sz="2800" dirty="0"/>
          </a:p>
        </p:txBody>
      </p:sp>
      <p:sp>
        <p:nvSpPr>
          <p:cNvPr id="100" name="TextBox 99"/>
          <p:cNvSpPr txBox="1"/>
          <p:nvPr/>
        </p:nvSpPr>
        <p:spPr>
          <a:xfrm>
            <a:off x="7244462" y="1650880"/>
            <a:ext cx="357790" cy="523220"/>
          </a:xfrm>
          <a:prstGeom prst="rect">
            <a:avLst/>
          </a:prstGeom>
          <a:noFill/>
          <a:scene3d>
            <a:camera prst="orthographicFront">
              <a:rot lat="0" lon="0" rev="1800000"/>
            </a:camera>
            <a:lightRig rig="threePt" dir="t"/>
          </a:scene3d>
        </p:spPr>
        <p:txBody>
          <a:bodyPr wrap="none" rtlCol="0">
            <a:spAutoFit/>
          </a:bodyPr>
          <a:lstStyle/>
          <a:p>
            <a:r>
              <a:rPr lang="en-US" sz="2800" dirty="0" smtClean="0"/>
              <a:t>5</a:t>
            </a:r>
            <a:endParaRPr lang="en-US" sz="2800" dirty="0"/>
          </a:p>
        </p:txBody>
      </p:sp>
      <p:sp>
        <p:nvSpPr>
          <p:cNvPr id="101" name="Multiply 100"/>
          <p:cNvSpPr/>
          <p:nvPr/>
        </p:nvSpPr>
        <p:spPr>
          <a:xfrm>
            <a:off x="7169424" y="1721874"/>
            <a:ext cx="551697" cy="475337"/>
          </a:xfrm>
          <a:prstGeom prst="mathMultiply">
            <a:avLst>
              <a:gd name="adj1" fmla="val 1274"/>
            </a:avLst>
          </a:prstGeom>
          <a:solidFill>
            <a:schemeClr val="accent2">
              <a:lumMod val="75000"/>
            </a:schemeClr>
          </a:solidFill>
          <a:ln>
            <a:solidFill>
              <a:schemeClr val="accent2">
                <a:lumMod val="75000"/>
              </a:schemeClr>
            </a:solidFill>
          </a:ln>
          <a:scene3d>
            <a:camera prst="orthographicFront">
              <a:rot lat="0" lon="0" rev="18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3" name="TextBox 102"/>
          <p:cNvSpPr txBox="1"/>
          <p:nvPr/>
        </p:nvSpPr>
        <p:spPr>
          <a:xfrm>
            <a:off x="1660711" y="1600080"/>
            <a:ext cx="535146" cy="523220"/>
          </a:xfrm>
          <a:prstGeom prst="rect">
            <a:avLst/>
          </a:prstGeom>
          <a:noFill/>
          <a:scene3d>
            <a:camera prst="orthographicFront">
              <a:rot lat="0" lon="0" rev="1800000"/>
            </a:camera>
            <a:lightRig rig="threePt" dir="t"/>
          </a:scene3d>
        </p:spPr>
        <p:txBody>
          <a:bodyPr wrap="none" rtlCol="0">
            <a:spAutoFit/>
          </a:bodyPr>
          <a:lstStyle/>
          <a:p>
            <a:r>
              <a:rPr lang="en-US" sz="2800" dirty="0"/>
              <a:t>5</a:t>
            </a:r>
            <a:r>
              <a:rPr lang="en-US" sz="2800" dirty="0" smtClean="0"/>
              <a:t>0</a:t>
            </a:r>
            <a:endParaRPr lang="en-US" sz="2800" dirty="0"/>
          </a:p>
        </p:txBody>
      </p:sp>
      <p:sp>
        <p:nvSpPr>
          <p:cNvPr id="104" name="TextBox 103"/>
          <p:cNvSpPr txBox="1"/>
          <p:nvPr/>
        </p:nvSpPr>
        <p:spPr>
          <a:xfrm>
            <a:off x="6309156" y="3538702"/>
            <a:ext cx="744114" cy="584775"/>
          </a:xfrm>
          <a:prstGeom prst="rect">
            <a:avLst/>
          </a:prstGeom>
          <a:noFill/>
          <a:scene3d>
            <a:camera prst="orthographicFront">
              <a:rot lat="0" lon="0" rev="1200000"/>
            </a:camera>
            <a:lightRig rig="threePt" dir="t"/>
          </a:scene3d>
        </p:spPr>
        <p:txBody>
          <a:bodyPr wrap="none" rtlCol="0">
            <a:spAutoFit/>
          </a:bodyPr>
          <a:lstStyle/>
          <a:p>
            <a:r>
              <a:rPr lang="en-US" sz="3200" b="1" dirty="0" smtClean="0">
                <a:solidFill>
                  <a:srgbClr val="FF0000"/>
                </a:solidFill>
              </a:rPr>
              <a:t>0.8</a:t>
            </a:r>
            <a:endParaRPr lang="en-US" sz="3200" b="1" dirty="0">
              <a:solidFill>
                <a:srgbClr val="FF0000"/>
              </a:solidFill>
            </a:endParaRPr>
          </a:p>
        </p:txBody>
      </p:sp>
      <p:sp>
        <p:nvSpPr>
          <p:cNvPr id="105" name="Multiply 104"/>
          <p:cNvSpPr/>
          <p:nvPr/>
        </p:nvSpPr>
        <p:spPr>
          <a:xfrm>
            <a:off x="6148015" y="3188518"/>
            <a:ext cx="803693" cy="612074"/>
          </a:xfrm>
          <a:prstGeom prst="mathMultiply">
            <a:avLst>
              <a:gd name="adj1" fmla="val 1274"/>
            </a:avLst>
          </a:prstGeom>
          <a:solidFill>
            <a:schemeClr val="accent2">
              <a:lumMod val="75000"/>
            </a:schemeClr>
          </a:solidFill>
          <a:ln>
            <a:solidFill>
              <a:schemeClr val="accent2">
                <a:lumMod val="75000"/>
              </a:schemeClr>
            </a:solidFill>
          </a:ln>
          <a:scene3d>
            <a:camera prst="orthographicFront">
              <a:rot lat="0" lon="0" rev="12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3" name="TextBox 92"/>
          <p:cNvSpPr txBox="1"/>
          <p:nvPr/>
        </p:nvSpPr>
        <p:spPr>
          <a:xfrm>
            <a:off x="5387574" y="2785097"/>
            <a:ext cx="1535998" cy="1077218"/>
          </a:xfrm>
          <a:prstGeom prst="rect">
            <a:avLst/>
          </a:prstGeom>
          <a:noFill/>
          <a:scene3d>
            <a:camera prst="orthographicFront">
              <a:rot lat="0" lon="0" rev="900000"/>
            </a:camera>
            <a:lightRig rig="threePt" dir="t"/>
          </a:scene3d>
        </p:spPr>
        <p:txBody>
          <a:bodyPr wrap="none" rtlCol="0">
            <a:spAutoFit/>
          </a:bodyPr>
          <a:lstStyle/>
          <a:p>
            <a:pPr algn="ctr"/>
            <a:r>
              <a:rPr lang="en-US" sz="3200" b="1" dirty="0" smtClean="0">
                <a:solidFill>
                  <a:srgbClr val="FF0000"/>
                </a:solidFill>
              </a:rPr>
              <a:t>Hit rate</a:t>
            </a:r>
          </a:p>
          <a:p>
            <a:pPr algn="ctr"/>
            <a:r>
              <a:rPr lang="en-US" sz="3200" b="1" dirty="0">
                <a:solidFill>
                  <a:srgbClr val="FF0000"/>
                </a:solidFill>
              </a:rPr>
              <a:t>p</a:t>
            </a:r>
            <a:r>
              <a:rPr lang="en-US" sz="3200" b="1" dirty="0" smtClean="0">
                <a:solidFill>
                  <a:srgbClr val="FF0000"/>
                </a:solidFill>
              </a:rPr>
              <a:t>          </a:t>
            </a:r>
            <a:endParaRPr lang="en-US" sz="3200" b="1" dirty="0">
              <a:solidFill>
                <a:srgbClr val="FF0000"/>
              </a:solidFill>
            </a:endParaRPr>
          </a:p>
        </p:txBody>
      </p:sp>
    </p:spTree>
    <p:extLst>
      <p:ext uri="{BB962C8B-B14F-4D97-AF65-F5344CB8AC3E}">
        <p14:creationId xmlns="" xmlns:p14="http://schemas.microsoft.com/office/powerpoint/2010/main" val="108098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3" presetClass="emph" presetSubtype="2" fill="hold" nodeType="withEffect">
                                  <p:stCondLst>
                                    <p:cond delay="0"/>
                                  </p:stCondLst>
                                  <p:childTnLst>
                                    <p:animClr clrSpc="rgb" dir="cw">
                                      <p:cBhvr override="childStyle">
                                        <p:cTn id="16" dur="10" fill="hold"/>
                                        <p:tgtEl>
                                          <p:spTgt spid="48">
                                            <p:txEl>
                                              <p:pRg st="0" end="0"/>
                                            </p:txEl>
                                          </p:spTgt>
                                        </p:tgtEl>
                                        <p:attrNameLst>
                                          <p:attrName>style.color</p:attrName>
                                        </p:attrNameLst>
                                      </p:cBhvr>
                                      <p:to>
                                        <a:srgbClr val="BFBFBF"/>
                                      </p:to>
                                    </p:animClr>
                                  </p:childTnLst>
                                </p:cTn>
                              </p:par>
                              <p:par>
                                <p:cTn id="17" presetID="3" presetClass="emph" presetSubtype="2" fill="hold" nodeType="withEffect">
                                  <p:stCondLst>
                                    <p:cond delay="0"/>
                                  </p:stCondLst>
                                  <p:childTnLst>
                                    <p:animClr clrSpc="rgb" dir="cw">
                                      <p:cBhvr override="childStyle">
                                        <p:cTn id="18" dur="10" fill="hold"/>
                                        <p:tgtEl>
                                          <p:spTgt spid="47">
                                            <p:txEl>
                                              <p:pRg st="0" end="0"/>
                                            </p:txEl>
                                          </p:spTgt>
                                        </p:tgtEl>
                                        <p:attrNameLst>
                                          <p:attrName>style.color</p:attrName>
                                        </p:attrNameLst>
                                      </p:cBhvr>
                                      <p:to>
                                        <a:srgbClr val="BFBFBF"/>
                                      </p:to>
                                    </p:animClr>
                                  </p:childTnLst>
                                </p:cTn>
                              </p:par>
                              <p:par>
                                <p:cTn id="19" presetID="1" presetClass="entr" presetSubtype="0" fill="hold" nodeType="withEffect">
                                  <p:stCondLst>
                                    <p:cond delay="0"/>
                                  </p:stCondLst>
                                  <p:childTnLst>
                                    <p:set>
                                      <p:cBhvr>
                                        <p:cTn id="20" dur="1" fill="hold">
                                          <p:stCondLst>
                                            <p:cond delay="0"/>
                                          </p:stCondLst>
                                        </p:cTn>
                                        <p:tgtEl>
                                          <p:spTgt spid="6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9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9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0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6" presetClass="exit" presetSubtype="0" fill="hold" grpId="0" nodeType="clickEffect">
                                  <p:stCondLst>
                                    <p:cond delay="0"/>
                                  </p:stCondLst>
                                  <p:childTnLst>
                                    <p:animEffect transition="out" filter="wipe(down)">
                                      <p:cBhvr>
                                        <p:cTn id="84" dur="180" accel="50000">
                                          <p:stCondLst>
                                            <p:cond delay="1820"/>
                                          </p:stCondLst>
                                        </p:cTn>
                                        <p:tgtEl>
                                          <p:spTgt spid="111"/>
                                        </p:tgtEl>
                                      </p:cBhvr>
                                    </p:animEffect>
                                    <p:anim calcmode="lin" valueType="num">
                                      <p:cBhvr>
                                        <p:cTn id="85" dur="1822" tmFilter="0,0; 0.14,0.31; 0.43,0.73; 0.71,0.91; 1.0,1.0">
                                          <p:stCondLst>
                                            <p:cond delay="0"/>
                                          </p:stCondLst>
                                        </p:cTn>
                                        <p:tgtEl>
                                          <p:spTgt spid="111"/>
                                        </p:tgtEl>
                                        <p:attrNameLst>
                                          <p:attrName>ppt_x</p:attrName>
                                        </p:attrNameLst>
                                      </p:cBhvr>
                                      <p:tavLst>
                                        <p:tav tm="0">
                                          <p:val>
                                            <p:strVal val="ppt_x"/>
                                          </p:val>
                                        </p:tav>
                                        <p:tav tm="100000">
                                          <p:val>
                                            <p:strVal val="#ppt_x+0.25"/>
                                          </p:val>
                                        </p:tav>
                                      </p:tavLst>
                                    </p:anim>
                                    <p:anim calcmode="lin" valueType="num">
                                      <p:cBhvr>
                                        <p:cTn id="86" dur="178">
                                          <p:stCondLst>
                                            <p:cond delay="1822"/>
                                          </p:stCondLst>
                                        </p:cTn>
                                        <p:tgtEl>
                                          <p:spTgt spid="111"/>
                                        </p:tgtEl>
                                        <p:attrNameLst>
                                          <p:attrName>ppt_x</p:attrName>
                                        </p:attrNameLst>
                                      </p:cBhvr>
                                      <p:tavLst>
                                        <p:tav tm="0">
                                          <p:val>
                                            <p:strVal val="ppt_x"/>
                                          </p:val>
                                        </p:tav>
                                        <p:tav tm="100000">
                                          <p:val>
                                            <p:strVal val="ppt_x"/>
                                          </p:val>
                                        </p:tav>
                                      </p:tavLst>
                                    </p:anim>
                                    <p:anim calcmode="lin" valueType="num">
                                      <p:cBhvr>
                                        <p:cTn id="87" dur="664" tmFilter="0.0,0.0;0.25,0.07;0.50,0.2;0.75,0.467;1.0,1.0">
                                          <p:stCondLst>
                                            <p:cond delay="0"/>
                                          </p:stCondLst>
                                        </p:cTn>
                                        <p:tgtEl>
                                          <p:spTgt spid="1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88" dur="664" tmFilter="0, 0; 0.125,0.2665; 0.25,0.4; 0.375,0.465; 0.5,0.5;  0.625,0.535; 0.75,0.6; 0.875,0.7335; 1,1">
                                          <p:stCondLst>
                                            <p:cond delay="664"/>
                                          </p:stCondLst>
                                        </p:cTn>
                                        <p:tgtEl>
                                          <p:spTgt spid="1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89" dur="332" tmFilter="0, 0; 0.125,0.2665; 0.25,0.4; 0.375,0.465; 0.5,0.5;  0.625,0.535; 0.75,0.6; 0.875,0.7335; 1,1">
                                          <p:stCondLst>
                                            <p:cond delay="1324"/>
                                          </p:stCondLst>
                                        </p:cTn>
                                        <p:tgtEl>
                                          <p:spTgt spid="1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90" dur="164" tmFilter="0, 0; 0.125,0.2665; 0.25,0.4; 0.375,0.465; 0.5,0.5;  0.625,0.535; 0.75,0.6; 0.875,0.7335; 1,1">
                                          <p:stCondLst>
                                            <p:cond delay="1656"/>
                                          </p:stCondLst>
                                        </p:cTn>
                                        <p:tgtEl>
                                          <p:spTgt spid="1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91" dur="180" accel="50000">
                                          <p:stCondLst>
                                            <p:cond delay="1820"/>
                                          </p:stCondLst>
                                        </p:cTn>
                                        <p:tgtEl>
                                          <p:spTgt spid="111"/>
                                        </p:tgtEl>
                                        <p:attrNameLst>
                                          <p:attrName>ppt_y</p:attrName>
                                        </p:attrNameLst>
                                      </p:cBhvr>
                                      <p:tavLst>
                                        <p:tav tm="0">
                                          <p:val>
                                            <p:strVal val="ppt_y"/>
                                          </p:val>
                                        </p:tav>
                                        <p:tav tm="100000">
                                          <p:val>
                                            <p:strVal val="ppt_y+ppt_h"/>
                                          </p:val>
                                        </p:tav>
                                      </p:tavLst>
                                    </p:anim>
                                    <p:animScale>
                                      <p:cBhvr>
                                        <p:cTn id="92" dur="26">
                                          <p:stCondLst>
                                            <p:cond delay="620"/>
                                          </p:stCondLst>
                                        </p:cTn>
                                        <p:tgtEl>
                                          <p:spTgt spid="111"/>
                                        </p:tgtEl>
                                      </p:cBhvr>
                                      <p:to x="100000" y="60000"/>
                                    </p:animScale>
                                    <p:animScale>
                                      <p:cBhvr>
                                        <p:cTn id="93" dur="166" decel="50000">
                                          <p:stCondLst>
                                            <p:cond delay="646"/>
                                          </p:stCondLst>
                                        </p:cTn>
                                        <p:tgtEl>
                                          <p:spTgt spid="111"/>
                                        </p:tgtEl>
                                      </p:cBhvr>
                                      <p:to x="100000" y="100000"/>
                                    </p:animScale>
                                    <p:animScale>
                                      <p:cBhvr>
                                        <p:cTn id="94" dur="26">
                                          <p:stCondLst>
                                            <p:cond delay="1312"/>
                                          </p:stCondLst>
                                        </p:cTn>
                                        <p:tgtEl>
                                          <p:spTgt spid="111"/>
                                        </p:tgtEl>
                                      </p:cBhvr>
                                      <p:to x="100000" y="80000"/>
                                    </p:animScale>
                                    <p:animScale>
                                      <p:cBhvr>
                                        <p:cTn id="95" dur="166" decel="50000">
                                          <p:stCondLst>
                                            <p:cond delay="1338"/>
                                          </p:stCondLst>
                                        </p:cTn>
                                        <p:tgtEl>
                                          <p:spTgt spid="111"/>
                                        </p:tgtEl>
                                      </p:cBhvr>
                                      <p:to x="100000" y="100000"/>
                                    </p:animScale>
                                    <p:animScale>
                                      <p:cBhvr>
                                        <p:cTn id="96" dur="26">
                                          <p:stCondLst>
                                            <p:cond delay="1642"/>
                                          </p:stCondLst>
                                        </p:cTn>
                                        <p:tgtEl>
                                          <p:spTgt spid="111"/>
                                        </p:tgtEl>
                                      </p:cBhvr>
                                      <p:to x="100000" y="90000"/>
                                    </p:animScale>
                                    <p:animScale>
                                      <p:cBhvr>
                                        <p:cTn id="97" dur="166" decel="50000">
                                          <p:stCondLst>
                                            <p:cond delay="1668"/>
                                          </p:stCondLst>
                                        </p:cTn>
                                        <p:tgtEl>
                                          <p:spTgt spid="111"/>
                                        </p:tgtEl>
                                      </p:cBhvr>
                                      <p:to x="100000" y="100000"/>
                                    </p:animScale>
                                    <p:animScale>
                                      <p:cBhvr>
                                        <p:cTn id="98" dur="26">
                                          <p:stCondLst>
                                            <p:cond delay="1808"/>
                                          </p:stCondLst>
                                        </p:cTn>
                                        <p:tgtEl>
                                          <p:spTgt spid="111"/>
                                        </p:tgtEl>
                                      </p:cBhvr>
                                      <p:to x="100000" y="95000"/>
                                    </p:animScale>
                                    <p:animScale>
                                      <p:cBhvr>
                                        <p:cTn id="99" dur="166" decel="50000">
                                          <p:stCondLst>
                                            <p:cond delay="1834"/>
                                          </p:stCondLst>
                                        </p:cTn>
                                        <p:tgtEl>
                                          <p:spTgt spid="111"/>
                                        </p:tgtEl>
                                      </p:cBhvr>
                                      <p:to x="100000" y="100000"/>
                                    </p:animScale>
                                    <p:set>
                                      <p:cBhvr>
                                        <p:cTn id="100" dur="1" fill="hold">
                                          <p:stCondLst>
                                            <p:cond delay="1999"/>
                                          </p:stCondLst>
                                        </p:cTn>
                                        <p:tgtEl>
                                          <p:spTgt spid="111"/>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0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0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01"/>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52" grpId="0"/>
      <p:bldP spid="41" grpId="0"/>
      <p:bldP spid="94" grpId="0"/>
      <p:bldP spid="127" grpId="0"/>
      <p:bldP spid="151" grpId="0"/>
      <p:bldP spid="149" grpId="0"/>
      <p:bldP spid="154" grpId="0"/>
      <p:bldP spid="155" grpId="0" animBg="1"/>
      <p:bldP spid="158" grpId="0" animBg="1"/>
      <p:bldP spid="159" grpId="0" animBg="1"/>
      <p:bldP spid="160" grpId="0"/>
      <p:bldP spid="39" grpId="0"/>
      <p:bldP spid="95" grpId="0"/>
      <p:bldP spid="96" grpId="0"/>
      <p:bldP spid="97" grpId="0" animBg="1"/>
      <p:bldP spid="98" grpId="0" animBg="1"/>
      <p:bldP spid="99" grpId="0"/>
      <p:bldP spid="100" grpId="0"/>
      <p:bldP spid="101" grpId="0" animBg="1"/>
      <p:bldP spid="103" grpId="0"/>
      <p:bldP spid="104" grpId="0"/>
      <p:bldP spid="10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72975" y="5310833"/>
            <a:ext cx="2441184" cy="830997"/>
          </a:xfrm>
          <a:prstGeom prst="rect">
            <a:avLst/>
          </a:prstGeom>
          <a:noFill/>
        </p:spPr>
        <p:txBody>
          <a:bodyPr wrap="square" rtlCol="0">
            <a:spAutoFit/>
          </a:bodyPr>
          <a:lstStyle/>
          <a:p>
            <a:r>
              <a:rPr lang="en-US" sz="2400" b="1" dirty="0" smtClean="0">
                <a:solidFill>
                  <a:srgbClr val="FF0000"/>
                </a:solidFill>
              </a:rPr>
              <a:t>Large</a:t>
            </a:r>
            <a:r>
              <a:rPr lang="en-US" sz="2400" dirty="0" smtClean="0"/>
              <a:t> decrease in caching tier size</a:t>
            </a:r>
            <a:endParaRPr lang="en-US" sz="2400" dirty="0"/>
          </a:p>
        </p:txBody>
      </p:sp>
      <p:pic>
        <p:nvPicPr>
          <p:cNvPr id="27" name="Picture 26"/>
          <p:cNvPicPr>
            <a:picLocks/>
          </p:cNvPicPr>
          <p:nvPr/>
        </p:nvPicPr>
        <p:blipFill>
          <a:blip r:embed="rId3" cstate="print">
            <a:extLst>
              <a:ext uri="{28A0092B-C50C-407E-A947-70E740481C1C}">
                <a14:useLocalDpi xmlns="" xmlns:a14="http://schemas.microsoft.com/office/drawing/2010/main" val="0"/>
              </a:ext>
            </a:extLst>
          </a:blip>
          <a:stretch>
            <a:fillRect/>
          </a:stretch>
        </p:blipFill>
        <p:spPr>
          <a:xfrm>
            <a:off x="2971799" y="2194560"/>
            <a:ext cx="5760720" cy="4251960"/>
          </a:xfrm>
          <a:prstGeom prst="rect">
            <a:avLst/>
          </a:prstGeom>
        </p:spPr>
      </p:pic>
      <p:sp>
        <p:nvSpPr>
          <p:cNvPr id="5" name="TextBox 4"/>
          <p:cNvSpPr txBox="1"/>
          <p:nvPr/>
        </p:nvSpPr>
        <p:spPr>
          <a:xfrm>
            <a:off x="470803" y="5310833"/>
            <a:ext cx="2443356" cy="830997"/>
          </a:xfrm>
          <a:prstGeom prst="rect">
            <a:avLst/>
          </a:prstGeom>
          <a:noFill/>
        </p:spPr>
        <p:txBody>
          <a:bodyPr wrap="square" rtlCol="0">
            <a:spAutoFit/>
          </a:bodyPr>
          <a:lstStyle/>
          <a:p>
            <a:r>
              <a:rPr lang="en-US" sz="2400" dirty="0" smtClean="0">
                <a:solidFill>
                  <a:srgbClr val="0000FF"/>
                </a:solidFill>
              </a:rPr>
              <a:t>Small</a:t>
            </a:r>
            <a:r>
              <a:rPr lang="en-US" sz="2400" dirty="0" smtClean="0"/>
              <a:t> decrease in caching tier size</a:t>
            </a:r>
            <a:endParaRPr lang="en-US" sz="2400" dirty="0"/>
          </a:p>
        </p:txBody>
      </p:sp>
      <p:sp>
        <p:nvSpPr>
          <p:cNvPr id="2" name="Title 1"/>
          <p:cNvSpPr>
            <a:spLocks noGrp="1"/>
          </p:cNvSpPr>
          <p:nvPr>
            <p:ph type="title"/>
          </p:nvPr>
        </p:nvSpPr>
        <p:spPr/>
        <p:txBody>
          <a:bodyPr/>
          <a:lstStyle/>
          <a:p>
            <a:r>
              <a:rPr lang="en-US" dirty="0" smtClean="0"/>
              <a:t>Are the savings significant?</a:t>
            </a:r>
            <a:endParaRPr lang="en-US" dirty="0"/>
          </a:p>
        </p:txBody>
      </p:sp>
      <p:sp>
        <p:nvSpPr>
          <p:cNvPr id="4" name="TextBox 3"/>
          <p:cNvSpPr txBox="1"/>
          <p:nvPr/>
        </p:nvSpPr>
        <p:spPr>
          <a:xfrm>
            <a:off x="488732" y="2598548"/>
            <a:ext cx="2348741" cy="830997"/>
          </a:xfrm>
          <a:prstGeom prst="rect">
            <a:avLst/>
          </a:prstGeom>
          <a:noFill/>
        </p:spPr>
        <p:txBody>
          <a:bodyPr wrap="square" rtlCol="0">
            <a:spAutoFit/>
          </a:bodyPr>
          <a:lstStyle/>
          <a:p>
            <a:r>
              <a:rPr lang="en-US" sz="2400" dirty="0" smtClean="0"/>
              <a:t>Small decrease in hit rate</a:t>
            </a:r>
            <a:endParaRPr lang="en-US" sz="2400" dirty="0"/>
          </a:p>
        </p:txBody>
      </p:sp>
      <p:sp>
        <p:nvSpPr>
          <p:cNvPr id="7" name="TextBox 6"/>
          <p:cNvSpPr txBox="1"/>
          <p:nvPr/>
        </p:nvSpPr>
        <p:spPr>
          <a:xfrm>
            <a:off x="344194" y="4178183"/>
            <a:ext cx="1244251" cy="461665"/>
          </a:xfrm>
          <a:prstGeom prst="rect">
            <a:avLst/>
          </a:prstGeom>
          <a:noFill/>
        </p:spPr>
        <p:txBody>
          <a:bodyPr wrap="none" rtlCol="0">
            <a:spAutoFit/>
          </a:bodyPr>
          <a:lstStyle/>
          <a:p>
            <a:r>
              <a:rPr lang="en-US" sz="2400" dirty="0" smtClean="0">
                <a:solidFill>
                  <a:srgbClr val="0000FF"/>
                </a:solidFill>
              </a:rPr>
              <a:t>Uniform</a:t>
            </a:r>
            <a:endParaRPr lang="en-US" sz="2400" dirty="0">
              <a:solidFill>
                <a:srgbClr val="0000FF"/>
              </a:solidFill>
            </a:endParaRPr>
          </a:p>
        </p:txBody>
      </p:sp>
      <p:cxnSp>
        <p:nvCxnSpPr>
          <p:cNvPr id="10" name="Straight Arrow Connector 9"/>
          <p:cNvCxnSpPr>
            <a:stCxn id="4" idx="2"/>
            <a:endCxn id="5" idx="0"/>
          </p:cNvCxnSpPr>
          <p:nvPr/>
        </p:nvCxnSpPr>
        <p:spPr>
          <a:xfrm>
            <a:off x="1663103" y="3429545"/>
            <a:ext cx="29378" cy="1881288"/>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74457" y="4178183"/>
            <a:ext cx="697627" cy="461665"/>
          </a:xfrm>
          <a:prstGeom prst="rect">
            <a:avLst/>
          </a:prstGeom>
          <a:noFill/>
        </p:spPr>
        <p:txBody>
          <a:bodyPr wrap="none" rtlCol="0">
            <a:spAutoFit/>
          </a:bodyPr>
          <a:lstStyle/>
          <a:p>
            <a:r>
              <a:rPr lang="en-US" sz="2400" dirty="0" smtClean="0">
                <a:solidFill>
                  <a:srgbClr val="FF0000"/>
                </a:solidFill>
              </a:rPr>
              <a:t>Zipf</a:t>
            </a:r>
            <a:endParaRPr lang="en-US" sz="2400" dirty="0">
              <a:solidFill>
                <a:srgbClr val="FF0000"/>
              </a:solidFill>
            </a:endParaRPr>
          </a:p>
        </p:txBody>
      </p:sp>
      <p:sp>
        <p:nvSpPr>
          <p:cNvPr id="6" name="Slide Number Placeholder 5"/>
          <p:cNvSpPr>
            <a:spLocks noGrp="1"/>
          </p:cNvSpPr>
          <p:nvPr>
            <p:ph type="sldNum" sz="quarter" idx="12"/>
          </p:nvPr>
        </p:nvSpPr>
        <p:spPr/>
        <p:txBody>
          <a:bodyPr/>
          <a:lstStyle/>
          <a:p>
            <a:fld id="{9648F39E-9C37-485F-AC97-16BB4BDF9F49}" type="slidenum">
              <a:rPr kumimoji="0" lang="en-US" smtClean="0"/>
              <a:pPr/>
              <a:t>19</a:t>
            </a:fld>
            <a:endParaRPr kumimoji="0" lang="en-US" dirty="0"/>
          </a:p>
        </p:txBody>
      </p:sp>
      <p:sp>
        <p:nvSpPr>
          <p:cNvPr id="20" name="TextBox 19"/>
          <p:cNvSpPr txBox="1"/>
          <p:nvPr/>
        </p:nvSpPr>
        <p:spPr>
          <a:xfrm>
            <a:off x="4802102" y="6120042"/>
            <a:ext cx="2353529" cy="461665"/>
          </a:xfrm>
          <a:prstGeom prst="rect">
            <a:avLst/>
          </a:prstGeom>
          <a:noFill/>
        </p:spPr>
        <p:txBody>
          <a:bodyPr wrap="none" rtlCol="0">
            <a:spAutoFit/>
          </a:bodyPr>
          <a:lstStyle/>
          <a:p>
            <a:r>
              <a:rPr lang="en-US" sz="2400" dirty="0" smtClean="0"/>
              <a:t>% of data cached</a:t>
            </a:r>
            <a:endParaRPr lang="en-US" sz="2400" dirty="0"/>
          </a:p>
        </p:txBody>
      </p:sp>
      <p:sp>
        <p:nvSpPr>
          <p:cNvPr id="21" name="TextBox 20"/>
          <p:cNvSpPr txBox="1"/>
          <p:nvPr/>
        </p:nvSpPr>
        <p:spPr>
          <a:xfrm>
            <a:off x="2837473" y="3531275"/>
            <a:ext cx="553998" cy="1358705"/>
          </a:xfrm>
          <a:prstGeom prst="rect">
            <a:avLst/>
          </a:prstGeom>
          <a:noFill/>
        </p:spPr>
        <p:txBody>
          <a:bodyPr vert="vert270" wrap="none" rtlCol="0">
            <a:spAutoFit/>
          </a:bodyPr>
          <a:lstStyle/>
          <a:p>
            <a:r>
              <a:rPr lang="en-US" sz="2400" dirty="0" smtClean="0"/>
              <a:t>Hit rate, p</a:t>
            </a:r>
            <a:endParaRPr lang="en-US" sz="2400" dirty="0"/>
          </a:p>
        </p:txBody>
      </p:sp>
      <p:pic>
        <p:nvPicPr>
          <p:cNvPr id="22" name="Picture 5" descr="C:\Users\timmyzhu\AppData\Local\Microsoft\Windows\Temporary Internet Files\Content.IE5\2123HRHD\MC900211979[1].wmf"/>
          <p:cNvPicPr>
            <a:picLocks noChangeAspect="1" noChangeArrowheads="1"/>
          </p:cNvPicPr>
          <p:nvPr/>
        </p:nvPicPr>
        <p:blipFill>
          <a:blip r:embed="rId4" cstate="email">
            <a:extLst>
              <a:ext uri="{28A0092B-C50C-407E-A947-70E740481C1C}">
                <a14:useLocalDpi xmlns="" xmlns:a14="http://schemas.microsoft.com/office/drawing/2010/main" val="0"/>
              </a:ext>
            </a:extLst>
          </a:blip>
          <a:srcRect/>
          <a:stretch>
            <a:fillRect/>
          </a:stretch>
        </p:blipFill>
        <p:spPr bwMode="auto">
          <a:xfrm>
            <a:off x="1788711" y="3563246"/>
            <a:ext cx="1125448" cy="1417993"/>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p:cNvSpPr txBox="1"/>
          <p:nvPr/>
        </p:nvSpPr>
        <p:spPr>
          <a:xfrm>
            <a:off x="3815242" y="4808477"/>
            <a:ext cx="1244251" cy="461665"/>
          </a:xfrm>
          <a:prstGeom prst="rect">
            <a:avLst/>
          </a:prstGeom>
          <a:noFill/>
          <a:scene3d>
            <a:camera prst="orthographicFront">
              <a:rot lat="0" lon="0" rev="2100000"/>
            </a:camera>
            <a:lightRig rig="threePt" dir="t"/>
          </a:scene3d>
        </p:spPr>
        <p:txBody>
          <a:bodyPr wrap="none" rtlCol="0">
            <a:spAutoFit/>
          </a:bodyPr>
          <a:lstStyle/>
          <a:p>
            <a:r>
              <a:rPr lang="en-US" sz="2400" dirty="0" smtClean="0">
                <a:solidFill>
                  <a:srgbClr val="0000FF"/>
                </a:solidFill>
              </a:rPr>
              <a:t>Uniform</a:t>
            </a:r>
            <a:endParaRPr lang="en-US" sz="2400" dirty="0">
              <a:solidFill>
                <a:srgbClr val="0000FF"/>
              </a:solidFill>
            </a:endParaRPr>
          </a:p>
        </p:txBody>
      </p:sp>
      <p:sp>
        <p:nvSpPr>
          <p:cNvPr id="23" name="TextBox 22"/>
          <p:cNvSpPr txBox="1"/>
          <p:nvPr/>
        </p:nvSpPr>
        <p:spPr>
          <a:xfrm>
            <a:off x="3734070" y="3283838"/>
            <a:ext cx="697627" cy="461665"/>
          </a:xfrm>
          <a:prstGeom prst="rect">
            <a:avLst/>
          </a:prstGeom>
          <a:noFill/>
          <a:scene3d>
            <a:camera prst="orthographicFront">
              <a:rot lat="0" lon="0" rev="2100000"/>
            </a:camera>
            <a:lightRig rig="threePt" dir="t"/>
          </a:scene3d>
        </p:spPr>
        <p:txBody>
          <a:bodyPr wrap="none" rtlCol="0">
            <a:spAutoFit/>
          </a:bodyPr>
          <a:lstStyle/>
          <a:p>
            <a:r>
              <a:rPr lang="en-US" sz="2400" dirty="0" smtClean="0">
                <a:solidFill>
                  <a:srgbClr val="FF0000"/>
                </a:solidFill>
              </a:rPr>
              <a:t>Zipf</a:t>
            </a:r>
            <a:endParaRPr lang="en-US" sz="2400" dirty="0">
              <a:solidFill>
                <a:srgbClr val="FF0000"/>
              </a:solidFill>
            </a:endParaRPr>
          </a:p>
        </p:txBody>
      </p:sp>
      <p:sp>
        <p:nvSpPr>
          <p:cNvPr id="3" name="Content Placeholder 2"/>
          <p:cNvSpPr>
            <a:spLocks noGrp="1"/>
          </p:cNvSpPr>
          <p:nvPr>
            <p:ph idx="1"/>
          </p:nvPr>
        </p:nvSpPr>
        <p:spPr>
          <a:xfrm>
            <a:off x="457200" y="1775191"/>
            <a:ext cx="8229600" cy="712995"/>
          </a:xfrm>
        </p:spPr>
        <p:txBody>
          <a:bodyPr/>
          <a:lstStyle/>
          <a:p>
            <a:r>
              <a:rPr lang="en-US" dirty="0" smtClean="0"/>
              <a:t>It depends on the popularity distribution</a:t>
            </a:r>
            <a:endParaRPr lang="en-US" dirty="0"/>
          </a:p>
        </p:txBody>
      </p:sp>
      <p:sp>
        <p:nvSpPr>
          <p:cNvPr id="30" name="Freeform 29"/>
          <p:cNvSpPr/>
          <p:nvPr/>
        </p:nvSpPr>
        <p:spPr>
          <a:xfrm>
            <a:off x="7295163" y="2794406"/>
            <a:ext cx="530829" cy="3094330"/>
          </a:xfrm>
          <a:custGeom>
            <a:avLst/>
            <a:gdLst>
              <a:gd name="connsiteX0" fmla="*/ 0 w 775412"/>
              <a:gd name="connsiteY0" fmla="*/ 1141172 h 1221639"/>
              <a:gd name="connsiteX1" fmla="*/ 182880 w 775412"/>
              <a:gd name="connsiteY1" fmla="*/ 270663 h 1221639"/>
              <a:gd name="connsiteX2" fmla="*/ 775412 w 775412"/>
              <a:gd name="connsiteY2" fmla="*/ 0 h 1221639"/>
              <a:gd name="connsiteX3" fmla="*/ 490119 w 775412"/>
              <a:gd name="connsiteY3" fmla="*/ 1221639 h 1221639"/>
              <a:gd name="connsiteX4" fmla="*/ 0 w 775412"/>
              <a:gd name="connsiteY4" fmla="*/ 1141172 h 1221639"/>
              <a:gd name="connsiteX0" fmla="*/ 0 w 804672"/>
              <a:gd name="connsiteY0" fmla="*/ 1141172 h 2567636"/>
              <a:gd name="connsiteX1" fmla="*/ 182880 w 804672"/>
              <a:gd name="connsiteY1" fmla="*/ 270663 h 2567636"/>
              <a:gd name="connsiteX2" fmla="*/ 775412 w 804672"/>
              <a:gd name="connsiteY2" fmla="*/ 0 h 2567636"/>
              <a:gd name="connsiteX3" fmla="*/ 804672 w 804672"/>
              <a:gd name="connsiteY3" fmla="*/ 2567636 h 2567636"/>
              <a:gd name="connsiteX4" fmla="*/ 0 w 804672"/>
              <a:gd name="connsiteY4" fmla="*/ 1141172 h 2567636"/>
              <a:gd name="connsiteX0" fmla="*/ 95098 w 621792"/>
              <a:gd name="connsiteY0" fmla="*/ 2545690 h 2567636"/>
              <a:gd name="connsiteX1" fmla="*/ 0 w 621792"/>
              <a:gd name="connsiteY1" fmla="*/ 270663 h 2567636"/>
              <a:gd name="connsiteX2" fmla="*/ 592532 w 621792"/>
              <a:gd name="connsiteY2" fmla="*/ 0 h 2567636"/>
              <a:gd name="connsiteX3" fmla="*/ 621792 w 621792"/>
              <a:gd name="connsiteY3" fmla="*/ 2567636 h 2567636"/>
              <a:gd name="connsiteX4" fmla="*/ 95098 w 621792"/>
              <a:gd name="connsiteY4" fmla="*/ 2545690 h 2567636"/>
              <a:gd name="connsiteX0" fmla="*/ 43892 w 570586"/>
              <a:gd name="connsiteY0" fmla="*/ 2640787 h 2662733"/>
              <a:gd name="connsiteX1" fmla="*/ 0 w 570586"/>
              <a:gd name="connsiteY1" fmla="*/ 0 h 2662733"/>
              <a:gd name="connsiteX2" fmla="*/ 541326 w 570586"/>
              <a:gd name="connsiteY2" fmla="*/ 95097 h 2662733"/>
              <a:gd name="connsiteX3" fmla="*/ 570586 w 570586"/>
              <a:gd name="connsiteY3" fmla="*/ 2662733 h 2662733"/>
              <a:gd name="connsiteX4" fmla="*/ 43892 w 570586"/>
              <a:gd name="connsiteY4" fmla="*/ 2640787 h 2662733"/>
              <a:gd name="connsiteX0" fmla="*/ 20038 w 546732"/>
              <a:gd name="connsiteY0" fmla="*/ 2704398 h 2726344"/>
              <a:gd name="connsiteX1" fmla="*/ 0 w 546732"/>
              <a:gd name="connsiteY1" fmla="*/ 0 h 2726344"/>
              <a:gd name="connsiteX2" fmla="*/ 517472 w 546732"/>
              <a:gd name="connsiteY2" fmla="*/ 158708 h 2726344"/>
              <a:gd name="connsiteX3" fmla="*/ 546732 w 546732"/>
              <a:gd name="connsiteY3" fmla="*/ 2726344 h 2726344"/>
              <a:gd name="connsiteX4" fmla="*/ 20038 w 546732"/>
              <a:gd name="connsiteY4" fmla="*/ 2704398 h 2726344"/>
              <a:gd name="connsiteX0" fmla="*/ 12086 w 538780"/>
              <a:gd name="connsiteY0" fmla="*/ 2728252 h 2750198"/>
              <a:gd name="connsiteX1" fmla="*/ 0 w 538780"/>
              <a:gd name="connsiteY1" fmla="*/ 0 h 2750198"/>
              <a:gd name="connsiteX2" fmla="*/ 509520 w 538780"/>
              <a:gd name="connsiteY2" fmla="*/ 182562 h 2750198"/>
              <a:gd name="connsiteX3" fmla="*/ 538780 w 538780"/>
              <a:gd name="connsiteY3" fmla="*/ 2750198 h 2750198"/>
              <a:gd name="connsiteX4" fmla="*/ 12086 w 538780"/>
              <a:gd name="connsiteY4" fmla="*/ 2728252 h 2750198"/>
              <a:gd name="connsiteX0" fmla="*/ 4135 w 530829"/>
              <a:gd name="connsiteY0" fmla="*/ 2752106 h 2774052"/>
              <a:gd name="connsiteX1" fmla="*/ 0 w 530829"/>
              <a:gd name="connsiteY1" fmla="*/ 0 h 2774052"/>
              <a:gd name="connsiteX2" fmla="*/ 501569 w 530829"/>
              <a:gd name="connsiteY2" fmla="*/ 206416 h 2774052"/>
              <a:gd name="connsiteX3" fmla="*/ 530829 w 530829"/>
              <a:gd name="connsiteY3" fmla="*/ 2774052 h 2774052"/>
              <a:gd name="connsiteX4" fmla="*/ 4135 w 530829"/>
              <a:gd name="connsiteY4" fmla="*/ 2752106 h 2774052"/>
              <a:gd name="connsiteX0" fmla="*/ 4135 w 530829"/>
              <a:gd name="connsiteY0" fmla="*/ 2752106 h 2752106"/>
              <a:gd name="connsiteX1" fmla="*/ 0 w 530829"/>
              <a:gd name="connsiteY1" fmla="*/ 0 h 2752106"/>
              <a:gd name="connsiteX2" fmla="*/ 501569 w 530829"/>
              <a:gd name="connsiteY2" fmla="*/ 206416 h 2752106"/>
              <a:gd name="connsiteX3" fmla="*/ 530829 w 530829"/>
              <a:gd name="connsiteY3" fmla="*/ 2750198 h 2752106"/>
              <a:gd name="connsiteX4" fmla="*/ 4135 w 530829"/>
              <a:gd name="connsiteY4" fmla="*/ 2752106 h 2752106"/>
              <a:gd name="connsiteX0" fmla="*/ 4135 w 530829"/>
              <a:gd name="connsiteY0" fmla="*/ 3094330 h 3094330"/>
              <a:gd name="connsiteX1" fmla="*/ 0 w 530829"/>
              <a:gd name="connsiteY1" fmla="*/ 342224 h 3094330"/>
              <a:gd name="connsiteX2" fmla="*/ 493618 w 530829"/>
              <a:gd name="connsiteY2" fmla="*/ 0 h 3094330"/>
              <a:gd name="connsiteX3" fmla="*/ 530829 w 530829"/>
              <a:gd name="connsiteY3" fmla="*/ 3092422 h 3094330"/>
              <a:gd name="connsiteX4" fmla="*/ 4135 w 530829"/>
              <a:gd name="connsiteY4" fmla="*/ 3094330 h 30943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0829" h="3094330">
                <a:moveTo>
                  <a:pt x="4135" y="3094330"/>
                </a:moveTo>
                <a:cubicBezTo>
                  <a:pt x="106" y="2184913"/>
                  <a:pt x="4029" y="1251641"/>
                  <a:pt x="0" y="342224"/>
                </a:cubicBezTo>
                <a:lnTo>
                  <a:pt x="493618" y="0"/>
                </a:lnTo>
                <a:lnTo>
                  <a:pt x="530829" y="3092422"/>
                </a:lnTo>
                <a:lnTo>
                  <a:pt x="4135" y="3094330"/>
                </a:lnTo>
                <a:close/>
              </a:path>
            </a:pathLst>
          </a:custGeom>
          <a:solidFill>
            <a:srgbClr val="0000FF">
              <a:alpha val="50000"/>
            </a:srgbClr>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Freeform 31"/>
          <p:cNvSpPr/>
          <p:nvPr/>
        </p:nvSpPr>
        <p:spPr>
          <a:xfrm>
            <a:off x="3726859" y="2799788"/>
            <a:ext cx="4067685" cy="342033"/>
          </a:xfrm>
          <a:custGeom>
            <a:avLst/>
            <a:gdLst>
              <a:gd name="connsiteX0" fmla="*/ 0 w 828136"/>
              <a:gd name="connsiteY0" fmla="*/ 0 h 224287"/>
              <a:gd name="connsiteX1" fmla="*/ 828136 w 828136"/>
              <a:gd name="connsiteY1" fmla="*/ 0 h 224287"/>
              <a:gd name="connsiteX2" fmla="*/ 629729 w 828136"/>
              <a:gd name="connsiteY2" fmla="*/ 224287 h 224287"/>
              <a:gd name="connsiteX3" fmla="*/ 0 w 828136"/>
              <a:gd name="connsiteY3" fmla="*/ 215661 h 224287"/>
              <a:gd name="connsiteX4" fmla="*/ 0 w 828136"/>
              <a:gd name="connsiteY4" fmla="*/ 0 h 224287"/>
              <a:gd name="connsiteX0" fmla="*/ 0 w 1733910"/>
              <a:gd name="connsiteY0" fmla="*/ 0 h 552091"/>
              <a:gd name="connsiteX1" fmla="*/ 828136 w 1733910"/>
              <a:gd name="connsiteY1" fmla="*/ 0 h 552091"/>
              <a:gd name="connsiteX2" fmla="*/ 1733910 w 1733910"/>
              <a:gd name="connsiteY2" fmla="*/ 552091 h 552091"/>
              <a:gd name="connsiteX3" fmla="*/ 0 w 1733910"/>
              <a:gd name="connsiteY3" fmla="*/ 215661 h 552091"/>
              <a:gd name="connsiteX4" fmla="*/ 0 w 1733910"/>
              <a:gd name="connsiteY4" fmla="*/ 0 h 552091"/>
              <a:gd name="connsiteX0" fmla="*/ 0 w 1716257"/>
              <a:gd name="connsiteY0" fmla="*/ 0 h 541499"/>
              <a:gd name="connsiteX1" fmla="*/ 828136 w 1716257"/>
              <a:gd name="connsiteY1" fmla="*/ 0 h 541499"/>
              <a:gd name="connsiteX2" fmla="*/ 1716257 w 1716257"/>
              <a:gd name="connsiteY2" fmla="*/ 541499 h 541499"/>
              <a:gd name="connsiteX3" fmla="*/ 0 w 1716257"/>
              <a:gd name="connsiteY3" fmla="*/ 215661 h 541499"/>
              <a:gd name="connsiteX4" fmla="*/ 0 w 1716257"/>
              <a:gd name="connsiteY4" fmla="*/ 0 h 541499"/>
              <a:gd name="connsiteX0" fmla="*/ 0 w 2229746"/>
              <a:gd name="connsiteY0" fmla="*/ 0 h 541499"/>
              <a:gd name="connsiteX1" fmla="*/ 2229746 w 2229746"/>
              <a:gd name="connsiteY1" fmla="*/ 201239 h 541499"/>
              <a:gd name="connsiteX2" fmla="*/ 1716257 w 2229746"/>
              <a:gd name="connsiteY2" fmla="*/ 541499 h 541499"/>
              <a:gd name="connsiteX3" fmla="*/ 0 w 2229746"/>
              <a:gd name="connsiteY3" fmla="*/ 215661 h 541499"/>
              <a:gd name="connsiteX4" fmla="*/ 0 w 2229746"/>
              <a:gd name="connsiteY4" fmla="*/ 0 h 541499"/>
              <a:gd name="connsiteX0" fmla="*/ 1846452 w 4076198"/>
              <a:gd name="connsiteY0" fmla="*/ 0 h 561650"/>
              <a:gd name="connsiteX1" fmla="*/ 4076198 w 4076198"/>
              <a:gd name="connsiteY1" fmla="*/ 201239 h 561650"/>
              <a:gd name="connsiteX2" fmla="*/ 3562709 w 4076198"/>
              <a:gd name="connsiteY2" fmla="*/ 541499 h 561650"/>
              <a:gd name="connsiteX3" fmla="*/ 0 w 4076198"/>
              <a:gd name="connsiteY3" fmla="*/ 561650 h 561650"/>
              <a:gd name="connsiteX4" fmla="*/ 1846452 w 4076198"/>
              <a:gd name="connsiteY4" fmla="*/ 0 h 561650"/>
              <a:gd name="connsiteX0" fmla="*/ 1849982 w 4079728"/>
              <a:gd name="connsiteY0" fmla="*/ 0 h 551059"/>
              <a:gd name="connsiteX1" fmla="*/ 4079728 w 4079728"/>
              <a:gd name="connsiteY1" fmla="*/ 201239 h 551059"/>
              <a:gd name="connsiteX2" fmla="*/ 3566239 w 4079728"/>
              <a:gd name="connsiteY2" fmla="*/ 541499 h 551059"/>
              <a:gd name="connsiteX3" fmla="*/ 0 w 4079728"/>
              <a:gd name="connsiteY3" fmla="*/ 551059 h 551059"/>
              <a:gd name="connsiteX4" fmla="*/ 1849982 w 4079728"/>
              <a:gd name="connsiteY4" fmla="*/ 0 h 551059"/>
              <a:gd name="connsiteX0" fmla="*/ 1842921 w 4072667"/>
              <a:gd name="connsiteY0" fmla="*/ 0 h 541499"/>
              <a:gd name="connsiteX1" fmla="*/ 4072667 w 4072667"/>
              <a:gd name="connsiteY1" fmla="*/ 201239 h 541499"/>
              <a:gd name="connsiteX2" fmla="*/ 3559178 w 4072667"/>
              <a:gd name="connsiteY2" fmla="*/ 541499 h 541499"/>
              <a:gd name="connsiteX3" fmla="*/ 0 w 4072667"/>
              <a:gd name="connsiteY3" fmla="*/ 540467 h 541499"/>
              <a:gd name="connsiteX4" fmla="*/ 1842921 w 4072667"/>
              <a:gd name="connsiteY4" fmla="*/ 0 h 541499"/>
              <a:gd name="connsiteX0" fmla="*/ 0 w 4072668"/>
              <a:gd name="connsiteY0" fmla="*/ 0 h 350851"/>
              <a:gd name="connsiteX1" fmla="*/ 4072668 w 4072668"/>
              <a:gd name="connsiteY1" fmla="*/ 10591 h 350851"/>
              <a:gd name="connsiteX2" fmla="*/ 3559179 w 4072668"/>
              <a:gd name="connsiteY2" fmla="*/ 350851 h 350851"/>
              <a:gd name="connsiteX3" fmla="*/ 1 w 4072668"/>
              <a:gd name="connsiteY3" fmla="*/ 349819 h 350851"/>
              <a:gd name="connsiteX4" fmla="*/ 0 w 4072668"/>
              <a:gd name="connsiteY4" fmla="*/ 0 h 350851"/>
              <a:gd name="connsiteX0" fmla="*/ 3529 w 4072667"/>
              <a:gd name="connsiteY0" fmla="*/ 1 h 340260"/>
              <a:gd name="connsiteX1" fmla="*/ 4072667 w 4072667"/>
              <a:gd name="connsiteY1" fmla="*/ 0 h 340260"/>
              <a:gd name="connsiteX2" fmla="*/ 3559178 w 4072667"/>
              <a:gd name="connsiteY2" fmla="*/ 340260 h 340260"/>
              <a:gd name="connsiteX3" fmla="*/ 0 w 4072667"/>
              <a:gd name="connsiteY3" fmla="*/ 339228 h 340260"/>
              <a:gd name="connsiteX4" fmla="*/ 3529 w 4072667"/>
              <a:gd name="connsiteY4" fmla="*/ 1 h 340260"/>
              <a:gd name="connsiteX0" fmla="*/ 0 w 4069138"/>
              <a:gd name="connsiteY0" fmla="*/ 1 h 340260"/>
              <a:gd name="connsiteX1" fmla="*/ 4069138 w 4069138"/>
              <a:gd name="connsiteY1" fmla="*/ 0 h 340260"/>
              <a:gd name="connsiteX2" fmla="*/ 3555649 w 4069138"/>
              <a:gd name="connsiteY2" fmla="*/ 340260 h 340260"/>
              <a:gd name="connsiteX3" fmla="*/ 7063 w 4069138"/>
              <a:gd name="connsiteY3" fmla="*/ 339228 h 340260"/>
              <a:gd name="connsiteX4" fmla="*/ 0 w 4069138"/>
              <a:gd name="connsiteY4" fmla="*/ 1 h 340260"/>
              <a:gd name="connsiteX0" fmla="*/ 3528 w 4062075"/>
              <a:gd name="connsiteY0" fmla="*/ 1 h 340260"/>
              <a:gd name="connsiteX1" fmla="*/ 4062075 w 4062075"/>
              <a:gd name="connsiteY1" fmla="*/ 0 h 340260"/>
              <a:gd name="connsiteX2" fmla="*/ 3548586 w 4062075"/>
              <a:gd name="connsiteY2" fmla="*/ 340260 h 340260"/>
              <a:gd name="connsiteX3" fmla="*/ 0 w 4062075"/>
              <a:gd name="connsiteY3" fmla="*/ 339228 h 340260"/>
              <a:gd name="connsiteX4" fmla="*/ 3528 w 4062075"/>
              <a:gd name="connsiteY4" fmla="*/ 1 h 340260"/>
              <a:gd name="connsiteX0" fmla="*/ 0 w 4066962"/>
              <a:gd name="connsiteY0" fmla="*/ 1 h 340260"/>
              <a:gd name="connsiteX1" fmla="*/ 4066962 w 4066962"/>
              <a:gd name="connsiteY1" fmla="*/ 0 h 340260"/>
              <a:gd name="connsiteX2" fmla="*/ 3553473 w 4066962"/>
              <a:gd name="connsiteY2" fmla="*/ 340260 h 340260"/>
              <a:gd name="connsiteX3" fmla="*/ 4887 w 4066962"/>
              <a:gd name="connsiteY3" fmla="*/ 339228 h 340260"/>
              <a:gd name="connsiteX4" fmla="*/ 0 w 4066962"/>
              <a:gd name="connsiteY4" fmla="*/ 1 h 340260"/>
              <a:gd name="connsiteX0" fmla="*/ 723 w 4067685"/>
              <a:gd name="connsiteY0" fmla="*/ 1 h 342033"/>
              <a:gd name="connsiteX1" fmla="*/ 4067685 w 4067685"/>
              <a:gd name="connsiteY1" fmla="*/ 0 h 342033"/>
              <a:gd name="connsiteX2" fmla="*/ 3554196 w 4067685"/>
              <a:gd name="connsiteY2" fmla="*/ 340260 h 342033"/>
              <a:gd name="connsiteX3" fmla="*/ 0 w 4067685"/>
              <a:gd name="connsiteY3" fmla="*/ 342033 h 342033"/>
              <a:gd name="connsiteX4" fmla="*/ 723 w 4067685"/>
              <a:gd name="connsiteY4" fmla="*/ 1 h 3420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7685" h="342033">
                <a:moveTo>
                  <a:pt x="723" y="1"/>
                </a:moveTo>
                <a:lnTo>
                  <a:pt x="4067685" y="0"/>
                </a:lnTo>
                <a:lnTo>
                  <a:pt x="3554196" y="340260"/>
                </a:lnTo>
                <a:lnTo>
                  <a:pt x="0" y="342033"/>
                </a:lnTo>
                <a:cubicBezTo>
                  <a:pt x="0" y="225427"/>
                  <a:pt x="723" y="116607"/>
                  <a:pt x="723" y="1"/>
                </a:cubicBezTo>
                <a:close/>
              </a:path>
            </a:pathLst>
          </a:custGeom>
          <a:solidFill>
            <a:srgbClr val="0000FF">
              <a:alpha val="50000"/>
            </a:srgbClr>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H="1">
            <a:off x="7295163" y="5401056"/>
            <a:ext cx="530829" cy="0"/>
          </a:xfrm>
          <a:prstGeom prst="straightConnector1">
            <a:avLst/>
          </a:prstGeom>
          <a:ln w="317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7" name="Freeform 36"/>
          <p:cNvSpPr/>
          <p:nvPr/>
        </p:nvSpPr>
        <p:spPr>
          <a:xfrm>
            <a:off x="3726859" y="2796534"/>
            <a:ext cx="2886803" cy="348643"/>
          </a:xfrm>
          <a:custGeom>
            <a:avLst/>
            <a:gdLst>
              <a:gd name="connsiteX0" fmla="*/ 12192 w 1072896"/>
              <a:gd name="connsiteY0" fmla="*/ 0 h 268224"/>
              <a:gd name="connsiteX1" fmla="*/ 1072896 w 1072896"/>
              <a:gd name="connsiteY1" fmla="*/ 12192 h 268224"/>
              <a:gd name="connsiteX2" fmla="*/ 731520 w 1072896"/>
              <a:gd name="connsiteY2" fmla="*/ 268224 h 268224"/>
              <a:gd name="connsiteX3" fmla="*/ 0 w 1072896"/>
              <a:gd name="connsiteY3" fmla="*/ 231648 h 268224"/>
              <a:gd name="connsiteX4" fmla="*/ 12192 w 1072896"/>
              <a:gd name="connsiteY4" fmla="*/ 0 h 268224"/>
              <a:gd name="connsiteX0" fmla="*/ 3257 w 1072896"/>
              <a:gd name="connsiteY0" fmla="*/ 0 h 381407"/>
              <a:gd name="connsiteX1" fmla="*/ 1072896 w 1072896"/>
              <a:gd name="connsiteY1" fmla="*/ 125375 h 381407"/>
              <a:gd name="connsiteX2" fmla="*/ 731520 w 1072896"/>
              <a:gd name="connsiteY2" fmla="*/ 381407 h 381407"/>
              <a:gd name="connsiteX3" fmla="*/ 0 w 1072896"/>
              <a:gd name="connsiteY3" fmla="*/ 344831 h 381407"/>
              <a:gd name="connsiteX4" fmla="*/ 3257 w 1072896"/>
              <a:gd name="connsiteY4" fmla="*/ 0 h 381407"/>
              <a:gd name="connsiteX0" fmla="*/ 3257 w 2970202"/>
              <a:gd name="connsiteY0" fmla="*/ 2701 h 384108"/>
              <a:gd name="connsiteX1" fmla="*/ 2970202 w 2970202"/>
              <a:gd name="connsiteY1" fmla="*/ 0 h 384108"/>
              <a:gd name="connsiteX2" fmla="*/ 731520 w 2970202"/>
              <a:gd name="connsiteY2" fmla="*/ 384108 h 384108"/>
              <a:gd name="connsiteX3" fmla="*/ 0 w 2970202"/>
              <a:gd name="connsiteY3" fmla="*/ 347532 h 384108"/>
              <a:gd name="connsiteX4" fmla="*/ 3257 w 2970202"/>
              <a:gd name="connsiteY4" fmla="*/ 2701 h 384108"/>
              <a:gd name="connsiteX0" fmla="*/ 3257 w 2982116"/>
              <a:gd name="connsiteY0" fmla="*/ 0 h 381407"/>
              <a:gd name="connsiteX1" fmla="*/ 2982116 w 2982116"/>
              <a:gd name="connsiteY1" fmla="*/ 278 h 381407"/>
              <a:gd name="connsiteX2" fmla="*/ 731520 w 2982116"/>
              <a:gd name="connsiteY2" fmla="*/ 381407 h 381407"/>
              <a:gd name="connsiteX3" fmla="*/ 0 w 2982116"/>
              <a:gd name="connsiteY3" fmla="*/ 344831 h 381407"/>
              <a:gd name="connsiteX4" fmla="*/ 3257 w 2982116"/>
              <a:gd name="connsiteY4" fmla="*/ 0 h 381407"/>
              <a:gd name="connsiteX0" fmla="*/ 3257 w 2982116"/>
              <a:gd name="connsiteY0" fmla="*/ 0 h 348643"/>
              <a:gd name="connsiteX1" fmla="*/ 2982116 w 2982116"/>
              <a:gd name="connsiteY1" fmla="*/ 278 h 348643"/>
              <a:gd name="connsiteX2" fmla="*/ 1583372 w 2982116"/>
              <a:gd name="connsiteY2" fmla="*/ 348643 h 348643"/>
              <a:gd name="connsiteX3" fmla="*/ 0 w 2982116"/>
              <a:gd name="connsiteY3" fmla="*/ 344831 h 348643"/>
              <a:gd name="connsiteX4" fmla="*/ 3257 w 2982116"/>
              <a:gd name="connsiteY4" fmla="*/ 0 h 348643"/>
              <a:gd name="connsiteX0" fmla="*/ 3257 w 2982116"/>
              <a:gd name="connsiteY0" fmla="*/ 0 h 348643"/>
              <a:gd name="connsiteX1" fmla="*/ 2982116 w 2982116"/>
              <a:gd name="connsiteY1" fmla="*/ 278 h 348643"/>
              <a:gd name="connsiteX2" fmla="*/ 1604221 w 2982116"/>
              <a:gd name="connsiteY2" fmla="*/ 348643 h 348643"/>
              <a:gd name="connsiteX3" fmla="*/ 0 w 2982116"/>
              <a:gd name="connsiteY3" fmla="*/ 344831 h 348643"/>
              <a:gd name="connsiteX4" fmla="*/ 3257 w 2982116"/>
              <a:gd name="connsiteY4" fmla="*/ 0 h 348643"/>
              <a:gd name="connsiteX0" fmla="*/ 3257 w 2982116"/>
              <a:gd name="connsiteY0" fmla="*/ 0 h 348643"/>
              <a:gd name="connsiteX1" fmla="*/ 2982116 w 2982116"/>
              <a:gd name="connsiteY1" fmla="*/ 278 h 348643"/>
              <a:gd name="connsiteX2" fmla="*/ 1592307 w 2982116"/>
              <a:gd name="connsiteY2" fmla="*/ 348643 h 348643"/>
              <a:gd name="connsiteX3" fmla="*/ 0 w 2982116"/>
              <a:gd name="connsiteY3" fmla="*/ 344831 h 348643"/>
              <a:gd name="connsiteX4" fmla="*/ 3257 w 2982116"/>
              <a:gd name="connsiteY4" fmla="*/ 0 h 348643"/>
              <a:gd name="connsiteX0" fmla="*/ 3257 w 2877868"/>
              <a:gd name="connsiteY0" fmla="*/ 0 h 348643"/>
              <a:gd name="connsiteX1" fmla="*/ 2877868 w 2877868"/>
              <a:gd name="connsiteY1" fmla="*/ 6235 h 348643"/>
              <a:gd name="connsiteX2" fmla="*/ 1592307 w 2877868"/>
              <a:gd name="connsiteY2" fmla="*/ 348643 h 348643"/>
              <a:gd name="connsiteX3" fmla="*/ 0 w 2877868"/>
              <a:gd name="connsiteY3" fmla="*/ 344831 h 348643"/>
              <a:gd name="connsiteX4" fmla="*/ 3257 w 2877868"/>
              <a:gd name="connsiteY4" fmla="*/ 0 h 348643"/>
              <a:gd name="connsiteX0" fmla="*/ 3257 w 2886803"/>
              <a:gd name="connsiteY0" fmla="*/ 0 h 348643"/>
              <a:gd name="connsiteX1" fmla="*/ 2886803 w 2886803"/>
              <a:gd name="connsiteY1" fmla="*/ 3256 h 348643"/>
              <a:gd name="connsiteX2" fmla="*/ 1592307 w 2886803"/>
              <a:gd name="connsiteY2" fmla="*/ 348643 h 348643"/>
              <a:gd name="connsiteX3" fmla="*/ 0 w 2886803"/>
              <a:gd name="connsiteY3" fmla="*/ 344831 h 348643"/>
              <a:gd name="connsiteX4" fmla="*/ 3257 w 2886803"/>
              <a:gd name="connsiteY4" fmla="*/ 0 h 348643"/>
              <a:gd name="connsiteX0" fmla="*/ 3257 w 2886803"/>
              <a:gd name="connsiteY0" fmla="*/ 0 h 348643"/>
              <a:gd name="connsiteX1" fmla="*/ 2886803 w 2886803"/>
              <a:gd name="connsiteY1" fmla="*/ 3256 h 348643"/>
              <a:gd name="connsiteX2" fmla="*/ 1592307 w 2886803"/>
              <a:gd name="connsiteY2" fmla="*/ 348643 h 348643"/>
              <a:gd name="connsiteX3" fmla="*/ 0 w 2886803"/>
              <a:gd name="connsiteY3" fmla="*/ 344831 h 348643"/>
              <a:gd name="connsiteX4" fmla="*/ 3257 w 2886803"/>
              <a:gd name="connsiteY4" fmla="*/ 0 h 348643"/>
              <a:gd name="connsiteX0" fmla="*/ 3257 w 2886803"/>
              <a:gd name="connsiteY0" fmla="*/ 0 h 348643"/>
              <a:gd name="connsiteX1" fmla="*/ 2886803 w 2886803"/>
              <a:gd name="connsiteY1" fmla="*/ 3256 h 348643"/>
              <a:gd name="connsiteX2" fmla="*/ 1592307 w 2886803"/>
              <a:gd name="connsiteY2" fmla="*/ 348643 h 348643"/>
              <a:gd name="connsiteX3" fmla="*/ 0 w 2886803"/>
              <a:gd name="connsiteY3" fmla="*/ 344831 h 348643"/>
              <a:gd name="connsiteX4" fmla="*/ 3257 w 2886803"/>
              <a:gd name="connsiteY4" fmla="*/ 0 h 348643"/>
              <a:gd name="connsiteX0" fmla="*/ 3257 w 2886803"/>
              <a:gd name="connsiteY0" fmla="*/ 0 h 348643"/>
              <a:gd name="connsiteX1" fmla="*/ 2886803 w 2886803"/>
              <a:gd name="connsiteY1" fmla="*/ 3256 h 348643"/>
              <a:gd name="connsiteX2" fmla="*/ 1592307 w 2886803"/>
              <a:gd name="connsiteY2" fmla="*/ 348643 h 348643"/>
              <a:gd name="connsiteX3" fmla="*/ 0 w 2886803"/>
              <a:gd name="connsiteY3" fmla="*/ 344831 h 348643"/>
              <a:gd name="connsiteX4" fmla="*/ 3257 w 2886803"/>
              <a:gd name="connsiteY4" fmla="*/ 0 h 348643"/>
              <a:gd name="connsiteX0" fmla="*/ 3257 w 2886803"/>
              <a:gd name="connsiteY0" fmla="*/ 0 h 348643"/>
              <a:gd name="connsiteX1" fmla="*/ 2886803 w 2886803"/>
              <a:gd name="connsiteY1" fmla="*/ 3256 h 348643"/>
              <a:gd name="connsiteX2" fmla="*/ 1592307 w 2886803"/>
              <a:gd name="connsiteY2" fmla="*/ 348643 h 348643"/>
              <a:gd name="connsiteX3" fmla="*/ 0 w 2886803"/>
              <a:gd name="connsiteY3" fmla="*/ 344831 h 348643"/>
              <a:gd name="connsiteX4" fmla="*/ 3257 w 2886803"/>
              <a:gd name="connsiteY4" fmla="*/ 0 h 3486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6803" h="348643">
                <a:moveTo>
                  <a:pt x="3257" y="0"/>
                </a:moveTo>
                <a:lnTo>
                  <a:pt x="2886803" y="3256"/>
                </a:lnTo>
                <a:cubicBezTo>
                  <a:pt x="2437433" y="91579"/>
                  <a:pt x="2008914" y="203729"/>
                  <a:pt x="1592307" y="348643"/>
                </a:cubicBezTo>
                <a:lnTo>
                  <a:pt x="0" y="344831"/>
                </a:lnTo>
                <a:cubicBezTo>
                  <a:pt x="1086" y="229887"/>
                  <a:pt x="2171" y="114944"/>
                  <a:pt x="3257" y="0"/>
                </a:cubicBezTo>
                <a:close/>
              </a:path>
            </a:pathLst>
          </a:custGeom>
          <a:solidFill>
            <a:srgbClr val="FF0000">
              <a:alpha val="5000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a:off x="4692015" y="2799788"/>
            <a:ext cx="0" cy="342033"/>
          </a:xfrm>
          <a:prstGeom prst="straightConnector1">
            <a:avLst/>
          </a:prstGeom>
          <a:ln w="317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8" name="Freeform 37"/>
          <p:cNvSpPr/>
          <p:nvPr/>
        </p:nvSpPr>
        <p:spPr>
          <a:xfrm>
            <a:off x="5318792" y="2801603"/>
            <a:ext cx="1290572" cy="3094407"/>
          </a:xfrm>
          <a:custGeom>
            <a:avLst/>
            <a:gdLst>
              <a:gd name="connsiteX0" fmla="*/ 7951 w 349857"/>
              <a:gd name="connsiteY0" fmla="*/ 818984 h 818984"/>
              <a:gd name="connsiteX1" fmla="*/ 0 w 349857"/>
              <a:gd name="connsiteY1" fmla="*/ 135172 h 818984"/>
              <a:gd name="connsiteX2" fmla="*/ 341906 w 349857"/>
              <a:gd name="connsiteY2" fmla="*/ 0 h 818984"/>
              <a:gd name="connsiteX3" fmla="*/ 349857 w 349857"/>
              <a:gd name="connsiteY3" fmla="*/ 787179 h 818984"/>
              <a:gd name="connsiteX4" fmla="*/ 7951 w 349857"/>
              <a:gd name="connsiteY4" fmla="*/ 818984 h 818984"/>
              <a:gd name="connsiteX0" fmla="*/ 765 w 342671"/>
              <a:gd name="connsiteY0" fmla="*/ 1152939 h 1152939"/>
              <a:gd name="connsiteX1" fmla="*/ 765 w 342671"/>
              <a:gd name="connsiteY1" fmla="*/ 0 h 1152939"/>
              <a:gd name="connsiteX2" fmla="*/ 334720 w 342671"/>
              <a:gd name="connsiteY2" fmla="*/ 333955 h 1152939"/>
              <a:gd name="connsiteX3" fmla="*/ 342671 w 342671"/>
              <a:gd name="connsiteY3" fmla="*/ 1121134 h 1152939"/>
              <a:gd name="connsiteX4" fmla="*/ 765 w 342671"/>
              <a:gd name="connsiteY4" fmla="*/ 1152939 h 1152939"/>
              <a:gd name="connsiteX0" fmla="*/ 26806 w 368712"/>
              <a:gd name="connsiteY0" fmla="*/ 1161874 h 1161874"/>
              <a:gd name="connsiteX1" fmla="*/ 0 w 368712"/>
              <a:gd name="connsiteY1" fmla="*/ 0 h 1161874"/>
              <a:gd name="connsiteX2" fmla="*/ 360761 w 368712"/>
              <a:gd name="connsiteY2" fmla="*/ 342890 h 1161874"/>
              <a:gd name="connsiteX3" fmla="*/ 368712 w 368712"/>
              <a:gd name="connsiteY3" fmla="*/ 1130069 h 1161874"/>
              <a:gd name="connsiteX4" fmla="*/ 26806 w 368712"/>
              <a:gd name="connsiteY4" fmla="*/ 1161874 h 1161874"/>
              <a:gd name="connsiteX0" fmla="*/ 26806 w 368712"/>
              <a:gd name="connsiteY0" fmla="*/ 1173788 h 1173788"/>
              <a:gd name="connsiteX1" fmla="*/ 0 w 368712"/>
              <a:gd name="connsiteY1" fmla="*/ 0 h 1173788"/>
              <a:gd name="connsiteX2" fmla="*/ 360761 w 368712"/>
              <a:gd name="connsiteY2" fmla="*/ 354804 h 1173788"/>
              <a:gd name="connsiteX3" fmla="*/ 368712 w 368712"/>
              <a:gd name="connsiteY3" fmla="*/ 1141983 h 1173788"/>
              <a:gd name="connsiteX4" fmla="*/ 26806 w 368712"/>
              <a:gd name="connsiteY4" fmla="*/ 1173788 h 1173788"/>
              <a:gd name="connsiteX0" fmla="*/ 26806 w 1284101"/>
              <a:gd name="connsiteY0" fmla="*/ 1515953 h 1515953"/>
              <a:gd name="connsiteX1" fmla="*/ 0 w 1284101"/>
              <a:gd name="connsiteY1" fmla="*/ 342165 h 1515953"/>
              <a:gd name="connsiteX2" fmla="*/ 1284096 w 1284101"/>
              <a:gd name="connsiteY2" fmla="*/ 0 h 1515953"/>
              <a:gd name="connsiteX3" fmla="*/ 368712 w 1284101"/>
              <a:gd name="connsiteY3" fmla="*/ 1484148 h 1515953"/>
              <a:gd name="connsiteX4" fmla="*/ 26806 w 1284101"/>
              <a:gd name="connsiteY4" fmla="*/ 1515953 h 1515953"/>
              <a:gd name="connsiteX0" fmla="*/ 26806 w 1281123"/>
              <a:gd name="connsiteY0" fmla="*/ 1515953 h 1515953"/>
              <a:gd name="connsiteX1" fmla="*/ 0 w 1281123"/>
              <a:gd name="connsiteY1" fmla="*/ 342165 h 1515953"/>
              <a:gd name="connsiteX2" fmla="*/ 1281118 w 1281123"/>
              <a:gd name="connsiteY2" fmla="*/ 0 h 1515953"/>
              <a:gd name="connsiteX3" fmla="*/ 368712 w 1281123"/>
              <a:gd name="connsiteY3" fmla="*/ 1484148 h 1515953"/>
              <a:gd name="connsiteX4" fmla="*/ 26806 w 1281123"/>
              <a:gd name="connsiteY4" fmla="*/ 1515953 h 1515953"/>
              <a:gd name="connsiteX0" fmla="*/ 26806 w 1328832"/>
              <a:gd name="connsiteY0" fmla="*/ 1515953 h 3152928"/>
              <a:gd name="connsiteX1" fmla="*/ 0 w 1328832"/>
              <a:gd name="connsiteY1" fmla="*/ 342165 h 3152928"/>
              <a:gd name="connsiteX2" fmla="*/ 1281118 w 1328832"/>
              <a:gd name="connsiteY2" fmla="*/ 0 h 3152928"/>
              <a:gd name="connsiteX3" fmla="*/ 1328832 w 1328832"/>
              <a:gd name="connsiteY3" fmla="*/ 3152928 h 3152928"/>
              <a:gd name="connsiteX4" fmla="*/ 26806 w 1328832"/>
              <a:gd name="connsiteY4" fmla="*/ 1515953 h 3152928"/>
              <a:gd name="connsiteX0" fmla="*/ 107 w 1370713"/>
              <a:gd name="connsiteY0" fmla="*/ 3047573 h 3152928"/>
              <a:gd name="connsiteX1" fmla="*/ 41881 w 1370713"/>
              <a:gd name="connsiteY1" fmla="*/ 342165 h 3152928"/>
              <a:gd name="connsiteX2" fmla="*/ 1322999 w 1370713"/>
              <a:gd name="connsiteY2" fmla="*/ 0 h 3152928"/>
              <a:gd name="connsiteX3" fmla="*/ 1370713 w 1370713"/>
              <a:gd name="connsiteY3" fmla="*/ 3152928 h 3152928"/>
              <a:gd name="connsiteX4" fmla="*/ 107 w 1370713"/>
              <a:gd name="connsiteY4" fmla="*/ 3047573 h 3152928"/>
              <a:gd name="connsiteX0" fmla="*/ 67954 w 1328832"/>
              <a:gd name="connsiteY0" fmla="*/ 3091465 h 3152928"/>
              <a:gd name="connsiteX1" fmla="*/ 0 w 1328832"/>
              <a:gd name="connsiteY1" fmla="*/ 342165 h 3152928"/>
              <a:gd name="connsiteX2" fmla="*/ 1281118 w 1328832"/>
              <a:gd name="connsiteY2" fmla="*/ 0 h 3152928"/>
              <a:gd name="connsiteX3" fmla="*/ 1328832 w 1328832"/>
              <a:gd name="connsiteY3" fmla="*/ 3152928 h 3152928"/>
              <a:gd name="connsiteX4" fmla="*/ 67954 w 1328832"/>
              <a:gd name="connsiteY4" fmla="*/ 3091465 h 3152928"/>
              <a:gd name="connsiteX0" fmla="*/ 38693 w 1328832"/>
              <a:gd name="connsiteY0" fmla="*/ 3091465 h 3152928"/>
              <a:gd name="connsiteX1" fmla="*/ 0 w 1328832"/>
              <a:gd name="connsiteY1" fmla="*/ 342165 h 3152928"/>
              <a:gd name="connsiteX2" fmla="*/ 1281118 w 1328832"/>
              <a:gd name="connsiteY2" fmla="*/ 0 h 3152928"/>
              <a:gd name="connsiteX3" fmla="*/ 1328832 w 1328832"/>
              <a:gd name="connsiteY3" fmla="*/ 3152928 h 3152928"/>
              <a:gd name="connsiteX4" fmla="*/ 38693 w 1328832"/>
              <a:gd name="connsiteY4" fmla="*/ 3091465 h 3152928"/>
              <a:gd name="connsiteX0" fmla="*/ 16748 w 1328832"/>
              <a:gd name="connsiteY0" fmla="*/ 3091465 h 3152928"/>
              <a:gd name="connsiteX1" fmla="*/ 0 w 1328832"/>
              <a:gd name="connsiteY1" fmla="*/ 342165 h 3152928"/>
              <a:gd name="connsiteX2" fmla="*/ 1281118 w 1328832"/>
              <a:gd name="connsiteY2" fmla="*/ 0 h 3152928"/>
              <a:gd name="connsiteX3" fmla="*/ 1328832 w 1328832"/>
              <a:gd name="connsiteY3" fmla="*/ 3152928 h 3152928"/>
              <a:gd name="connsiteX4" fmla="*/ 16748 w 1328832"/>
              <a:gd name="connsiteY4" fmla="*/ 3091465 h 3152928"/>
              <a:gd name="connsiteX0" fmla="*/ 432 w 1334462"/>
              <a:gd name="connsiteY0" fmla="*/ 3091465 h 3152928"/>
              <a:gd name="connsiteX1" fmla="*/ 5630 w 1334462"/>
              <a:gd name="connsiteY1" fmla="*/ 342165 h 3152928"/>
              <a:gd name="connsiteX2" fmla="*/ 1286748 w 1334462"/>
              <a:gd name="connsiteY2" fmla="*/ 0 h 3152928"/>
              <a:gd name="connsiteX3" fmla="*/ 1334462 w 1334462"/>
              <a:gd name="connsiteY3" fmla="*/ 3152928 h 3152928"/>
              <a:gd name="connsiteX4" fmla="*/ 432 w 1334462"/>
              <a:gd name="connsiteY4" fmla="*/ 3091465 h 3152928"/>
              <a:gd name="connsiteX0" fmla="*/ 432 w 1319832"/>
              <a:gd name="connsiteY0" fmla="*/ 3091465 h 3116352"/>
              <a:gd name="connsiteX1" fmla="*/ 5630 w 1319832"/>
              <a:gd name="connsiteY1" fmla="*/ 342165 h 3116352"/>
              <a:gd name="connsiteX2" fmla="*/ 1286748 w 1319832"/>
              <a:gd name="connsiteY2" fmla="*/ 0 h 3116352"/>
              <a:gd name="connsiteX3" fmla="*/ 1319832 w 1319832"/>
              <a:gd name="connsiteY3" fmla="*/ 3116352 h 3116352"/>
              <a:gd name="connsiteX4" fmla="*/ 432 w 1319832"/>
              <a:gd name="connsiteY4" fmla="*/ 3091465 h 3116352"/>
              <a:gd name="connsiteX0" fmla="*/ 432 w 1312517"/>
              <a:gd name="connsiteY0" fmla="*/ 3091465 h 3094407"/>
              <a:gd name="connsiteX1" fmla="*/ 5630 w 1312517"/>
              <a:gd name="connsiteY1" fmla="*/ 342165 h 3094407"/>
              <a:gd name="connsiteX2" fmla="*/ 1286748 w 1312517"/>
              <a:gd name="connsiteY2" fmla="*/ 0 h 3094407"/>
              <a:gd name="connsiteX3" fmla="*/ 1312517 w 1312517"/>
              <a:gd name="connsiteY3" fmla="*/ 3094407 h 3094407"/>
              <a:gd name="connsiteX4" fmla="*/ 432 w 1312517"/>
              <a:gd name="connsiteY4" fmla="*/ 3091465 h 3094407"/>
              <a:gd name="connsiteX0" fmla="*/ 432 w 1290572"/>
              <a:gd name="connsiteY0" fmla="*/ 3091465 h 3094407"/>
              <a:gd name="connsiteX1" fmla="*/ 5630 w 1290572"/>
              <a:gd name="connsiteY1" fmla="*/ 342165 h 3094407"/>
              <a:gd name="connsiteX2" fmla="*/ 1286748 w 1290572"/>
              <a:gd name="connsiteY2" fmla="*/ 0 h 3094407"/>
              <a:gd name="connsiteX3" fmla="*/ 1290572 w 1290572"/>
              <a:gd name="connsiteY3" fmla="*/ 3094407 h 3094407"/>
              <a:gd name="connsiteX4" fmla="*/ 432 w 1290572"/>
              <a:gd name="connsiteY4" fmla="*/ 3091465 h 3094407"/>
              <a:gd name="connsiteX0" fmla="*/ 432 w 1290572"/>
              <a:gd name="connsiteY0" fmla="*/ 3091465 h 3094407"/>
              <a:gd name="connsiteX1" fmla="*/ 5630 w 1290572"/>
              <a:gd name="connsiteY1" fmla="*/ 342165 h 3094407"/>
              <a:gd name="connsiteX2" fmla="*/ 1286748 w 1290572"/>
              <a:gd name="connsiteY2" fmla="*/ 0 h 3094407"/>
              <a:gd name="connsiteX3" fmla="*/ 1290572 w 1290572"/>
              <a:gd name="connsiteY3" fmla="*/ 3094407 h 3094407"/>
              <a:gd name="connsiteX4" fmla="*/ 432 w 1290572"/>
              <a:gd name="connsiteY4" fmla="*/ 3091465 h 3094407"/>
              <a:gd name="connsiteX0" fmla="*/ 432 w 1290572"/>
              <a:gd name="connsiteY0" fmla="*/ 3091465 h 3094407"/>
              <a:gd name="connsiteX1" fmla="*/ 5630 w 1290572"/>
              <a:gd name="connsiteY1" fmla="*/ 342165 h 3094407"/>
              <a:gd name="connsiteX2" fmla="*/ 1286748 w 1290572"/>
              <a:gd name="connsiteY2" fmla="*/ 0 h 3094407"/>
              <a:gd name="connsiteX3" fmla="*/ 1290572 w 1290572"/>
              <a:gd name="connsiteY3" fmla="*/ 3094407 h 3094407"/>
              <a:gd name="connsiteX4" fmla="*/ 432 w 1290572"/>
              <a:gd name="connsiteY4" fmla="*/ 3091465 h 30944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0572" h="3094407">
                <a:moveTo>
                  <a:pt x="432" y="3091465"/>
                </a:moveTo>
                <a:cubicBezTo>
                  <a:pt x="-2218" y="2863528"/>
                  <a:pt x="8280" y="570102"/>
                  <a:pt x="5630" y="342165"/>
                </a:cubicBezTo>
                <a:cubicBezTo>
                  <a:pt x="413619" y="198174"/>
                  <a:pt x="851545" y="92283"/>
                  <a:pt x="1286748" y="0"/>
                </a:cubicBezTo>
                <a:cubicBezTo>
                  <a:pt x="1289398" y="262393"/>
                  <a:pt x="1287922" y="2832014"/>
                  <a:pt x="1290572" y="3094407"/>
                </a:cubicBezTo>
                <a:lnTo>
                  <a:pt x="432" y="3091465"/>
                </a:lnTo>
                <a:close/>
              </a:path>
            </a:pathLst>
          </a:custGeom>
          <a:solidFill>
            <a:srgbClr val="FF0000">
              <a:alpha val="5000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flipH="1">
            <a:off x="5318792" y="5401056"/>
            <a:ext cx="1290573" cy="0"/>
          </a:xfrm>
          <a:prstGeom prst="straightConnector1">
            <a:avLst/>
          </a:prstGeom>
          <a:ln w="317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26" name="Picture 25"/>
          <p:cNvPicPr>
            <a:picLocks/>
          </p:cNvPicPr>
          <p:nvPr/>
        </p:nvPicPr>
        <p:blipFill>
          <a:blip r:embed="rId5" cstate="email">
            <a:extLst>
              <a:ext uri="{28A0092B-C50C-407E-A947-70E740481C1C}">
                <a14:useLocalDpi xmlns="" xmlns:a14="http://schemas.microsoft.com/office/drawing/2010/main" val="0"/>
              </a:ext>
            </a:extLst>
          </a:blip>
          <a:stretch>
            <a:fillRect/>
          </a:stretch>
        </p:blipFill>
        <p:spPr>
          <a:xfrm>
            <a:off x="2971800" y="2194560"/>
            <a:ext cx="5760720" cy="4251960"/>
          </a:xfrm>
          <a:prstGeom prst="rect">
            <a:avLst/>
          </a:prstGeom>
        </p:spPr>
      </p:pic>
    </p:spTree>
    <p:extLst>
      <p:ext uri="{BB962C8B-B14F-4D97-AF65-F5344CB8AC3E}">
        <p14:creationId xmlns="" xmlns:p14="http://schemas.microsoft.com/office/powerpoint/2010/main" val="401791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22" presetClass="entr" presetSubtype="1"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up)">
                                      <p:cBhvr>
                                        <p:cTn id="19" dur="500"/>
                                        <p:tgtEl>
                                          <p:spTgt spid="32"/>
                                        </p:tgtEl>
                                      </p:cBhvr>
                                    </p:animEffect>
                                  </p:childTnLst>
                                </p:cTn>
                              </p:par>
                              <p:par>
                                <p:cTn id="20" presetID="22" presetClass="entr" presetSubtype="1" fill="hold"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up)">
                                      <p:cBhvr>
                                        <p:cTn id="22" dur="1000"/>
                                        <p:tgtEl>
                                          <p:spTgt spid="34"/>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22" presetClass="entr" presetSubtype="2"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right)">
                                      <p:cBhvr>
                                        <p:cTn id="33" dur="500"/>
                                        <p:tgtEl>
                                          <p:spTgt spid="30"/>
                                        </p:tgtEl>
                                      </p:cBhvr>
                                    </p:animEffect>
                                  </p:childTnLst>
                                </p:cTn>
                              </p:par>
                              <p:par>
                                <p:cTn id="34" presetID="22" presetClass="entr" presetSubtype="2" fill="hold"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wipe(right)">
                                      <p:cBhvr>
                                        <p:cTn id="36" dur="10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7"/>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7"/>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22" presetClass="entr" presetSubtype="1"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up)">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5"/>
                                        </p:tgtEl>
                                        <p:attrNameLst>
                                          <p:attrName>style.visibility</p:attrName>
                                        </p:attrNameLst>
                                      </p:cBhvr>
                                      <p:to>
                                        <p:strVal val="hidden"/>
                                      </p:to>
                                    </p:set>
                                  </p:childTnLst>
                                </p:cTn>
                              </p:par>
                              <p:par>
                                <p:cTn id="58" presetID="1" presetClass="entr" presetSubtype="0" fill="hold" grpId="0" nodeType="withEffect">
                                  <p:stCondLst>
                                    <p:cond delay="0"/>
                                  </p:stCondLst>
                                  <p:childTnLst>
                                    <p:set>
                                      <p:cBhvr>
                                        <p:cTn id="59" dur="1" fill="hold">
                                          <p:stCondLst>
                                            <p:cond delay="0"/>
                                          </p:stCondLst>
                                        </p:cTn>
                                        <p:tgtEl>
                                          <p:spTgt spid="13"/>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2"/>
                                        </p:tgtEl>
                                        <p:attrNameLst>
                                          <p:attrName>style.visibility</p:attrName>
                                        </p:attrNameLst>
                                      </p:cBhvr>
                                      <p:to>
                                        <p:strVal val="visible"/>
                                      </p:to>
                                    </p:set>
                                  </p:childTnLst>
                                </p:cTn>
                              </p:par>
                              <p:par>
                                <p:cTn id="62" presetID="22" presetClass="entr" presetSubtype="2" fill="hold" grpId="0"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wipe(right)">
                                      <p:cBhvr>
                                        <p:cTn id="64" dur="500"/>
                                        <p:tgtEl>
                                          <p:spTgt spid="38"/>
                                        </p:tgtEl>
                                      </p:cBhvr>
                                    </p:animEffect>
                                  </p:childTnLst>
                                </p:cTn>
                              </p:par>
                              <p:par>
                                <p:cTn id="65" presetID="22" presetClass="entr" presetSubtype="2" fill="hold" nodeType="with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right)">
                                      <p:cBhvr>
                                        <p:cTn id="67"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p:bldP spid="5" grpId="1"/>
      <p:bldP spid="4" grpId="0"/>
      <p:bldP spid="7" grpId="0"/>
      <p:bldP spid="7" grpId="1"/>
      <p:bldP spid="12" grpId="0"/>
      <p:bldP spid="20" grpId="0"/>
      <p:bldP spid="21" grpId="0"/>
      <p:bldP spid="8" grpId="0"/>
      <p:bldP spid="23" grpId="0"/>
      <p:bldP spid="30" grpId="0" animBg="1"/>
      <p:bldP spid="32" grpId="0" animBg="1"/>
      <p:bldP spid="37" grpId="0" animBg="1"/>
      <p:bldP spid="3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66900" y="3013502"/>
            <a:ext cx="5410200" cy="830997"/>
          </a:xfrm>
          <a:prstGeom prst="rect">
            <a:avLst/>
          </a:prstGeom>
          <a:noFill/>
        </p:spPr>
        <p:txBody>
          <a:bodyPr wrap="square" rtlCol="0">
            <a:spAutoFit/>
          </a:bodyPr>
          <a:lstStyle/>
          <a:p>
            <a:pPr algn="ctr"/>
            <a:r>
              <a:rPr lang="en-US" sz="4800" dirty="0" err="1" smtClean="0"/>
              <a:t>autoscale</a:t>
            </a:r>
            <a:r>
              <a:rPr lang="en-US" sz="4800" dirty="0" smtClean="0"/>
              <a:t> paper</a:t>
            </a:r>
            <a:endParaRPr lang="en-US" sz="4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1938666" y="2907792"/>
            <a:ext cx="5266667" cy="3714286"/>
          </a:xfrm>
          <a:prstGeom prst="rect">
            <a:avLst/>
          </a:prstGeom>
        </p:spPr>
      </p:pic>
      <p:pic>
        <p:nvPicPr>
          <p:cNvPr id="17" name="Picture 16"/>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1938666" y="2909680"/>
            <a:ext cx="5266667" cy="3714286"/>
          </a:xfrm>
          <a:prstGeom prst="rect">
            <a:avLst/>
          </a:prstGeom>
        </p:spPr>
      </p:pic>
      <p:pic>
        <p:nvPicPr>
          <p:cNvPr id="10" name="Picture 9"/>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1938666" y="2909680"/>
            <a:ext cx="5266667" cy="3714286"/>
          </a:xfrm>
          <a:prstGeom prst="rect">
            <a:avLst/>
          </a:prstGeom>
        </p:spPr>
      </p:pic>
      <p:sp>
        <p:nvSpPr>
          <p:cNvPr id="2" name="Title 1"/>
          <p:cNvSpPr>
            <a:spLocks noGrp="1"/>
          </p:cNvSpPr>
          <p:nvPr>
            <p:ph type="title"/>
          </p:nvPr>
        </p:nvSpPr>
        <p:spPr/>
        <p:txBody>
          <a:bodyPr>
            <a:normAutofit/>
          </a:bodyPr>
          <a:lstStyle/>
          <a:p>
            <a:r>
              <a:rPr lang="en-US" dirty="0" smtClean="0"/>
              <a:t>Is there a problem?</a:t>
            </a:r>
            <a:endParaRPr lang="en-US" dirty="0"/>
          </a:p>
        </p:txBody>
      </p:sp>
      <p:sp>
        <p:nvSpPr>
          <p:cNvPr id="3" name="Content Placeholder 2"/>
          <p:cNvSpPr>
            <a:spLocks noGrp="1"/>
          </p:cNvSpPr>
          <p:nvPr>
            <p:ph idx="1"/>
          </p:nvPr>
        </p:nvSpPr>
        <p:spPr/>
        <p:txBody>
          <a:bodyPr/>
          <a:lstStyle/>
          <a:p>
            <a:r>
              <a:rPr lang="en-US" dirty="0" smtClean="0"/>
              <a:t>Performance can temporarily suffer if we lose a lot of hot data</a:t>
            </a:r>
            <a:endParaRPr lang="en-US" dirty="0"/>
          </a:p>
        </p:txBody>
      </p:sp>
      <p:sp>
        <p:nvSpPr>
          <p:cNvPr id="8" name="Slide Number Placeholder 7"/>
          <p:cNvSpPr>
            <a:spLocks noGrp="1"/>
          </p:cNvSpPr>
          <p:nvPr>
            <p:ph type="sldNum" sz="quarter" idx="12"/>
          </p:nvPr>
        </p:nvSpPr>
        <p:spPr/>
        <p:txBody>
          <a:bodyPr/>
          <a:lstStyle/>
          <a:p>
            <a:fld id="{9648F39E-9C37-485F-AC97-16BB4BDF9F49}" type="slidenum">
              <a:rPr kumimoji="0" lang="en-US" smtClean="0"/>
              <a:pPr/>
              <a:t>20</a:t>
            </a:fld>
            <a:endParaRPr kumimoji="0" lang="en-US" dirty="0"/>
          </a:p>
        </p:txBody>
      </p:sp>
      <p:sp>
        <p:nvSpPr>
          <p:cNvPr id="11" name="TextBox 10"/>
          <p:cNvSpPr txBox="1"/>
          <p:nvPr/>
        </p:nvSpPr>
        <p:spPr>
          <a:xfrm>
            <a:off x="1661667" y="2911568"/>
            <a:ext cx="553998" cy="3295326"/>
          </a:xfrm>
          <a:prstGeom prst="rect">
            <a:avLst/>
          </a:prstGeom>
          <a:noFill/>
        </p:spPr>
        <p:txBody>
          <a:bodyPr vert="vert270" wrap="none" rtlCol="0">
            <a:spAutoFit/>
          </a:bodyPr>
          <a:lstStyle/>
          <a:p>
            <a:r>
              <a:rPr lang="en-US" sz="2400" dirty="0" smtClean="0"/>
              <a:t>Mean response time (ms)</a:t>
            </a:r>
            <a:endParaRPr lang="en-US" sz="2400" dirty="0"/>
          </a:p>
        </p:txBody>
      </p:sp>
      <p:sp>
        <p:nvSpPr>
          <p:cNvPr id="12" name="TextBox 11"/>
          <p:cNvSpPr txBox="1"/>
          <p:nvPr/>
        </p:nvSpPr>
        <p:spPr>
          <a:xfrm>
            <a:off x="3789948" y="6289654"/>
            <a:ext cx="1563826" cy="461665"/>
          </a:xfrm>
          <a:prstGeom prst="rect">
            <a:avLst/>
          </a:prstGeom>
          <a:noFill/>
        </p:spPr>
        <p:txBody>
          <a:bodyPr wrap="none" rtlCol="0">
            <a:spAutoFit/>
          </a:bodyPr>
          <a:lstStyle/>
          <a:p>
            <a:r>
              <a:rPr lang="en-US" sz="2400" dirty="0" smtClean="0"/>
              <a:t>Time (min)</a:t>
            </a:r>
            <a:endParaRPr lang="en-US" sz="2400" dirty="0"/>
          </a:p>
        </p:txBody>
      </p:sp>
      <p:sp>
        <p:nvSpPr>
          <p:cNvPr id="13" name="TextBox 12"/>
          <p:cNvSpPr txBox="1"/>
          <p:nvPr/>
        </p:nvSpPr>
        <p:spPr>
          <a:xfrm>
            <a:off x="2154705" y="3767684"/>
            <a:ext cx="1259055" cy="1384995"/>
          </a:xfrm>
          <a:prstGeom prst="rect">
            <a:avLst/>
          </a:prstGeom>
          <a:solidFill>
            <a:srgbClr val="FFFF00"/>
          </a:solidFill>
        </p:spPr>
        <p:txBody>
          <a:bodyPr wrap="square" rtlCol="0">
            <a:spAutoFit/>
          </a:bodyPr>
          <a:lstStyle/>
          <a:p>
            <a:pPr algn="ctr"/>
            <a:r>
              <a:rPr lang="en-US" sz="2800" dirty="0" smtClean="0"/>
              <a:t>Shrink the cache</a:t>
            </a:r>
            <a:endParaRPr lang="en-US" sz="2800" dirty="0"/>
          </a:p>
        </p:txBody>
      </p:sp>
      <p:cxnSp>
        <p:nvCxnSpPr>
          <p:cNvPr id="15" name="Straight Arrow Connector 14"/>
          <p:cNvCxnSpPr>
            <a:stCxn id="13" idx="2"/>
          </p:cNvCxnSpPr>
          <p:nvPr/>
        </p:nvCxnSpPr>
        <p:spPr>
          <a:xfrm>
            <a:off x="2784233" y="5152679"/>
            <a:ext cx="629527" cy="760441"/>
          </a:xfrm>
          <a:prstGeom prst="straightConnector1">
            <a:avLst/>
          </a:prstGeom>
          <a:ln w="508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5568889" y="3767683"/>
            <a:ext cx="1636306" cy="1384995"/>
          </a:xfrm>
          <a:prstGeom prst="rect">
            <a:avLst/>
          </a:prstGeom>
          <a:solidFill>
            <a:srgbClr val="FFFF00"/>
          </a:solidFill>
        </p:spPr>
        <p:txBody>
          <a:bodyPr wrap="square" rtlCol="0">
            <a:spAutoFit/>
          </a:bodyPr>
          <a:lstStyle/>
          <a:p>
            <a:pPr algn="ctr"/>
            <a:r>
              <a:rPr lang="en-US" sz="2800" dirty="0" smtClean="0"/>
              <a:t>Response time stabilizes</a:t>
            </a:r>
            <a:endParaRPr lang="en-US" sz="2800" dirty="0"/>
          </a:p>
        </p:txBody>
      </p:sp>
      <p:cxnSp>
        <p:nvCxnSpPr>
          <p:cNvPr id="18" name="Straight Arrow Connector 17"/>
          <p:cNvCxnSpPr>
            <a:stCxn id="16" idx="2"/>
          </p:cNvCxnSpPr>
          <p:nvPr/>
        </p:nvCxnSpPr>
        <p:spPr>
          <a:xfrm flipH="1">
            <a:off x="5201920" y="5152678"/>
            <a:ext cx="1185122" cy="760442"/>
          </a:xfrm>
          <a:prstGeom prst="straightConnector1">
            <a:avLst/>
          </a:prstGeom>
          <a:ln w="508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 xmlns:p14="http://schemas.microsoft.com/office/powerpoint/2010/main" val="38793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7"/>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Cloud 123"/>
          <p:cNvSpPr/>
          <p:nvPr/>
        </p:nvSpPr>
        <p:spPr>
          <a:xfrm>
            <a:off x="6944661" y="2033991"/>
            <a:ext cx="1742137" cy="2072639"/>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smtClean="0"/>
              <a:t>What can we do about the hot data?</a:t>
            </a:r>
            <a:endParaRPr lang="en-US" dirty="0"/>
          </a:p>
        </p:txBody>
      </p:sp>
      <p:sp>
        <p:nvSpPr>
          <p:cNvPr id="126" name="Rectangle 125"/>
          <p:cNvSpPr/>
          <p:nvPr/>
        </p:nvSpPr>
        <p:spPr>
          <a:xfrm>
            <a:off x="7402061" y="3089921"/>
            <a:ext cx="876076" cy="593666"/>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4" name="Slide Number Placeholder 3"/>
          <p:cNvSpPr>
            <a:spLocks noGrp="1"/>
          </p:cNvSpPr>
          <p:nvPr>
            <p:ph type="sldNum" sz="quarter" idx="12"/>
          </p:nvPr>
        </p:nvSpPr>
        <p:spPr/>
        <p:txBody>
          <a:bodyPr/>
          <a:lstStyle/>
          <a:p>
            <a:fld id="{9648F39E-9C37-485F-AC97-16BB4BDF9F49}" type="slidenum">
              <a:rPr kumimoji="0" lang="en-US" smtClean="0"/>
              <a:pPr/>
              <a:t>21</a:t>
            </a:fld>
            <a:endParaRPr kumimoji="0" lang="en-US" dirty="0"/>
          </a:p>
        </p:txBody>
      </p:sp>
      <p:grpSp>
        <p:nvGrpSpPr>
          <p:cNvPr id="6" name="Group 17"/>
          <p:cNvGrpSpPr/>
          <p:nvPr/>
        </p:nvGrpSpPr>
        <p:grpSpPr>
          <a:xfrm>
            <a:off x="467947" y="2334169"/>
            <a:ext cx="1742137" cy="2072639"/>
            <a:chOff x="3186050" y="1747520"/>
            <a:chExt cx="1742137" cy="2072639"/>
          </a:xfrm>
        </p:grpSpPr>
        <p:sp>
          <p:nvSpPr>
            <p:cNvPr id="27" name="Cloud 26"/>
            <p:cNvSpPr/>
            <p:nvPr/>
          </p:nvSpPr>
          <p:spPr>
            <a:xfrm>
              <a:off x="3186050" y="1747520"/>
              <a:ext cx="1742137" cy="2072639"/>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TextBox 27"/>
            <p:cNvSpPr txBox="1"/>
            <p:nvPr/>
          </p:nvSpPr>
          <p:spPr>
            <a:xfrm>
              <a:off x="3354540" y="2081831"/>
              <a:ext cx="1490487" cy="400110"/>
            </a:xfrm>
            <a:prstGeom prst="rect">
              <a:avLst/>
            </a:prstGeom>
            <a:noFill/>
          </p:spPr>
          <p:txBody>
            <a:bodyPr wrap="none" rtlCol="0">
              <a:spAutoFit/>
            </a:bodyPr>
            <a:lstStyle/>
            <a:p>
              <a:r>
                <a:rPr lang="en-US" sz="2000" dirty="0" smtClean="0"/>
                <a:t>Caching Tier</a:t>
              </a:r>
              <a:endParaRPr lang="en-US" sz="2000" dirty="0"/>
            </a:p>
          </p:txBody>
        </p:sp>
        <p:sp>
          <p:nvSpPr>
            <p:cNvPr id="29" name="Rectangle 28"/>
            <p:cNvSpPr/>
            <p:nvPr/>
          </p:nvSpPr>
          <p:spPr>
            <a:xfrm>
              <a:off x="3643450" y="2803450"/>
              <a:ext cx="876076" cy="593666"/>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1" name="Rectangle 30"/>
            <p:cNvSpPr/>
            <p:nvPr/>
          </p:nvSpPr>
          <p:spPr>
            <a:xfrm>
              <a:off x="3646562" y="2521425"/>
              <a:ext cx="872964" cy="285137"/>
            </a:xfrm>
            <a:prstGeom prst="rect">
              <a:avLst/>
            </a:prstGeom>
            <a:no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32" name="Straight Connector 31"/>
            <p:cNvCxnSpPr/>
            <p:nvPr/>
          </p:nvCxnSpPr>
          <p:spPr>
            <a:xfrm>
              <a:off x="3643450" y="3100290"/>
              <a:ext cx="872964"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 name="Group 49"/>
          <p:cNvGrpSpPr/>
          <p:nvPr/>
        </p:nvGrpSpPr>
        <p:grpSpPr>
          <a:xfrm>
            <a:off x="6944662" y="4404360"/>
            <a:ext cx="1742137" cy="2072639"/>
            <a:chOff x="3186050" y="1747520"/>
            <a:chExt cx="1742137" cy="2072639"/>
          </a:xfrm>
        </p:grpSpPr>
        <p:sp>
          <p:nvSpPr>
            <p:cNvPr id="51" name="Cloud 50"/>
            <p:cNvSpPr/>
            <p:nvPr/>
          </p:nvSpPr>
          <p:spPr>
            <a:xfrm>
              <a:off x="3186050" y="1747520"/>
              <a:ext cx="1742137" cy="2072639"/>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2" name="TextBox 51"/>
            <p:cNvSpPr txBox="1"/>
            <p:nvPr/>
          </p:nvSpPr>
          <p:spPr>
            <a:xfrm>
              <a:off x="3354540" y="2081831"/>
              <a:ext cx="1490487" cy="400110"/>
            </a:xfrm>
            <a:prstGeom prst="rect">
              <a:avLst/>
            </a:prstGeom>
            <a:noFill/>
          </p:spPr>
          <p:txBody>
            <a:bodyPr wrap="none" rtlCol="0">
              <a:spAutoFit/>
            </a:bodyPr>
            <a:lstStyle/>
            <a:p>
              <a:r>
                <a:rPr lang="en-US" sz="2000" dirty="0" smtClean="0"/>
                <a:t>Caching Tier</a:t>
              </a:r>
              <a:endParaRPr lang="en-US" sz="2000" dirty="0"/>
            </a:p>
          </p:txBody>
        </p:sp>
        <p:sp>
          <p:nvSpPr>
            <p:cNvPr id="53" name="Rectangle 52"/>
            <p:cNvSpPr/>
            <p:nvPr/>
          </p:nvSpPr>
          <p:spPr>
            <a:xfrm>
              <a:off x="3643450" y="2803450"/>
              <a:ext cx="876076" cy="593666"/>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55" name="Straight Connector 54"/>
            <p:cNvCxnSpPr/>
            <p:nvPr/>
          </p:nvCxnSpPr>
          <p:spPr>
            <a:xfrm>
              <a:off x="3643450" y="3100290"/>
              <a:ext cx="872964"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1" name="TextBox 20"/>
          <p:cNvSpPr txBox="1"/>
          <p:nvPr/>
        </p:nvSpPr>
        <p:spPr>
          <a:xfrm>
            <a:off x="485627" y="1510771"/>
            <a:ext cx="1752403" cy="523220"/>
          </a:xfrm>
          <a:prstGeom prst="rect">
            <a:avLst/>
          </a:prstGeom>
          <a:noFill/>
        </p:spPr>
        <p:txBody>
          <a:bodyPr wrap="none" rtlCol="0">
            <a:spAutoFit/>
          </a:bodyPr>
          <a:lstStyle/>
          <a:p>
            <a:r>
              <a:rPr lang="en-US" sz="2800" u="sng" dirty="0" smtClean="0"/>
              <a:t>Start state</a:t>
            </a:r>
            <a:endParaRPr lang="en-US" sz="2800" u="sng" dirty="0"/>
          </a:p>
        </p:txBody>
      </p:sp>
      <p:sp>
        <p:nvSpPr>
          <p:cNvPr id="56" name="TextBox 55"/>
          <p:cNvSpPr txBox="1"/>
          <p:nvPr/>
        </p:nvSpPr>
        <p:spPr>
          <a:xfrm>
            <a:off x="7045699" y="1510771"/>
            <a:ext cx="1585690" cy="523220"/>
          </a:xfrm>
          <a:prstGeom prst="rect">
            <a:avLst/>
          </a:prstGeom>
          <a:noFill/>
        </p:spPr>
        <p:txBody>
          <a:bodyPr wrap="none" rtlCol="0">
            <a:spAutoFit/>
          </a:bodyPr>
          <a:lstStyle/>
          <a:p>
            <a:r>
              <a:rPr lang="en-US" sz="2800" u="sng" dirty="0" smtClean="0"/>
              <a:t>End state</a:t>
            </a:r>
            <a:endParaRPr lang="en-US" sz="2800" u="sng" dirty="0"/>
          </a:p>
        </p:txBody>
      </p:sp>
      <p:sp>
        <p:nvSpPr>
          <p:cNvPr id="22" name="TextBox 21"/>
          <p:cNvSpPr txBox="1"/>
          <p:nvPr/>
        </p:nvSpPr>
        <p:spPr>
          <a:xfrm>
            <a:off x="6390664" y="2566636"/>
            <a:ext cx="553998" cy="1183978"/>
          </a:xfrm>
          <a:prstGeom prst="rect">
            <a:avLst/>
          </a:prstGeom>
          <a:noFill/>
        </p:spPr>
        <p:txBody>
          <a:bodyPr vert="vert270" wrap="none" rtlCol="0">
            <a:spAutoFit/>
          </a:bodyPr>
          <a:lstStyle/>
          <a:p>
            <a:r>
              <a:rPr lang="en-US" sz="2400" dirty="0" smtClean="0"/>
              <a:t>Option 1</a:t>
            </a:r>
            <a:endParaRPr lang="en-US" sz="2400" dirty="0"/>
          </a:p>
        </p:txBody>
      </p:sp>
      <p:sp>
        <p:nvSpPr>
          <p:cNvPr id="57" name="TextBox 56"/>
          <p:cNvSpPr txBox="1"/>
          <p:nvPr/>
        </p:nvSpPr>
        <p:spPr>
          <a:xfrm>
            <a:off x="6390664" y="4921063"/>
            <a:ext cx="553998" cy="1203215"/>
          </a:xfrm>
          <a:prstGeom prst="rect">
            <a:avLst/>
          </a:prstGeom>
          <a:noFill/>
        </p:spPr>
        <p:txBody>
          <a:bodyPr vert="vert270" wrap="none" rtlCol="0">
            <a:spAutoFit/>
          </a:bodyPr>
          <a:lstStyle/>
          <a:p>
            <a:r>
              <a:rPr lang="en-US" sz="2400" dirty="0" smtClean="0"/>
              <a:t>Option 2</a:t>
            </a:r>
            <a:endParaRPr lang="en-US" sz="2400" dirty="0"/>
          </a:p>
        </p:txBody>
      </p:sp>
      <p:cxnSp>
        <p:nvCxnSpPr>
          <p:cNvPr id="24" name="Straight Connector 23"/>
          <p:cNvCxnSpPr/>
          <p:nvPr/>
        </p:nvCxnSpPr>
        <p:spPr>
          <a:xfrm>
            <a:off x="6390664" y="4288058"/>
            <a:ext cx="2547596" cy="0"/>
          </a:xfrm>
          <a:prstGeom prst="line">
            <a:avLst/>
          </a:prstGeom>
          <a:ln w="31750" cmpd="sng">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418896" y="5320833"/>
            <a:ext cx="4846320" cy="954107"/>
          </a:xfrm>
          <a:prstGeom prst="rect">
            <a:avLst/>
          </a:prstGeom>
          <a:noFill/>
        </p:spPr>
        <p:txBody>
          <a:bodyPr wrap="square" rtlCol="0">
            <a:spAutoFit/>
          </a:bodyPr>
          <a:lstStyle/>
          <a:p>
            <a:r>
              <a:rPr lang="en-US" sz="2800" dirty="0" smtClean="0">
                <a:solidFill>
                  <a:srgbClr val="FF0000"/>
                </a:solidFill>
              </a:rPr>
              <a:t>We need to transfer the hot data before shrinking the cache</a:t>
            </a:r>
            <a:endParaRPr lang="en-US" sz="2800" dirty="0">
              <a:solidFill>
                <a:srgbClr val="FF0000"/>
              </a:solidFill>
            </a:endParaRPr>
          </a:p>
        </p:txBody>
      </p:sp>
      <p:pic>
        <p:nvPicPr>
          <p:cNvPr id="59" name="Picture 5" descr="C:\Users\timmyzhu\AppData\Local\Microsoft\Windows\Temporary Internet Files\Content.IE5\2123HRHD\MC900211979[1].wmf"/>
          <p:cNvPicPr>
            <a:picLocks noChangeAspect="1" noChangeArrowheads="1"/>
          </p:cNvPicPr>
          <p:nvPr/>
        </p:nvPicPr>
        <p:blipFill>
          <a:blip r:embed="rId3" cstate="email">
            <a:extLst>
              <a:ext uri="{28A0092B-C50C-407E-A947-70E740481C1C}">
                <a14:useLocalDpi xmlns="" xmlns:a14="http://schemas.microsoft.com/office/drawing/2010/main" val="0"/>
              </a:ext>
            </a:extLst>
          </a:blip>
          <a:srcRect/>
          <a:stretch>
            <a:fillRect/>
          </a:stretch>
        </p:blipFill>
        <p:spPr bwMode="auto">
          <a:xfrm>
            <a:off x="5265216" y="4982561"/>
            <a:ext cx="1125448" cy="1417993"/>
          </a:xfrm>
          <a:prstGeom prst="rect">
            <a:avLst/>
          </a:prstGeom>
          <a:noFill/>
          <a:extLst>
            <a:ext uri="{909E8E84-426E-40DD-AFC4-6F175D3DCCD1}">
              <a14:hiddenFill xmlns="" xmlns:a14="http://schemas.microsoft.com/office/drawing/2010/main">
                <a:solidFill>
                  <a:srgbClr val="FFFFFF"/>
                </a:solidFill>
              </a14:hiddenFill>
            </a:ext>
          </a:extLst>
        </p:spPr>
      </p:pic>
      <p:grpSp>
        <p:nvGrpSpPr>
          <p:cNvPr id="9" name="Group 71"/>
          <p:cNvGrpSpPr/>
          <p:nvPr/>
        </p:nvGrpSpPr>
        <p:grpSpPr>
          <a:xfrm>
            <a:off x="3545891" y="1550660"/>
            <a:ext cx="1742137" cy="1379925"/>
            <a:chOff x="3523079" y="1288554"/>
            <a:chExt cx="1742137" cy="1379925"/>
          </a:xfrm>
        </p:grpSpPr>
        <p:sp>
          <p:nvSpPr>
            <p:cNvPr id="61" name="Cloud 60"/>
            <p:cNvSpPr/>
            <p:nvPr/>
          </p:nvSpPr>
          <p:spPr>
            <a:xfrm>
              <a:off x="3523079" y="1288554"/>
              <a:ext cx="1742137" cy="1379925"/>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2" name="TextBox 61"/>
            <p:cNvSpPr txBox="1"/>
            <p:nvPr/>
          </p:nvSpPr>
          <p:spPr>
            <a:xfrm>
              <a:off x="3691569" y="1622865"/>
              <a:ext cx="1490487" cy="400110"/>
            </a:xfrm>
            <a:prstGeom prst="rect">
              <a:avLst/>
            </a:prstGeom>
            <a:noFill/>
          </p:spPr>
          <p:txBody>
            <a:bodyPr wrap="none" rtlCol="0">
              <a:spAutoFit/>
            </a:bodyPr>
            <a:lstStyle/>
            <a:p>
              <a:r>
                <a:rPr lang="en-US" sz="2000" dirty="0" smtClean="0"/>
                <a:t>Caching Tier</a:t>
              </a:r>
              <a:endParaRPr lang="en-US" sz="2000" dirty="0"/>
            </a:p>
          </p:txBody>
        </p:sp>
        <p:sp>
          <p:nvSpPr>
            <p:cNvPr id="64" name="Rectangle 63"/>
            <p:cNvSpPr/>
            <p:nvPr/>
          </p:nvSpPr>
          <p:spPr>
            <a:xfrm>
              <a:off x="3983591" y="2062459"/>
              <a:ext cx="872964" cy="285137"/>
            </a:xfrm>
            <a:prstGeom prst="rect">
              <a:avLst/>
            </a:prstGeom>
            <a:no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10" name="Group 72"/>
          <p:cNvGrpSpPr/>
          <p:nvPr/>
        </p:nvGrpSpPr>
        <p:grpSpPr>
          <a:xfrm>
            <a:off x="3545890" y="3108074"/>
            <a:ext cx="1742137" cy="2072639"/>
            <a:chOff x="3523078" y="3403042"/>
            <a:chExt cx="1742137" cy="2072639"/>
          </a:xfrm>
        </p:grpSpPr>
        <p:sp>
          <p:nvSpPr>
            <p:cNvPr id="67" name="Cloud 66"/>
            <p:cNvSpPr/>
            <p:nvPr/>
          </p:nvSpPr>
          <p:spPr>
            <a:xfrm>
              <a:off x="3523078" y="3403042"/>
              <a:ext cx="1742137" cy="2072639"/>
            </a:xfrm>
            <a:prstGeom prst="cloud">
              <a:avLst/>
            </a:prstGeom>
            <a:gradFill>
              <a:gsLst>
                <a:gs pos="0">
                  <a:schemeClr val="accent2">
                    <a:lumMod val="60000"/>
                    <a:lumOff val="40000"/>
                  </a:schemeClr>
                </a:gs>
                <a:gs pos="55000">
                  <a:schemeClr val="accent2">
                    <a:lumMod val="40000"/>
                    <a:lumOff val="60000"/>
                  </a:schemeClr>
                </a:gs>
                <a:gs pos="100000">
                  <a:schemeClr val="accent2">
                    <a:lumMod val="20000"/>
                    <a:lumOff val="80000"/>
                  </a:schemeClr>
                </a:gs>
              </a:gsLst>
            </a:gradFill>
            <a:ln>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8" name="TextBox 67"/>
            <p:cNvSpPr txBox="1"/>
            <p:nvPr/>
          </p:nvSpPr>
          <p:spPr>
            <a:xfrm>
              <a:off x="3691568" y="3737353"/>
              <a:ext cx="1490487" cy="400110"/>
            </a:xfrm>
            <a:prstGeom prst="rect">
              <a:avLst/>
            </a:prstGeom>
            <a:noFill/>
          </p:spPr>
          <p:txBody>
            <a:bodyPr wrap="none" rtlCol="0">
              <a:spAutoFit/>
            </a:bodyPr>
            <a:lstStyle/>
            <a:p>
              <a:r>
                <a:rPr lang="en-US" sz="2000" dirty="0" smtClean="0"/>
                <a:t>Caching Tier</a:t>
              </a:r>
              <a:endParaRPr lang="en-US" sz="2000" dirty="0"/>
            </a:p>
          </p:txBody>
        </p:sp>
        <p:sp>
          <p:nvSpPr>
            <p:cNvPr id="69" name="Rectangle 68"/>
            <p:cNvSpPr/>
            <p:nvPr/>
          </p:nvSpPr>
          <p:spPr>
            <a:xfrm>
              <a:off x="3980478" y="4458972"/>
              <a:ext cx="876076" cy="593666"/>
            </a:xfrm>
            <a:prstGeom prst="rect">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71" name="Straight Connector 70"/>
            <p:cNvCxnSpPr/>
            <p:nvPr/>
          </p:nvCxnSpPr>
          <p:spPr>
            <a:xfrm>
              <a:off x="3980478" y="4755812"/>
              <a:ext cx="872964"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85" name="Curved Connector 84"/>
          <p:cNvCxnSpPr>
            <a:stCxn id="61" idx="0"/>
            <a:endCxn id="67" idx="0"/>
          </p:cNvCxnSpPr>
          <p:nvPr/>
        </p:nvCxnSpPr>
        <p:spPr>
          <a:xfrm flipH="1">
            <a:off x="5286575" y="2240623"/>
            <a:ext cx="1" cy="1903771"/>
          </a:xfrm>
          <a:prstGeom prst="curvedConnector3">
            <a:avLst>
              <a:gd name="adj1" fmla="val -23005200000"/>
            </a:avLst>
          </a:prstGeom>
          <a:ln w="31750" cmpd="sng">
            <a:solidFill>
              <a:schemeClr val="tx1"/>
            </a:solidFill>
            <a:tailEnd type="triangle" w="lg" len="med"/>
          </a:ln>
        </p:spPr>
        <p:style>
          <a:lnRef idx="2">
            <a:schemeClr val="accent1"/>
          </a:lnRef>
          <a:fillRef idx="0">
            <a:schemeClr val="accent1"/>
          </a:fillRef>
          <a:effectRef idx="1">
            <a:schemeClr val="accent1"/>
          </a:effectRef>
          <a:fontRef idx="minor">
            <a:schemeClr val="tx1"/>
          </a:fontRef>
        </p:style>
      </p:cxnSp>
      <p:sp>
        <p:nvSpPr>
          <p:cNvPr id="86" name="TextBox 85"/>
          <p:cNvSpPr txBox="1"/>
          <p:nvPr/>
        </p:nvSpPr>
        <p:spPr>
          <a:xfrm>
            <a:off x="5449341" y="2595718"/>
            <a:ext cx="553998" cy="1138773"/>
          </a:xfrm>
          <a:prstGeom prst="rect">
            <a:avLst/>
          </a:prstGeom>
          <a:noFill/>
        </p:spPr>
        <p:txBody>
          <a:bodyPr vert="vert" wrap="none" rtlCol="0">
            <a:spAutoFit/>
          </a:bodyPr>
          <a:lstStyle/>
          <a:p>
            <a:r>
              <a:rPr lang="en-US" sz="2400" dirty="0" smtClean="0"/>
              <a:t>Transfer</a:t>
            </a:r>
            <a:endParaRPr lang="en-US" sz="2400" dirty="0"/>
          </a:p>
        </p:txBody>
      </p:sp>
      <p:sp>
        <p:nvSpPr>
          <p:cNvPr id="80" name="Rectangle 79"/>
          <p:cNvSpPr/>
          <p:nvPr/>
        </p:nvSpPr>
        <p:spPr>
          <a:xfrm>
            <a:off x="932688" y="3118104"/>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1" name="Rectangle 80"/>
          <p:cNvSpPr/>
          <p:nvPr/>
        </p:nvSpPr>
        <p:spPr>
          <a:xfrm>
            <a:off x="1143000" y="3118104"/>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2" name="Rectangle 81"/>
          <p:cNvSpPr/>
          <p:nvPr/>
        </p:nvSpPr>
        <p:spPr>
          <a:xfrm>
            <a:off x="1362456" y="3118104"/>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3" name="Rectangle 82"/>
          <p:cNvSpPr/>
          <p:nvPr/>
        </p:nvSpPr>
        <p:spPr>
          <a:xfrm>
            <a:off x="1581912" y="3118104"/>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7" name="Rectangle 86"/>
          <p:cNvSpPr/>
          <p:nvPr/>
        </p:nvSpPr>
        <p:spPr>
          <a:xfrm>
            <a:off x="932688" y="3410712"/>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8" name="Rectangle 87"/>
          <p:cNvSpPr/>
          <p:nvPr/>
        </p:nvSpPr>
        <p:spPr>
          <a:xfrm>
            <a:off x="1143000" y="3410712"/>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89" name="Rectangle 88"/>
          <p:cNvSpPr/>
          <p:nvPr/>
        </p:nvSpPr>
        <p:spPr>
          <a:xfrm>
            <a:off x="1362456" y="3410712"/>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90" name="Rectangle 89"/>
          <p:cNvSpPr/>
          <p:nvPr/>
        </p:nvSpPr>
        <p:spPr>
          <a:xfrm>
            <a:off x="1581912" y="3410712"/>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91" name="Rectangle 90"/>
          <p:cNvSpPr/>
          <p:nvPr/>
        </p:nvSpPr>
        <p:spPr>
          <a:xfrm>
            <a:off x="932688" y="3703320"/>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77" name="Rectangle 76"/>
          <p:cNvSpPr/>
          <p:nvPr/>
        </p:nvSpPr>
        <p:spPr>
          <a:xfrm>
            <a:off x="1362456" y="3703320"/>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79" name="Rectangle 78"/>
          <p:cNvSpPr/>
          <p:nvPr/>
        </p:nvSpPr>
        <p:spPr>
          <a:xfrm>
            <a:off x="1143000" y="3703320"/>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78" name="Rectangle 77"/>
          <p:cNvSpPr/>
          <p:nvPr/>
        </p:nvSpPr>
        <p:spPr>
          <a:xfrm>
            <a:off x="1581912" y="3703320"/>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25" name="TextBox 124"/>
          <p:cNvSpPr txBox="1"/>
          <p:nvPr/>
        </p:nvSpPr>
        <p:spPr>
          <a:xfrm>
            <a:off x="7113151" y="2368302"/>
            <a:ext cx="1490487" cy="400110"/>
          </a:xfrm>
          <a:prstGeom prst="rect">
            <a:avLst/>
          </a:prstGeom>
          <a:noFill/>
        </p:spPr>
        <p:txBody>
          <a:bodyPr wrap="none" rtlCol="0">
            <a:spAutoFit/>
          </a:bodyPr>
          <a:lstStyle/>
          <a:p>
            <a:r>
              <a:rPr lang="en-US" sz="2000" dirty="0" smtClean="0"/>
              <a:t>Caching Tier</a:t>
            </a:r>
            <a:endParaRPr lang="en-US" sz="2000" dirty="0"/>
          </a:p>
        </p:txBody>
      </p:sp>
      <p:sp>
        <p:nvSpPr>
          <p:cNvPr id="127" name="Rectangle 126"/>
          <p:cNvSpPr/>
          <p:nvPr/>
        </p:nvSpPr>
        <p:spPr>
          <a:xfrm>
            <a:off x="7405173" y="2807896"/>
            <a:ext cx="872964" cy="285137"/>
          </a:xfrm>
          <a:prstGeom prst="rect">
            <a:avLst/>
          </a:prstGeom>
          <a:no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128" name="Straight Connector 127"/>
          <p:cNvCxnSpPr/>
          <p:nvPr/>
        </p:nvCxnSpPr>
        <p:spPr>
          <a:xfrm>
            <a:off x="7402061" y="3386761"/>
            <a:ext cx="872964" cy="0"/>
          </a:xfrm>
          <a:prstGeom prst="lin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129" name="Rectangle 128"/>
          <p:cNvSpPr/>
          <p:nvPr/>
        </p:nvSpPr>
        <p:spPr>
          <a:xfrm>
            <a:off x="7409402" y="2817926"/>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0" name="Rectangle 129"/>
          <p:cNvSpPr/>
          <p:nvPr/>
        </p:nvSpPr>
        <p:spPr>
          <a:xfrm>
            <a:off x="7619714" y="2817926"/>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1" name="Rectangle 130"/>
          <p:cNvSpPr/>
          <p:nvPr/>
        </p:nvSpPr>
        <p:spPr>
          <a:xfrm>
            <a:off x="7839170" y="2817926"/>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2" name="Rectangle 131"/>
          <p:cNvSpPr/>
          <p:nvPr/>
        </p:nvSpPr>
        <p:spPr>
          <a:xfrm>
            <a:off x="8058626" y="2817926"/>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3" name="Rectangle 132"/>
          <p:cNvSpPr/>
          <p:nvPr/>
        </p:nvSpPr>
        <p:spPr>
          <a:xfrm>
            <a:off x="7406640" y="3108960"/>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4" name="Rectangle 133"/>
          <p:cNvSpPr/>
          <p:nvPr/>
        </p:nvSpPr>
        <p:spPr>
          <a:xfrm>
            <a:off x="7619714" y="3110534"/>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5" name="Rectangle 134"/>
          <p:cNvSpPr/>
          <p:nvPr/>
        </p:nvSpPr>
        <p:spPr>
          <a:xfrm>
            <a:off x="7839170" y="3110534"/>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6" name="Rectangle 135"/>
          <p:cNvSpPr/>
          <p:nvPr/>
        </p:nvSpPr>
        <p:spPr>
          <a:xfrm>
            <a:off x="8058626" y="3110534"/>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7" name="Rectangle 136"/>
          <p:cNvSpPr/>
          <p:nvPr/>
        </p:nvSpPr>
        <p:spPr>
          <a:xfrm>
            <a:off x="7409402" y="3403142"/>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8" name="Rectangle 137"/>
          <p:cNvSpPr/>
          <p:nvPr/>
        </p:nvSpPr>
        <p:spPr>
          <a:xfrm>
            <a:off x="7839170" y="3403142"/>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39" name="Rectangle 138"/>
          <p:cNvSpPr/>
          <p:nvPr/>
        </p:nvSpPr>
        <p:spPr>
          <a:xfrm>
            <a:off x="7619714" y="3403142"/>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40" name="Rectangle 139"/>
          <p:cNvSpPr/>
          <p:nvPr/>
        </p:nvSpPr>
        <p:spPr>
          <a:xfrm>
            <a:off x="8058626" y="3403142"/>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59" name="Rectangle 158"/>
          <p:cNvSpPr/>
          <p:nvPr/>
        </p:nvSpPr>
        <p:spPr>
          <a:xfrm>
            <a:off x="7406346" y="5460290"/>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0" name="Rectangle 159"/>
          <p:cNvSpPr/>
          <p:nvPr/>
        </p:nvSpPr>
        <p:spPr>
          <a:xfrm>
            <a:off x="7616658" y="5460290"/>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1" name="Rectangle 160"/>
          <p:cNvSpPr/>
          <p:nvPr/>
        </p:nvSpPr>
        <p:spPr>
          <a:xfrm>
            <a:off x="7836114" y="5460290"/>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2" name="Rectangle 161"/>
          <p:cNvSpPr/>
          <p:nvPr/>
        </p:nvSpPr>
        <p:spPr>
          <a:xfrm>
            <a:off x="8055570" y="5460290"/>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3" name="Rectangle 162"/>
          <p:cNvSpPr/>
          <p:nvPr/>
        </p:nvSpPr>
        <p:spPr>
          <a:xfrm>
            <a:off x="7406346" y="5752898"/>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4" name="Rectangle 163"/>
          <p:cNvSpPr/>
          <p:nvPr/>
        </p:nvSpPr>
        <p:spPr>
          <a:xfrm>
            <a:off x="7836114" y="5752898"/>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5" name="Rectangle 164"/>
          <p:cNvSpPr/>
          <p:nvPr/>
        </p:nvSpPr>
        <p:spPr>
          <a:xfrm>
            <a:off x="7616658" y="5752898"/>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6" name="Rectangle 165"/>
          <p:cNvSpPr/>
          <p:nvPr/>
        </p:nvSpPr>
        <p:spPr>
          <a:xfrm>
            <a:off x="8055570" y="5752898"/>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7" name="Rectangle 166"/>
          <p:cNvSpPr/>
          <p:nvPr/>
        </p:nvSpPr>
        <p:spPr>
          <a:xfrm>
            <a:off x="4007574" y="4168236"/>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8" name="Rectangle 167"/>
          <p:cNvSpPr/>
          <p:nvPr/>
        </p:nvSpPr>
        <p:spPr>
          <a:xfrm>
            <a:off x="4217886" y="4168236"/>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69" name="Rectangle 168"/>
          <p:cNvSpPr/>
          <p:nvPr/>
        </p:nvSpPr>
        <p:spPr>
          <a:xfrm>
            <a:off x="4437342" y="4168236"/>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0" name="Rectangle 169"/>
          <p:cNvSpPr/>
          <p:nvPr/>
        </p:nvSpPr>
        <p:spPr>
          <a:xfrm>
            <a:off x="4656798" y="4168236"/>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1" name="Rectangle 170"/>
          <p:cNvSpPr/>
          <p:nvPr/>
        </p:nvSpPr>
        <p:spPr>
          <a:xfrm>
            <a:off x="4007574" y="4460844"/>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2" name="Rectangle 171"/>
          <p:cNvSpPr/>
          <p:nvPr/>
        </p:nvSpPr>
        <p:spPr>
          <a:xfrm>
            <a:off x="4437342" y="4460844"/>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3" name="Rectangle 172"/>
          <p:cNvSpPr/>
          <p:nvPr/>
        </p:nvSpPr>
        <p:spPr>
          <a:xfrm>
            <a:off x="4217886" y="4460844"/>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4" name="Rectangle 173"/>
          <p:cNvSpPr/>
          <p:nvPr/>
        </p:nvSpPr>
        <p:spPr>
          <a:xfrm>
            <a:off x="4656798" y="4460844"/>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6" name="Rectangle 175"/>
          <p:cNvSpPr/>
          <p:nvPr/>
        </p:nvSpPr>
        <p:spPr>
          <a:xfrm>
            <a:off x="4216715" y="2324565"/>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8" name="Rectangle 177"/>
          <p:cNvSpPr/>
          <p:nvPr/>
        </p:nvSpPr>
        <p:spPr>
          <a:xfrm>
            <a:off x="4655627" y="2324565"/>
            <a:ext cx="219456" cy="285137"/>
          </a:xfrm>
          <a:prstGeom prst="rect">
            <a:avLst/>
          </a:prstGeom>
          <a:solidFill>
            <a:srgbClr val="0000FF"/>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cxnSp>
        <p:nvCxnSpPr>
          <p:cNvPr id="5" name="Straight Arrow Connector 4"/>
          <p:cNvCxnSpPr>
            <a:stCxn id="83" idx="3"/>
            <a:endCxn id="175" idx="1"/>
          </p:cNvCxnSpPr>
          <p:nvPr/>
        </p:nvCxnSpPr>
        <p:spPr>
          <a:xfrm flipV="1">
            <a:off x="1801368" y="2467134"/>
            <a:ext cx="2205035" cy="793539"/>
          </a:xfrm>
          <a:prstGeom prst="straightConnector1">
            <a:avLst/>
          </a:prstGeom>
          <a:ln w="317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1801423" y="3695849"/>
            <a:ext cx="2201867" cy="764988"/>
          </a:xfrm>
          <a:prstGeom prst="straightConnector1">
            <a:avLst/>
          </a:prstGeom>
          <a:ln w="317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5" name="TextBox 74"/>
          <p:cNvSpPr txBox="1"/>
          <p:nvPr/>
        </p:nvSpPr>
        <p:spPr>
          <a:xfrm>
            <a:off x="2991893" y="3100633"/>
            <a:ext cx="553998" cy="1099019"/>
          </a:xfrm>
          <a:prstGeom prst="rect">
            <a:avLst/>
          </a:prstGeom>
          <a:noFill/>
        </p:spPr>
        <p:txBody>
          <a:bodyPr vert="vert270" wrap="none" rtlCol="0">
            <a:spAutoFit/>
          </a:bodyPr>
          <a:lstStyle/>
          <a:p>
            <a:r>
              <a:rPr lang="en-US" sz="2400" dirty="0" smtClean="0"/>
              <a:t>Primary</a:t>
            </a:r>
            <a:endParaRPr lang="en-US" sz="2400" dirty="0"/>
          </a:p>
        </p:txBody>
      </p:sp>
      <p:sp>
        <p:nvSpPr>
          <p:cNvPr id="74" name="TextBox 73"/>
          <p:cNvSpPr txBox="1"/>
          <p:nvPr/>
        </p:nvSpPr>
        <p:spPr>
          <a:xfrm>
            <a:off x="2991892" y="1491721"/>
            <a:ext cx="553998" cy="1236262"/>
          </a:xfrm>
          <a:prstGeom prst="rect">
            <a:avLst/>
          </a:prstGeom>
          <a:noFill/>
        </p:spPr>
        <p:txBody>
          <a:bodyPr vert="vert270" wrap="square" rtlCol="0">
            <a:spAutoFit/>
          </a:bodyPr>
          <a:lstStyle/>
          <a:p>
            <a:r>
              <a:rPr lang="en-US" sz="2400" dirty="0" smtClean="0"/>
              <a:t>Retiring</a:t>
            </a:r>
            <a:endParaRPr lang="en-US" sz="2400" dirty="0"/>
          </a:p>
        </p:txBody>
      </p:sp>
      <p:sp>
        <p:nvSpPr>
          <p:cNvPr id="175" name="Rectangle 174"/>
          <p:cNvSpPr/>
          <p:nvPr/>
        </p:nvSpPr>
        <p:spPr>
          <a:xfrm>
            <a:off x="4006403" y="2324565"/>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177" name="Rectangle 176"/>
          <p:cNvSpPr/>
          <p:nvPr/>
        </p:nvSpPr>
        <p:spPr>
          <a:xfrm>
            <a:off x="4436171" y="2324565"/>
            <a:ext cx="219456" cy="285137"/>
          </a:xfrm>
          <a:prstGeom prst="rect">
            <a:avLst/>
          </a:prstGeom>
          <a:solidFill>
            <a:srgbClr val="FF0000"/>
          </a:solidFill>
          <a:ln w="19050" cmpd="sng">
            <a:solidFill>
              <a:schemeClr val="tx1"/>
            </a:solidFill>
            <a:prstDash val="solid"/>
          </a:ln>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sp>
        <p:nvSpPr>
          <p:cNvPr id="3" name="Multiply 2"/>
          <p:cNvSpPr/>
          <p:nvPr/>
        </p:nvSpPr>
        <p:spPr>
          <a:xfrm>
            <a:off x="2162382" y="1093317"/>
            <a:ext cx="4457578" cy="2293117"/>
          </a:xfrm>
          <a:prstGeom prst="mathMultiply">
            <a:avLst>
              <a:gd name="adj1" fmla="val 5548"/>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779513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2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3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3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6" presetClass="exit" presetSubtype="0" fill="hold" grpId="1" nodeType="clickEffect">
                                  <p:stCondLst>
                                    <p:cond delay="0"/>
                                  </p:stCondLst>
                                  <p:childTnLst>
                                    <p:animEffect transition="out" filter="wipe(down)">
                                      <p:cBhvr>
                                        <p:cTn id="74" dur="180" accel="50000">
                                          <p:stCondLst>
                                            <p:cond delay="1820"/>
                                          </p:stCondLst>
                                        </p:cTn>
                                        <p:tgtEl>
                                          <p:spTgt spid="127"/>
                                        </p:tgtEl>
                                      </p:cBhvr>
                                    </p:animEffect>
                                    <p:anim calcmode="lin" valueType="num">
                                      <p:cBhvr>
                                        <p:cTn id="75" dur="1822" tmFilter="0,0; 0.14,0.31; 0.43,0.73; 0.71,0.91; 1.0,1.0">
                                          <p:stCondLst>
                                            <p:cond delay="0"/>
                                          </p:stCondLst>
                                        </p:cTn>
                                        <p:tgtEl>
                                          <p:spTgt spid="127"/>
                                        </p:tgtEl>
                                        <p:attrNameLst>
                                          <p:attrName>ppt_x</p:attrName>
                                        </p:attrNameLst>
                                      </p:cBhvr>
                                      <p:tavLst>
                                        <p:tav tm="0">
                                          <p:val>
                                            <p:strVal val="ppt_x"/>
                                          </p:val>
                                        </p:tav>
                                        <p:tav tm="100000">
                                          <p:val>
                                            <p:strVal val="#ppt_x+0.25"/>
                                          </p:val>
                                        </p:tav>
                                      </p:tavLst>
                                    </p:anim>
                                    <p:anim calcmode="lin" valueType="num">
                                      <p:cBhvr>
                                        <p:cTn id="76" dur="178">
                                          <p:stCondLst>
                                            <p:cond delay="1822"/>
                                          </p:stCondLst>
                                        </p:cTn>
                                        <p:tgtEl>
                                          <p:spTgt spid="127"/>
                                        </p:tgtEl>
                                        <p:attrNameLst>
                                          <p:attrName>ppt_x</p:attrName>
                                        </p:attrNameLst>
                                      </p:cBhvr>
                                      <p:tavLst>
                                        <p:tav tm="0">
                                          <p:val>
                                            <p:strVal val="ppt_x"/>
                                          </p:val>
                                        </p:tav>
                                        <p:tav tm="100000">
                                          <p:val>
                                            <p:strVal val="ppt_x"/>
                                          </p:val>
                                        </p:tav>
                                      </p:tavLst>
                                    </p:anim>
                                    <p:anim calcmode="lin" valueType="num">
                                      <p:cBhvr>
                                        <p:cTn id="77" dur="664" tmFilter="0.0,0.0;0.25,0.07;0.50,0.2;0.75,0.467;1.0,1.0">
                                          <p:stCondLst>
                                            <p:cond delay="0"/>
                                          </p:stCondLst>
                                        </p:cTn>
                                        <p:tgtEl>
                                          <p:spTgt spid="12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8" dur="664" tmFilter="0, 0; 0.125,0.2665; 0.25,0.4; 0.375,0.465; 0.5,0.5;  0.625,0.535; 0.75,0.6; 0.875,0.7335; 1,1">
                                          <p:stCondLst>
                                            <p:cond delay="664"/>
                                          </p:stCondLst>
                                        </p:cTn>
                                        <p:tgtEl>
                                          <p:spTgt spid="12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9" dur="332" tmFilter="0, 0; 0.125,0.2665; 0.25,0.4; 0.375,0.465; 0.5,0.5;  0.625,0.535; 0.75,0.6; 0.875,0.7335; 1,1">
                                          <p:stCondLst>
                                            <p:cond delay="1324"/>
                                          </p:stCondLst>
                                        </p:cTn>
                                        <p:tgtEl>
                                          <p:spTgt spid="12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80" dur="164" tmFilter="0, 0; 0.125,0.2665; 0.25,0.4; 0.375,0.465; 0.5,0.5;  0.625,0.535; 0.75,0.6; 0.875,0.7335; 1,1">
                                          <p:stCondLst>
                                            <p:cond delay="1656"/>
                                          </p:stCondLst>
                                        </p:cTn>
                                        <p:tgtEl>
                                          <p:spTgt spid="12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81" dur="180" accel="50000">
                                          <p:stCondLst>
                                            <p:cond delay="1820"/>
                                          </p:stCondLst>
                                        </p:cTn>
                                        <p:tgtEl>
                                          <p:spTgt spid="127"/>
                                        </p:tgtEl>
                                        <p:attrNameLst>
                                          <p:attrName>ppt_y</p:attrName>
                                        </p:attrNameLst>
                                      </p:cBhvr>
                                      <p:tavLst>
                                        <p:tav tm="0">
                                          <p:val>
                                            <p:strVal val="ppt_y"/>
                                          </p:val>
                                        </p:tav>
                                        <p:tav tm="100000">
                                          <p:val>
                                            <p:strVal val="ppt_y+ppt_h"/>
                                          </p:val>
                                        </p:tav>
                                      </p:tavLst>
                                    </p:anim>
                                    <p:animScale>
                                      <p:cBhvr>
                                        <p:cTn id="82" dur="26">
                                          <p:stCondLst>
                                            <p:cond delay="620"/>
                                          </p:stCondLst>
                                        </p:cTn>
                                        <p:tgtEl>
                                          <p:spTgt spid="127"/>
                                        </p:tgtEl>
                                      </p:cBhvr>
                                      <p:to x="100000" y="60000"/>
                                    </p:animScale>
                                    <p:animScale>
                                      <p:cBhvr>
                                        <p:cTn id="83" dur="166" decel="50000">
                                          <p:stCondLst>
                                            <p:cond delay="646"/>
                                          </p:stCondLst>
                                        </p:cTn>
                                        <p:tgtEl>
                                          <p:spTgt spid="127"/>
                                        </p:tgtEl>
                                      </p:cBhvr>
                                      <p:to x="100000" y="100000"/>
                                    </p:animScale>
                                    <p:animScale>
                                      <p:cBhvr>
                                        <p:cTn id="84" dur="26">
                                          <p:stCondLst>
                                            <p:cond delay="1312"/>
                                          </p:stCondLst>
                                        </p:cTn>
                                        <p:tgtEl>
                                          <p:spTgt spid="127"/>
                                        </p:tgtEl>
                                      </p:cBhvr>
                                      <p:to x="100000" y="80000"/>
                                    </p:animScale>
                                    <p:animScale>
                                      <p:cBhvr>
                                        <p:cTn id="85" dur="166" decel="50000">
                                          <p:stCondLst>
                                            <p:cond delay="1338"/>
                                          </p:stCondLst>
                                        </p:cTn>
                                        <p:tgtEl>
                                          <p:spTgt spid="127"/>
                                        </p:tgtEl>
                                      </p:cBhvr>
                                      <p:to x="100000" y="100000"/>
                                    </p:animScale>
                                    <p:animScale>
                                      <p:cBhvr>
                                        <p:cTn id="86" dur="26">
                                          <p:stCondLst>
                                            <p:cond delay="1642"/>
                                          </p:stCondLst>
                                        </p:cTn>
                                        <p:tgtEl>
                                          <p:spTgt spid="127"/>
                                        </p:tgtEl>
                                      </p:cBhvr>
                                      <p:to x="100000" y="90000"/>
                                    </p:animScale>
                                    <p:animScale>
                                      <p:cBhvr>
                                        <p:cTn id="87" dur="166" decel="50000">
                                          <p:stCondLst>
                                            <p:cond delay="1668"/>
                                          </p:stCondLst>
                                        </p:cTn>
                                        <p:tgtEl>
                                          <p:spTgt spid="127"/>
                                        </p:tgtEl>
                                      </p:cBhvr>
                                      <p:to x="100000" y="100000"/>
                                    </p:animScale>
                                    <p:animScale>
                                      <p:cBhvr>
                                        <p:cTn id="88" dur="26">
                                          <p:stCondLst>
                                            <p:cond delay="1808"/>
                                          </p:stCondLst>
                                        </p:cTn>
                                        <p:tgtEl>
                                          <p:spTgt spid="127"/>
                                        </p:tgtEl>
                                      </p:cBhvr>
                                      <p:to x="100000" y="95000"/>
                                    </p:animScale>
                                    <p:animScale>
                                      <p:cBhvr>
                                        <p:cTn id="89" dur="166" decel="50000">
                                          <p:stCondLst>
                                            <p:cond delay="1834"/>
                                          </p:stCondLst>
                                        </p:cTn>
                                        <p:tgtEl>
                                          <p:spTgt spid="127"/>
                                        </p:tgtEl>
                                      </p:cBhvr>
                                      <p:to x="100000" y="100000"/>
                                    </p:animScale>
                                    <p:set>
                                      <p:cBhvr>
                                        <p:cTn id="90" dur="1" fill="hold">
                                          <p:stCondLst>
                                            <p:cond delay="1999"/>
                                          </p:stCondLst>
                                        </p:cTn>
                                        <p:tgtEl>
                                          <p:spTgt spid="127"/>
                                        </p:tgtEl>
                                        <p:attrNameLst>
                                          <p:attrName>style.visibility</p:attrName>
                                        </p:attrNameLst>
                                      </p:cBhvr>
                                      <p:to>
                                        <p:strVal val="hidden"/>
                                      </p:to>
                                    </p:set>
                                  </p:childTnLst>
                                </p:cTn>
                              </p:par>
                              <p:par>
                                <p:cTn id="91" presetID="26" presetClass="exit" presetSubtype="0" fill="hold" grpId="1" nodeType="withEffect">
                                  <p:stCondLst>
                                    <p:cond delay="0"/>
                                  </p:stCondLst>
                                  <p:childTnLst>
                                    <p:animEffect transition="out" filter="wipe(down)">
                                      <p:cBhvr>
                                        <p:cTn id="92" dur="180" accel="50000">
                                          <p:stCondLst>
                                            <p:cond delay="1820"/>
                                          </p:stCondLst>
                                        </p:cTn>
                                        <p:tgtEl>
                                          <p:spTgt spid="129"/>
                                        </p:tgtEl>
                                      </p:cBhvr>
                                    </p:animEffect>
                                    <p:anim calcmode="lin" valueType="num">
                                      <p:cBhvr>
                                        <p:cTn id="93" dur="1822" tmFilter="0,0; 0.14,0.31; 0.43,0.73; 0.71,0.91; 1.0,1.0">
                                          <p:stCondLst>
                                            <p:cond delay="0"/>
                                          </p:stCondLst>
                                        </p:cTn>
                                        <p:tgtEl>
                                          <p:spTgt spid="129"/>
                                        </p:tgtEl>
                                        <p:attrNameLst>
                                          <p:attrName>ppt_x</p:attrName>
                                        </p:attrNameLst>
                                      </p:cBhvr>
                                      <p:tavLst>
                                        <p:tav tm="0">
                                          <p:val>
                                            <p:strVal val="ppt_x"/>
                                          </p:val>
                                        </p:tav>
                                        <p:tav tm="100000">
                                          <p:val>
                                            <p:strVal val="#ppt_x+0.25"/>
                                          </p:val>
                                        </p:tav>
                                      </p:tavLst>
                                    </p:anim>
                                    <p:anim calcmode="lin" valueType="num">
                                      <p:cBhvr>
                                        <p:cTn id="94" dur="178">
                                          <p:stCondLst>
                                            <p:cond delay="1822"/>
                                          </p:stCondLst>
                                        </p:cTn>
                                        <p:tgtEl>
                                          <p:spTgt spid="129"/>
                                        </p:tgtEl>
                                        <p:attrNameLst>
                                          <p:attrName>ppt_x</p:attrName>
                                        </p:attrNameLst>
                                      </p:cBhvr>
                                      <p:tavLst>
                                        <p:tav tm="0">
                                          <p:val>
                                            <p:strVal val="ppt_x"/>
                                          </p:val>
                                        </p:tav>
                                        <p:tav tm="100000">
                                          <p:val>
                                            <p:strVal val="ppt_x"/>
                                          </p:val>
                                        </p:tav>
                                      </p:tavLst>
                                    </p:anim>
                                    <p:anim calcmode="lin" valueType="num">
                                      <p:cBhvr>
                                        <p:cTn id="95" dur="664" tmFilter="0.0,0.0;0.25,0.07;0.50,0.2;0.75,0.467;1.0,1.0">
                                          <p:stCondLst>
                                            <p:cond delay="0"/>
                                          </p:stCondLst>
                                        </p:cTn>
                                        <p:tgtEl>
                                          <p:spTgt spid="129"/>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96" dur="664" tmFilter="0, 0; 0.125,0.2665; 0.25,0.4; 0.375,0.465; 0.5,0.5;  0.625,0.535; 0.75,0.6; 0.875,0.7335; 1,1">
                                          <p:stCondLst>
                                            <p:cond delay="664"/>
                                          </p:stCondLst>
                                        </p:cTn>
                                        <p:tgtEl>
                                          <p:spTgt spid="129"/>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97" dur="332" tmFilter="0, 0; 0.125,0.2665; 0.25,0.4; 0.375,0.465; 0.5,0.5;  0.625,0.535; 0.75,0.6; 0.875,0.7335; 1,1">
                                          <p:stCondLst>
                                            <p:cond delay="1324"/>
                                          </p:stCondLst>
                                        </p:cTn>
                                        <p:tgtEl>
                                          <p:spTgt spid="129"/>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98" dur="164" tmFilter="0, 0; 0.125,0.2665; 0.25,0.4; 0.375,0.465; 0.5,0.5;  0.625,0.535; 0.75,0.6; 0.875,0.7335; 1,1">
                                          <p:stCondLst>
                                            <p:cond delay="1656"/>
                                          </p:stCondLst>
                                        </p:cTn>
                                        <p:tgtEl>
                                          <p:spTgt spid="129"/>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99" dur="180" accel="50000">
                                          <p:stCondLst>
                                            <p:cond delay="1820"/>
                                          </p:stCondLst>
                                        </p:cTn>
                                        <p:tgtEl>
                                          <p:spTgt spid="129"/>
                                        </p:tgtEl>
                                        <p:attrNameLst>
                                          <p:attrName>ppt_y</p:attrName>
                                        </p:attrNameLst>
                                      </p:cBhvr>
                                      <p:tavLst>
                                        <p:tav tm="0">
                                          <p:val>
                                            <p:strVal val="ppt_y"/>
                                          </p:val>
                                        </p:tav>
                                        <p:tav tm="100000">
                                          <p:val>
                                            <p:strVal val="ppt_y+ppt_h"/>
                                          </p:val>
                                        </p:tav>
                                      </p:tavLst>
                                    </p:anim>
                                    <p:animScale>
                                      <p:cBhvr>
                                        <p:cTn id="100" dur="26">
                                          <p:stCondLst>
                                            <p:cond delay="620"/>
                                          </p:stCondLst>
                                        </p:cTn>
                                        <p:tgtEl>
                                          <p:spTgt spid="129"/>
                                        </p:tgtEl>
                                      </p:cBhvr>
                                      <p:to x="100000" y="60000"/>
                                    </p:animScale>
                                    <p:animScale>
                                      <p:cBhvr>
                                        <p:cTn id="101" dur="166" decel="50000">
                                          <p:stCondLst>
                                            <p:cond delay="646"/>
                                          </p:stCondLst>
                                        </p:cTn>
                                        <p:tgtEl>
                                          <p:spTgt spid="129"/>
                                        </p:tgtEl>
                                      </p:cBhvr>
                                      <p:to x="100000" y="100000"/>
                                    </p:animScale>
                                    <p:animScale>
                                      <p:cBhvr>
                                        <p:cTn id="102" dur="26">
                                          <p:stCondLst>
                                            <p:cond delay="1312"/>
                                          </p:stCondLst>
                                        </p:cTn>
                                        <p:tgtEl>
                                          <p:spTgt spid="129"/>
                                        </p:tgtEl>
                                      </p:cBhvr>
                                      <p:to x="100000" y="80000"/>
                                    </p:animScale>
                                    <p:animScale>
                                      <p:cBhvr>
                                        <p:cTn id="103" dur="166" decel="50000">
                                          <p:stCondLst>
                                            <p:cond delay="1338"/>
                                          </p:stCondLst>
                                        </p:cTn>
                                        <p:tgtEl>
                                          <p:spTgt spid="129"/>
                                        </p:tgtEl>
                                      </p:cBhvr>
                                      <p:to x="100000" y="100000"/>
                                    </p:animScale>
                                    <p:animScale>
                                      <p:cBhvr>
                                        <p:cTn id="104" dur="26">
                                          <p:stCondLst>
                                            <p:cond delay="1642"/>
                                          </p:stCondLst>
                                        </p:cTn>
                                        <p:tgtEl>
                                          <p:spTgt spid="129"/>
                                        </p:tgtEl>
                                      </p:cBhvr>
                                      <p:to x="100000" y="90000"/>
                                    </p:animScale>
                                    <p:animScale>
                                      <p:cBhvr>
                                        <p:cTn id="105" dur="166" decel="50000">
                                          <p:stCondLst>
                                            <p:cond delay="1668"/>
                                          </p:stCondLst>
                                        </p:cTn>
                                        <p:tgtEl>
                                          <p:spTgt spid="129"/>
                                        </p:tgtEl>
                                      </p:cBhvr>
                                      <p:to x="100000" y="100000"/>
                                    </p:animScale>
                                    <p:animScale>
                                      <p:cBhvr>
                                        <p:cTn id="106" dur="26">
                                          <p:stCondLst>
                                            <p:cond delay="1808"/>
                                          </p:stCondLst>
                                        </p:cTn>
                                        <p:tgtEl>
                                          <p:spTgt spid="129"/>
                                        </p:tgtEl>
                                      </p:cBhvr>
                                      <p:to x="100000" y="95000"/>
                                    </p:animScale>
                                    <p:animScale>
                                      <p:cBhvr>
                                        <p:cTn id="107" dur="166" decel="50000">
                                          <p:stCondLst>
                                            <p:cond delay="1834"/>
                                          </p:stCondLst>
                                        </p:cTn>
                                        <p:tgtEl>
                                          <p:spTgt spid="129"/>
                                        </p:tgtEl>
                                      </p:cBhvr>
                                      <p:to x="100000" y="100000"/>
                                    </p:animScale>
                                    <p:set>
                                      <p:cBhvr>
                                        <p:cTn id="108" dur="1" fill="hold">
                                          <p:stCondLst>
                                            <p:cond delay="1999"/>
                                          </p:stCondLst>
                                        </p:cTn>
                                        <p:tgtEl>
                                          <p:spTgt spid="129"/>
                                        </p:tgtEl>
                                        <p:attrNameLst>
                                          <p:attrName>style.visibility</p:attrName>
                                        </p:attrNameLst>
                                      </p:cBhvr>
                                      <p:to>
                                        <p:strVal val="hidden"/>
                                      </p:to>
                                    </p:set>
                                  </p:childTnLst>
                                </p:cTn>
                              </p:par>
                              <p:par>
                                <p:cTn id="109" presetID="26" presetClass="exit" presetSubtype="0" fill="hold" grpId="1" nodeType="withEffect">
                                  <p:stCondLst>
                                    <p:cond delay="0"/>
                                  </p:stCondLst>
                                  <p:childTnLst>
                                    <p:animEffect transition="out" filter="wipe(down)">
                                      <p:cBhvr>
                                        <p:cTn id="110" dur="180" accel="50000">
                                          <p:stCondLst>
                                            <p:cond delay="1820"/>
                                          </p:stCondLst>
                                        </p:cTn>
                                        <p:tgtEl>
                                          <p:spTgt spid="131"/>
                                        </p:tgtEl>
                                      </p:cBhvr>
                                    </p:animEffect>
                                    <p:anim calcmode="lin" valueType="num">
                                      <p:cBhvr>
                                        <p:cTn id="111" dur="1822" tmFilter="0,0; 0.14,0.31; 0.43,0.73; 0.71,0.91; 1.0,1.0">
                                          <p:stCondLst>
                                            <p:cond delay="0"/>
                                          </p:stCondLst>
                                        </p:cTn>
                                        <p:tgtEl>
                                          <p:spTgt spid="131"/>
                                        </p:tgtEl>
                                        <p:attrNameLst>
                                          <p:attrName>ppt_x</p:attrName>
                                        </p:attrNameLst>
                                      </p:cBhvr>
                                      <p:tavLst>
                                        <p:tav tm="0">
                                          <p:val>
                                            <p:strVal val="ppt_x"/>
                                          </p:val>
                                        </p:tav>
                                        <p:tav tm="100000">
                                          <p:val>
                                            <p:strVal val="#ppt_x+0.25"/>
                                          </p:val>
                                        </p:tav>
                                      </p:tavLst>
                                    </p:anim>
                                    <p:anim calcmode="lin" valueType="num">
                                      <p:cBhvr>
                                        <p:cTn id="112" dur="178">
                                          <p:stCondLst>
                                            <p:cond delay="1822"/>
                                          </p:stCondLst>
                                        </p:cTn>
                                        <p:tgtEl>
                                          <p:spTgt spid="131"/>
                                        </p:tgtEl>
                                        <p:attrNameLst>
                                          <p:attrName>ppt_x</p:attrName>
                                        </p:attrNameLst>
                                      </p:cBhvr>
                                      <p:tavLst>
                                        <p:tav tm="0">
                                          <p:val>
                                            <p:strVal val="ppt_x"/>
                                          </p:val>
                                        </p:tav>
                                        <p:tav tm="100000">
                                          <p:val>
                                            <p:strVal val="ppt_x"/>
                                          </p:val>
                                        </p:tav>
                                      </p:tavLst>
                                    </p:anim>
                                    <p:anim calcmode="lin" valueType="num">
                                      <p:cBhvr>
                                        <p:cTn id="113" dur="664" tmFilter="0.0,0.0;0.25,0.07;0.50,0.2;0.75,0.467;1.0,1.0">
                                          <p:stCondLst>
                                            <p:cond delay="0"/>
                                          </p:stCondLst>
                                        </p:cTn>
                                        <p:tgtEl>
                                          <p:spTgt spid="13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14" dur="664" tmFilter="0, 0; 0.125,0.2665; 0.25,0.4; 0.375,0.465; 0.5,0.5;  0.625,0.535; 0.75,0.6; 0.875,0.7335; 1,1">
                                          <p:stCondLst>
                                            <p:cond delay="664"/>
                                          </p:stCondLst>
                                        </p:cTn>
                                        <p:tgtEl>
                                          <p:spTgt spid="13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15" dur="332" tmFilter="0, 0; 0.125,0.2665; 0.25,0.4; 0.375,0.465; 0.5,0.5;  0.625,0.535; 0.75,0.6; 0.875,0.7335; 1,1">
                                          <p:stCondLst>
                                            <p:cond delay="1324"/>
                                          </p:stCondLst>
                                        </p:cTn>
                                        <p:tgtEl>
                                          <p:spTgt spid="13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16" dur="164" tmFilter="0, 0; 0.125,0.2665; 0.25,0.4; 0.375,0.465; 0.5,0.5;  0.625,0.535; 0.75,0.6; 0.875,0.7335; 1,1">
                                          <p:stCondLst>
                                            <p:cond delay="1656"/>
                                          </p:stCondLst>
                                        </p:cTn>
                                        <p:tgtEl>
                                          <p:spTgt spid="13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17" dur="180" accel="50000">
                                          <p:stCondLst>
                                            <p:cond delay="1820"/>
                                          </p:stCondLst>
                                        </p:cTn>
                                        <p:tgtEl>
                                          <p:spTgt spid="131"/>
                                        </p:tgtEl>
                                        <p:attrNameLst>
                                          <p:attrName>ppt_y</p:attrName>
                                        </p:attrNameLst>
                                      </p:cBhvr>
                                      <p:tavLst>
                                        <p:tav tm="0">
                                          <p:val>
                                            <p:strVal val="ppt_y"/>
                                          </p:val>
                                        </p:tav>
                                        <p:tav tm="100000">
                                          <p:val>
                                            <p:strVal val="ppt_y+ppt_h"/>
                                          </p:val>
                                        </p:tav>
                                      </p:tavLst>
                                    </p:anim>
                                    <p:animScale>
                                      <p:cBhvr>
                                        <p:cTn id="118" dur="26">
                                          <p:stCondLst>
                                            <p:cond delay="620"/>
                                          </p:stCondLst>
                                        </p:cTn>
                                        <p:tgtEl>
                                          <p:spTgt spid="131"/>
                                        </p:tgtEl>
                                      </p:cBhvr>
                                      <p:to x="100000" y="60000"/>
                                    </p:animScale>
                                    <p:animScale>
                                      <p:cBhvr>
                                        <p:cTn id="119" dur="166" decel="50000">
                                          <p:stCondLst>
                                            <p:cond delay="646"/>
                                          </p:stCondLst>
                                        </p:cTn>
                                        <p:tgtEl>
                                          <p:spTgt spid="131"/>
                                        </p:tgtEl>
                                      </p:cBhvr>
                                      <p:to x="100000" y="100000"/>
                                    </p:animScale>
                                    <p:animScale>
                                      <p:cBhvr>
                                        <p:cTn id="120" dur="26">
                                          <p:stCondLst>
                                            <p:cond delay="1312"/>
                                          </p:stCondLst>
                                        </p:cTn>
                                        <p:tgtEl>
                                          <p:spTgt spid="131"/>
                                        </p:tgtEl>
                                      </p:cBhvr>
                                      <p:to x="100000" y="80000"/>
                                    </p:animScale>
                                    <p:animScale>
                                      <p:cBhvr>
                                        <p:cTn id="121" dur="166" decel="50000">
                                          <p:stCondLst>
                                            <p:cond delay="1338"/>
                                          </p:stCondLst>
                                        </p:cTn>
                                        <p:tgtEl>
                                          <p:spTgt spid="131"/>
                                        </p:tgtEl>
                                      </p:cBhvr>
                                      <p:to x="100000" y="100000"/>
                                    </p:animScale>
                                    <p:animScale>
                                      <p:cBhvr>
                                        <p:cTn id="122" dur="26">
                                          <p:stCondLst>
                                            <p:cond delay="1642"/>
                                          </p:stCondLst>
                                        </p:cTn>
                                        <p:tgtEl>
                                          <p:spTgt spid="131"/>
                                        </p:tgtEl>
                                      </p:cBhvr>
                                      <p:to x="100000" y="90000"/>
                                    </p:animScale>
                                    <p:animScale>
                                      <p:cBhvr>
                                        <p:cTn id="123" dur="166" decel="50000">
                                          <p:stCondLst>
                                            <p:cond delay="1668"/>
                                          </p:stCondLst>
                                        </p:cTn>
                                        <p:tgtEl>
                                          <p:spTgt spid="131"/>
                                        </p:tgtEl>
                                      </p:cBhvr>
                                      <p:to x="100000" y="100000"/>
                                    </p:animScale>
                                    <p:animScale>
                                      <p:cBhvr>
                                        <p:cTn id="124" dur="26">
                                          <p:stCondLst>
                                            <p:cond delay="1808"/>
                                          </p:stCondLst>
                                        </p:cTn>
                                        <p:tgtEl>
                                          <p:spTgt spid="131"/>
                                        </p:tgtEl>
                                      </p:cBhvr>
                                      <p:to x="100000" y="95000"/>
                                    </p:animScale>
                                    <p:animScale>
                                      <p:cBhvr>
                                        <p:cTn id="125" dur="166" decel="50000">
                                          <p:stCondLst>
                                            <p:cond delay="1834"/>
                                          </p:stCondLst>
                                        </p:cTn>
                                        <p:tgtEl>
                                          <p:spTgt spid="131"/>
                                        </p:tgtEl>
                                      </p:cBhvr>
                                      <p:to x="100000" y="100000"/>
                                    </p:animScale>
                                    <p:set>
                                      <p:cBhvr>
                                        <p:cTn id="126" dur="1" fill="hold">
                                          <p:stCondLst>
                                            <p:cond delay="1999"/>
                                          </p:stCondLst>
                                        </p:cTn>
                                        <p:tgtEl>
                                          <p:spTgt spid="131"/>
                                        </p:tgtEl>
                                        <p:attrNameLst>
                                          <p:attrName>style.visibility</p:attrName>
                                        </p:attrNameLst>
                                      </p:cBhvr>
                                      <p:to>
                                        <p:strVal val="hidden"/>
                                      </p:to>
                                    </p:set>
                                  </p:childTnLst>
                                </p:cTn>
                              </p:par>
                              <p:par>
                                <p:cTn id="127" presetID="26" presetClass="exit" presetSubtype="0" fill="hold" grpId="1" nodeType="withEffect">
                                  <p:stCondLst>
                                    <p:cond delay="0"/>
                                  </p:stCondLst>
                                  <p:childTnLst>
                                    <p:animEffect transition="out" filter="wipe(down)">
                                      <p:cBhvr>
                                        <p:cTn id="128" dur="180" accel="50000">
                                          <p:stCondLst>
                                            <p:cond delay="1820"/>
                                          </p:stCondLst>
                                        </p:cTn>
                                        <p:tgtEl>
                                          <p:spTgt spid="130"/>
                                        </p:tgtEl>
                                      </p:cBhvr>
                                    </p:animEffect>
                                    <p:anim calcmode="lin" valueType="num">
                                      <p:cBhvr>
                                        <p:cTn id="129" dur="1822" tmFilter="0,0; 0.14,0.31; 0.43,0.73; 0.71,0.91; 1.0,1.0">
                                          <p:stCondLst>
                                            <p:cond delay="0"/>
                                          </p:stCondLst>
                                        </p:cTn>
                                        <p:tgtEl>
                                          <p:spTgt spid="130"/>
                                        </p:tgtEl>
                                        <p:attrNameLst>
                                          <p:attrName>ppt_x</p:attrName>
                                        </p:attrNameLst>
                                      </p:cBhvr>
                                      <p:tavLst>
                                        <p:tav tm="0">
                                          <p:val>
                                            <p:strVal val="ppt_x"/>
                                          </p:val>
                                        </p:tav>
                                        <p:tav tm="100000">
                                          <p:val>
                                            <p:strVal val="#ppt_x+0.25"/>
                                          </p:val>
                                        </p:tav>
                                      </p:tavLst>
                                    </p:anim>
                                    <p:anim calcmode="lin" valueType="num">
                                      <p:cBhvr>
                                        <p:cTn id="130" dur="178">
                                          <p:stCondLst>
                                            <p:cond delay="1822"/>
                                          </p:stCondLst>
                                        </p:cTn>
                                        <p:tgtEl>
                                          <p:spTgt spid="130"/>
                                        </p:tgtEl>
                                        <p:attrNameLst>
                                          <p:attrName>ppt_x</p:attrName>
                                        </p:attrNameLst>
                                      </p:cBhvr>
                                      <p:tavLst>
                                        <p:tav tm="0">
                                          <p:val>
                                            <p:strVal val="ppt_x"/>
                                          </p:val>
                                        </p:tav>
                                        <p:tav tm="100000">
                                          <p:val>
                                            <p:strVal val="ppt_x"/>
                                          </p:val>
                                        </p:tav>
                                      </p:tavLst>
                                    </p:anim>
                                    <p:anim calcmode="lin" valueType="num">
                                      <p:cBhvr>
                                        <p:cTn id="131" dur="664" tmFilter="0.0,0.0;0.25,0.07;0.50,0.2;0.75,0.467;1.0,1.0">
                                          <p:stCondLst>
                                            <p:cond delay="0"/>
                                          </p:stCondLst>
                                        </p:cTn>
                                        <p:tgtEl>
                                          <p:spTgt spid="130"/>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32" dur="664" tmFilter="0, 0; 0.125,0.2665; 0.25,0.4; 0.375,0.465; 0.5,0.5;  0.625,0.535; 0.75,0.6; 0.875,0.7335; 1,1">
                                          <p:stCondLst>
                                            <p:cond delay="664"/>
                                          </p:stCondLst>
                                        </p:cTn>
                                        <p:tgtEl>
                                          <p:spTgt spid="130"/>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33" dur="332" tmFilter="0, 0; 0.125,0.2665; 0.25,0.4; 0.375,0.465; 0.5,0.5;  0.625,0.535; 0.75,0.6; 0.875,0.7335; 1,1">
                                          <p:stCondLst>
                                            <p:cond delay="1324"/>
                                          </p:stCondLst>
                                        </p:cTn>
                                        <p:tgtEl>
                                          <p:spTgt spid="130"/>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34" dur="164" tmFilter="0, 0; 0.125,0.2665; 0.25,0.4; 0.375,0.465; 0.5,0.5;  0.625,0.535; 0.75,0.6; 0.875,0.7335; 1,1">
                                          <p:stCondLst>
                                            <p:cond delay="1656"/>
                                          </p:stCondLst>
                                        </p:cTn>
                                        <p:tgtEl>
                                          <p:spTgt spid="130"/>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35" dur="180" accel="50000">
                                          <p:stCondLst>
                                            <p:cond delay="1820"/>
                                          </p:stCondLst>
                                        </p:cTn>
                                        <p:tgtEl>
                                          <p:spTgt spid="130"/>
                                        </p:tgtEl>
                                        <p:attrNameLst>
                                          <p:attrName>ppt_y</p:attrName>
                                        </p:attrNameLst>
                                      </p:cBhvr>
                                      <p:tavLst>
                                        <p:tav tm="0">
                                          <p:val>
                                            <p:strVal val="ppt_y"/>
                                          </p:val>
                                        </p:tav>
                                        <p:tav tm="100000">
                                          <p:val>
                                            <p:strVal val="ppt_y+ppt_h"/>
                                          </p:val>
                                        </p:tav>
                                      </p:tavLst>
                                    </p:anim>
                                    <p:animScale>
                                      <p:cBhvr>
                                        <p:cTn id="136" dur="26">
                                          <p:stCondLst>
                                            <p:cond delay="620"/>
                                          </p:stCondLst>
                                        </p:cTn>
                                        <p:tgtEl>
                                          <p:spTgt spid="130"/>
                                        </p:tgtEl>
                                      </p:cBhvr>
                                      <p:to x="100000" y="60000"/>
                                    </p:animScale>
                                    <p:animScale>
                                      <p:cBhvr>
                                        <p:cTn id="137" dur="166" decel="50000">
                                          <p:stCondLst>
                                            <p:cond delay="646"/>
                                          </p:stCondLst>
                                        </p:cTn>
                                        <p:tgtEl>
                                          <p:spTgt spid="130"/>
                                        </p:tgtEl>
                                      </p:cBhvr>
                                      <p:to x="100000" y="100000"/>
                                    </p:animScale>
                                    <p:animScale>
                                      <p:cBhvr>
                                        <p:cTn id="138" dur="26">
                                          <p:stCondLst>
                                            <p:cond delay="1312"/>
                                          </p:stCondLst>
                                        </p:cTn>
                                        <p:tgtEl>
                                          <p:spTgt spid="130"/>
                                        </p:tgtEl>
                                      </p:cBhvr>
                                      <p:to x="100000" y="80000"/>
                                    </p:animScale>
                                    <p:animScale>
                                      <p:cBhvr>
                                        <p:cTn id="139" dur="166" decel="50000">
                                          <p:stCondLst>
                                            <p:cond delay="1338"/>
                                          </p:stCondLst>
                                        </p:cTn>
                                        <p:tgtEl>
                                          <p:spTgt spid="130"/>
                                        </p:tgtEl>
                                      </p:cBhvr>
                                      <p:to x="100000" y="100000"/>
                                    </p:animScale>
                                    <p:animScale>
                                      <p:cBhvr>
                                        <p:cTn id="140" dur="26">
                                          <p:stCondLst>
                                            <p:cond delay="1642"/>
                                          </p:stCondLst>
                                        </p:cTn>
                                        <p:tgtEl>
                                          <p:spTgt spid="130"/>
                                        </p:tgtEl>
                                      </p:cBhvr>
                                      <p:to x="100000" y="90000"/>
                                    </p:animScale>
                                    <p:animScale>
                                      <p:cBhvr>
                                        <p:cTn id="141" dur="166" decel="50000">
                                          <p:stCondLst>
                                            <p:cond delay="1668"/>
                                          </p:stCondLst>
                                        </p:cTn>
                                        <p:tgtEl>
                                          <p:spTgt spid="130"/>
                                        </p:tgtEl>
                                      </p:cBhvr>
                                      <p:to x="100000" y="100000"/>
                                    </p:animScale>
                                    <p:animScale>
                                      <p:cBhvr>
                                        <p:cTn id="142" dur="26">
                                          <p:stCondLst>
                                            <p:cond delay="1808"/>
                                          </p:stCondLst>
                                        </p:cTn>
                                        <p:tgtEl>
                                          <p:spTgt spid="130"/>
                                        </p:tgtEl>
                                      </p:cBhvr>
                                      <p:to x="100000" y="95000"/>
                                    </p:animScale>
                                    <p:animScale>
                                      <p:cBhvr>
                                        <p:cTn id="143" dur="166" decel="50000">
                                          <p:stCondLst>
                                            <p:cond delay="1834"/>
                                          </p:stCondLst>
                                        </p:cTn>
                                        <p:tgtEl>
                                          <p:spTgt spid="130"/>
                                        </p:tgtEl>
                                      </p:cBhvr>
                                      <p:to x="100000" y="100000"/>
                                    </p:animScale>
                                    <p:set>
                                      <p:cBhvr>
                                        <p:cTn id="144" dur="1" fill="hold">
                                          <p:stCondLst>
                                            <p:cond delay="1999"/>
                                          </p:stCondLst>
                                        </p:cTn>
                                        <p:tgtEl>
                                          <p:spTgt spid="130"/>
                                        </p:tgtEl>
                                        <p:attrNameLst>
                                          <p:attrName>style.visibility</p:attrName>
                                        </p:attrNameLst>
                                      </p:cBhvr>
                                      <p:to>
                                        <p:strVal val="hidden"/>
                                      </p:to>
                                    </p:set>
                                  </p:childTnLst>
                                </p:cTn>
                              </p:par>
                              <p:par>
                                <p:cTn id="145" presetID="26" presetClass="exit" presetSubtype="0" fill="hold" grpId="1" nodeType="withEffect">
                                  <p:stCondLst>
                                    <p:cond delay="0"/>
                                  </p:stCondLst>
                                  <p:childTnLst>
                                    <p:animEffect transition="out" filter="wipe(down)">
                                      <p:cBhvr>
                                        <p:cTn id="146" dur="180" accel="50000">
                                          <p:stCondLst>
                                            <p:cond delay="1820"/>
                                          </p:stCondLst>
                                        </p:cTn>
                                        <p:tgtEl>
                                          <p:spTgt spid="132"/>
                                        </p:tgtEl>
                                      </p:cBhvr>
                                    </p:animEffect>
                                    <p:anim calcmode="lin" valueType="num">
                                      <p:cBhvr>
                                        <p:cTn id="147" dur="1822" tmFilter="0,0; 0.14,0.31; 0.43,0.73; 0.71,0.91; 1.0,1.0">
                                          <p:stCondLst>
                                            <p:cond delay="0"/>
                                          </p:stCondLst>
                                        </p:cTn>
                                        <p:tgtEl>
                                          <p:spTgt spid="132"/>
                                        </p:tgtEl>
                                        <p:attrNameLst>
                                          <p:attrName>ppt_x</p:attrName>
                                        </p:attrNameLst>
                                      </p:cBhvr>
                                      <p:tavLst>
                                        <p:tav tm="0">
                                          <p:val>
                                            <p:strVal val="ppt_x"/>
                                          </p:val>
                                        </p:tav>
                                        <p:tav tm="100000">
                                          <p:val>
                                            <p:strVal val="#ppt_x+0.25"/>
                                          </p:val>
                                        </p:tav>
                                      </p:tavLst>
                                    </p:anim>
                                    <p:anim calcmode="lin" valueType="num">
                                      <p:cBhvr>
                                        <p:cTn id="148" dur="178">
                                          <p:stCondLst>
                                            <p:cond delay="1822"/>
                                          </p:stCondLst>
                                        </p:cTn>
                                        <p:tgtEl>
                                          <p:spTgt spid="132"/>
                                        </p:tgtEl>
                                        <p:attrNameLst>
                                          <p:attrName>ppt_x</p:attrName>
                                        </p:attrNameLst>
                                      </p:cBhvr>
                                      <p:tavLst>
                                        <p:tav tm="0">
                                          <p:val>
                                            <p:strVal val="ppt_x"/>
                                          </p:val>
                                        </p:tav>
                                        <p:tav tm="100000">
                                          <p:val>
                                            <p:strVal val="ppt_x"/>
                                          </p:val>
                                        </p:tav>
                                      </p:tavLst>
                                    </p:anim>
                                    <p:anim calcmode="lin" valueType="num">
                                      <p:cBhvr>
                                        <p:cTn id="149" dur="664" tmFilter="0.0,0.0;0.25,0.07;0.50,0.2;0.75,0.467;1.0,1.0">
                                          <p:stCondLst>
                                            <p:cond delay="0"/>
                                          </p:stCondLst>
                                        </p:cTn>
                                        <p:tgtEl>
                                          <p:spTgt spid="13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50" dur="664" tmFilter="0, 0; 0.125,0.2665; 0.25,0.4; 0.375,0.465; 0.5,0.5;  0.625,0.535; 0.75,0.6; 0.875,0.7335; 1,1">
                                          <p:stCondLst>
                                            <p:cond delay="664"/>
                                          </p:stCondLst>
                                        </p:cTn>
                                        <p:tgtEl>
                                          <p:spTgt spid="13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51" dur="332" tmFilter="0, 0; 0.125,0.2665; 0.25,0.4; 0.375,0.465; 0.5,0.5;  0.625,0.535; 0.75,0.6; 0.875,0.7335; 1,1">
                                          <p:stCondLst>
                                            <p:cond delay="1324"/>
                                          </p:stCondLst>
                                        </p:cTn>
                                        <p:tgtEl>
                                          <p:spTgt spid="13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52" dur="164" tmFilter="0, 0; 0.125,0.2665; 0.25,0.4; 0.375,0.465; 0.5,0.5;  0.625,0.535; 0.75,0.6; 0.875,0.7335; 1,1">
                                          <p:stCondLst>
                                            <p:cond delay="1656"/>
                                          </p:stCondLst>
                                        </p:cTn>
                                        <p:tgtEl>
                                          <p:spTgt spid="13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53" dur="180" accel="50000">
                                          <p:stCondLst>
                                            <p:cond delay="1820"/>
                                          </p:stCondLst>
                                        </p:cTn>
                                        <p:tgtEl>
                                          <p:spTgt spid="132"/>
                                        </p:tgtEl>
                                        <p:attrNameLst>
                                          <p:attrName>ppt_y</p:attrName>
                                        </p:attrNameLst>
                                      </p:cBhvr>
                                      <p:tavLst>
                                        <p:tav tm="0">
                                          <p:val>
                                            <p:strVal val="ppt_y"/>
                                          </p:val>
                                        </p:tav>
                                        <p:tav tm="100000">
                                          <p:val>
                                            <p:strVal val="ppt_y+ppt_h"/>
                                          </p:val>
                                        </p:tav>
                                      </p:tavLst>
                                    </p:anim>
                                    <p:animScale>
                                      <p:cBhvr>
                                        <p:cTn id="154" dur="26">
                                          <p:stCondLst>
                                            <p:cond delay="620"/>
                                          </p:stCondLst>
                                        </p:cTn>
                                        <p:tgtEl>
                                          <p:spTgt spid="132"/>
                                        </p:tgtEl>
                                      </p:cBhvr>
                                      <p:to x="100000" y="60000"/>
                                    </p:animScale>
                                    <p:animScale>
                                      <p:cBhvr>
                                        <p:cTn id="155" dur="166" decel="50000">
                                          <p:stCondLst>
                                            <p:cond delay="646"/>
                                          </p:stCondLst>
                                        </p:cTn>
                                        <p:tgtEl>
                                          <p:spTgt spid="132"/>
                                        </p:tgtEl>
                                      </p:cBhvr>
                                      <p:to x="100000" y="100000"/>
                                    </p:animScale>
                                    <p:animScale>
                                      <p:cBhvr>
                                        <p:cTn id="156" dur="26">
                                          <p:stCondLst>
                                            <p:cond delay="1312"/>
                                          </p:stCondLst>
                                        </p:cTn>
                                        <p:tgtEl>
                                          <p:spTgt spid="132"/>
                                        </p:tgtEl>
                                      </p:cBhvr>
                                      <p:to x="100000" y="80000"/>
                                    </p:animScale>
                                    <p:animScale>
                                      <p:cBhvr>
                                        <p:cTn id="157" dur="166" decel="50000">
                                          <p:stCondLst>
                                            <p:cond delay="1338"/>
                                          </p:stCondLst>
                                        </p:cTn>
                                        <p:tgtEl>
                                          <p:spTgt spid="132"/>
                                        </p:tgtEl>
                                      </p:cBhvr>
                                      <p:to x="100000" y="100000"/>
                                    </p:animScale>
                                    <p:animScale>
                                      <p:cBhvr>
                                        <p:cTn id="158" dur="26">
                                          <p:stCondLst>
                                            <p:cond delay="1642"/>
                                          </p:stCondLst>
                                        </p:cTn>
                                        <p:tgtEl>
                                          <p:spTgt spid="132"/>
                                        </p:tgtEl>
                                      </p:cBhvr>
                                      <p:to x="100000" y="90000"/>
                                    </p:animScale>
                                    <p:animScale>
                                      <p:cBhvr>
                                        <p:cTn id="159" dur="166" decel="50000">
                                          <p:stCondLst>
                                            <p:cond delay="1668"/>
                                          </p:stCondLst>
                                        </p:cTn>
                                        <p:tgtEl>
                                          <p:spTgt spid="132"/>
                                        </p:tgtEl>
                                      </p:cBhvr>
                                      <p:to x="100000" y="100000"/>
                                    </p:animScale>
                                    <p:animScale>
                                      <p:cBhvr>
                                        <p:cTn id="160" dur="26">
                                          <p:stCondLst>
                                            <p:cond delay="1808"/>
                                          </p:stCondLst>
                                        </p:cTn>
                                        <p:tgtEl>
                                          <p:spTgt spid="132"/>
                                        </p:tgtEl>
                                      </p:cBhvr>
                                      <p:to x="100000" y="95000"/>
                                    </p:animScale>
                                    <p:animScale>
                                      <p:cBhvr>
                                        <p:cTn id="161" dur="166" decel="50000">
                                          <p:stCondLst>
                                            <p:cond delay="1834"/>
                                          </p:stCondLst>
                                        </p:cTn>
                                        <p:tgtEl>
                                          <p:spTgt spid="132"/>
                                        </p:tgtEl>
                                      </p:cBhvr>
                                      <p:to x="100000" y="100000"/>
                                    </p:animScale>
                                    <p:set>
                                      <p:cBhvr>
                                        <p:cTn id="162" dur="1" fill="hold">
                                          <p:stCondLst>
                                            <p:cond delay="1999"/>
                                          </p:stCondLst>
                                        </p:cTn>
                                        <p:tgtEl>
                                          <p:spTgt spid="132"/>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8"/>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57"/>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24"/>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159"/>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60"/>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62"/>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65"/>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64"/>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61"/>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63"/>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66"/>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58"/>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59"/>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74"/>
                                        </p:tgtEl>
                                        <p:attrNameLst>
                                          <p:attrName>style.visibility</p:attrName>
                                        </p:attrNameLst>
                                      </p:cBhvr>
                                      <p:to>
                                        <p:strVal val="visible"/>
                                      </p:to>
                                    </p:set>
                                  </p:childTnLst>
                                </p:cTn>
                              </p:par>
                              <p:par>
                                <p:cTn id="197" presetID="1" presetClass="entr" presetSubtype="0" fill="hold" nodeType="withEffect">
                                  <p:stCondLst>
                                    <p:cond delay="0"/>
                                  </p:stCondLst>
                                  <p:childTnLst>
                                    <p:set>
                                      <p:cBhvr>
                                        <p:cTn id="198" dur="1" fill="hold">
                                          <p:stCondLst>
                                            <p:cond delay="0"/>
                                          </p:stCondLst>
                                        </p:cTn>
                                        <p:tgtEl>
                                          <p:spTgt spid="9"/>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5"/>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175"/>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77"/>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76"/>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78"/>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75"/>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10"/>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7"/>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67"/>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168"/>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170"/>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173"/>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172"/>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169"/>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171"/>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174"/>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nodeType="clickEffect">
                                  <p:stCondLst>
                                    <p:cond delay="0"/>
                                  </p:stCondLst>
                                  <p:childTnLst>
                                    <p:set>
                                      <p:cBhvr>
                                        <p:cTn id="236" dur="1" fill="hold">
                                          <p:stCondLst>
                                            <p:cond delay="0"/>
                                          </p:stCondLst>
                                        </p:cTn>
                                        <p:tgtEl>
                                          <p:spTgt spid="85"/>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86"/>
                                        </p:tgtEl>
                                        <p:attrNameLst>
                                          <p:attrName>style.visibility</p:attrName>
                                        </p:attrNameLst>
                                      </p:cBhvr>
                                      <p:to>
                                        <p:strVal val="visible"/>
                                      </p:to>
                                    </p:set>
                                  </p:childTnLst>
                                </p:cTn>
                              </p:par>
                              <p:par>
                                <p:cTn id="239" presetID="42" presetClass="path" presetSubtype="0" accel="50000" decel="50000" fill="hold" grpId="1" nodeType="withEffect">
                                  <p:stCondLst>
                                    <p:cond delay="500"/>
                                  </p:stCondLst>
                                  <p:childTnLst>
                                    <p:animMotion origin="layout" path="M -3.61111E-6 1.02754E-6 L 0.04688 0.26938 " pathEditMode="relative" rAng="0" ptsTypes="AA">
                                      <p:cBhvr>
                                        <p:cTn id="240" dur="1000" fill="hold"/>
                                        <p:tgtEl>
                                          <p:spTgt spid="175"/>
                                        </p:tgtEl>
                                        <p:attrNameLst>
                                          <p:attrName>ppt_x</p:attrName>
                                          <p:attrName>ppt_y</p:attrName>
                                        </p:attrNameLst>
                                      </p:cBhvr>
                                      <p:rCtr x="2344" y="13469"/>
                                    </p:animMotion>
                                  </p:childTnLst>
                                </p:cTn>
                              </p:par>
                              <p:par>
                                <p:cTn id="241" presetID="42" presetClass="path" presetSubtype="0" accel="50000" decel="50000" fill="hold" grpId="1" nodeType="withEffect">
                                  <p:stCondLst>
                                    <p:cond delay="1000"/>
                                  </p:stCondLst>
                                  <p:childTnLst>
                                    <p:animMotion origin="layout" path="M 1.38889E-6 -2.22222E-6 L 0.0243 0.31181 " pathEditMode="relative" rAng="0" ptsTypes="AA">
                                      <p:cBhvr>
                                        <p:cTn id="242" dur="1000" fill="hold"/>
                                        <p:tgtEl>
                                          <p:spTgt spid="177"/>
                                        </p:tgtEl>
                                        <p:attrNameLst>
                                          <p:attrName>ppt_x</p:attrName>
                                          <p:attrName>ppt_y</p:attrName>
                                        </p:attrNameLst>
                                      </p:cBhvr>
                                      <p:rCtr x="1215" y="15579"/>
                                    </p:animMotion>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6" grpId="0" animBg="1"/>
      <p:bldP spid="56" grpId="0"/>
      <p:bldP spid="22" grpId="0"/>
      <p:bldP spid="57" grpId="0"/>
      <p:bldP spid="58" grpId="0"/>
      <p:bldP spid="86" grpId="0"/>
      <p:bldP spid="80" grpId="0" animBg="1"/>
      <p:bldP spid="81" grpId="0" animBg="1"/>
      <p:bldP spid="82" grpId="0" animBg="1"/>
      <p:bldP spid="83" grpId="0" animBg="1"/>
      <p:bldP spid="87" grpId="0" animBg="1"/>
      <p:bldP spid="88" grpId="0" animBg="1"/>
      <p:bldP spid="89" grpId="0" animBg="1"/>
      <p:bldP spid="90" grpId="0" animBg="1"/>
      <p:bldP spid="91" grpId="0" animBg="1"/>
      <p:bldP spid="77" grpId="0" animBg="1"/>
      <p:bldP spid="79" grpId="0" animBg="1"/>
      <p:bldP spid="78" grpId="0" animBg="1"/>
      <p:bldP spid="125" grpId="0"/>
      <p:bldP spid="127" grpId="0" animBg="1"/>
      <p:bldP spid="127" grpId="1" animBg="1"/>
      <p:bldP spid="129" grpId="0" animBg="1"/>
      <p:bldP spid="129" grpId="1" animBg="1"/>
      <p:bldP spid="130" grpId="0" animBg="1"/>
      <p:bldP spid="130" grpId="1" animBg="1"/>
      <p:bldP spid="131" grpId="0" animBg="1"/>
      <p:bldP spid="131" grpId="1" animBg="1"/>
      <p:bldP spid="132" grpId="0" animBg="1"/>
      <p:bldP spid="132" grpId="1" animBg="1"/>
      <p:bldP spid="133" grpId="0" animBg="1"/>
      <p:bldP spid="134" grpId="0" animBg="1"/>
      <p:bldP spid="135" grpId="0" animBg="1"/>
      <p:bldP spid="136" grpId="0" animBg="1"/>
      <p:bldP spid="137" grpId="0" animBg="1"/>
      <p:bldP spid="138" grpId="0" animBg="1"/>
      <p:bldP spid="139" grpId="0" animBg="1"/>
      <p:bldP spid="140"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6" grpId="0" animBg="1"/>
      <p:bldP spid="178" grpId="0" animBg="1"/>
      <p:bldP spid="75" grpId="0"/>
      <p:bldP spid="74" grpId="0"/>
      <p:bldP spid="175" grpId="0" animBg="1"/>
      <p:bldP spid="175" grpId="1" animBg="1"/>
      <p:bldP spid="177" grpId="0" animBg="1"/>
      <p:bldP spid="177" grpId="1" animBg="1"/>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3</a:t>
            </a:fld>
            <a:endParaRPr lang="en-US" dirty="0">
              <a:latin typeface="Calibri" pitchFamily="34" charset="0"/>
              <a:cs typeface="Calibri" pitchFamily="34" charset="0"/>
            </a:endParaRPr>
          </a:p>
        </p:txBody>
      </p:sp>
      <p:sp>
        <p:nvSpPr>
          <p:cNvPr id="65" name="Subtitle 2"/>
          <p:cNvSpPr txBox="1">
            <a:spLocks/>
          </p:cNvSpPr>
          <p:nvPr/>
        </p:nvSpPr>
        <p:spPr>
          <a:xfrm>
            <a:off x="264694" y="1951719"/>
            <a:ext cx="2084061" cy="707886"/>
          </a:xfrm>
          <a:prstGeom prst="rect">
            <a:avLst/>
          </a:prstGeom>
          <a:solidFill>
            <a:schemeClr val="bg2"/>
          </a:solidFill>
        </p:spPr>
        <p:txBody>
          <a:bodyPr vert="horz" wrap="square" lIns="91440" tIns="45720" rIns="91440" bIns="45720" rtlCol="0">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rgbClr val="800080"/>
                </a:solidFill>
                <a:effectLst/>
                <a:uLnTx/>
                <a:uFillTx/>
                <a:latin typeface="Calibri" pitchFamily="34" charset="0"/>
                <a:cs typeface="Calibri" pitchFamily="34" charset="0"/>
              </a:rPr>
              <a:t>Facebook data center in Oregon</a:t>
            </a:r>
          </a:p>
        </p:txBody>
      </p:sp>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Data Centers</a:t>
            </a:r>
            <a:endParaRPr kumimoji="0" lang="en-US" sz="40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pic>
        <p:nvPicPr>
          <p:cNvPr id="7" name="Picture 6" descr="fb_dc.jpg"/>
          <p:cNvPicPr>
            <a:picLocks noChangeAspect="1"/>
          </p:cNvPicPr>
          <p:nvPr/>
        </p:nvPicPr>
        <p:blipFill>
          <a:blip r:embed="rId3" cstate="print"/>
          <a:stretch>
            <a:fillRect/>
          </a:stretch>
        </p:blipFill>
        <p:spPr>
          <a:xfrm>
            <a:off x="2359152" y="1380820"/>
            <a:ext cx="4425696" cy="2168434"/>
          </a:xfrm>
          <a:prstGeom prst="rect">
            <a:avLst/>
          </a:prstGeom>
        </p:spPr>
      </p:pic>
      <p:sp>
        <p:nvSpPr>
          <p:cNvPr id="8" name="Subtitle 2"/>
          <p:cNvSpPr txBox="1">
            <a:spLocks/>
          </p:cNvSpPr>
          <p:nvPr/>
        </p:nvSpPr>
        <p:spPr>
          <a:xfrm>
            <a:off x="1642912" y="3856698"/>
            <a:ext cx="5858176" cy="1621639"/>
          </a:xfrm>
          <a:prstGeom prst="rect">
            <a:avLst/>
          </a:prstGeom>
        </p:spPr>
        <p:txBody>
          <a:bodyPr vert="horz" lIns="91440" tIns="45720" rIns="91440" bIns="45720" rtlCol="0">
            <a:noAutofit/>
          </a:bodyPr>
          <a:lstStyle/>
          <a:p>
            <a:pPr marL="228600" marR="0" lvl="0" indent="-228600"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effectLst/>
                <a:uLnTx/>
                <a:uFillTx/>
                <a:latin typeface="Calibri" pitchFamily="34" charset="0"/>
                <a:cs typeface="Calibri" pitchFamily="34" charset="0"/>
              </a:rPr>
              <a:t> Collection of thousands of servers</a:t>
            </a:r>
          </a:p>
          <a:p>
            <a:pPr marL="228600" marR="0" lvl="0" indent="-228600"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latin typeface="Calibri" pitchFamily="34" charset="0"/>
                <a:cs typeface="Calibri" pitchFamily="34" charset="0"/>
              </a:rPr>
              <a:t> Stores data and serves user requests</a:t>
            </a:r>
          </a:p>
        </p:txBody>
      </p:sp>
      <p:pic>
        <p:nvPicPr>
          <p:cNvPr id="1029" name="Picture 5" descr="C:\work\talks\s_skills\facebook.jpg"/>
          <p:cNvPicPr>
            <a:picLocks noChangeAspect="1" noChangeArrowheads="1"/>
          </p:cNvPicPr>
          <p:nvPr/>
        </p:nvPicPr>
        <p:blipFill>
          <a:blip r:embed="rId4" cstate="print"/>
          <a:srcRect/>
          <a:stretch>
            <a:fillRect/>
          </a:stretch>
        </p:blipFill>
        <p:spPr bwMode="auto">
          <a:xfrm>
            <a:off x="3756865" y="5286376"/>
            <a:ext cx="1371600" cy="517161"/>
          </a:xfrm>
          <a:prstGeom prst="rect">
            <a:avLst/>
          </a:prstGeom>
          <a:noFill/>
        </p:spPr>
      </p:pic>
      <p:pic>
        <p:nvPicPr>
          <p:cNvPr id="1030" name="Picture 6" descr="C:\work\talks\s_skills\google.jpg"/>
          <p:cNvPicPr>
            <a:picLocks noChangeAspect="1" noChangeArrowheads="1"/>
          </p:cNvPicPr>
          <p:nvPr/>
        </p:nvPicPr>
        <p:blipFill>
          <a:blip r:embed="rId5" cstate="print"/>
          <a:srcRect/>
          <a:stretch>
            <a:fillRect/>
          </a:stretch>
        </p:blipFill>
        <p:spPr bwMode="auto">
          <a:xfrm>
            <a:off x="5608469" y="5108154"/>
            <a:ext cx="1371600" cy="912737"/>
          </a:xfrm>
          <a:prstGeom prst="rect">
            <a:avLst/>
          </a:prstGeom>
          <a:noFill/>
        </p:spPr>
      </p:pic>
      <p:pic>
        <p:nvPicPr>
          <p:cNvPr id="1031" name="Picture 7" descr="C:\work\talks\s_skills\amazon.jpg"/>
          <p:cNvPicPr>
            <a:picLocks noChangeAspect="1" noChangeArrowheads="1"/>
          </p:cNvPicPr>
          <p:nvPr/>
        </p:nvPicPr>
        <p:blipFill>
          <a:blip r:embed="rId6" cstate="print"/>
          <a:srcRect/>
          <a:stretch>
            <a:fillRect/>
          </a:stretch>
        </p:blipFill>
        <p:spPr bwMode="auto">
          <a:xfrm>
            <a:off x="2033355" y="4908886"/>
            <a:ext cx="1371600" cy="1371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4</a:t>
            </a:fld>
            <a:endParaRPr lang="en-US" dirty="0">
              <a:latin typeface="Calibri" pitchFamily="34" charset="0"/>
              <a:cs typeface="Calibri" pitchFamily="34" charset="0"/>
            </a:endParaRPr>
          </a:p>
        </p:txBody>
      </p:sp>
      <p:sp>
        <p:nvSpPr>
          <p:cNvPr id="65" name="Subtitle 2"/>
          <p:cNvSpPr txBox="1">
            <a:spLocks/>
          </p:cNvSpPr>
          <p:nvPr/>
        </p:nvSpPr>
        <p:spPr>
          <a:xfrm>
            <a:off x="1695644" y="4425978"/>
            <a:ext cx="5752712" cy="584775"/>
          </a:xfrm>
          <a:prstGeom prst="rect">
            <a:avLst/>
          </a:prstGeom>
          <a:solidFill>
            <a:schemeClr val="bg2"/>
          </a:solidFill>
        </p:spPr>
        <p:txBody>
          <a:bodyPr vert="horz" wrap="square" lIns="91440" tIns="45720" rIns="91440" bIns="45720" rtlCol="0">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rgbClr val="800080"/>
                </a:solidFill>
                <a:effectLst/>
                <a:uLnTx/>
                <a:uFillTx/>
                <a:latin typeface="Calibri" pitchFamily="34" charset="0"/>
                <a:cs typeface="Calibri" pitchFamily="34" charset="0"/>
              </a:rPr>
              <a:t>Most power is actually wasted!</a:t>
            </a:r>
          </a:p>
        </p:txBody>
      </p:sp>
      <p:sp>
        <p:nvSpPr>
          <p:cNvPr id="69" name="TextBox 68"/>
          <p:cNvSpPr txBox="1"/>
          <p:nvPr/>
        </p:nvSpPr>
        <p:spPr>
          <a:xfrm flipH="1">
            <a:off x="203200" y="6352142"/>
            <a:ext cx="6176452" cy="369332"/>
          </a:xfrm>
          <a:prstGeom prst="rect">
            <a:avLst/>
          </a:prstGeom>
          <a:noFill/>
        </p:spPr>
        <p:txBody>
          <a:bodyPr wrap="square" rtlCol="0">
            <a:spAutoFit/>
          </a:bodyPr>
          <a:lstStyle/>
          <a:p>
            <a:r>
              <a:rPr lang="en-US" i="1" dirty="0" smtClean="0">
                <a:solidFill>
                  <a:schemeClr val="bg1">
                    <a:lumMod val="50000"/>
                  </a:schemeClr>
                </a:solidFill>
                <a:latin typeface="Calibri" pitchFamily="34" charset="0"/>
                <a:cs typeface="Calibri" pitchFamily="34" charset="0"/>
              </a:rPr>
              <a:t>[energystar.gov, McKinsey &amp; Co., Gartner]</a:t>
            </a:r>
            <a:endParaRPr lang="en-US" i="1" dirty="0">
              <a:solidFill>
                <a:schemeClr val="bg1">
                  <a:lumMod val="50000"/>
                </a:schemeClr>
              </a:solidFill>
              <a:latin typeface="Calibri" pitchFamily="34" charset="0"/>
              <a:cs typeface="Calibri" pitchFamily="34" charset="0"/>
            </a:endParaRPr>
          </a:p>
        </p:txBody>
      </p:sp>
      <p:sp>
        <p:nvSpPr>
          <p:cNvPr id="43" name="Subtitle 2"/>
          <p:cNvSpPr txBox="1">
            <a:spLocks/>
          </p:cNvSpPr>
          <p:nvPr/>
        </p:nvSpPr>
        <p:spPr>
          <a:xfrm>
            <a:off x="434340" y="2081681"/>
            <a:ext cx="8709660" cy="1621639"/>
          </a:xfrm>
          <a:prstGeom prst="rect">
            <a:avLst/>
          </a:prstGeom>
        </p:spPr>
        <p:txBody>
          <a:bodyPr vert="horz" lIns="91440" tIns="45720" rIns="91440" bIns="45720" rtlCol="0">
            <a:noAutofit/>
          </a:bodyPr>
          <a:lstStyle/>
          <a:p>
            <a:pPr marL="228600" marR="0" lvl="0" indent="-228600"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800" b="0" i="0" u="none" strike="noStrike" kern="1200" cap="none" spc="0" normalizeH="0" baseline="0" noProof="0" dirty="0" smtClean="0">
                <a:ln>
                  <a:noFill/>
                </a:ln>
                <a:effectLst/>
                <a:uLnTx/>
                <a:uFillTx/>
                <a:latin typeface="Calibri" pitchFamily="34" charset="0"/>
                <a:cs typeface="Calibri" pitchFamily="34" charset="0"/>
              </a:rPr>
              <a:t> Annual US </a:t>
            </a:r>
            <a:r>
              <a:rPr lang="en-US" sz="2800" noProof="0" dirty="0" smtClean="0">
                <a:latin typeface="Calibri" pitchFamily="34" charset="0"/>
                <a:cs typeface="Calibri" pitchFamily="34" charset="0"/>
              </a:rPr>
              <a:t>d</a:t>
            </a:r>
            <a:r>
              <a:rPr kumimoji="0" lang="en-US" sz="2800" b="0" i="0" u="none" strike="noStrike" kern="1200" cap="none" spc="0" normalizeH="0" baseline="0" noProof="0" dirty="0" smtClean="0">
                <a:ln>
                  <a:noFill/>
                </a:ln>
                <a:effectLst/>
                <a:uLnTx/>
                <a:uFillTx/>
                <a:latin typeface="Calibri" pitchFamily="34" charset="0"/>
                <a:cs typeface="Calibri" pitchFamily="34" charset="0"/>
              </a:rPr>
              <a:t>ata centers: 100 Billion kWh = $ 7.4 Billion</a:t>
            </a:r>
          </a:p>
          <a:p>
            <a:pPr marL="228600" marR="0" lvl="0" indent="-228600" defTabSz="914400" rtl="0" eaLnBrk="1" fontAlgn="auto" latinLnBrk="0" hangingPunct="1">
              <a:lnSpc>
                <a:spcPct val="100000"/>
              </a:lnSpc>
              <a:spcBef>
                <a:spcPct val="20000"/>
              </a:spcBef>
              <a:spcAft>
                <a:spcPts val="0"/>
              </a:spcAft>
              <a:buClrTx/>
              <a:buSzTx/>
              <a:buFont typeface="Wingdings" pitchFamily="2" charset="2"/>
              <a:buChar char="Ø"/>
              <a:tabLst/>
              <a:defRPr/>
            </a:pPr>
            <a:r>
              <a:rPr lang="en-US" sz="2800" dirty="0" smtClean="0">
                <a:latin typeface="Calibri" pitchFamily="34" charset="0"/>
                <a:cs typeface="Calibri" pitchFamily="34" charset="0"/>
              </a:rPr>
              <a:t> As much CO</a:t>
            </a:r>
            <a:r>
              <a:rPr lang="en-US" sz="2800" baseline="-25000" dirty="0" smtClean="0">
                <a:latin typeface="Calibri" pitchFamily="34" charset="0"/>
                <a:cs typeface="Calibri" pitchFamily="34" charset="0"/>
              </a:rPr>
              <a:t>2</a:t>
            </a:r>
            <a:r>
              <a:rPr lang="en-US" sz="2800" dirty="0" smtClean="0">
                <a:latin typeface="Calibri" pitchFamily="34" charset="0"/>
                <a:cs typeface="Calibri" pitchFamily="34" charset="0"/>
              </a:rPr>
              <a:t> as all of Argentina</a:t>
            </a:r>
          </a:p>
          <a:p>
            <a:pPr marL="228600" marR="0" lvl="0" indent="-228600"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sz="2800" b="0" i="0" u="none" strike="noStrike" kern="1200" cap="none" spc="0" normalizeH="0" noProof="0" dirty="0" smtClean="0">
                <a:ln>
                  <a:noFill/>
                </a:ln>
                <a:effectLst/>
                <a:uLnTx/>
                <a:uFillTx/>
                <a:latin typeface="Calibri" pitchFamily="34" charset="0"/>
                <a:cs typeface="Calibri" pitchFamily="34" charset="0"/>
              </a:rPr>
              <a:t> Google investing in power plants</a:t>
            </a:r>
          </a:p>
        </p:txBody>
      </p:sp>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Power is expensive</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Subtitle 2"/>
          <p:cNvSpPr txBox="1">
            <a:spLocks/>
          </p:cNvSpPr>
          <p:nvPr/>
        </p:nvSpPr>
        <p:spPr>
          <a:xfrm>
            <a:off x="198121" y="2413933"/>
            <a:ext cx="1523999" cy="1791260"/>
          </a:xfrm>
          <a:prstGeom prst="rect">
            <a:avLst/>
          </a:prstGeom>
          <a:solidFill>
            <a:schemeClr val="bg2"/>
          </a:solidFill>
        </p:spPr>
        <p:txBody>
          <a:bodyPr vert="horz" wrap="square" lIns="91440" tIns="45720" rIns="91440" bIns="45720" rtlCol="0">
            <a:sp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u="sng" strike="noStrike" kern="1200" cap="none" spc="0" normalizeH="0" baseline="0" noProof="0" dirty="0" smtClean="0">
                <a:ln>
                  <a:noFill/>
                </a:ln>
                <a:solidFill>
                  <a:srgbClr val="800080"/>
                </a:solidFill>
                <a:effectLst/>
                <a:uLnTx/>
                <a:uFillTx/>
                <a:latin typeface="Calibri" pitchFamily="34" charset="0"/>
                <a:cs typeface="Calibri" pitchFamily="34" charset="0"/>
              </a:rPr>
              <a:t>Setup cost</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400" b="1" dirty="0" smtClean="0">
                <a:solidFill>
                  <a:srgbClr val="800080"/>
                </a:solidFill>
                <a:latin typeface="Calibri" pitchFamily="34" charset="0"/>
                <a:cs typeface="Calibri" pitchFamily="34" charset="0"/>
              </a:rPr>
              <a:t>260 s</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1" i="0" strike="noStrike" kern="1200" cap="none" spc="0" normalizeH="0" baseline="0" noProof="0" dirty="0" smtClean="0">
                <a:ln>
                  <a:noFill/>
                </a:ln>
                <a:solidFill>
                  <a:srgbClr val="800080"/>
                </a:solidFill>
                <a:effectLst/>
                <a:uLnTx/>
                <a:uFillTx/>
                <a:latin typeface="Calibri" pitchFamily="34" charset="0"/>
                <a:cs typeface="Calibri" pitchFamily="34" charset="0"/>
              </a:rPr>
              <a:t>200</a:t>
            </a:r>
            <a:r>
              <a:rPr kumimoji="0" lang="en-US" sz="2400" b="1" i="0" strike="noStrike" kern="1200" cap="none" spc="0" normalizeH="0" noProof="0" dirty="0" smtClean="0">
                <a:ln>
                  <a:noFill/>
                </a:ln>
                <a:solidFill>
                  <a:srgbClr val="800080"/>
                </a:solidFill>
                <a:effectLst/>
                <a:uLnTx/>
                <a:uFillTx/>
                <a:latin typeface="Calibri" pitchFamily="34" charset="0"/>
                <a:cs typeface="Calibri" pitchFamily="34" charset="0"/>
              </a:rPr>
              <a:t> </a:t>
            </a:r>
            <a:r>
              <a:rPr kumimoji="0" lang="en-US" sz="2400" b="1" i="0" strike="noStrike" kern="1200" cap="none" spc="0" normalizeH="0" baseline="0" noProof="0" dirty="0" smtClean="0">
                <a:ln>
                  <a:noFill/>
                </a:ln>
                <a:solidFill>
                  <a:srgbClr val="800080"/>
                </a:solidFill>
                <a:effectLst/>
                <a:uLnTx/>
                <a:uFillTx/>
                <a:latin typeface="Calibri" pitchFamily="34" charset="0"/>
                <a:cs typeface="Calibri" pitchFamily="34" charset="0"/>
              </a:rPr>
              <a:t>W</a:t>
            </a:r>
          </a:p>
          <a:p>
            <a:pPr lvl="0" algn="ctr">
              <a:spcBef>
                <a:spcPct val="20000"/>
              </a:spcBef>
              <a:defRPr/>
            </a:pPr>
            <a:r>
              <a:rPr lang="en-US" sz="2400" b="1" dirty="0" smtClean="0">
                <a:solidFill>
                  <a:srgbClr val="800080"/>
                </a:solidFill>
                <a:latin typeface="Calibri" pitchFamily="34" charset="0"/>
                <a:cs typeface="Calibri" pitchFamily="34" charset="0"/>
              </a:rPr>
              <a:t>(+more)</a:t>
            </a:r>
            <a:endParaRPr kumimoji="0" lang="en-US" sz="2400" b="1" i="0" strike="noStrike" kern="1200" cap="none" spc="0" normalizeH="0" baseline="0" noProof="0" dirty="0" smtClean="0">
              <a:ln>
                <a:noFill/>
              </a:ln>
              <a:solidFill>
                <a:srgbClr val="800080"/>
              </a:solidFill>
              <a:effectLst/>
              <a:uLnTx/>
              <a:uFillTx/>
              <a:latin typeface="Calibri" pitchFamily="34" charset="0"/>
              <a:cs typeface="Calibri" pitchFamily="34" charset="0"/>
            </a:endParaRPr>
          </a:p>
        </p:txBody>
      </p:sp>
      <p:sp>
        <p:nvSpPr>
          <p:cNvPr id="43" name="Subtitle 2"/>
          <p:cNvSpPr txBox="1">
            <a:spLocks/>
          </p:cNvSpPr>
          <p:nvPr/>
        </p:nvSpPr>
        <p:spPr>
          <a:xfrm>
            <a:off x="541020" y="1182521"/>
            <a:ext cx="8061960" cy="981559"/>
          </a:xfrm>
          <a:prstGeom prst="rect">
            <a:avLst/>
          </a:prstGeom>
        </p:spPr>
        <p:txBody>
          <a:bodyPr vert="horz" lIns="91440" tIns="45720" rIns="91440" bIns="45720" rtlCol="0">
            <a:noAutofit/>
          </a:bodyPr>
          <a:lstStyle/>
          <a:p>
            <a:pPr marL="350838" marR="0" lvl="0" indent="-350838" algn="ctr" defTabSz="914400" rtl="0" eaLnBrk="1" fontAlgn="auto" latinLnBrk="0" hangingPunct="1">
              <a:lnSpc>
                <a:spcPct val="100000"/>
              </a:lnSpc>
              <a:spcBef>
                <a:spcPct val="20000"/>
              </a:spcBef>
              <a:spcAft>
                <a:spcPts val="0"/>
              </a:spcAft>
              <a:buClrTx/>
              <a:buSzTx/>
              <a:tabLst/>
              <a:defRPr/>
            </a:pPr>
            <a:r>
              <a:rPr kumimoji="0" lang="en-US" sz="2800" b="0" i="0" u="none" strike="noStrike" kern="1200" cap="none" spc="0" normalizeH="0" baseline="0" noProof="0" dirty="0" smtClean="0">
                <a:ln>
                  <a:noFill/>
                </a:ln>
                <a:effectLst/>
                <a:uLnTx/>
                <a:uFillTx/>
                <a:latin typeface="Calibri" pitchFamily="34" charset="0"/>
                <a:cs typeface="Calibri" pitchFamily="34" charset="0"/>
              </a:rPr>
              <a:t>Servers are only busy 30% of the time</a:t>
            </a:r>
            <a:r>
              <a:rPr kumimoji="0" lang="en-US" sz="2800" b="0" i="0" u="none" strike="noStrike" kern="1200" cap="none" spc="0" normalizeH="0" noProof="0" dirty="0" smtClean="0">
                <a:ln>
                  <a:noFill/>
                </a:ln>
                <a:effectLst/>
                <a:uLnTx/>
                <a:uFillTx/>
                <a:latin typeface="Calibri" pitchFamily="34" charset="0"/>
                <a:cs typeface="Calibri" pitchFamily="34" charset="0"/>
              </a:rPr>
              <a:t> on average, but they’re often left on, wasting power</a:t>
            </a:r>
          </a:p>
        </p:txBody>
      </p:sp>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A lot of power is actually</a:t>
            </a:r>
            <a:r>
              <a:rPr kumimoji="0" lang="en-US" sz="3600" b="1" i="0" u="none" strike="noStrike" kern="1200" cap="none" spc="0" normalizeH="0" noProof="0" dirty="0" smtClean="0">
                <a:ln>
                  <a:noFill/>
                </a:ln>
                <a:solidFill>
                  <a:schemeClr val="tx1"/>
                </a:solidFill>
                <a:effectLst/>
                <a:uLnTx/>
                <a:uFillTx/>
                <a:latin typeface="Calibri" pitchFamily="34" charset="0"/>
                <a:ea typeface="+mj-ea"/>
                <a:cs typeface="Calibri" pitchFamily="34" charset="0"/>
              </a:rPr>
              <a:t> wasted</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sp>
        <p:nvSpPr>
          <p:cNvPr id="7" name="TextBox 6"/>
          <p:cNvSpPr txBox="1"/>
          <p:nvPr/>
        </p:nvSpPr>
        <p:spPr>
          <a:xfrm>
            <a:off x="2778287" y="2679956"/>
            <a:ext cx="4408066" cy="1384995"/>
          </a:xfrm>
          <a:prstGeom prst="rect">
            <a:avLst/>
          </a:prstGeom>
          <a:noFill/>
        </p:spPr>
        <p:txBody>
          <a:bodyPr wrap="none" rtlCol="0">
            <a:spAutoFit/>
          </a:bodyPr>
          <a:lstStyle/>
          <a:p>
            <a:pPr>
              <a:buFont typeface="Wingdings" pitchFamily="2" charset="2"/>
              <a:buChar char="q"/>
            </a:pPr>
            <a:r>
              <a:rPr lang="en-US" sz="2800" dirty="0" smtClean="0">
                <a:solidFill>
                  <a:srgbClr val="F73E00"/>
                </a:solidFill>
                <a:latin typeface="Calibri" pitchFamily="34" charset="0"/>
                <a:cs typeface="Calibri" pitchFamily="34" charset="0"/>
              </a:rPr>
              <a:t>  BUSY server:    200 Watts</a:t>
            </a:r>
          </a:p>
          <a:p>
            <a:pPr>
              <a:buFont typeface="Wingdings" pitchFamily="2" charset="2"/>
              <a:buChar char="q"/>
            </a:pPr>
            <a:r>
              <a:rPr lang="en-US" sz="2800" dirty="0" smtClean="0">
                <a:solidFill>
                  <a:srgbClr val="F73E00"/>
                </a:solidFill>
                <a:latin typeface="Calibri" pitchFamily="34" charset="0"/>
                <a:cs typeface="Calibri" pitchFamily="34" charset="0"/>
              </a:rPr>
              <a:t>  IDLE server:      140 Watts</a:t>
            </a:r>
          </a:p>
          <a:p>
            <a:pPr>
              <a:buFont typeface="Wingdings" pitchFamily="2" charset="2"/>
              <a:buChar char="q"/>
            </a:pPr>
            <a:r>
              <a:rPr lang="en-US" sz="2800" dirty="0" smtClean="0">
                <a:solidFill>
                  <a:srgbClr val="F73E00"/>
                </a:solidFill>
                <a:latin typeface="Calibri" pitchFamily="34" charset="0"/>
                <a:cs typeface="Calibri" pitchFamily="34" charset="0"/>
              </a:rPr>
              <a:t>  OFF server:           0 Watts</a:t>
            </a:r>
            <a:endParaRPr lang="en-US" sz="2800" dirty="0">
              <a:solidFill>
                <a:srgbClr val="F73E00"/>
              </a:solidFill>
              <a:latin typeface="Calibri" pitchFamily="34" charset="0"/>
              <a:cs typeface="Calibri" pitchFamily="34" charset="0"/>
            </a:endParaRPr>
          </a:p>
        </p:txBody>
      </p:sp>
      <p:sp>
        <p:nvSpPr>
          <p:cNvPr id="8" name="TextBox 7"/>
          <p:cNvSpPr txBox="1"/>
          <p:nvPr/>
        </p:nvSpPr>
        <p:spPr>
          <a:xfrm>
            <a:off x="7206034" y="2930175"/>
            <a:ext cx="1937966" cy="1015663"/>
          </a:xfrm>
          <a:prstGeom prst="rect">
            <a:avLst/>
          </a:prstGeom>
          <a:solidFill>
            <a:schemeClr val="accent1">
              <a:lumMod val="40000"/>
              <a:lumOff val="60000"/>
            </a:schemeClr>
          </a:solidFill>
        </p:spPr>
        <p:txBody>
          <a:bodyPr wrap="none" rtlCol="0">
            <a:spAutoFit/>
          </a:bodyPr>
          <a:lstStyle/>
          <a:p>
            <a:r>
              <a:rPr lang="en-US" sz="2000" dirty="0" smtClean="0">
                <a:latin typeface="Calibri" pitchFamily="34" charset="0"/>
                <a:cs typeface="Calibri" pitchFamily="34" charset="0"/>
              </a:rPr>
              <a:t>Intel Xeon E5520</a:t>
            </a:r>
          </a:p>
          <a:p>
            <a:r>
              <a:rPr lang="en-US" sz="2000" dirty="0" smtClean="0">
                <a:latin typeface="Calibri" pitchFamily="34" charset="0"/>
                <a:cs typeface="Calibri" pitchFamily="34" charset="0"/>
              </a:rPr>
              <a:t>dual quad-core </a:t>
            </a:r>
          </a:p>
          <a:p>
            <a:r>
              <a:rPr lang="en-US" sz="2000" dirty="0" smtClean="0">
                <a:latin typeface="Calibri" pitchFamily="34" charset="0"/>
                <a:cs typeface="Calibri" pitchFamily="34" charset="0"/>
              </a:rPr>
              <a:t>2.27 GHz</a:t>
            </a:r>
          </a:p>
        </p:txBody>
      </p:sp>
      <p:sp>
        <p:nvSpPr>
          <p:cNvPr id="10" name="Circular Arrow 9"/>
          <p:cNvSpPr/>
          <p:nvPr/>
        </p:nvSpPr>
        <p:spPr>
          <a:xfrm rot="16200000">
            <a:off x="2141220" y="2597331"/>
            <a:ext cx="1280160" cy="1539240"/>
          </a:xfrm>
          <a:prstGeom prst="circularArrow">
            <a:avLst/>
          </a:prstGeom>
          <a:solidFill>
            <a:srgbClr val="F2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15" name="Straight Arrow Connector 14"/>
          <p:cNvCxnSpPr/>
          <p:nvPr/>
        </p:nvCxnSpPr>
        <p:spPr>
          <a:xfrm flipV="1">
            <a:off x="1297567" y="6286302"/>
            <a:ext cx="4510809" cy="3210"/>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481651" y="5430438"/>
            <a:ext cx="1672833" cy="16918"/>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1313969" y="4882956"/>
            <a:ext cx="2436427" cy="1217610"/>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721934 w 6209413"/>
              <a:gd name="connsiteY61" fmla="*/ 1371600 h 1594543"/>
              <a:gd name="connsiteX62" fmla="*/ 2743200 w 6209413"/>
              <a:gd name="connsiteY62" fmla="*/ 1392865 h 1594543"/>
              <a:gd name="connsiteX63" fmla="*/ 2806995 w 6209413"/>
              <a:gd name="connsiteY63" fmla="*/ 1414130 h 1594543"/>
              <a:gd name="connsiteX64" fmla="*/ 2870790 w 6209413"/>
              <a:gd name="connsiteY64" fmla="*/ 1403498 h 1594543"/>
              <a:gd name="connsiteX65" fmla="*/ 2955851 w 6209413"/>
              <a:gd name="connsiteY65" fmla="*/ 1307805 h 1594543"/>
              <a:gd name="connsiteX66" fmla="*/ 2998381 w 6209413"/>
              <a:gd name="connsiteY66" fmla="*/ 1275907 h 1594543"/>
              <a:gd name="connsiteX67" fmla="*/ 3062176 w 6209413"/>
              <a:gd name="connsiteY67" fmla="*/ 1212112 h 1594543"/>
              <a:gd name="connsiteX68" fmla="*/ 3115339 w 6209413"/>
              <a:gd name="connsiteY68" fmla="*/ 1127051 h 1594543"/>
              <a:gd name="connsiteX69" fmla="*/ 3136604 w 6209413"/>
              <a:gd name="connsiteY69" fmla="*/ 1095154 h 1594543"/>
              <a:gd name="connsiteX70" fmla="*/ 3168502 w 6209413"/>
              <a:gd name="connsiteY70" fmla="*/ 1063256 h 1594543"/>
              <a:gd name="connsiteX71" fmla="*/ 3211032 w 6209413"/>
              <a:gd name="connsiteY71" fmla="*/ 1010093 h 1594543"/>
              <a:gd name="connsiteX72" fmla="*/ 3253562 w 6209413"/>
              <a:gd name="connsiteY72" fmla="*/ 978195 h 1594543"/>
              <a:gd name="connsiteX73" fmla="*/ 3391786 w 6209413"/>
              <a:gd name="connsiteY73" fmla="*/ 765544 h 1594543"/>
              <a:gd name="connsiteX74" fmla="*/ 3455581 w 6209413"/>
              <a:gd name="connsiteY74" fmla="*/ 659219 h 1594543"/>
              <a:gd name="connsiteX75" fmla="*/ 3519376 w 6209413"/>
              <a:gd name="connsiteY75" fmla="*/ 510363 h 1594543"/>
              <a:gd name="connsiteX76" fmla="*/ 3540641 w 6209413"/>
              <a:gd name="connsiteY76" fmla="*/ 414670 h 1594543"/>
              <a:gd name="connsiteX77" fmla="*/ 3625702 w 6209413"/>
              <a:gd name="connsiteY77" fmla="*/ 350875 h 1594543"/>
              <a:gd name="connsiteX78" fmla="*/ 3710762 w 6209413"/>
              <a:gd name="connsiteY78" fmla="*/ 276447 h 1594543"/>
              <a:gd name="connsiteX79" fmla="*/ 3742660 w 6209413"/>
              <a:gd name="connsiteY79" fmla="*/ 265814 h 1594543"/>
              <a:gd name="connsiteX80" fmla="*/ 3827720 w 6209413"/>
              <a:gd name="connsiteY80" fmla="*/ 223284 h 1594543"/>
              <a:gd name="connsiteX81" fmla="*/ 3902148 w 6209413"/>
              <a:gd name="connsiteY81" fmla="*/ 148856 h 1594543"/>
              <a:gd name="connsiteX82" fmla="*/ 3934046 w 6209413"/>
              <a:gd name="connsiteY82" fmla="*/ 127591 h 1594543"/>
              <a:gd name="connsiteX83" fmla="*/ 3997841 w 6209413"/>
              <a:gd name="connsiteY83" fmla="*/ 85061 h 1594543"/>
              <a:gd name="connsiteX84" fmla="*/ 4082902 w 6209413"/>
              <a:gd name="connsiteY84" fmla="*/ 10633 h 1594543"/>
              <a:gd name="connsiteX85" fmla="*/ 4114800 w 6209413"/>
              <a:gd name="connsiteY85" fmla="*/ 0 h 1594543"/>
              <a:gd name="connsiteX86" fmla="*/ 4157330 w 6209413"/>
              <a:gd name="connsiteY86" fmla="*/ 10633 h 1594543"/>
              <a:gd name="connsiteX87" fmla="*/ 4189227 w 6209413"/>
              <a:gd name="connsiteY87" fmla="*/ 74428 h 1594543"/>
              <a:gd name="connsiteX88" fmla="*/ 4146697 w 6209413"/>
              <a:gd name="connsiteY88" fmla="*/ 138223 h 1594543"/>
              <a:gd name="connsiteX89" fmla="*/ 4157330 w 6209413"/>
              <a:gd name="connsiteY89" fmla="*/ 170121 h 1594543"/>
              <a:gd name="connsiteX90" fmla="*/ 4167962 w 6209413"/>
              <a:gd name="connsiteY90" fmla="*/ 223284 h 1594543"/>
              <a:gd name="connsiteX91" fmla="*/ 4231758 w 6209413"/>
              <a:gd name="connsiteY91" fmla="*/ 287079 h 1594543"/>
              <a:gd name="connsiteX92" fmla="*/ 4263655 w 6209413"/>
              <a:gd name="connsiteY92" fmla="*/ 297712 h 1594543"/>
              <a:gd name="connsiteX93" fmla="*/ 4295553 w 6209413"/>
              <a:gd name="connsiteY93" fmla="*/ 329609 h 1594543"/>
              <a:gd name="connsiteX94" fmla="*/ 4327451 w 6209413"/>
              <a:gd name="connsiteY94" fmla="*/ 340242 h 1594543"/>
              <a:gd name="connsiteX95" fmla="*/ 4348716 w 6209413"/>
              <a:gd name="connsiteY95" fmla="*/ 382772 h 1594543"/>
              <a:gd name="connsiteX96" fmla="*/ 4380613 w 6209413"/>
              <a:gd name="connsiteY96" fmla="*/ 414670 h 1594543"/>
              <a:gd name="connsiteX97" fmla="*/ 4412511 w 6209413"/>
              <a:gd name="connsiteY97" fmla="*/ 531628 h 1594543"/>
              <a:gd name="connsiteX98" fmla="*/ 4455041 w 6209413"/>
              <a:gd name="connsiteY98" fmla="*/ 606056 h 1594543"/>
              <a:gd name="connsiteX99" fmla="*/ 4497572 w 6209413"/>
              <a:gd name="connsiteY99" fmla="*/ 616688 h 1594543"/>
              <a:gd name="connsiteX100" fmla="*/ 4529469 w 6209413"/>
              <a:gd name="connsiteY100" fmla="*/ 637954 h 1594543"/>
              <a:gd name="connsiteX101" fmla="*/ 4561367 w 6209413"/>
              <a:gd name="connsiteY101" fmla="*/ 648586 h 1594543"/>
              <a:gd name="connsiteX102" fmla="*/ 4572000 w 6209413"/>
              <a:gd name="connsiteY102" fmla="*/ 680484 h 1594543"/>
              <a:gd name="connsiteX103" fmla="*/ 4593265 w 6209413"/>
              <a:gd name="connsiteY103" fmla="*/ 712381 h 1594543"/>
              <a:gd name="connsiteX104" fmla="*/ 4603897 w 6209413"/>
              <a:gd name="connsiteY104" fmla="*/ 882502 h 1594543"/>
              <a:gd name="connsiteX105" fmla="*/ 4625162 w 6209413"/>
              <a:gd name="connsiteY105" fmla="*/ 914400 h 1594543"/>
              <a:gd name="connsiteX106" fmla="*/ 4688958 w 6209413"/>
              <a:gd name="connsiteY106" fmla="*/ 978195 h 1594543"/>
              <a:gd name="connsiteX107" fmla="*/ 4752753 w 6209413"/>
              <a:gd name="connsiteY107" fmla="*/ 1052623 h 1594543"/>
              <a:gd name="connsiteX108" fmla="*/ 4774018 w 6209413"/>
              <a:gd name="connsiteY108" fmla="*/ 1137684 h 1594543"/>
              <a:gd name="connsiteX109" fmla="*/ 4784651 w 6209413"/>
              <a:gd name="connsiteY109" fmla="*/ 1180214 h 1594543"/>
              <a:gd name="connsiteX110" fmla="*/ 4848446 w 6209413"/>
              <a:gd name="connsiteY110" fmla="*/ 1233377 h 1594543"/>
              <a:gd name="connsiteX111" fmla="*/ 4880344 w 6209413"/>
              <a:gd name="connsiteY111" fmla="*/ 1244009 h 1594543"/>
              <a:gd name="connsiteX112" fmla="*/ 4922874 w 6209413"/>
              <a:gd name="connsiteY112" fmla="*/ 1265275 h 1594543"/>
              <a:gd name="connsiteX113" fmla="*/ 5007934 w 6209413"/>
              <a:gd name="connsiteY113" fmla="*/ 1307805 h 1594543"/>
              <a:gd name="connsiteX114" fmla="*/ 5050465 w 6209413"/>
              <a:gd name="connsiteY114" fmla="*/ 1360968 h 1594543"/>
              <a:gd name="connsiteX115" fmla="*/ 5061097 w 6209413"/>
              <a:gd name="connsiteY115" fmla="*/ 1392865 h 1594543"/>
              <a:gd name="connsiteX116" fmla="*/ 5124893 w 6209413"/>
              <a:gd name="connsiteY116" fmla="*/ 1414130 h 1594543"/>
              <a:gd name="connsiteX117" fmla="*/ 5156790 w 6209413"/>
              <a:gd name="connsiteY117" fmla="*/ 1435395 h 1594543"/>
              <a:gd name="connsiteX118" fmla="*/ 5220586 w 6209413"/>
              <a:gd name="connsiteY118" fmla="*/ 1382233 h 1594543"/>
              <a:gd name="connsiteX119" fmla="*/ 5241851 w 6209413"/>
              <a:gd name="connsiteY119" fmla="*/ 1339702 h 1594543"/>
              <a:gd name="connsiteX120" fmla="*/ 5305646 w 6209413"/>
              <a:gd name="connsiteY120" fmla="*/ 1297172 h 1594543"/>
              <a:gd name="connsiteX121" fmla="*/ 5369441 w 6209413"/>
              <a:gd name="connsiteY121" fmla="*/ 1265275 h 1594543"/>
              <a:gd name="connsiteX122" fmla="*/ 5390706 w 6209413"/>
              <a:gd name="connsiteY122" fmla="*/ 1244009 h 1594543"/>
              <a:gd name="connsiteX123" fmla="*/ 5454502 w 6209413"/>
              <a:gd name="connsiteY123" fmla="*/ 1201479 h 1594543"/>
              <a:gd name="connsiteX124" fmla="*/ 5497032 w 6209413"/>
              <a:gd name="connsiteY124" fmla="*/ 1137684 h 1594543"/>
              <a:gd name="connsiteX125" fmla="*/ 5528930 w 6209413"/>
              <a:gd name="connsiteY125" fmla="*/ 1095154 h 1594543"/>
              <a:gd name="connsiteX126" fmla="*/ 5592725 w 6209413"/>
              <a:gd name="connsiteY126" fmla="*/ 1073888 h 1594543"/>
              <a:gd name="connsiteX127" fmla="*/ 5677786 w 6209413"/>
              <a:gd name="connsiteY127" fmla="*/ 1116419 h 1594543"/>
              <a:gd name="connsiteX128" fmla="*/ 5730948 w 6209413"/>
              <a:gd name="connsiteY128" fmla="*/ 1222744 h 1594543"/>
              <a:gd name="connsiteX129" fmla="*/ 5773479 w 6209413"/>
              <a:gd name="connsiteY129" fmla="*/ 1233377 h 1594543"/>
              <a:gd name="connsiteX130" fmla="*/ 5837274 w 6209413"/>
              <a:gd name="connsiteY130" fmla="*/ 1254642 h 1594543"/>
              <a:gd name="connsiteX131" fmla="*/ 5847906 w 6209413"/>
              <a:gd name="connsiteY131" fmla="*/ 1286540 h 1594543"/>
              <a:gd name="connsiteX132" fmla="*/ 5847906 w 6209413"/>
              <a:gd name="connsiteY132" fmla="*/ 1360968 h 1594543"/>
              <a:gd name="connsiteX133" fmla="*/ 5869172 w 6209413"/>
              <a:gd name="connsiteY133" fmla="*/ 1382233 h 1594543"/>
              <a:gd name="connsiteX134" fmla="*/ 6092455 w 6209413"/>
              <a:gd name="connsiteY134" fmla="*/ 1403498 h 1594543"/>
              <a:gd name="connsiteX135" fmla="*/ 6145618 w 6209413"/>
              <a:gd name="connsiteY135" fmla="*/ 1414130 h 1594543"/>
              <a:gd name="connsiteX136" fmla="*/ 6209413 w 6209413"/>
              <a:gd name="connsiteY136" fmla="*/ 1435395 h 1594543"/>
              <a:gd name="connsiteX0" fmla="*/ 0 w 6156251"/>
              <a:gd name="connsiteY0" fmla="*/ 765544 h 1594543"/>
              <a:gd name="connsiteX1" fmla="*/ 31898 w 6156251"/>
              <a:gd name="connsiteY1" fmla="*/ 754912 h 1594543"/>
              <a:gd name="connsiteX2" fmla="*/ 127591 w 6156251"/>
              <a:gd name="connsiteY2" fmla="*/ 701749 h 1594543"/>
              <a:gd name="connsiteX3" fmla="*/ 159489 w 6156251"/>
              <a:gd name="connsiteY3" fmla="*/ 680484 h 1594543"/>
              <a:gd name="connsiteX4" fmla="*/ 202019 w 6156251"/>
              <a:gd name="connsiteY4" fmla="*/ 616688 h 1594543"/>
              <a:gd name="connsiteX5" fmla="*/ 223284 w 6156251"/>
              <a:gd name="connsiteY5" fmla="*/ 584791 h 1594543"/>
              <a:gd name="connsiteX6" fmla="*/ 287079 w 6156251"/>
              <a:gd name="connsiteY6" fmla="*/ 552893 h 1594543"/>
              <a:gd name="connsiteX7" fmla="*/ 361507 w 6156251"/>
              <a:gd name="connsiteY7" fmla="*/ 510363 h 1594543"/>
              <a:gd name="connsiteX8" fmla="*/ 414670 w 6156251"/>
              <a:gd name="connsiteY8" fmla="*/ 467833 h 1594543"/>
              <a:gd name="connsiteX9" fmla="*/ 425303 w 6156251"/>
              <a:gd name="connsiteY9" fmla="*/ 499730 h 1594543"/>
              <a:gd name="connsiteX10" fmla="*/ 435935 w 6156251"/>
              <a:gd name="connsiteY10" fmla="*/ 574158 h 1594543"/>
              <a:gd name="connsiteX11" fmla="*/ 467833 w 6156251"/>
              <a:gd name="connsiteY11" fmla="*/ 606056 h 1594543"/>
              <a:gd name="connsiteX12" fmla="*/ 499731 w 6156251"/>
              <a:gd name="connsiteY12" fmla="*/ 648586 h 1594543"/>
              <a:gd name="connsiteX13" fmla="*/ 510363 w 6156251"/>
              <a:gd name="connsiteY13" fmla="*/ 691116 h 1594543"/>
              <a:gd name="connsiteX14" fmla="*/ 563526 w 6156251"/>
              <a:gd name="connsiteY14" fmla="*/ 776177 h 1594543"/>
              <a:gd name="connsiteX15" fmla="*/ 648586 w 6156251"/>
              <a:gd name="connsiteY15" fmla="*/ 786809 h 1594543"/>
              <a:gd name="connsiteX16" fmla="*/ 691117 w 6156251"/>
              <a:gd name="connsiteY16" fmla="*/ 871870 h 1594543"/>
              <a:gd name="connsiteX17" fmla="*/ 701749 w 6156251"/>
              <a:gd name="connsiteY17" fmla="*/ 903768 h 1594543"/>
              <a:gd name="connsiteX18" fmla="*/ 776177 w 6156251"/>
              <a:gd name="connsiteY18" fmla="*/ 946298 h 1594543"/>
              <a:gd name="connsiteX19" fmla="*/ 808075 w 6156251"/>
              <a:gd name="connsiteY19" fmla="*/ 967563 h 1594543"/>
              <a:gd name="connsiteX20" fmla="*/ 871870 w 6156251"/>
              <a:gd name="connsiteY20" fmla="*/ 1073888 h 1594543"/>
              <a:gd name="connsiteX21" fmla="*/ 893135 w 6156251"/>
              <a:gd name="connsiteY21" fmla="*/ 1105786 h 1594543"/>
              <a:gd name="connsiteX22" fmla="*/ 956931 w 6156251"/>
              <a:gd name="connsiteY22" fmla="*/ 1137684 h 1594543"/>
              <a:gd name="connsiteX23" fmla="*/ 988828 w 6156251"/>
              <a:gd name="connsiteY23" fmla="*/ 1169581 h 1594543"/>
              <a:gd name="connsiteX24" fmla="*/ 1010093 w 6156251"/>
              <a:gd name="connsiteY24" fmla="*/ 1233377 h 1594543"/>
              <a:gd name="connsiteX25" fmla="*/ 1031358 w 6156251"/>
              <a:gd name="connsiteY25" fmla="*/ 1275907 h 1594543"/>
              <a:gd name="connsiteX26" fmla="*/ 1052624 w 6156251"/>
              <a:gd name="connsiteY26" fmla="*/ 1307805 h 1594543"/>
              <a:gd name="connsiteX27" fmla="*/ 1158949 w 6156251"/>
              <a:gd name="connsiteY27" fmla="*/ 1350335 h 1594543"/>
              <a:gd name="connsiteX28" fmla="*/ 1190847 w 6156251"/>
              <a:gd name="connsiteY28" fmla="*/ 1371600 h 1594543"/>
              <a:gd name="connsiteX29" fmla="*/ 1201479 w 6156251"/>
              <a:gd name="connsiteY29" fmla="*/ 1403498 h 1594543"/>
              <a:gd name="connsiteX30" fmla="*/ 1212112 w 6156251"/>
              <a:gd name="connsiteY30" fmla="*/ 1488558 h 1594543"/>
              <a:gd name="connsiteX31" fmla="*/ 1244010 w 6156251"/>
              <a:gd name="connsiteY31" fmla="*/ 1520456 h 1594543"/>
              <a:gd name="connsiteX32" fmla="*/ 1307805 w 6156251"/>
              <a:gd name="connsiteY32" fmla="*/ 1541721 h 1594543"/>
              <a:gd name="connsiteX33" fmla="*/ 1329070 w 6156251"/>
              <a:gd name="connsiteY33" fmla="*/ 1573619 h 1594543"/>
              <a:gd name="connsiteX34" fmla="*/ 1414131 w 6156251"/>
              <a:gd name="connsiteY34" fmla="*/ 1573619 h 1594543"/>
              <a:gd name="connsiteX35" fmla="*/ 1456661 w 6156251"/>
              <a:gd name="connsiteY35" fmla="*/ 1552354 h 1594543"/>
              <a:gd name="connsiteX36" fmla="*/ 1488558 w 6156251"/>
              <a:gd name="connsiteY36" fmla="*/ 1541721 h 1594543"/>
              <a:gd name="connsiteX37" fmla="*/ 1531089 w 6156251"/>
              <a:gd name="connsiteY37" fmla="*/ 1520456 h 1594543"/>
              <a:gd name="connsiteX38" fmla="*/ 1573619 w 6156251"/>
              <a:gd name="connsiteY38" fmla="*/ 1414130 h 1594543"/>
              <a:gd name="connsiteX39" fmla="*/ 1584251 w 6156251"/>
              <a:gd name="connsiteY39" fmla="*/ 1382233 h 1594543"/>
              <a:gd name="connsiteX40" fmla="*/ 1648047 w 6156251"/>
              <a:gd name="connsiteY40" fmla="*/ 1339702 h 1594543"/>
              <a:gd name="connsiteX41" fmla="*/ 1669312 w 6156251"/>
              <a:gd name="connsiteY41" fmla="*/ 1307805 h 1594543"/>
              <a:gd name="connsiteX42" fmla="*/ 1679944 w 6156251"/>
              <a:gd name="connsiteY42" fmla="*/ 1275907 h 1594543"/>
              <a:gd name="connsiteX43" fmla="*/ 1701210 w 6156251"/>
              <a:gd name="connsiteY43" fmla="*/ 1254642 h 1594543"/>
              <a:gd name="connsiteX44" fmla="*/ 1743740 w 6156251"/>
              <a:gd name="connsiteY44" fmla="*/ 1297172 h 1594543"/>
              <a:gd name="connsiteX45" fmla="*/ 1860698 w 6156251"/>
              <a:gd name="connsiteY45" fmla="*/ 1350335 h 1594543"/>
              <a:gd name="connsiteX46" fmla="*/ 1924493 w 6156251"/>
              <a:gd name="connsiteY46" fmla="*/ 1392865 h 1594543"/>
              <a:gd name="connsiteX47" fmla="*/ 1956391 w 6156251"/>
              <a:gd name="connsiteY47" fmla="*/ 1414130 h 1594543"/>
              <a:gd name="connsiteX48" fmla="*/ 1967024 w 6156251"/>
              <a:gd name="connsiteY48" fmla="*/ 1446028 h 1594543"/>
              <a:gd name="connsiteX49" fmla="*/ 2009554 w 6156251"/>
              <a:gd name="connsiteY49" fmla="*/ 1435395 h 1594543"/>
              <a:gd name="connsiteX50" fmla="*/ 2126512 w 6156251"/>
              <a:gd name="connsiteY50" fmla="*/ 1360968 h 1594543"/>
              <a:gd name="connsiteX51" fmla="*/ 2158410 w 6156251"/>
              <a:gd name="connsiteY51" fmla="*/ 1329070 h 1594543"/>
              <a:gd name="connsiteX52" fmla="*/ 2211572 w 6156251"/>
              <a:gd name="connsiteY52" fmla="*/ 1318437 h 1594543"/>
              <a:gd name="connsiteX53" fmla="*/ 2243470 w 6156251"/>
              <a:gd name="connsiteY53" fmla="*/ 1307805 h 1594543"/>
              <a:gd name="connsiteX54" fmla="*/ 2275368 w 6156251"/>
              <a:gd name="connsiteY54" fmla="*/ 1286540 h 1594543"/>
              <a:gd name="connsiteX55" fmla="*/ 2317898 w 6156251"/>
              <a:gd name="connsiteY55" fmla="*/ 1190847 h 1594543"/>
              <a:gd name="connsiteX56" fmla="*/ 2360428 w 6156251"/>
              <a:gd name="connsiteY56" fmla="*/ 1180214 h 1594543"/>
              <a:gd name="connsiteX57" fmla="*/ 2392326 w 6156251"/>
              <a:gd name="connsiteY57" fmla="*/ 1169581 h 1594543"/>
              <a:gd name="connsiteX58" fmla="*/ 2488019 w 6156251"/>
              <a:gd name="connsiteY58" fmla="*/ 1180214 h 1594543"/>
              <a:gd name="connsiteX59" fmla="*/ 2530549 w 6156251"/>
              <a:gd name="connsiteY59" fmla="*/ 1297172 h 1594543"/>
              <a:gd name="connsiteX60" fmla="*/ 2668772 w 6156251"/>
              <a:gd name="connsiteY60" fmla="*/ 1371600 h 1594543"/>
              <a:gd name="connsiteX61" fmla="*/ 2690038 w 6156251"/>
              <a:gd name="connsiteY61" fmla="*/ 1392865 h 1594543"/>
              <a:gd name="connsiteX62" fmla="*/ 2753833 w 6156251"/>
              <a:gd name="connsiteY62" fmla="*/ 1414130 h 1594543"/>
              <a:gd name="connsiteX63" fmla="*/ 2817628 w 6156251"/>
              <a:gd name="connsiteY63" fmla="*/ 1403498 h 1594543"/>
              <a:gd name="connsiteX64" fmla="*/ 2902689 w 6156251"/>
              <a:gd name="connsiteY64" fmla="*/ 1307805 h 1594543"/>
              <a:gd name="connsiteX65" fmla="*/ 2945219 w 6156251"/>
              <a:gd name="connsiteY65" fmla="*/ 1275907 h 1594543"/>
              <a:gd name="connsiteX66" fmla="*/ 3009014 w 6156251"/>
              <a:gd name="connsiteY66" fmla="*/ 1212112 h 1594543"/>
              <a:gd name="connsiteX67" fmla="*/ 3062177 w 6156251"/>
              <a:gd name="connsiteY67" fmla="*/ 1127051 h 1594543"/>
              <a:gd name="connsiteX68" fmla="*/ 3083442 w 6156251"/>
              <a:gd name="connsiteY68" fmla="*/ 1095154 h 1594543"/>
              <a:gd name="connsiteX69" fmla="*/ 3115340 w 6156251"/>
              <a:gd name="connsiteY69" fmla="*/ 1063256 h 1594543"/>
              <a:gd name="connsiteX70" fmla="*/ 3157870 w 6156251"/>
              <a:gd name="connsiteY70" fmla="*/ 1010093 h 1594543"/>
              <a:gd name="connsiteX71" fmla="*/ 3200400 w 6156251"/>
              <a:gd name="connsiteY71" fmla="*/ 978195 h 1594543"/>
              <a:gd name="connsiteX72" fmla="*/ 3338624 w 6156251"/>
              <a:gd name="connsiteY72" fmla="*/ 765544 h 1594543"/>
              <a:gd name="connsiteX73" fmla="*/ 3402419 w 6156251"/>
              <a:gd name="connsiteY73" fmla="*/ 659219 h 1594543"/>
              <a:gd name="connsiteX74" fmla="*/ 3466214 w 6156251"/>
              <a:gd name="connsiteY74" fmla="*/ 510363 h 1594543"/>
              <a:gd name="connsiteX75" fmla="*/ 3487479 w 6156251"/>
              <a:gd name="connsiteY75" fmla="*/ 414670 h 1594543"/>
              <a:gd name="connsiteX76" fmla="*/ 3572540 w 6156251"/>
              <a:gd name="connsiteY76" fmla="*/ 350875 h 1594543"/>
              <a:gd name="connsiteX77" fmla="*/ 3657600 w 6156251"/>
              <a:gd name="connsiteY77" fmla="*/ 276447 h 1594543"/>
              <a:gd name="connsiteX78" fmla="*/ 3689498 w 6156251"/>
              <a:gd name="connsiteY78" fmla="*/ 265814 h 1594543"/>
              <a:gd name="connsiteX79" fmla="*/ 3774558 w 6156251"/>
              <a:gd name="connsiteY79" fmla="*/ 223284 h 1594543"/>
              <a:gd name="connsiteX80" fmla="*/ 3848986 w 6156251"/>
              <a:gd name="connsiteY80" fmla="*/ 148856 h 1594543"/>
              <a:gd name="connsiteX81" fmla="*/ 3880884 w 6156251"/>
              <a:gd name="connsiteY81" fmla="*/ 127591 h 1594543"/>
              <a:gd name="connsiteX82" fmla="*/ 3944679 w 6156251"/>
              <a:gd name="connsiteY82" fmla="*/ 85061 h 1594543"/>
              <a:gd name="connsiteX83" fmla="*/ 4029740 w 6156251"/>
              <a:gd name="connsiteY83" fmla="*/ 10633 h 1594543"/>
              <a:gd name="connsiteX84" fmla="*/ 4061638 w 6156251"/>
              <a:gd name="connsiteY84" fmla="*/ 0 h 1594543"/>
              <a:gd name="connsiteX85" fmla="*/ 4104168 w 6156251"/>
              <a:gd name="connsiteY85" fmla="*/ 10633 h 1594543"/>
              <a:gd name="connsiteX86" fmla="*/ 4136065 w 6156251"/>
              <a:gd name="connsiteY86" fmla="*/ 74428 h 1594543"/>
              <a:gd name="connsiteX87" fmla="*/ 4093535 w 6156251"/>
              <a:gd name="connsiteY87" fmla="*/ 138223 h 1594543"/>
              <a:gd name="connsiteX88" fmla="*/ 4104168 w 6156251"/>
              <a:gd name="connsiteY88" fmla="*/ 170121 h 1594543"/>
              <a:gd name="connsiteX89" fmla="*/ 4114800 w 6156251"/>
              <a:gd name="connsiteY89" fmla="*/ 223284 h 1594543"/>
              <a:gd name="connsiteX90" fmla="*/ 4178596 w 6156251"/>
              <a:gd name="connsiteY90" fmla="*/ 287079 h 1594543"/>
              <a:gd name="connsiteX91" fmla="*/ 4210493 w 6156251"/>
              <a:gd name="connsiteY91" fmla="*/ 297712 h 1594543"/>
              <a:gd name="connsiteX92" fmla="*/ 4242391 w 6156251"/>
              <a:gd name="connsiteY92" fmla="*/ 329609 h 1594543"/>
              <a:gd name="connsiteX93" fmla="*/ 4274289 w 6156251"/>
              <a:gd name="connsiteY93" fmla="*/ 340242 h 1594543"/>
              <a:gd name="connsiteX94" fmla="*/ 4295554 w 6156251"/>
              <a:gd name="connsiteY94" fmla="*/ 382772 h 1594543"/>
              <a:gd name="connsiteX95" fmla="*/ 4327451 w 6156251"/>
              <a:gd name="connsiteY95" fmla="*/ 414670 h 1594543"/>
              <a:gd name="connsiteX96" fmla="*/ 4359349 w 6156251"/>
              <a:gd name="connsiteY96" fmla="*/ 531628 h 1594543"/>
              <a:gd name="connsiteX97" fmla="*/ 4401879 w 6156251"/>
              <a:gd name="connsiteY97" fmla="*/ 606056 h 1594543"/>
              <a:gd name="connsiteX98" fmla="*/ 4444410 w 6156251"/>
              <a:gd name="connsiteY98" fmla="*/ 616688 h 1594543"/>
              <a:gd name="connsiteX99" fmla="*/ 4476307 w 6156251"/>
              <a:gd name="connsiteY99" fmla="*/ 637954 h 1594543"/>
              <a:gd name="connsiteX100" fmla="*/ 4508205 w 6156251"/>
              <a:gd name="connsiteY100" fmla="*/ 648586 h 1594543"/>
              <a:gd name="connsiteX101" fmla="*/ 4518838 w 6156251"/>
              <a:gd name="connsiteY101" fmla="*/ 680484 h 1594543"/>
              <a:gd name="connsiteX102" fmla="*/ 4540103 w 6156251"/>
              <a:gd name="connsiteY102" fmla="*/ 712381 h 1594543"/>
              <a:gd name="connsiteX103" fmla="*/ 4550735 w 6156251"/>
              <a:gd name="connsiteY103" fmla="*/ 882502 h 1594543"/>
              <a:gd name="connsiteX104" fmla="*/ 4572000 w 6156251"/>
              <a:gd name="connsiteY104" fmla="*/ 914400 h 1594543"/>
              <a:gd name="connsiteX105" fmla="*/ 4635796 w 6156251"/>
              <a:gd name="connsiteY105" fmla="*/ 978195 h 1594543"/>
              <a:gd name="connsiteX106" fmla="*/ 4699591 w 6156251"/>
              <a:gd name="connsiteY106" fmla="*/ 1052623 h 1594543"/>
              <a:gd name="connsiteX107" fmla="*/ 4720856 w 6156251"/>
              <a:gd name="connsiteY107" fmla="*/ 1137684 h 1594543"/>
              <a:gd name="connsiteX108" fmla="*/ 4731489 w 6156251"/>
              <a:gd name="connsiteY108" fmla="*/ 1180214 h 1594543"/>
              <a:gd name="connsiteX109" fmla="*/ 4795284 w 6156251"/>
              <a:gd name="connsiteY109" fmla="*/ 1233377 h 1594543"/>
              <a:gd name="connsiteX110" fmla="*/ 4827182 w 6156251"/>
              <a:gd name="connsiteY110" fmla="*/ 1244009 h 1594543"/>
              <a:gd name="connsiteX111" fmla="*/ 4869712 w 6156251"/>
              <a:gd name="connsiteY111" fmla="*/ 1265275 h 1594543"/>
              <a:gd name="connsiteX112" fmla="*/ 4954772 w 6156251"/>
              <a:gd name="connsiteY112" fmla="*/ 1307805 h 1594543"/>
              <a:gd name="connsiteX113" fmla="*/ 4997303 w 6156251"/>
              <a:gd name="connsiteY113" fmla="*/ 1360968 h 1594543"/>
              <a:gd name="connsiteX114" fmla="*/ 5007935 w 6156251"/>
              <a:gd name="connsiteY114" fmla="*/ 1392865 h 1594543"/>
              <a:gd name="connsiteX115" fmla="*/ 5071731 w 6156251"/>
              <a:gd name="connsiteY115" fmla="*/ 1414130 h 1594543"/>
              <a:gd name="connsiteX116" fmla="*/ 5103628 w 6156251"/>
              <a:gd name="connsiteY116" fmla="*/ 1435395 h 1594543"/>
              <a:gd name="connsiteX117" fmla="*/ 5167424 w 6156251"/>
              <a:gd name="connsiteY117" fmla="*/ 1382233 h 1594543"/>
              <a:gd name="connsiteX118" fmla="*/ 5188689 w 6156251"/>
              <a:gd name="connsiteY118" fmla="*/ 1339702 h 1594543"/>
              <a:gd name="connsiteX119" fmla="*/ 5252484 w 6156251"/>
              <a:gd name="connsiteY119" fmla="*/ 1297172 h 1594543"/>
              <a:gd name="connsiteX120" fmla="*/ 5316279 w 6156251"/>
              <a:gd name="connsiteY120" fmla="*/ 1265275 h 1594543"/>
              <a:gd name="connsiteX121" fmla="*/ 5337544 w 6156251"/>
              <a:gd name="connsiteY121" fmla="*/ 1244009 h 1594543"/>
              <a:gd name="connsiteX122" fmla="*/ 5401340 w 6156251"/>
              <a:gd name="connsiteY122" fmla="*/ 1201479 h 1594543"/>
              <a:gd name="connsiteX123" fmla="*/ 5443870 w 6156251"/>
              <a:gd name="connsiteY123" fmla="*/ 1137684 h 1594543"/>
              <a:gd name="connsiteX124" fmla="*/ 5475768 w 6156251"/>
              <a:gd name="connsiteY124" fmla="*/ 1095154 h 1594543"/>
              <a:gd name="connsiteX125" fmla="*/ 5539563 w 6156251"/>
              <a:gd name="connsiteY125" fmla="*/ 1073888 h 1594543"/>
              <a:gd name="connsiteX126" fmla="*/ 5624624 w 6156251"/>
              <a:gd name="connsiteY126" fmla="*/ 1116419 h 1594543"/>
              <a:gd name="connsiteX127" fmla="*/ 5677786 w 6156251"/>
              <a:gd name="connsiteY127" fmla="*/ 1222744 h 1594543"/>
              <a:gd name="connsiteX128" fmla="*/ 5720317 w 6156251"/>
              <a:gd name="connsiteY128" fmla="*/ 1233377 h 1594543"/>
              <a:gd name="connsiteX129" fmla="*/ 5784112 w 6156251"/>
              <a:gd name="connsiteY129" fmla="*/ 1254642 h 1594543"/>
              <a:gd name="connsiteX130" fmla="*/ 5794744 w 6156251"/>
              <a:gd name="connsiteY130" fmla="*/ 1286540 h 1594543"/>
              <a:gd name="connsiteX131" fmla="*/ 5794744 w 6156251"/>
              <a:gd name="connsiteY131" fmla="*/ 1360968 h 1594543"/>
              <a:gd name="connsiteX132" fmla="*/ 5816010 w 6156251"/>
              <a:gd name="connsiteY132" fmla="*/ 1382233 h 1594543"/>
              <a:gd name="connsiteX133" fmla="*/ 6039293 w 6156251"/>
              <a:gd name="connsiteY133" fmla="*/ 1403498 h 1594543"/>
              <a:gd name="connsiteX134" fmla="*/ 6092456 w 6156251"/>
              <a:gd name="connsiteY134" fmla="*/ 1414130 h 1594543"/>
              <a:gd name="connsiteX135" fmla="*/ 6156251 w 6156251"/>
              <a:gd name="connsiteY135"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01749 w 6156251"/>
              <a:gd name="connsiteY16" fmla="*/ 903768 h 1594543"/>
              <a:gd name="connsiteX17" fmla="*/ 776177 w 6156251"/>
              <a:gd name="connsiteY17" fmla="*/ 946298 h 1594543"/>
              <a:gd name="connsiteX18" fmla="*/ 808075 w 6156251"/>
              <a:gd name="connsiteY18" fmla="*/ 967563 h 1594543"/>
              <a:gd name="connsiteX19" fmla="*/ 871870 w 6156251"/>
              <a:gd name="connsiteY19" fmla="*/ 1073888 h 1594543"/>
              <a:gd name="connsiteX20" fmla="*/ 893135 w 6156251"/>
              <a:gd name="connsiteY20" fmla="*/ 1105786 h 1594543"/>
              <a:gd name="connsiteX21" fmla="*/ 956931 w 6156251"/>
              <a:gd name="connsiteY21" fmla="*/ 1137684 h 1594543"/>
              <a:gd name="connsiteX22" fmla="*/ 988828 w 6156251"/>
              <a:gd name="connsiteY22" fmla="*/ 1169581 h 1594543"/>
              <a:gd name="connsiteX23" fmla="*/ 1010093 w 6156251"/>
              <a:gd name="connsiteY23" fmla="*/ 1233377 h 1594543"/>
              <a:gd name="connsiteX24" fmla="*/ 1031358 w 6156251"/>
              <a:gd name="connsiteY24" fmla="*/ 1275907 h 1594543"/>
              <a:gd name="connsiteX25" fmla="*/ 1052624 w 6156251"/>
              <a:gd name="connsiteY25" fmla="*/ 1307805 h 1594543"/>
              <a:gd name="connsiteX26" fmla="*/ 1158949 w 6156251"/>
              <a:gd name="connsiteY26" fmla="*/ 1350335 h 1594543"/>
              <a:gd name="connsiteX27" fmla="*/ 1190847 w 6156251"/>
              <a:gd name="connsiteY27" fmla="*/ 1371600 h 1594543"/>
              <a:gd name="connsiteX28" fmla="*/ 1201479 w 6156251"/>
              <a:gd name="connsiteY28" fmla="*/ 1403498 h 1594543"/>
              <a:gd name="connsiteX29" fmla="*/ 1212112 w 6156251"/>
              <a:gd name="connsiteY29" fmla="*/ 1488558 h 1594543"/>
              <a:gd name="connsiteX30" fmla="*/ 1244010 w 6156251"/>
              <a:gd name="connsiteY30" fmla="*/ 1520456 h 1594543"/>
              <a:gd name="connsiteX31" fmla="*/ 1307805 w 6156251"/>
              <a:gd name="connsiteY31" fmla="*/ 1541721 h 1594543"/>
              <a:gd name="connsiteX32" fmla="*/ 1329070 w 6156251"/>
              <a:gd name="connsiteY32" fmla="*/ 1573619 h 1594543"/>
              <a:gd name="connsiteX33" fmla="*/ 1414131 w 6156251"/>
              <a:gd name="connsiteY33" fmla="*/ 1573619 h 1594543"/>
              <a:gd name="connsiteX34" fmla="*/ 1456661 w 6156251"/>
              <a:gd name="connsiteY34" fmla="*/ 1552354 h 1594543"/>
              <a:gd name="connsiteX35" fmla="*/ 1488558 w 6156251"/>
              <a:gd name="connsiteY35" fmla="*/ 1541721 h 1594543"/>
              <a:gd name="connsiteX36" fmla="*/ 1531089 w 6156251"/>
              <a:gd name="connsiteY36" fmla="*/ 1520456 h 1594543"/>
              <a:gd name="connsiteX37" fmla="*/ 1573619 w 6156251"/>
              <a:gd name="connsiteY37" fmla="*/ 1414130 h 1594543"/>
              <a:gd name="connsiteX38" fmla="*/ 1584251 w 6156251"/>
              <a:gd name="connsiteY38" fmla="*/ 1382233 h 1594543"/>
              <a:gd name="connsiteX39" fmla="*/ 1648047 w 6156251"/>
              <a:gd name="connsiteY39" fmla="*/ 1339702 h 1594543"/>
              <a:gd name="connsiteX40" fmla="*/ 1669312 w 6156251"/>
              <a:gd name="connsiteY40" fmla="*/ 1307805 h 1594543"/>
              <a:gd name="connsiteX41" fmla="*/ 1679944 w 6156251"/>
              <a:gd name="connsiteY41" fmla="*/ 1275907 h 1594543"/>
              <a:gd name="connsiteX42" fmla="*/ 1701210 w 6156251"/>
              <a:gd name="connsiteY42" fmla="*/ 1254642 h 1594543"/>
              <a:gd name="connsiteX43" fmla="*/ 1743740 w 6156251"/>
              <a:gd name="connsiteY43" fmla="*/ 1297172 h 1594543"/>
              <a:gd name="connsiteX44" fmla="*/ 1860698 w 6156251"/>
              <a:gd name="connsiteY44" fmla="*/ 1350335 h 1594543"/>
              <a:gd name="connsiteX45" fmla="*/ 1924493 w 6156251"/>
              <a:gd name="connsiteY45" fmla="*/ 1392865 h 1594543"/>
              <a:gd name="connsiteX46" fmla="*/ 1956391 w 6156251"/>
              <a:gd name="connsiteY46" fmla="*/ 1414130 h 1594543"/>
              <a:gd name="connsiteX47" fmla="*/ 1967024 w 6156251"/>
              <a:gd name="connsiteY47" fmla="*/ 1446028 h 1594543"/>
              <a:gd name="connsiteX48" fmla="*/ 2009554 w 6156251"/>
              <a:gd name="connsiteY48" fmla="*/ 1435395 h 1594543"/>
              <a:gd name="connsiteX49" fmla="*/ 2126512 w 6156251"/>
              <a:gd name="connsiteY49" fmla="*/ 1360968 h 1594543"/>
              <a:gd name="connsiteX50" fmla="*/ 2158410 w 6156251"/>
              <a:gd name="connsiteY50" fmla="*/ 1329070 h 1594543"/>
              <a:gd name="connsiteX51" fmla="*/ 2211572 w 6156251"/>
              <a:gd name="connsiteY51" fmla="*/ 1318437 h 1594543"/>
              <a:gd name="connsiteX52" fmla="*/ 2243470 w 6156251"/>
              <a:gd name="connsiteY52" fmla="*/ 1307805 h 1594543"/>
              <a:gd name="connsiteX53" fmla="*/ 2275368 w 6156251"/>
              <a:gd name="connsiteY53" fmla="*/ 1286540 h 1594543"/>
              <a:gd name="connsiteX54" fmla="*/ 2317898 w 6156251"/>
              <a:gd name="connsiteY54" fmla="*/ 1190847 h 1594543"/>
              <a:gd name="connsiteX55" fmla="*/ 2360428 w 6156251"/>
              <a:gd name="connsiteY55" fmla="*/ 1180214 h 1594543"/>
              <a:gd name="connsiteX56" fmla="*/ 2392326 w 6156251"/>
              <a:gd name="connsiteY56" fmla="*/ 1169581 h 1594543"/>
              <a:gd name="connsiteX57" fmla="*/ 2488019 w 6156251"/>
              <a:gd name="connsiteY57" fmla="*/ 1180214 h 1594543"/>
              <a:gd name="connsiteX58" fmla="*/ 2530549 w 6156251"/>
              <a:gd name="connsiteY58" fmla="*/ 1297172 h 1594543"/>
              <a:gd name="connsiteX59" fmla="*/ 2668772 w 6156251"/>
              <a:gd name="connsiteY59" fmla="*/ 1371600 h 1594543"/>
              <a:gd name="connsiteX60" fmla="*/ 2690038 w 6156251"/>
              <a:gd name="connsiteY60" fmla="*/ 1392865 h 1594543"/>
              <a:gd name="connsiteX61" fmla="*/ 2753833 w 6156251"/>
              <a:gd name="connsiteY61" fmla="*/ 1414130 h 1594543"/>
              <a:gd name="connsiteX62" fmla="*/ 2817628 w 6156251"/>
              <a:gd name="connsiteY62" fmla="*/ 1403498 h 1594543"/>
              <a:gd name="connsiteX63" fmla="*/ 2902689 w 6156251"/>
              <a:gd name="connsiteY63" fmla="*/ 1307805 h 1594543"/>
              <a:gd name="connsiteX64" fmla="*/ 2945219 w 6156251"/>
              <a:gd name="connsiteY64" fmla="*/ 1275907 h 1594543"/>
              <a:gd name="connsiteX65" fmla="*/ 3009014 w 6156251"/>
              <a:gd name="connsiteY65" fmla="*/ 1212112 h 1594543"/>
              <a:gd name="connsiteX66" fmla="*/ 3062177 w 6156251"/>
              <a:gd name="connsiteY66" fmla="*/ 1127051 h 1594543"/>
              <a:gd name="connsiteX67" fmla="*/ 3083442 w 6156251"/>
              <a:gd name="connsiteY67" fmla="*/ 1095154 h 1594543"/>
              <a:gd name="connsiteX68" fmla="*/ 3115340 w 6156251"/>
              <a:gd name="connsiteY68" fmla="*/ 1063256 h 1594543"/>
              <a:gd name="connsiteX69" fmla="*/ 3157870 w 6156251"/>
              <a:gd name="connsiteY69" fmla="*/ 1010093 h 1594543"/>
              <a:gd name="connsiteX70" fmla="*/ 3200400 w 6156251"/>
              <a:gd name="connsiteY70" fmla="*/ 978195 h 1594543"/>
              <a:gd name="connsiteX71" fmla="*/ 3338624 w 6156251"/>
              <a:gd name="connsiteY71" fmla="*/ 765544 h 1594543"/>
              <a:gd name="connsiteX72" fmla="*/ 3402419 w 6156251"/>
              <a:gd name="connsiteY72" fmla="*/ 659219 h 1594543"/>
              <a:gd name="connsiteX73" fmla="*/ 3466214 w 6156251"/>
              <a:gd name="connsiteY73" fmla="*/ 510363 h 1594543"/>
              <a:gd name="connsiteX74" fmla="*/ 3487479 w 6156251"/>
              <a:gd name="connsiteY74" fmla="*/ 414670 h 1594543"/>
              <a:gd name="connsiteX75" fmla="*/ 3572540 w 6156251"/>
              <a:gd name="connsiteY75" fmla="*/ 350875 h 1594543"/>
              <a:gd name="connsiteX76" fmla="*/ 3657600 w 6156251"/>
              <a:gd name="connsiteY76" fmla="*/ 276447 h 1594543"/>
              <a:gd name="connsiteX77" fmla="*/ 3689498 w 6156251"/>
              <a:gd name="connsiteY77" fmla="*/ 265814 h 1594543"/>
              <a:gd name="connsiteX78" fmla="*/ 3774558 w 6156251"/>
              <a:gd name="connsiteY78" fmla="*/ 223284 h 1594543"/>
              <a:gd name="connsiteX79" fmla="*/ 3848986 w 6156251"/>
              <a:gd name="connsiteY79" fmla="*/ 148856 h 1594543"/>
              <a:gd name="connsiteX80" fmla="*/ 3880884 w 6156251"/>
              <a:gd name="connsiteY80" fmla="*/ 127591 h 1594543"/>
              <a:gd name="connsiteX81" fmla="*/ 3944679 w 6156251"/>
              <a:gd name="connsiteY81" fmla="*/ 85061 h 1594543"/>
              <a:gd name="connsiteX82" fmla="*/ 4029740 w 6156251"/>
              <a:gd name="connsiteY82" fmla="*/ 10633 h 1594543"/>
              <a:gd name="connsiteX83" fmla="*/ 4061638 w 6156251"/>
              <a:gd name="connsiteY83" fmla="*/ 0 h 1594543"/>
              <a:gd name="connsiteX84" fmla="*/ 4104168 w 6156251"/>
              <a:gd name="connsiteY84" fmla="*/ 10633 h 1594543"/>
              <a:gd name="connsiteX85" fmla="*/ 4136065 w 6156251"/>
              <a:gd name="connsiteY85" fmla="*/ 74428 h 1594543"/>
              <a:gd name="connsiteX86" fmla="*/ 4093535 w 6156251"/>
              <a:gd name="connsiteY86" fmla="*/ 138223 h 1594543"/>
              <a:gd name="connsiteX87" fmla="*/ 4104168 w 6156251"/>
              <a:gd name="connsiteY87" fmla="*/ 170121 h 1594543"/>
              <a:gd name="connsiteX88" fmla="*/ 4114800 w 6156251"/>
              <a:gd name="connsiteY88" fmla="*/ 223284 h 1594543"/>
              <a:gd name="connsiteX89" fmla="*/ 4178596 w 6156251"/>
              <a:gd name="connsiteY89" fmla="*/ 287079 h 1594543"/>
              <a:gd name="connsiteX90" fmla="*/ 4210493 w 6156251"/>
              <a:gd name="connsiteY90" fmla="*/ 297712 h 1594543"/>
              <a:gd name="connsiteX91" fmla="*/ 4242391 w 6156251"/>
              <a:gd name="connsiteY91" fmla="*/ 329609 h 1594543"/>
              <a:gd name="connsiteX92" fmla="*/ 4274289 w 6156251"/>
              <a:gd name="connsiteY92" fmla="*/ 340242 h 1594543"/>
              <a:gd name="connsiteX93" fmla="*/ 4295554 w 6156251"/>
              <a:gd name="connsiteY93" fmla="*/ 382772 h 1594543"/>
              <a:gd name="connsiteX94" fmla="*/ 4327451 w 6156251"/>
              <a:gd name="connsiteY94" fmla="*/ 414670 h 1594543"/>
              <a:gd name="connsiteX95" fmla="*/ 4359349 w 6156251"/>
              <a:gd name="connsiteY95" fmla="*/ 531628 h 1594543"/>
              <a:gd name="connsiteX96" fmla="*/ 4401879 w 6156251"/>
              <a:gd name="connsiteY96" fmla="*/ 606056 h 1594543"/>
              <a:gd name="connsiteX97" fmla="*/ 4444410 w 6156251"/>
              <a:gd name="connsiteY97" fmla="*/ 616688 h 1594543"/>
              <a:gd name="connsiteX98" fmla="*/ 4476307 w 6156251"/>
              <a:gd name="connsiteY98" fmla="*/ 637954 h 1594543"/>
              <a:gd name="connsiteX99" fmla="*/ 4508205 w 6156251"/>
              <a:gd name="connsiteY99" fmla="*/ 648586 h 1594543"/>
              <a:gd name="connsiteX100" fmla="*/ 4518838 w 6156251"/>
              <a:gd name="connsiteY100" fmla="*/ 680484 h 1594543"/>
              <a:gd name="connsiteX101" fmla="*/ 4540103 w 6156251"/>
              <a:gd name="connsiteY101" fmla="*/ 712381 h 1594543"/>
              <a:gd name="connsiteX102" fmla="*/ 4550735 w 6156251"/>
              <a:gd name="connsiteY102" fmla="*/ 882502 h 1594543"/>
              <a:gd name="connsiteX103" fmla="*/ 4572000 w 6156251"/>
              <a:gd name="connsiteY103" fmla="*/ 914400 h 1594543"/>
              <a:gd name="connsiteX104" fmla="*/ 4635796 w 6156251"/>
              <a:gd name="connsiteY104" fmla="*/ 978195 h 1594543"/>
              <a:gd name="connsiteX105" fmla="*/ 4699591 w 6156251"/>
              <a:gd name="connsiteY105" fmla="*/ 1052623 h 1594543"/>
              <a:gd name="connsiteX106" fmla="*/ 4720856 w 6156251"/>
              <a:gd name="connsiteY106" fmla="*/ 1137684 h 1594543"/>
              <a:gd name="connsiteX107" fmla="*/ 4731489 w 6156251"/>
              <a:gd name="connsiteY107" fmla="*/ 1180214 h 1594543"/>
              <a:gd name="connsiteX108" fmla="*/ 4795284 w 6156251"/>
              <a:gd name="connsiteY108" fmla="*/ 1233377 h 1594543"/>
              <a:gd name="connsiteX109" fmla="*/ 4827182 w 6156251"/>
              <a:gd name="connsiteY109" fmla="*/ 1244009 h 1594543"/>
              <a:gd name="connsiteX110" fmla="*/ 4869712 w 6156251"/>
              <a:gd name="connsiteY110" fmla="*/ 1265275 h 1594543"/>
              <a:gd name="connsiteX111" fmla="*/ 4954772 w 6156251"/>
              <a:gd name="connsiteY111" fmla="*/ 1307805 h 1594543"/>
              <a:gd name="connsiteX112" fmla="*/ 4997303 w 6156251"/>
              <a:gd name="connsiteY112" fmla="*/ 1360968 h 1594543"/>
              <a:gd name="connsiteX113" fmla="*/ 5007935 w 6156251"/>
              <a:gd name="connsiteY113" fmla="*/ 1392865 h 1594543"/>
              <a:gd name="connsiteX114" fmla="*/ 5071731 w 6156251"/>
              <a:gd name="connsiteY114" fmla="*/ 1414130 h 1594543"/>
              <a:gd name="connsiteX115" fmla="*/ 5103628 w 6156251"/>
              <a:gd name="connsiteY115" fmla="*/ 1435395 h 1594543"/>
              <a:gd name="connsiteX116" fmla="*/ 5167424 w 6156251"/>
              <a:gd name="connsiteY116" fmla="*/ 1382233 h 1594543"/>
              <a:gd name="connsiteX117" fmla="*/ 5188689 w 6156251"/>
              <a:gd name="connsiteY117" fmla="*/ 1339702 h 1594543"/>
              <a:gd name="connsiteX118" fmla="*/ 5252484 w 6156251"/>
              <a:gd name="connsiteY118" fmla="*/ 1297172 h 1594543"/>
              <a:gd name="connsiteX119" fmla="*/ 5316279 w 6156251"/>
              <a:gd name="connsiteY119" fmla="*/ 1265275 h 1594543"/>
              <a:gd name="connsiteX120" fmla="*/ 5337544 w 6156251"/>
              <a:gd name="connsiteY120" fmla="*/ 1244009 h 1594543"/>
              <a:gd name="connsiteX121" fmla="*/ 5401340 w 6156251"/>
              <a:gd name="connsiteY121" fmla="*/ 1201479 h 1594543"/>
              <a:gd name="connsiteX122" fmla="*/ 5443870 w 6156251"/>
              <a:gd name="connsiteY122" fmla="*/ 1137684 h 1594543"/>
              <a:gd name="connsiteX123" fmla="*/ 5475768 w 6156251"/>
              <a:gd name="connsiteY123" fmla="*/ 1095154 h 1594543"/>
              <a:gd name="connsiteX124" fmla="*/ 5539563 w 6156251"/>
              <a:gd name="connsiteY124" fmla="*/ 1073888 h 1594543"/>
              <a:gd name="connsiteX125" fmla="*/ 5624624 w 6156251"/>
              <a:gd name="connsiteY125" fmla="*/ 1116419 h 1594543"/>
              <a:gd name="connsiteX126" fmla="*/ 5677786 w 6156251"/>
              <a:gd name="connsiteY126" fmla="*/ 1222744 h 1594543"/>
              <a:gd name="connsiteX127" fmla="*/ 5720317 w 6156251"/>
              <a:gd name="connsiteY127" fmla="*/ 1233377 h 1594543"/>
              <a:gd name="connsiteX128" fmla="*/ 5784112 w 6156251"/>
              <a:gd name="connsiteY128" fmla="*/ 1254642 h 1594543"/>
              <a:gd name="connsiteX129" fmla="*/ 5794744 w 6156251"/>
              <a:gd name="connsiteY129" fmla="*/ 1286540 h 1594543"/>
              <a:gd name="connsiteX130" fmla="*/ 5794744 w 6156251"/>
              <a:gd name="connsiteY130" fmla="*/ 1360968 h 1594543"/>
              <a:gd name="connsiteX131" fmla="*/ 5816010 w 6156251"/>
              <a:gd name="connsiteY131" fmla="*/ 1382233 h 1594543"/>
              <a:gd name="connsiteX132" fmla="*/ 6039293 w 6156251"/>
              <a:gd name="connsiteY132" fmla="*/ 1403498 h 1594543"/>
              <a:gd name="connsiteX133" fmla="*/ 6092456 w 6156251"/>
              <a:gd name="connsiteY133" fmla="*/ 1414130 h 1594543"/>
              <a:gd name="connsiteX134" fmla="*/ 6156251 w 6156251"/>
              <a:gd name="connsiteY134"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31358 w 6156251"/>
              <a:gd name="connsiteY23" fmla="*/ 1275907 h 1594543"/>
              <a:gd name="connsiteX24" fmla="*/ 1052624 w 6156251"/>
              <a:gd name="connsiteY24" fmla="*/ 1307805 h 1594543"/>
              <a:gd name="connsiteX25" fmla="*/ 1158949 w 6156251"/>
              <a:gd name="connsiteY25" fmla="*/ 1350335 h 1594543"/>
              <a:gd name="connsiteX26" fmla="*/ 1190847 w 6156251"/>
              <a:gd name="connsiteY26" fmla="*/ 1371600 h 1594543"/>
              <a:gd name="connsiteX27" fmla="*/ 1201479 w 6156251"/>
              <a:gd name="connsiteY27" fmla="*/ 1403498 h 1594543"/>
              <a:gd name="connsiteX28" fmla="*/ 1212112 w 6156251"/>
              <a:gd name="connsiteY28" fmla="*/ 1488558 h 1594543"/>
              <a:gd name="connsiteX29" fmla="*/ 1244010 w 6156251"/>
              <a:gd name="connsiteY29" fmla="*/ 1520456 h 1594543"/>
              <a:gd name="connsiteX30" fmla="*/ 1307805 w 6156251"/>
              <a:gd name="connsiteY30" fmla="*/ 1541721 h 1594543"/>
              <a:gd name="connsiteX31" fmla="*/ 1329070 w 6156251"/>
              <a:gd name="connsiteY31" fmla="*/ 1573619 h 1594543"/>
              <a:gd name="connsiteX32" fmla="*/ 1414131 w 6156251"/>
              <a:gd name="connsiteY32" fmla="*/ 1573619 h 1594543"/>
              <a:gd name="connsiteX33" fmla="*/ 1456661 w 6156251"/>
              <a:gd name="connsiteY33" fmla="*/ 1552354 h 1594543"/>
              <a:gd name="connsiteX34" fmla="*/ 1488558 w 6156251"/>
              <a:gd name="connsiteY34" fmla="*/ 1541721 h 1594543"/>
              <a:gd name="connsiteX35" fmla="*/ 1531089 w 6156251"/>
              <a:gd name="connsiteY35" fmla="*/ 1520456 h 1594543"/>
              <a:gd name="connsiteX36" fmla="*/ 1573619 w 6156251"/>
              <a:gd name="connsiteY36" fmla="*/ 1414130 h 1594543"/>
              <a:gd name="connsiteX37" fmla="*/ 1584251 w 6156251"/>
              <a:gd name="connsiteY37" fmla="*/ 1382233 h 1594543"/>
              <a:gd name="connsiteX38" fmla="*/ 1648047 w 6156251"/>
              <a:gd name="connsiteY38" fmla="*/ 1339702 h 1594543"/>
              <a:gd name="connsiteX39" fmla="*/ 1669312 w 6156251"/>
              <a:gd name="connsiteY39" fmla="*/ 1307805 h 1594543"/>
              <a:gd name="connsiteX40" fmla="*/ 1679944 w 6156251"/>
              <a:gd name="connsiteY40" fmla="*/ 1275907 h 1594543"/>
              <a:gd name="connsiteX41" fmla="*/ 1701210 w 6156251"/>
              <a:gd name="connsiteY41" fmla="*/ 1254642 h 1594543"/>
              <a:gd name="connsiteX42" fmla="*/ 1743740 w 6156251"/>
              <a:gd name="connsiteY42" fmla="*/ 1297172 h 1594543"/>
              <a:gd name="connsiteX43" fmla="*/ 1860698 w 6156251"/>
              <a:gd name="connsiteY43" fmla="*/ 1350335 h 1594543"/>
              <a:gd name="connsiteX44" fmla="*/ 1924493 w 6156251"/>
              <a:gd name="connsiteY44" fmla="*/ 1392865 h 1594543"/>
              <a:gd name="connsiteX45" fmla="*/ 1956391 w 6156251"/>
              <a:gd name="connsiteY45" fmla="*/ 1414130 h 1594543"/>
              <a:gd name="connsiteX46" fmla="*/ 1967024 w 6156251"/>
              <a:gd name="connsiteY46" fmla="*/ 1446028 h 1594543"/>
              <a:gd name="connsiteX47" fmla="*/ 2009554 w 6156251"/>
              <a:gd name="connsiteY47" fmla="*/ 1435395 h 1594543"/>
              <a:gd name="connsiteX48" fmla="*/ 2126512 w 6156251"/>
              <a:gd name="connsiteY48" fmla="*/ 1360968 h 1594543"/>
              <a:gd name="connsiteX49" fmla="*/ 2158410 w 6156251"/>
              <a:gd name="connsiteY49" fmla="*/ 1329070 h 1594543"/>
              <a:gd name="connsiteX50" fmla="*/ 2211572 w 6156251"/>
              <a:gd name="connsiteY50" fmla="*/ 1318437 h 1594543"/>
              <a:gd name="connsiteX51" fmla="*/ 2243470 w 6156251"/>
              <a:gd name="connsiteY51" fmla="*/ 1307805 h 1594543"/>
              <a:gd name="connsiteX52" fmla="*/ 2275368 w 6156251"/>
              <a:gd name="connsiteY52" fmla="*/ 1286540 h 1594543"/>
              <a:gd name="connsiteX53" fmla="*/ 2317898 w 6156251"/>
              <a:gd name="connsiteY53" fmla="*/ 1190847 h 1594543"/>
              <a:gd name="connsiteX54" fmla="*/ 2360428 w 6156251"/>
              <a:gd name="connsiteY54" fmla="*/ 1180214 h 1594543"/>
              <a:gd name="connsiteX55" fmla="*/ 2392326 w 6156251"/>
              <a:gd name="connsiteY55" fmla="*/ 1169581 h 1594543"/>
              <a:gd name="connsiteX56" fmla="*/ 2488019 w 6156251"/>
              <a:gd name="connsiteY56" fmla="*/ 1180214 h 1594543"/>
              <a:gd name="connsiteX57" fmla="*/ 2530549 w 6156251"/>
              <a:gd name="connsiteY57" fmla="*/ 1297172 h 1594543"/>
              <a:gd name="connsiteX58" fmla="*/ 2668772 w 6156251"/>
              <a:gd name="connsiteY58" fmla="*/ 1371600 h 1594543"/>
              <a:gd name="connsiteX59" fmla="*/ 2690038 w 6156251"/>
              <a:gd name="connsiteY59" fmla="*/ 1392865 h 1594543"/>
              <a:gd name="connsiteX60" fmla="*/ 2753833 w 6156251"/>
              <a:gd name="connsiteY60" fmla="*/ 1414130 h 1594543"/>
              <a:gd name="connsiteX61" fmla="*/ 2817628 w 6156251"/>
              <a:gd name="connsiteY61" fmla="*/ 1403498 h 1594543"/>
              <a:gd name="connsiteX62" fmla="*/ 2902689 w 6156251"/>
              <a:gd name="connsiteY62" fmla="*/ 1307805 h 1594543"/>
              <a:gd name="connsiteX63" fmla="*/ 2945219 w 6156251"/>
              <a:gd name="connsiteY63" fmla="*/ 1275907 h 1594543"/>
              <a:gd name="connsiteX64" fmla="*/ 3009014 w 6156251"/>
              <a:gd name="connsiteY64" fmla="*/ 1212112 h 1594543"/>
              <a:gd name="connsiteX65" fmla="*/ 3062177 w 6156251"/>
              <a:gd name="connsiteY65" fmla="*/ 1127051 h 1594543"/>
              <a:gd name="connsiteX66" fmla="*/ 3083442 w 6156251"/>
              <a:gd name="connsiteY66" fmla="*/ 1095154 h 1594543"/>
              <a:gd name="connsiteX67" fmla="*/ 3115340 w 6156251"/>
              <a:gd name="connsiteY67" fmla="*/ 1063256 h 1594543"/>
              <a:gd name="connsiteX68" fmla="*/ 3157870 w 6156251"/>
              <a:gd name="connsiteY68" fmla="*/ 1010093 h 1594543"/>
              <a:gd name="connsiteX69" fmla="*/ 3200400 w 6156251"/>
              <a:gd name="connsiteY69" fmla="*/ 978195 h 1594543"/>
              <a:gd name="connsiteX70" fmla="*/ 3338624 w 6156251"/>
              <a:gd name="connsiteY70" fmla="*/ 765544 h 1594543"/>
              <a:gd name="connsiteX71" fmla="*/ 3402419 w 6156251"/>
              <a:gd name="connsiteY71" fmla="*/ 659219 h 1594543"/>
              <a:gd name="connsiteX72" fmla="*/ 3466214 w 6156251"/>
              <a:gd name="connsiteY72" fmla="*/ 510363 h 1594543"/>
              <a:gd name="connsiteX73" fmla="*/ 3487479 w 6156251"/>
              <a:gd name="connsiteY73" fmla="*/ 414670 h 1594543"/>
              <a:gd name="connsiteX74" fmla="*/ 3572540 w 6156251"/>
              <a:gd name="connsiteY74" fmla="*/ 350875 h 1594543"/>
              <a:gd name="connsiteX75" fmla="*/ 3657600 w 6156251"/>
              <a:gd name="connsiteY75" fmla="*/ 276447 h 1594543"/>
              <a:gd name="connsiteX76" fmla="*/ 3689498 w 6156251"/>
              <a:gd name="connsiteY76" fmla="*/ 265814 h 1594543"/>
              <a:gd name="connsiteX77" fmla="*/ 3774558 w 6156251"/>
              <a:gd name="connsiteY77" fmla="*/ 223284 h 1594543"/>
              <a:gd name="connsiteX78" fmla="*/ 3848986 w 6156251"/>
              <a:gd name="connsiteY78" fmla="*/ 148856 h 1594543"/>
              <a:gd name="connsiteX79" fmla="*/ 3880884 w 6156251"/>
              <a:gd name="connsiteY79" fmla="*/ 127591 h 1594543"/>
              <a:gd name="connsiteX80" fmla="*/ 3944679 w 6156251"/>
              <a:gd name="connsiteY80" fmla="*/ 85061 h 1594543"/>
              <a:gd name="connsiteX81" fmla="*/ 4029740 w 6156251"/>
              <a:gd name="connsiteY81" fmla="*/ 10633 h 1594543"/>
              <a:gd name="connsiteX82" fmla="*/ 4061638 w 6156251"/>
              <a:gd name="connsiteY82" fmla="*/ 0 h 1594543"/>
              <a:gd name="connsiteX83" fmla="*/ 4104168 w 6156251"/>
              <a:gd name="connsiteY83" fmla="*/ 10633 h 1594543"/>
              <a:gd name="connsiteX84" fmla="*/ 4136065 w 6156251"/>
              <a:gd name="connsiteY84" fmla="*/ 74428 h 1594543"/>
              <a:gd name="connsiteX85" fmla="*/ 4093535 w 6156251"/>
              <a:gd name="connsiteY85" fmla="*/ 138223 h 1594543"/>
              <a:gd name="connsiteX86" fmla="*/ 4104168 w 6156251"/>
              <a:gd name="connsiteY86" fmla="*/ 170121 h 1594543"/>
              <a:gd name="connsiteX87" fmla="*/ 4114800 w 6156251"/>
              <a:gd name="connsiteY87" fmla="*/ 223284 h 1594543"/>
              <a:gd name="connsiteX88" fmla="*/ 4178596 w 6156251"/>
              <a:gd name="connsiteY88" fmla="*/ 287079 h 1594543"/>
              <a:gd name="connsiteX89" fmla="*/ 4210493 w 6156251"/>
              <a:gd name="connsiteY89" fmla="*/ 297712 h 1594543"/>
              <a:gd name="connsiteX90" fmla="*/ 4242391 w 6156251"/>
              <a:gd name="connsiteY90" fmla="*/ 329609 h 1594543"/>
              <a:gd name="connsiteX91" fmla="*/ 4274289 w 6156251"/>
              <a:gd name="connsiteY91" fmla="*/ 340242 h 1594543"/>
              <a:gd name="connsiteX92" fmla="*/ 4295554 w 6156251"/>
              <a:gd name="connsiteY92" fmla="*/ 382772 h 1594543"/>
              <a:gd name="connsiteX93" fmla="*/ 4327451 w 6156251"/>
              <a:gd name="connsiteY93" fmla="*/ 414670 h 1594543"/>
              <a:gd name="connsiteX94" fmla="*/ 4359349 w 6156251"/>
              <a:gd name="connsiteY94" fmla="*/ 531628 h 1594543"/>
              <a:gd name="connsiteX95" fmla="*/ 4401879 w 6156251"/>
              <a:gd name="connsiteY95" fmla="*/ 606056 h 1594543"/>
              <a:gd name="connsiteX96" fmla="*/ 4444410 w 6156251"/>
              <a:gd name="connsiteY96" fmla="*/ 616688 h 1594543"/>
              <a:gd name="connsiteX97" fmla="*/ 4476307 w 6156251"/>
              <a:gd name="connsiteY97" fmla="*/ 637954 h 1594543"/>
              <a:gd name="connsiteX98" fmla="*/ 4508205 w 6156251"/>
              <a:gd name="connsiteY98" fmla="*/ 648586 h 1594543"/>
              <a:gd name="connsiteX99" fmla="*/ 4518838 w 6156251"/>
              <a:gd name="connsiteY99" fmla="*/ 680484 h 1594543"/>
              <a:gd name="connsiteX100" fmla="*/ 4540103 w 6156251"/>
              <a:gd name="connsiteY100" fmla="*/ 712381 h 1594543"/>
              <a:gd name="connsiteX101" fmla="*/ 4550735 w 6156251"/>
              <a:gd name="connsiteY101" fmla="*/ 882502 h 1594543"/>
              <a:gd name="connsiteX102" fmla="*/ 4572000 w 6156251"/>
              <a:gd name="connsiteY102" fmla="*/ 914400 h 1594543"/>
              <a:gd name="connsiteX103" fmla="*/ 4635796 w 6156251"/>
              <a:gd name="connsiteY103" fmla="*/ 978195 h 1594543"/>
              <a:gd name="connsiteX104" fmla="*/ 4699591 w 6156251"/>
              <a:gd name="connsiteY104" fmla="*/ 1052623 h 1594543"/>
              <a:gd name="connsiteX105" fmla="*/ 4720856 w 6156251"/>
              <a:gd name="connsiteY105" fmla="*/ 1137684 h 1594543"/>
              <a:gd name="connsiteX106" fmla="*/ 4731489 w 6156251"/>
              <a:gd name="connsiteY106" fmla="*/ 1180214 h 1594543"/>
              <a:gd name="connsiteX107" fmla="*/ 4795284 w 6156251"/>
              <a:gd name="connsiteY107" fmla="*/ 1233377 h 1594543"/>
              <a:gd name="connsiteX108" fmla="*/ 4827182 w 6156251"/>
              <a:gd name="connsiteY108" fmla="*/ 1244009 h 1594543"/>
              <a:gd name="connsiteX109" fmla="*/ 4869712 w 6156251"/>
              <a:gd name="connsiteY109" fmla="*/ 1265275 h 1594543"/>
              <a:gd name="connsiteX110" fmla="*/ 4954772 w 6156251"/>
              <a:gd name="connsiteY110" fmla="*/ 1307805 h 1594543"/>
              <a:gd name="connsiteX111" fmla="*/ 4997303 w 6156251"/>
              <a:gd name="connsiteY111" fmla="*/ 1360968 h 1594543"/>
              <a:gd name="connsiteX112" fmla="*/ 5007935 w 6156251"/>
              <a:gd name="connsiteY112" fmla="*/ 1392865 h 1594543"/>
              <a:gd name="connsiteX113" fmla="*/ 5071731 w 6156251"/>
              <a:gd name="connsiteY113" fmla="*/ 1414130 h 1594543"/>
              <a:gd name="connsiteX114" fmla="*/ 5103628 w 6156251"/>
              <a:gd name="connsiteY114" fmla="*/ 1435395 h 1594543"/>
              <a:gd name="connsiteX115" fmla="*/ 5167424 w 6156251"/>
              <a:gd name="connsiteY115" fmla="*/ 1382233 h 1594543"/>
              <a:gd name="connsiteX116" fmla="*/ 5188689 w 6156251"/>
              <a:gd name="connsiteY116" fmla="*/ 1339702 h 1594543"/>
              <a:gd name="connsiteX117" fmla="*/ 5252484 w 6156251"/>
              <a:gd name="connsiteY117" fmla="*/ 1297172 h 1594543"/>
              <a:gd name="connsiteX118" fmla="*/ 5316279 w 6156251"/>
              <a:gd name="connsiteY118" fmla="*/ 1265275 h 1594543"/>
              <a:gd name="connsiteX119" fmla="*/ 5337544 w 6156251"/>
              <a:gd name="connsiteY119" fmla="*/ 1244009 h 1594543"/>
              <a:gd name="connsiteX120" fmla="*/ 5401340 w 6156251"/>
              <a:gd name="connsiteY120" fmla="*/ 1201479 h 1594543"/>
              <a:gd name="connsiteX121" fmla="*/ 5443870 w 6156251"/>
              <a:gd name="connsiteY121" fmla="*/ 1137684 h 1594543"/>
              <a:gd name="connsiteX122" fmla="*/ 5475768 w 6156251"/>
              <a:gd name="connsiteY122" fmla="*/ 1095154 h 1594543"/>
              <a:gd name="connsiteX123" fmla="*/ 5539563 w 6156251"/>
              <a:gd name="connsiteY123" fmla="*/ 1073888 h 1594543"/>
              <a:gd name="connsiteX124" fmla="*/ 5624624 w 6156251"/>
              <a:gd name="connsiteY124" fmla="*/ 1116419 h 1594543"/>
              <a:gd name="connsiteX125" fmla="*/ 5677786 w 6156251"/>
              <a:gd name="connsiteY125" fmla="*/ 1222744 h 1594543"/>
              <a:gd name="connsiteX126" fmla="*/ 5720317 w 6156251"/>
              <a:gd name="connsiteY126" fmla="*/ 1233377 h 1594543"/>
              <a:gd name="connsiteX127" fmla="*/ 5784112 w 6156251"/>
              <a:gd name="connsiteY127" fmla="*/ 1254642 h 1594543"/>
              <a:gd name="connsiteX128" fmla="*/ 5794744 w 6156251"/>
              <a:gd name="connsiteY128" fmla="*/ 1286540 h 1594543"/>
              <a:gd name="connsiteX129" fmla="*/ 5794744 w 6156251"/>
              <a:gd name="connsiteY129" fmla="*/ 1360968 h 1594543"/>
              <a:gd name="connsiteX130" fmla="*/ 5816010 w 6156251"/>
              <a:gd name="connsiteY130" fmla="*/ 1382233 h 1594543"/>
              <a:gd name="connsiteX131" fmla="*/ 6039293 w 6156251"/>
              <a:gd name="connsiteY131" fmla="*/ 1403498 h 1594543"/>
              <a:gd name="connsiteX132" fmla="*/ 6092456 w 6156251"/>
              <a:gd name="connsiteY132" fmla="*/ 1414130 h 1594543"/>
              <a:gd name="connsiteX133" fmla="*/ 6156251 w 6156251"/>
              <a:gd name="connsiteY133"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12112 w 6156251"/>
              <a:gd name="connsiteY27" fmla="*/ 1488558 h 1594543"/>
              <a:gd name="connsiteX28" fmla="*/ 1244010 w 6156251"/>
              <a:gd name="connsiteY28" fmla="*/ 1520456 h 1594543"/>
              <a:gd name="connsiteX29" fmla="*/ 1307805 w 6156251"/>
              <a:gd name="connsiteY29" fmla="*/ 1541721 h 1594543"/>
              <a:gd name="connsiteX30" fmla="*/ 1329070 w 6156251"/>
              <a:gd name="connsiteY30" fmla="*/ 1573619 h 1594543"/>
              <a:gd name="connsiteX31" fmla="*/ 1414131 w 6156251"/>
              <a:gd name="connsiteY31" fmla="*/ 1573619 h 1594543"/>
              <a:gd name="connsiteX32" fmla="*/ 1456661 w 6156251"/>
              <a:gd name="connsiteY32" fmla="*/ 1552354 h 1594543"/>
              <a:gd name="connsiteX33" fmla="*/ 1488558 w 6156251"/>
              <a:gd name="connsiteY33" fmla="*/ 1541721 h 1594543"/>
              <a:gd name="connsiteX34" fmla="*/ 1531089 w 6156251"/>
              <a:gd name="connsiteY34" fmla="*/ 1520456 h 1594543"/>
              <a:gd name="connsiteX35" fmla="*/ 1573619 w 6156251"/>
              <a:gd name="connsiteY35" fmla="*/ 1414130 h 1594543"/>
              <a:gd name="connsiteX36" fmla="*/ 1584251 w 6156251"/>
              <a:gd name="connsiteY36" fmla="*/ 1382233 h 1594543"/>
              <a:gd name="connsiteX37" fmla="*/ 1648047 w 6156251"/>
              <a:gd name="connsiteY37" fmla="*/ 1339702 h 1594543"/>
              <a:gd name="connsiteX38" fmla="*/ 1669312 w 6156251"/>
              <a:gd name="connsiteY38" fmla="*/ 1307805 h 1594543"/>
              <a:gd name="connsiteX39" fmla="*/ 1679944 w 6156251"/>
              <a:gd name="connsiteY39" fmla="*/ 1275907 h 1594543"/>
              <a:gd name="connsiteX40" fmla="*/ 1701210 w 6156251"/>
              <a:gd name="connsiteY40" fmla="*/ 1254642 h 1594543"/>
              <a:gd name="connsiteX41" fmla="*/ 1743740 w 6156251"/>
              <a:gd name="connsiteY41" fmla="*/ 1297172 h 1594543"/>
              <a:gd name="connsiteX42" fmla="*/ 1860698 w 6156251"/>
              <a:gd name="connsiteY42" fmla="*/ 1350335 h 1594543"/>
              <a:gd name="connsiteX43" fmla="*/ 1924493 w 6156251"/>
              <a:gd name="connsiteY43" fmla="*/ 1392865 h 1594543"/>
              <a:gd name="connsiteX44" fmla="*/ 1956391 w 6156251"/>
              <a:gd name="connsiteY44" fmla="*/ 1414130 h 1594543"/>
              <a:gd name="connsiteX45" fmla="*/ 1967024 w 6156251"/>
              <a:gd name="connsiteY45" fmla="*/ 1446028 h 1594543"/>
              <a:gd name="connsiteX46" fmla="*/ 2009554 w 6156251"/>
              <a:gd name="connsiteY46" fmla="*/ 1435395 h 1594543"/>
              <a:gd name="connsiteX47" fmla="*/ 2126512 w 6156251"/>
              <a:gd name="connsiteY47" fmla="*/ 1360968 h 1594543"/>
              <a:gd name="connsiteX48" fmla="*/ 2158410 w 6156251"/>
              <a:gd name="connsiteY48" fmla="*/ 1329070 h 1594543"/>
              <a:gd name="connsiteX49" fmla="*/ 2211572 w 6156251"/>
              <a:gd name="connsiteY49" fmla="*/ 1318437 h 1594543"/>
              <a:gd name="connsiteX50" fmla="*/ 2243470 w 6156251"/>
              <a:gd name="connsiteY50" fmla="*/ 1307805 h 1594543"/>
              <a:gd name="connsiteX51" fmla="*/ 2275368 w 6156251"/>
              <a:gd name="connsiteY51" fmla="*/ 1286540 h 1594543"/>
              <a:gd name="connsiteX52" fmla="*/ 2317898 w 6156251"/>
              <a:gd name="connsiteY52" fmla="*/ 1190847 h 1594543"/>
              <a:gd name="connsiteX53" fmla="*/ 2360428 w 6156251"/>
              <a:gd name="connsiteY53" fmla="*/ 1180214 h 1594543"/>
              <a:gd name="connsiteX54" fmla="*/ 2392326 w 6156251"/>
              <a:gd name="connsiteY54" fmla="*/ 1169581 h 1594543"/>
              <a:gd name="connsiteX55" fmla="*/ 2488019 w 6156251"/>
              <a:gd name="connsiteY55" fmla="*/ 1180214 h 1594543"/>
              <a:gd name="connsiteX56" fmla="*/ 2530549 w 6156251"/>
              <a:gd name="connsiteY56" fmla="*/ 1297172 h 1594543"/>
              <a:gd name="connsiteX57" fmla="*/ 2668772 w 6156251"/>
              <a:gd name="connsiteY57" fmla="*/ 1371600 h 1594543"/>
              <a:gd name="connsiteX58" fmla="*/ 2690038 w 6156251"/>
              <a:gd name="connsiteY58" fmla="*/ 1392865 h 1594543"/>
              <a:gd name="connsiteX59" fmla="*/ 2753833 w 6156251"/>
              <a:gd name="connsiteY59" fmla="*/ 1414130 h 1594543"/>
              <a:gd name="connsiteX60" fmla="*/ 2817628 w 6156251"/>
              <a:gd name="connsiteY60" fmla="*/ 1403498 h 1594543"/>
              <a:gd name="connsiteX61" fmla="*/ 2902689 w 6156251"/>
              <a:gd name="connsiteY61" fmla="*/ 1307805 h 1594543"/>
              <a:gd name="connsiteX62" fmla="*/ 2945219 w 6156251"/>
              <a:gd name="connsiteY62" fmla="*/ 1275907 h 1594543"/>
              <a:gd name="connsiteX63" fmla="*/ 3009014 w 6156251"/>
              <a:gd name="connsiteY63" fmla="*/ 1212112 h 1594543"/>
              <a:gd name="connsiteX64" fmla="*/ 3062177 w 6156251"/>
              <a:gd name="connsiteY64" fmla="*/ 1127051 h 1594543"/>
              <a:gd name="connsiteX65" fmla="*/ 3083442 w 6156251"/>
              <a:gd name="connsiteY65" fmla="*/ 1095154 h 1594543"/>
              <a:gd name="connsiteX66" fmla="*/ 3115340 w 6156251"/>
              <a:gd name="connsiteY66" fmla="*/ 1063256 h 1594543"/>
              <a:gd name="connsiteX67" fmla="*/ 3157870 w 6156251"/>
              <a:gd name="connsiteY67" fmla="*/ 1010093 h 1594543"/>
              <a:gd name="connsiteX68" fmla="*/ 3200400 w 6156251"/>
              <a:gd name="connsiteY68" fmla="*/ 978195 h 1594543"/>
              <a:gd name="connsiteX69" fmla="*/ 3338624 w 6156251"/>
              <a:gd name="connsiteY69" fmla="*/ 765544 h 1594543"/>
              <a:gd name="connsiteX70" fmla="*/ 3402419 w 6156251"/>
              <a:gd name="connsiteY70" fmla="*/ 659219 h 1594543"/>
              <a:gd name="connsiteX71" fmla="*/ 3466214 w 6156251"/>
              <a:gd name="connsiteY71" fmla="*/ 510363 h 1594543"/>
              <a:gd name="connsiteX72" fmla="*/ 3487479 w 6156251"/>
              <a:gd name="connsiteY72" fmla="*/ 414670 h 1594543"/>
              <a:gd name="connsiteX73" fmla="*/ 3572540 w 6156251"/>
              <a:gd name="connsiteY73" fmla="*/ 350875 h 1594543"/>
              <a:gd name="connsiteX74" fmla="*/ 3657600 w 6156251"/>
              <a:gd name="connsiteY74" fmla="*/ 276447 h 1594543"/>
              <a:gd name="connsiteX75" fmla="*/ 3689498 w 6156251"/>
              <a:gd name="connsiteY75" fmla="*/ 265814 h 1594543"/>
              <a:gd name="connsiteX76" fmla="*/ 3774558 w 6156251"/>
              <a:gd name="connsiteY76" fmla="*/ 223284 h 1594543"/>
              <a:gd name="connsiteX77" fmla="*/ 3848986 w 6156251"/>
              <a:gd name="connsiteY77" fmla="*/ 148856 h 1594543"/>
              <a:gd name="connsiteX78" fmla="*/ 3880884 w 6156251"/>
              <a:gd name="connsiteY78" fmla="*/ 127591 h 1594543"/>
              <a:gd name="connsiteX79" fmla="*/ 3944679 w 6156251"/>
              <a:gd name="connsiteY79" fmla="*/ 85061 h 1594543"/>
              <a:gd name="connsiteX80" fmla="*/ 4029740 w 6156251"/>
              <a:gd name="connsiteY80" fmla="*/ 10633 h 1594543"/>
              <a:gd name="connsiteX81" fmla="*/ 4061638 w 6156251"/>
              <a:gd name="connsiteY81" fmla="*/ 0 h 1594543"/>
              <a:gd name="connsiteX82" fmla="*/ 4104168 w 6156251"/>
              <a:gd name="connsiteY82" fmla="*/ 10633 h 1594543"/>
              <a:gd name="connsiteX83" fmla="*/ 4136065 w 6156251"/>
              <a:gd name="connsiteY83" fmla="*/ 74428 h 1594543"/>
              <a:gd name="connsiteX84" fmla="*/ 4093535 w 6156251"/>
              <a:gd name="connsiteY84" fmla="*/ 138223 h 1594543"/>
              <a:gd name="connsiteX85" fmla="*/ 4104168 w 6156251"/>
              <a:gd name="connsiteY85" fmla="*/ 170121 h 1594543"/>
              <a:gd name="connsiteX86" fmla="*/ 4114800 w 6156251"/>
              <a:gd name="connsiteY86" fmla="*/ 223284 h 1594543"/>
              <a:gd name="connsiteX87" fmla="*/ 4178596 w 6156251"/>
              <a:gd name="connsiteY87" fmla="*/ 287079 h 1594543"/>
              <a:gd name="connsiteX88" fmla="*/ 4210493 w 6156251"/>
              <a:gd name="connsiteY88" fmla="*/ 297712 h 1594543"/>
              <a:gd name="connsiteX89" fmla="*/ 4242391 w 6156251"/>
              <a:gd name="connsiteY89" fmla="*/ 329609 h 1594543"/>
              <a:gd name="connsiteX90" fmla="*/ 4274289 w 6156251"/>
              <a:gd name="connsiteY90" fmla="*/ 340242 h 1594543"/>
              <a:gd name="connsiteX91" fmla="*/ 4295554 w 6156251"/>
              <a:gd name="connsiteY91" fmla="*/ 382772 h 1594543"/>
              <a:gd name="connsiteX92" fmla="*/ 4327451 w 6156251"/>
              <a:gd name="connsiteY92" fmla="*/ 414670 h 1594543"/>
              <a:gd name="connsiteX93" fmla="*/ 4359349 w 6156251"/>
              <a:gd name="connsiteY93" fmla="*/ 531628 h 1594543"/>
              <a:gd name="connsiteX94" fmla="*/ 4401879 w 6156251"/>
              <a:gd name="connsiteY94" fmla="*/ 606056 h 1594543"/>
              <a:gd name="connsiteX95" fmla="*/ 4444410 w 6156251"/>
              <a:gd name="connsiteY95" fmla="*/ 616688 h 1594543"/>
              <a:gd name="connsiteX96" fmla="*/ 4476307 w 6156251"/>
              <a:gd name="connsiteY96" fmla="*/ 637954 h 1594543"/>
              <a:gd name="connsiteX97" fmla="*/ 4508205 w 6156251"/>
              <a:gd name="connsiteY97" fmla="*/ 648586 h 1594543"/>
              <a:gd name="connsiteX98" fmla="*/ 4518838 w 6156251"/>
              <a:gd name="connsiteY98" fmla="*/ 680484 h 1594543"/>
              <a:gd name="connsiteX99" fmla="*/ 4540103 w 6156251"/>
              <a:gd name="connsiteY99" fmla="*/ 712381 h 1594543"/>
              <a:gd name="connsiteX100" fmla="*/ 4550735 w 6156251"/>
              <a:gd name="connsiteY100" fmla="*/ 882502 h 1594543"/>
              <a:gd name="connsiteX101" fmla="*/ 4572000 w 6156251"/>
              <a:gd name="connsiteY101" fmla="*/ 914400 h 1594543"/>
              <a:gd name="connsiteX102" fmla="*/ 4635796 w 6156251"/>
              <a:gd name="connsiteY102" fmla="*/ 978195 h 1594543"/>
              <a:gd name="connsiteX103" fmla="*/ 4699591 w 6156251"/>
              <a:gd name="connsiteY103" fmla="*/ 1052623 h 1594543"/>
              <a:gd name="connsiteX104" fmla="*/ 4720856 w 6156251"/>
              <a:gd name="connsiteY104" fmla="*/ 1137684 h 1594543"/>
              <a:gd name="connsiteX105" fmla="*/ 4731489 w 6156251"/>
              <a:gd name="connsiteY105" fmla="*/ 1180214 h 1594543"/>
              <a:gd name="connsiteX106" fmla="*/ 4795284 w 6156251"/>
              <a:gd name="connsiteY106" fmla="*/ 1233377 h 1594543"/>
              <a:gd name="connsiteX107" fmla="*/ 4827182 w 6156251"/>
              <a:gd name="connsiteY107" fmla="*/ 1244009 h 1594543"/>
              <a:gd name="connsiteX108" fmla="*/ 4869712 w 6156251"/>
              <a:gd name="connsiteY108" fmla="*/ 1265275 h 1594543"/>
              <a:gd name="connsiteX109" fmla="*/ 4954772 w 6156251"/>
              <a:gd name="connsiteY109" fmla="*/ 1307805 h 1594543"/>
              <a:gd name="connsiteX110" fmla="*/ 4997303 w 6156251"/>
              <a:gd name="connsiteY110" fmla="*/ 1360968 h 1594543"/>
              <a:gd name="connsiteX111" fmla="*/ 5007935 w 6156251"/>
              <a:gd name="connsiteY111" fmla="*/ 1392865 h 1594543"/>
              <a:gd name="connsiteX112" fmla="*/ 5071731 w 6156251"/>
              <a:gd name="connsiteY112" fmla="*/ 1414130 h 1594543"/>
              <a:gd name="connsiteX113" fmla="*/ 5103628 w 6156251"/>
              <a:gd name="connsiteY113" fmla="*/ 1435395 h 1594543"/>
              <a:gd name="connsiteX114" fmla="*/ 5167424 w 6156251"/>
              <a:gd name="connsiteY114" fmla="*/ 1382233 h 1594543"/>
              <a:gd name="connsiteX115" fmla="*/ 5188689 w 6156251"/>
              <a:gd name="connsiteY115" fmla="*/ 1339702 h 1594543"/>
              <a:gd name="connsiteX116" fmla="*/ 5252484 w 6156251"/>
              <a:gd name="connsiteY116" fmla="*/ 1297172 h 1594543"/>
              <a:gd name="connsiteX117" fmla="*/ 5316279 w 6156251"/>
              <a:gd name="connsiteY117" fmla="*/ 1265275 h 1594543"/>
              <a:gd name="connsiteX118" fmla="*/ 5337544 w 6156251"/>
              <a:gd name="connsiteY118" fmla="*/ 1244009 h 1594543"/>
              <a:gd name="connsiteX119" fmla="*/ 5401340 w 6156251"/>
              <a:gd name="connsiteY119" fmla="*/ 1201479 h 1594543"/>
              <a:gd name="connsiteX120" fmla="*/ 5443870 w 6156251"/>
              <a:gd name="connsiteY120" fmla="*/ 1137684 h 1594543"/>
              <a:gd name="connsiteX121" fmla="*/ 5475768 w 6156251"/>
              <a:gd name="connsiteY121" fmla="*/ 1095154 h 1594543"/>
              <a:gd name="connsiteX122" fmla="*/ 5539563 w 6156251"/>
              <a:gd name="connsiteY122" fmla="*/ 1073888 h 1594543"/>
              <a:gd name="connsiteX123" fmla="*/ 5624624 w 6156251"/>
              <a:gd name="connsiteY123" fmla="*/ 1116419 h 1594543"/>
              <a:gd name="connsiteX124" fmla="*/ 5677786 w 6156251"/>
              <a:gd name="connsiteY124" fmla="*/ 1222744 h 1594543"/>
              <a:gd name="connsiteX125" fmla="*/ 5720317 w 6156251"/>
              <a:gd name="connsiteY125" fmla="*/ 1233377 h 1594543"/>
              <a:gd name="connsiteX126" fmla="*/ 5784112 w 6156251"/>
              <a:gd name="connsiteY126" fmla="*/ 1254642 h 1594543"/>
              <a:gd name="connsiteX127" fmla="*/ 5794744 w 6156251"/>
              <a:gd name="connsiteY127" fmla="*/ 1286540 h 1594543"/>
              <a:gd name="connsiteX128" fmla="*/ 5794744 w 6156251"/>
              <a:gd name="connsiteY128" fmla="*/ 1360968 h 1594543"/>
              <a:gd name="connsiteX129" fmla="*/ 5816010 w 6156251"/>
              <a:gd name="connsiteY129" fmla="*/ 1382233 h 1594543"/>
              <a:gd name="connsiteX130" fmla="*/ 6039293 w 6156251"/>
              <a:gd name="connsiteY130" fmla="*/ 1403498 h 1594543"/>
              <a:gd name="connsiteX131" fmla="*/ 6092456 w 6156251"/>
              <a:gd name="connsiteY131" fmla="*/ 1414130 h 1594543"/>
              <a:gd name="connsiteX132" fmla="*/ 6156251 w 6156251"/>
              <a:gd name="connsiteY132"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31089 w 6156251"/>
              <a:gd name="connsiteY33" fmla="*/ 1520456 h 1594543"/>
              <a:gd name="connsiteX34" fmla="*/ 1573619 w 6156251"/>
              <a:gd name="connsiteY34" fmla="*/ 1414130 h 1594543"/>
              <a:gd name="connsiteX35" fmla="*/ 1584251 w 6156251"/>
              <a:gd name="connsiteY35" fmla="*/ 1382233 h 1594543"/>
              <a:gd name="connsiteX36" fmla="*/ 1648047 w 6156251"/>
              <a:gd name="connsiteY36" fmla="*/ 1339702 h 1594543"/>
              <a:gd name="connsiteX37" fmla="*/ 1669312 w 6156251"/>
              <a:gd name="connsiteY37" fmla="*/ 1307805 h 1594543"/>
              <a:gd name="connsiteX38" fmla="*/ 1679944 w 6156251"/>
              <a:gd name="connsiteY38" fmla="*/ 1275907 h 1594543"/>
              <a:gd name="connsiteX39" fmla="*/ 1701210 w 6156251"/>
              <a:gd name="connsiteY39" fmla="*/ 1254642 h 1594543"/>
              <a:gd name="connsiteX40" fmla="*/ 1743740 w 6156251"/>
              <a:gd name="connsiteY40" fmla="*/ 1297172 h 1594543"/>
              <a:gd name="connsiteX41" fmla="*/ 1860698 w 6156251"/>
              <a:gd name="connsiteY41" fmla="*/ 1350335 h 1594543"/>
              <a:gd name="connsiteX42" fmla="*/ 1924493 w 6156251"/>
              <a:gd name="connsiteY42" fmla="*/ 1392865 h 1594543"/>
              <a:gd name="connsiteX43" fmla="*/ 1956391 w 6156251"/>
              <a:gd name="connsiteY43" fmla="*/ 1414130 h 1594543"/>
              <a:gd name="connsiteX44" fmla="*/ 1967024 w 6156251"/>
              <a:gd name="connsiteY44" fmla="*/ 1446028 h 1594543"/>
              <a:gd name="connsiteX45" fmla="*/ 2009554 w 6156251"/>
              <a:gd name="connsiteY45" fmla="*/ 1435395 h 1594543"/>
              <a:gd name="connsiteX46" fmla="*/ 2126512 w 6156251"/>
              <a:gd name="connsiteY46" fmla="*/ 1360968 h 1594543"/>
              <a:gd name="connsiteX47" fmla="*/ 2158410 w 6156251"/>
              <a:gd name="connsiteY47" fmla="*/ 1329070 h 1594543"/>
              <a:gd name="connsiteX48" fmla="*/ 2211572 w 6156251"/>
              <a:gd name="connsiteY48" fmla="*/ 1318437 h 1594543"/>
              <a:gd name="connsiteX49" fmla="*/ 2243470 w 6156251"/>
              <a:gd name="connsiteY49" fmla="*/ 1307805 h 1594543"/>
              <a:gd name="connsiteX50" fmla="*/ 2275368 w 6156251"/>
              <a:gd name="connsiteY50" fmla="*/ 1286540 h 1594543"/>
              <a:gd name="connsiteX51" fmla="*/ 2317898 w 6156251"/>
              <a:gd name="connsiteY51" fmla="*/ 1190847 h 1594543"/>
              <a:gd name="connsiteX52" fmla="*/ 2360428 w 6156251"/>
              <a:gd name="connsiteY52" fmla="*/ 1180214 h 1594543"/>
              <a:gd name="connsiteX53" fmla="*/ 2392326 w 6156251"/>
              <a:gd name="connsiteY53" fmla="*/ 1169581 h 1594543"/>
              <a:gd name="connsiteX54" fmla="*/ 2488019 w 6156251"/>
              <a:gd name="connsiteY54" fmla="*/ 1180214 h 1594543"/>
              <a:gd name="connsiteX55" fmla="*/ 2530549 w 6156251"/>
              <a:gd name="connsiteY55" fmla="*/ 1297172 h 1594543"/>
              <a:gd name="connsiteX56" fmla="*/ 2668772 w 6156251"/>
              <a:gd name="connsiteY56" fmla="*/ 1371600 h 1594543"/>
              <a:gd name="connsiteX57" fmla="*/ 2690038 w 6156251"/>
              <a:gd name="connsiteY57" fmla="*/ 1392865 h 1594543"/>
              <a:gd name="connsiteX58" fmla="*/ 2753833 w 6156251"/>
              <a:gd name="connsiteY58" fmla="*/ 1414130 h 1594543"/>
              <a:gd name="connsiteX59" fmla="*/ 2817628 w 6156251"/>
              <a:gd name="connsiteY59" fmla="*/ 1403498 h 1594543"/>
              <a:gd name="connsiteX60" fmla="*/ 2902689 w 6156251"/>
              <a:gd name="connsiteY60" fmla="*/ 1307805 h 1594543"/>
              <a:gd name="connsiteX61" fmla="*/ 2945219 w 6156251"/>
              <a:gd name="connsiteY61" fmla="*/ 1275907 h 1594543"/>
              <a:gd name="connsiteX62" fmla="*/ 3009014 w 6156251"/>
              <a:gd name="connsiteY62" fmla="*/ 1212112 h 1594543"/>
              <a:gd name="connsiteX63" fmla="*/ 3062177 w 6156251"/>
              <a:gd name="connsiteY63" fmla="*/ 1127051 h 1594543"/>
              <a:gd name="connsiteX64" fmla="*/ 3083442 w 6156251"/>
              <a:gd name="connsiteY64" fmla="*/ 1095154 h 1594543"/>
              <a:gd name="connsiteX65" fmla="*/ 3115340 w 6156251"/>
              <a:gd name="connsiteY65" fmla="*/ 1063256 h 1594543"/>
              <a:gd name="connsiteX66" fmla="*/ 3157870 w 6156251"/>
              <a:gd name="connsiteY66" fmla="*/ 1010093 h 1594543"/>
              <a:gd name="connsiteX67" fmla="*/ 3200400 w 6156251"/>
              <a:gd name="connsiteY67" fmla="*/ 978195 h 1594543"/>
              <a:gd name="connsiteX68" fmla="*/ 3338624 w 6156251"/>
              <a:gd name="connsiteY68" fmla="*/ 765544 h 1594543"/>
              <a:gd name="connsiteX69" fmla="*/ 3402419 w 6156251"/>
              <a:gd name="connsiteY69" fmla="*/ 659219 h 1594543"/>
              <a:gd name="connsiteX70" fmla="*/ 3466214 w 6156251"/>
              <a:gd name="connsiteY70" fmla="*/ 510363 h 1594543"/>
              <a:gd name="connsiteX71" fmla="*/ 3487479 w 6156251"/>
              <a:gd name="connsiteY71" fmla="*/ 414670 h 1594543"/>
              <a:gd name="connsiteX72" fmla="*/ 3572540 w 6156251"/>
              <a:gd name="connsiteY72" fmla="*/ 350875 h 1594543"/>
              <a:gd name="connsiteX73" fmla="*/ 3657600 w 6156251"/>
              <a:gd name="connsiteY73" fmla="*/ 276447 h 1594543"/>
              <a:gd name="connsiteX74" fmla="*/ 3689498 w 6156251"/>
              <a:gd name="connsiteY74" fmla="*/ 265814 h 1594543"/>
              <a:gd name="connsiteX75" fmla="*/ 3774558 w 6156251"/>
              <a:gd name="connsiteY75" fmla="*/ 223284 h 1594543"/>
              <a:gd name="connsiteX76" fmla="*/ 3848986 w 6156251"/>
              <a:gd name="connsiteY76" fmla="*/ 148856 h 1594543"/>
              <a:gd name="connsiteX77" fmla="*/ 3880884 w 6156251"/>
              <a:gd name="connsiteY77" fmla="*/ 127591 h 1594543"/>
              <a:gd name="connsiteX78" fmla="*/ 3944679 w 6156251"/>
              <a:gd name="connsiteY78" fmla="*/ 85061 h 1594543"/>
              <a:gd name="connsiteX79" fmla="*/ 4029740 w 6156251"/>
              <a:gd name="connsiteY79" fmla="*/ 10633 h 1594543"/>
              <a:gd name="connsiteX80" fmla="*/ 4061638 w 6156251"/>
              <a:gd name="connsiteY80" fmla="*/ 0 h 1594543"/>
              <a:gd name="connsiteX81" fmla="*/ 4104168 w 6156251"/>
              <a:gd name="connsiteY81" fmla="*/ 10633 h 1594543"/>
              <a:gd name="connsiteX82" fmla="*/ 4136065 w 6156251"/>
              <a:gd name="connsiteY82" fmla="*/ 74428 h 1594543"/>
              <a:gd name="connsiteX83" fmla="*/ 4093535 w 6156251"/>
              <a:gd name="connsiteY83" fmla="*/ 138223 h 1594543"/>
              <a:gd name="connsiteX84" fmla="*/ 4104168 w 6156251"/>
              <a:gd name="connsiteY84" fmla="*/ 170121 h 1594543"/>
              <a:gd name="connsiteX85" fmla="*/ 4114800 w 6156251"/>
              <a:gd name="connsiteY85" fmla="*/ 223284 h 1594543"/>
              <a:gd name="connsiteX86" fmla="*/ 4178596 w 6156251"/>
              <a:gd name="connsiteY86" fmla="*/ 287079 h 1594543"/>
              <a:gd name="connsiteX87" fmla="*/ 4210493 w 6156251"/>
              <a:gd name="connsiteY87" fmla="*/ 297712 h 1594543"/>
              <a:gd name="connsiteX88" fmla="*/ 4242391 w 6156251"/>
              <a:gd name="connsiteY88" fmla="*/ 329609 h 1594543"/>
              <a:gd name="connsiteX89" fmla="*/ 4274289 w 6156251"/>
              <a:gd name="connsiteY89" fmla="*/ 340242 h 1594543"/>
              <a:gd name="connsiteX90" fmla="*/ 4295554 w 6156251"/>
              <a:gd name="connsiteY90" fmla="*/ 382772 h 1594543"/>
              <a:gd name="connsiteX91" fmla="*/ 4327451 w 6156251"/>
              <a:gd name="connsiteY91" fmla="*/ 414670 h 1594543"/>
              <a:gd name="connsiteX92" fmla="*/ 4359349 w 6156251"/>
              <a:gd name="connsiteY92" fmla="*/ 531628 h 1594543"/>
              <a:gd name="connsiteX93" fmla="*/ 4401879 w 6156251"/>
              <a:gd name="connsiteY93" fmla="*/ 606056 h 1594543"/>
              <a:gd name="connsiteX94" fmla="*/ 4444410 w 6156251"/>
              <a:gd name="connsiteY94" fmla="*/ 616688 h 1594543"/>
              <a:gd name="connsiteX95" fmla="*/ 4476307 w 6156251"/>
              <a:gd name="connsiteY95" fmla="*/ 637954 h 1594543"/>
              <a:gd name="connsiteX96" fmla="*/ 4508205 w 6156251"/>
              <a:gd name="connsiteY96" fmla="*/ 648586 h 1594543"/>
              <a:gd name="connsiteX97" fmla="*/ 4518838 w 6156251"/>
              <a:gd name="connsiteY97" fmla="*/ 680484 h 1594543"/>
              <a:gd name="connsiteX98" fmla="*/ 4540103 w 6156251"/>
              <a:gd name="connsiteY98" fmla="*/ 712381 h 1594543"/>
              <a:gd name="connsiteX99" fmla="*/ 4550735 w 6156251"/>
              <a:gd name="connsiteY99" fmla="*/ 882502 h 1594543"/>
              <a:gd name="connsiteX100" fmla="*/ 4572000 w 6156251"/>
              <a:gd name="connsiteY100" fmla="*/ 914400 h 1594543"/>
              <a:gd name="connsiteX101" fmla="*/ 4635796 w 6156251"/>
              <a:gd name="connsiteY101" fmla="*/ 978195 h 1594543"/>
              <a:gd name="connsiteX102" fmla="*/ 4699591 w 6156251"/>
              <a:gd name="connsiteY102" fmla="*/ 1052623 h 1594543"/>
              <a:gd name="connsiteX103" fmla="*/ 4720856 w 6156251"/>
              <a:gd name="connsiteY103" fmla="*/ 1137684 h 1594543"/>
              <a:gd name="connsiteX104" fmla="*/ 4731489 w 6156251"/>
              <a:gd name="connsiteY104" fmla="*/ 1180214 h 1594543"/>
              <a:gd name="connsiteX105" fmla="*/ 4795284 w 6156251"/>
              <a:gd name="connsiteY105" fmla="*/ 1233377 h 1594543"/>
              <a:gd name="connsiteX106" fmla="*/ 4827182 w 6156251"/>
              <a:gd name="connsiteY106" fmla="*/ 1244009 h 1594543"/>
              <a:gd name="connsiteX107" fmla="*/ 4869712 w 6156251"/>
              <a:gd name="connsiteY107" fmla="*/ 1265275 h 1594543"/>
              <a:gd name="connsiteX108" fmla="*/ 4954772 w 6156251"/>
              <a:gd name="connsiteY108" fmla="*/ 1307805 h 1594543"/>
              <a:gd name="connsiteX109" fmla="*/ 4997303 w 6156251"/>
              <a:gd name="connsiteY109" fmla="*/ 1360968 h 1594543"/>
              <a:gd name="connsiteX110" fmla="*/ 5007935 w 6156251"/>
              <a:gd name="connsiteY110" fmla="*/ 1392865 h 1594543"/>
              <a:gd name="connsiteX111" fmla="*/ 5071731 w 6156251"/>
              <a:gd name="connsiteY111" fmla="*/ 1414130 h 1594543"/>
              <a:gd name="connsiteX112" fmla="*/ 5103628 w 6156251"/>
              <a:gd name="connsiteY112" fmla="*/ 1435395 h 1594543"/>
              <a:gd name="connsiteX113" fmla="*/ 5167424 w 6156251"/>
              <a:gd name="connsiteY113" fmla="*/ 1382233 h 1594543"/>
              <a:gd name="connsiteX114" fmla="*/ 5188689 w 6156251"/>
              <a:gd name="connsiteY114" fmla="*/ 1339702 h 1594543"/>
              <a:gd name="connsiteX115" fmla="*/ 5252484 w 6156251"/>
              <a:gd name="connsiteY115" fmla="*/ 1297172 h 1594543"/>
              <a:gd name="connsiteX116" fmla="*/ 5316279 w 6156251"/>
              <a:gd name="connsiteY116" fmla="*/ 1265275 h 1594543"/>
              <a:gd name="connsiteX117" fmla="*/ 5337544 w 6156251"/>
              <a:gd name="connsiteY117" fmla="*/ 1244009 h 1594543"/>
              <a:gd name="connsiteX118" fmla="*/ 5401340 w 6156251"/>
              <a:gd name="connsiteY118" fmla="*/ 1201479 h 1594543"/>
              <a:gd name="connsiteX119" fmla="*/ 5443870 w 6156251"/>
              <a:gd name="connsiteY119" fmla="*/ 1137684 h 1594543"/>
              <a:gd name="connsiteX120" fmla="*/ 5475768 w 6156251"/>
              <a:gd name="connsiteY120" fmla="*/ 1095154 h 1594543"/>
              <a:gd name="connsiteX121" fmla="*/ 5539563 w 6156251"/>
              <a:gd name="connsiteY121" fmla="*/ 1073888 h 1594543"/>
              <a:gd name="connsiteX122" fmla="*/ 5624624 w 6156251"/>
              <a:gd name="connsiteY122" fmla="*/ 1116419 h 1594543"/>
              <a:gd name="connsiteX123" fmla="*/ 5677786 w 6156251"/>
              <a:gd name="connsiteY123" fmla="*/ 1222744 h 1594543"/>
              <a:gd name="connsiteX124" fmla="*/ 5720317 w 6156251"/>
              <a:gd name="connsiteY124" fmla="*/ 1233377 h 1594543"/>
              <a:gd name="connsiteX125" fmla="*/ 5784112 w 6156251"/>
              <a:gd name="connsiteY125" fmla="*/ 1254642 h 1594543"/>
              <a:gd name="connsiteX126" fmla="*/ 5794744 w 6156251"/>
              <a:gd name="connsiteY126" fmla="*/ 1286540 h 1594543"/>
              <a:gd name="connsiteX127" fmla="*/ 5794744 w 6156251"/>
              <a:gd name="connsiteY127" fmla="*/ 1360968 h 1594543"/>
              <a:gd name="connsiteX128" fmla="*/ 5816010 w 6156251"/>
              <a:gd name="connsiteY128" fmla="*/ 1382233 h 1594543"/>
              <a:gd name="connsiteX129" fmla="*/ 6039293 w 6156251"/>
              <a:gd name="connsiteY129" fmla="*/ 1403498 h 1594543"/>
              <a:gd name="connsiteX130" fmla="*/ 6092456 w 6156251"/>
              <a:gd name="connsiteY130" fmla="*/ 1414130 h 1594543"/>
              <a:gd name="connsiteX131" fmla="*/ 6156251 w 6156251"/>
              <a:gd name="connsiteY131"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73619 w 6156251"/>
              <a:gd name="connsiteY33" fmla="*/ 1414130 h 1594543"/>
              <a:gd name="connsiteX34" fmla="*/ 1584251 w 6156251"/>
              <a:gd name="connsiteY34" fmla="*/ 1382233 h 1594543"/>
              <a:gd name="connsiteX35" fmla="*/ 1648047 w 6156251"/>
              <a:gd name="connsiteY35" fmla="*/ 1339702 h 1594543"/>
              <a:gd name="connsiteX36" fmla="*/ 1669312 w 6156251"/>
              <a:gd name="connsiteY36" fmla="*/ 1307805 h 1594543"/>
              <a:gd name="connsiteX37" fmla="*/ 1679944 w 6156251"/>
              <a:gd name="connsiteY37" fmla="*/ 1275907 h 1594543"/>
              <a:gd name="connsiteX38" fmla="*/ 1701210 w 6156251"/>
              <a:gd name="connsiteY38" fmla="*/ 1254642 h 1594543"/>
              <a:gd name="connsiteX39" fmla="*/ 1743740 w 6156251"/>
              <a:gd name="connsiteY39" fmla="*/ 1297172 h 1594543"/>
              <a:gd name="connsiteX40" fmla="*/ 1860698 w 6156251"/>
              <a:gd name="connsiteY40" fmla="*/ 1350335 h 1594543"/>
              <a:gd name="connsiteX41" fmla="*/ 1924493 w 6156251"/>
              <a:gd name="connsiteY41" fmla="*/ 1392865 h 1594543"/>
              <a:gd name="connsiteX42" fmla="*/ 1956391 w 6156251"/>
              <a:gd name="connsiteY42" fmla="*/ 1414130 h 1594543"/>
              <a:gd name="connsiteX43" fmla="*/ 1967024 w 6156251"/>
              <a:gd name="connsiteY43" fmla="*/ 1446028 h 1594543"/>
              <a:gd name="connsiteX44" fmla="*/ 2009554 w 6156251"/>
              <a:gd name="connsiteY44" fmla="*/ 1435395 h 1594543"/>
              <a:gd name="connsiteX45" fmla="*/ 2126512 w 6156251"/>
              <a:gd name="connsiteY45" fmla="*/ 1360968 h 1594543"/>
              <a:gd name="connsiteX46" fmla="*/ 2158410 w 6156251"/>
              <a:gd name="connsiteY46" fmla="*/ 1329070 h 1594543"/>
              <a:gd name="connsiteX47" fmla="*/ 2211572 w 6156251"/>
              <a:gd name="connsiteY47" fmla="*/ 1318437 h 1594543"/>
              <a:gd name="connsiteX48" fmla="*/ 2243470 w 6156251"/>
              <a:gd name="connsiteY48" fmla="*/ 1307805 h 1594543"/>
              <a:gd name="connsiteX49" fmla="*/ 2275368 w 6156251"/>
              <a:gd name="connsiteY49" fmla="*/ 1286540 h 1594543"/>
              <a:gd name="connsiteX50" fmla="*/ 2317898 w 6156251"/>
              <a:gd name="connsiteY50" fmla="*/ 1190847 h 1594543"/>
              <a:gd name="connsiteX51" fmla="*/ 2360428 w 6156251"/>
              <a:gd name="connsiteY51" fmla="*/ 1180214 h 1594543"/>
              <a:gd name="connsiteX52" fmla="*/ 2392326 w 6156251"/>
              <a:gd name="connsiteY52" fmla="*/ 1169581 h 1594543"/>
              <a:gd name="connsiteX53" fmla="*/ 2488019 w 6156251"/>
              <a:gd name="connsiteY53" fmla="*/ 1180214 h 1594543"/>
              <a:gd name="connsiteX54" fmla="*/ 2530549 w 6156251"/>
              <a:gd name="connsiteY54" fmla="*/ 1297172 h 1594543"/>
              <a:gd name="connsiteX55" fmla="*/ 2668772 w 6156251"/>
              <a:gd name="connsiteY55" fmla="*/ 1371600 h 1594543"/>
              <a:gd name="connsiteX56" fmla="*/ 2690038 w 6156251"/>
              <a:gd name="connsiteY56" fmla="*/ 1392865 h 1594543"/>
              <a:gd name="connsiteX57" fmla="*/ 2753833 w 6156251"/>
              <a:gd name="connsiteY57" fmla="*/ 1414130 h 1594543"/>
              <a:gd name="connsiteX58" fmla="*/ 2817628 w 6156251"/>
              <a:gd name="connsiteY58" fmla="*/ 1403498 h 1594543"/>
              <a:gd name="connsiteX59" fmla="*/ 2902689 w 6156251"/>
              <a:gd name="connsiteY59" fmla="*/ 1307805 h 1594543"/>
              <a:gd name="connsiteX60" fmla="*/ 2945219 w 6156251"/>
              <a:gd name="connsiteY60" fmla="*/ 1275907 h 1594543"/>
              <a:gd name="connsiteX61" fmla="*/ 3009014 w 6156251"/>
              <a:gd name="connsiteY61" fmla="*/ 1212112 h 1594543"/>
              <a:gd name="connsiteX62" fmla="*/ 3062177 w 6156251"/>
              <a:gd name="connsiteY62" fmla="*/ 1127051 h 1594543"/>
              <a:gd name="connsiteX63" fmla="*/ 3083442 w 6156251"/>
              <a:gd name="connsiteY63" fmla="*/ 1095154 h 1594543"/>
              <a:gd name="connsiteX64" fmla="*/ 3115340 w 6156251"/>
              <a:gd name="connsiteY64" fmla="*/ 1063256 h 1594543"/>
              <a:gd name="connsiteX65" fmla="*/ 3157870 w 6156251"/>
              <a:gd name="connsiteY65" fmla="*/ 1010093 h 1594543"/>
              <a:gd name="connsiteX66" fmla="*/ 3200400 w 6156251"/>
              <a:gd name="connsiteY66" fmla="*/ 978195 h 1594543"/>
              <a:gd name="connsiteX67" fmla="*/ 3338624 w 6156251"/>
              <a:gd name="connsiteY67" fmla="*/ 765544 h 1594543"/>
              <a:gd name="connsiteX68" fmla="*/ 3402419 w 6156251"/>
              <a:gd name="connsiteY68" fmla="*/ 659219 h 1594543"/>
              <a:gd name="connsiteX69" fmla="*/ 3466214 w 6156251"/>
              <a:gd name="connsiteY69" fmla="*/ 510363 h 1594543"/>
              <a:gd name="connsiteX70" fmla="*/ 3487479 w 6156251"/>
              <a:gd name="connsiteY70" fmla="*/ 414670 h 1594543"/>
              <a:gd name="connsiteX71" fmla="*/ 3572540 w 6156251"/>
              <a:gd name="connsiteY71" fmla="*/ 350875 h 1594543"/>
              <a:gd name="connsiteX72" fmla="*/ 3657600 w 6156251"/>
              <a:gd name="connsiteY72" fmla="*/ 276447 h 1594543"/>
              <a:gd name="connsiteX73" fmla="*/ 3689498 w 6156251"/>
              <a:gd name="connsiteY73" fmla="*/ 265814 h 1594543"/>
              <a:gd name="connsiteX74" fmla="*/ 3774558 w 6156251"/>
              <a:gd name="connsiteY74" fmla="*/ 223284 h 1594543"/>
              <a:gd name="connsiteX75" fmla="*/ 3848986 w 6156251"/>
              <a:gd name="connsiteY75" fmla="*/ 148856 h 1594543"/>
              <a:gd name="connsiteX76" fmla="*/ 3880884 w 6156251"/>
              <a:gd name="connsiteY76" fmla="*/ 127591 h 1594543"/>
              <a:gd name="connsiteX77" fmla="*/ 3944679 w 6156251"/>
              <a:gd name="connsiteY77" fmla="*/ 85061 h 1594543"/>
              <a:gd name="connsiteX78" fmla="*/ 4029740 w 6156251"/>
              <a:gd name="connsiteY78" fmla="*/ 10633 h 1594543"/>
              <a:gd name="connsiteX79" fmla="*/ 4061638 w 6156251"/>
              <a:gd name="connsiteY79" fmla="*/ 0 h 1594543"/>
              <a:gd name="connsiteX80" fmla="*/ 4104168 w 6156251"/>
              <a:gd name="connsiteY80" fmla="*/ 10633 h 1594543"/>
              <a:gd name="connsiteX81" fmla="*/ 4136065 w 6156251"/>
              <a:gd name="connsiteY81" fmla="*/ 74428 h 1594543"/>
              <a:gd name="connsiteX82" fmla="*/ 4093535 w 6156251"/>
              <a:gd name="connsiteY82" fmla="*/ 138223 h 1594543"/>
              <a:gd name="connsiteX83" fmla="*/ 4104168 w 6156251"/>
              <a:gd name="connsiteY83" fmla="*/ 170121 h 1594543"/>
              <a:gd name="connsiteX84" fmla="*/ 4114800 w 6156251"/>
              <a:gd name="connsiteY84" fmla="*/ 223284 h 1594543"/>
              <a:gd name="connsiteX85" fmla="*/ 4178596 w 6156251"/>
              <a:gd name="connsiteY85" fmla="*/ 287079 h 1594543"/>
              <a:gd name="connsiteX86" fmla="*/ 4210493 w 6156251"/>
              <a:gd name="connsiteY86" fmla="*/ 297712 h 1594543"/>
              <a:gd name="connsiteX87" fmla="*/ 4242391 w 6156251"/>
              <a:gd name="connsiteY87" fmla="*/ 329609 h 1594543"/>
              <a:gd name="connsiteX88" fmla="*/ 4274289 w 6156251"/>
              <a:gd name="connsiteY88" fmla="*/ 340242 h 1594543"/>
              <a:gd name="connsiteX89" fmla="*/ 4295554 w 6156251"/>
              <a:gd name="connsiteY89" fmla="*/ 382772 h 1594543"/>
              <a:gd name="connsiteX90" fmla="*/ 4327451 w 6156251"/>
              <a:gd name="connsiteY90" fmla="*/ 414670 h 1594543"/>
              <a:gd name="connsiteX91" fmla="*/ 4359349 w 6156251"/>
              <a:gd name="connsiteY91" fmla="*/ 531628 h 1594543"/>
              <a:gd name="connsiteX92" fmla="*/ 4401879 w 6156251"/>
              <a:gd name="connsiteY92" fmla="*/ 606056 h 1594543"/>
              <a:gd name="connsiteX93" fmla="*/ 4444410 w 6156251"/>
              <a:gd name="connsiteY93" fmla="*/ 616688 h 1594543"/>
              <a:gd name="connsiteX94" fmla="*/ 4476307 w 6156251"/>
              <a:gd name="connsiteY94" fmla="*/ 637954 h 1594543"/>
              <a:gd name="connsiteX95" fmla="*/ 4508205 w 6156251"/>
              <a:gd name="connsiteY95" fmla="*/ 648586 h 1594543"/>
              <a:gd name="connsiteX96" fmla="*/ 4518838 w 6156251"/>
              <a:gd name="connsiteY96" fmla="*/ 680484 h 1594543"/>
              <a:gd name="connsiteX97" fmla="*/ 4540103 w 6156251"/>
              <a:gd name="connsiteY97" fmla="*/ 712381 h 1594543"/>
              <a:gd name="connsiteX98" fmla="*/ 4550735 w 6156251"/>
              <a:gd name="connsiteY98" fmla="*/ 882502 h 1594543"/>
              <a:gd name="connsiteX99" fmla="*/ 4572000 w 6156251"/>
              <a:gd name="connsiteY99" fmla="*/ 914400 h 1594543"/>
              <a:gd name="connsiteX100" fmla="*/ 4635796 w 6156251"/>
              <a:gd name="connsiteY100" fmla="*/ 978195 h 1594543"/>
              <a:gd name="connsiteX101" fmla="*/ 4699591 w 6156251"/>
              <a:gd name="connsiteY101" fmla="*/ 1052623 h 1594543"/>
              <a:gd name="connsiteX102" fmla="*/ 4720856 w 6156251"/>
              <a:gd name="connsiteY102" fmla="*/ 1137684 h 1594543"/>
              <a:gd name="connsiteX103" fmla="*/ 4731489 w 6156251"/>
              <a:gd name="connsiteY103" fmla="*/ 1180214 h 1594543"/>
              <a:gd name="connsiteX104" fmla="*/ 4795284 w 6156251"/>
              <a:gd name="connsiteY104" fmla="*/ 1233377 h 1594543"/>
              <a:gd name="connsiteX105" fmla="*/ 4827182 w 6156251"/>
              <a:gd name="connsiteY105" fmla="*/ 1244009 h 1594543"/>
              <a:gd name="connsiteX106" fmla="*/ 4869712 w 6156251"/>
              <a:gd name="connsiteY106" fmla="*/ 1265275 h 1594543"/>
              <a:gd name="connsiteX107" fmla="*/ 4954772 w 6156251"/>
              <a:gd name="connsiteY107" fmla="*/ 1307805 h 1594543"/>
              <a:gd name="connsiteX108" fmla="*/ 4997303 w 6156251"/>
              <a:gd name="connsiteY108" fmla="*/ 1360968 h 1594543"/>
              <a:gd name="connsiteX109" fmla="*/ 5007935 w 6156251"/>
              <a:gd name="connsiteY109" fmla="*/ 1392865 h 1594543"/>
              <a:gd name="connsiteX110" fmla="*/ 5071731 w 6156251"/>
              <a:gd name="connsiteY110" fmla="*/ 1414130 h 1594543"/>
              <a:gd name="connsiteX111" fmla="*/ 5103628 w 6156251"/>
              <a:gd name="connsiteY111" fmla="*/ 1435395 h 1594543"/>
              <a:gd name="connsiteX112" fmla="*/ 5167424 w 6156251"/>
              <a:gd name="connsiteY112" fmla="*/ 1382233 h 1594543"/>
              <a:gd name="connsiteX113" fmla="*/ 5188689 w 6156251"/>
              <a:gd name="connsiteY113" fmla="*/ 1339702 h 1594543"/>
              <a:gd name="connsiteX114" fmla="*/ 5252484 w 6156251"/>
              <a:gd name="connsiteY114" fmla="*/ 1297172 h 1594543"/>
              <a:gd name="connsiteX115" fmla="*/ 5316279 w 6156251"/>
              <a:gd name="connsiteY115" fmla="*/ 1265275 h 1594543"/>
              <a:gd name="connsiteX116" fmla="*/ 5337544 w 6156251"/>
              <a:gd name="connsiteY116" fmla="*/ 1244009 h 1594543"/>
              <a:gd name="connsiteX117" fmla="*/ 5401340 w 6156251"/>
              <a:gd name="connsiteY117" fmla="*/ 1201479 h 1594543"/>
              <a:gd name="connsiteX118" fmla="*/ 5443870 w 6156251"/>
              <a:gd name="connsiteY118" fmla="*/ 1137684 h 1594543"/>
              <a:gd name="connsiteX119" fmla="*/ 5475768 w 6156251"/>
              <a:gd name="connsiteY119" fmla="*/ 1095154 h 1594543"/>
              <a:gd name="connsiteX120" fmla="*/ 5539563 w 6156251"/>
              <a:gd name="connsiteY120" fmla="*/ 1073888 h 1594543"/>
              <a:gd name="connsiteX121" fmla="*/ 5624624 w 6156251"/>
              <a:gd name="connsiteY121" fmla="*/ 1116419 h 1594543"/>
              <a:gd name="connsiteX122" fmla="*/ 5677786 w 6156251"/>
              <a:gd name="connsiteY122" fmla="*/ 1222744 h 1594543"/>
              <a:gd name="connsiteX123" fmla="*/ 5720317 w 6156251"/>
              <a:gd name="connsiteY123" fmla="*/ 1233377 h 1594543"/>
              <a:gd name="connsiteX124" fmla="*/ 5784112 w 6156251"/>
              <a:gd name="connsiteY124" fmla="*/ 1254642 h 1594543"/>
              <a:gd name="connsiteX125" fmla="*/ 5794744 w 6156251"/>
              <a:gd name="connsiteY125" fmla="*/ 1286540 h 1594543"/>
              <a:gd name="connsiteX126" fmla="*/ 5794744 w 6156251"/>
              <a:gd name="connsiteY126" fmla="*/ 1360968 h 1594543"/>
              <a:gd name="connsiteX127" fmla="*/ 5816010 w 6156251"/>
              <a:gd name="connsiteY127" fmla="*/ 1382233 h 1594543"/>
              <a:gd name="connsiteX128" fmla="*/ 6039293 w 6156251"/>
              <a:gd name="connsiteY128" fmla="*/ 1403498 h 1594543"/>
              <a:gd name="connsiteX129" fmla="*/ 6092456 w 6156251"/>
              <a:gd name="connsiteY129" fmla="*/ 1414130 h 1594543"/>
              <a:gd name="connsiteX130" fmla="*/ 6156251 w 6156251"/>
              <a:gd name="connsiteY130"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88558 w 6156251"/>
              <a:gd name="connsiteY31" fmla="*/ 1541721 h 1594543"/>
              <a:gd name="connsiteX32" fmla="*/ 1573619 w 6156251"/>
              <a:gd name="connsiteY32" fmla="*/ 1414130 h 1594543"/>
              <a:gd name="connsiteX33" fmla="*/ 1584251 w 6156251"/>
              <a:gd name="connsiteY33" fmla="*/ 1382233 h 1594543"/>
              <a:gd name="connsiteX34" fmla="*/ 1648047 w 6156251"/>
              <a:gd name="connsiteY34" fmla="*/ 1339702 h 1594543"/>
              <a:gd name="connsiteX35" fmla="*/ 1669312 w 6156251"/>
              <a:gd name="connsiteY35" fmla="*/ 1307805 h 1594543"/>
              <a:gd name="connsiteX36" fmla="*/ 1679944 w 6156251"/>
              <a:gd name="connsiteY36" fmla="*/ 1275907 h 1594543"/>
              <a:gd name="connsiteX37" fmla="*/ 1701210 w 6156251"/>
              <a:gd name="connsiteY37" fmla="*/ 1254642 h 1594543"/>
              <a:gd name="connsiteX38" fmla="*/ 1743740 w 6156251"/>
              <a:gd name="connsiteY38" fmla="*/ 1297172 h 1594543"/>
              <a:gd name="connsiteX39" fmla="*/ 1860698 w 6156251"/>
              <a:gd name="connsiteY39" fmla="*/ 1350335 h 1594543"/>
              <a:gd name="connsiteX40" fmla="*/ 1924493 w 6156251"/>
              <a:gd name="connsiteY40" fmla="*/ 1392865 h 1594543"/>
              <a:gd name="connsiteX41" fmla="*/ 1956391 w 6156251"/>
              <a:gd name="connsiteY41" fmla="*/ 1414130 h 1594543"/>
              <a:gd name="connsiteX42" fmla="*/ 1967024 w 6156251"/>
              <a:gd name="connsiteY42" fmla="*/ 1446028 h 1594543"/>
              <a:gd name="connsiteX43" fmla="*/ 2009554 w 6156251"/>
              <a:gd name="connsiteY43" fmla="*/ 1435395 h 1594543"/>
              <a:gd name="connsiteX44" fmla="*/ 2126512 w 6156251"/>
              <a:gd name="connsiteY44" fmla="*/ 1360968 h 1594543"/>
              <a:gd name="connsiteX45" fmla="*/ 2158410 w 6156251"/>
              <a:gd name="connsiteY45" fmla="*/ 1329070 h 1594543"/>
              <a:gd name="connsiteX46" fmla="*/ 2211572 w 6156251"/>
              <a:gd name="connsiteY46" fmla="*/ 1318437 h 1594543"/>
              <a:gd name="connsiteX47" fmla="*/ 2243470 w 6156251"/>
              <a:gd name="connsiteY47" fmla="*/ 1307805 h 1594543"/>
              <a:gd name="connsiteX48" fmla="*/ 2275368 w 6156251"/>
              <a:gd name="connsiteY48" fmla="*/ 1286540 h 1594543"/>
              <a:gd name="connsiteX49" fmla="*/ 2317898 w 6156251"/>
              <a:gd name="connsiteY49" fmla="*/ 1190847 h 1594543"/>
              <a:gd name="connsiteX50" fmla="*/ 2360428 w 6156251"/>
              <a:gd name="connsiteY50" fmla="*/ 1180214 h 1594543"/>
              <a:gd name="connsiteX51" fmla="*/ 2392326 w 6156251"/>
              <a:gd name="connsiteY51" fmla="*/ 1169581 h 1594543"/>
              <a:gd name="connsiteX52" fmla="*/ 2488019 w 6156251"/>
              <a:gd name="connsiteY52" fmla="*/ 1180214 h 1594543"/>
              <a:gd name="connsiteX53" fmla="*/ 2530549 w 6156251"/>
              <a:gd name="connsiteY53" fmla="*/ 1297172 h 1594543"/>
              <a:gd name="connsiteX54" fmla="*/ 2668772 w 6156251"/>
              <a:gd name="connsiteY54" fmla="*/ 1371600 h 1594543"/>
              <a:gd name="connsiteX55" fmla="*/ 2690038 w 6156251"/>
              <a:gd name="connsiteY55" fmla="*/ 1392865 h 1594543"/>
              <a:gd name="connsiteX56" fmla="*/ 2753833 w 6156251"/>
              <a:gd name="connsiteY56" fmla="*/ 1414130 h 1594543"/>
              <a:gd name="connsiteX57" fmla="*/ 2817628 w 6156251"/>
              <a:gd name="connsiteY57" fmla="*/ 1403498 h 1594543"/>
              <a:gd name="connsiteX58" fmla="*/ 2902689 w 6156251"/>
              <a:gd name="connsiteY58" fmla="*/ 1307805 h 1594543"/>
              <a:gd name="connsiteX59" fmla="*/ 2945219 w 6156251"/>
              <a:gd name="connsiteY59" fmla="*/ 1275907 h 1594543"/>
              <a:gd name="connsiteX60" fmla="*/ 3009014 w 6156251"/>
              <a:gd name="connsiteY60" fmla="*/ 1212112 h 1594543"/>
              <a:gd name="connsiteX61" fmla="*/ 3062177 w 6156251"/>
              <a:gd name="connsiteY61" fmla="*/ 1127051 h 1594543"/>
              <a:gd name="connsiteX62" fmla="*/ 3083442 w 6156251"/>
              <a:gd name="connsiteY62" fmla="*/ 1095154 h 1594543"/>
              <a:gd name="connsiteX63" fmla="*/ 3115340 w 6156251"/>
              <a:gd name="connsiteY63" fmla="*/ 1063256 h 1594543"/>
              <a:gd name="connsiteX64" fmla="*/ 3157870 w 6156251"/>
              <a:gd name="connsiteY64" fmla="*/ 1010093 h 1594543"/>
              <a:gd name="connsiteX65" fmla="*/ 3200400 w 6156251"/>
              <a:gd name="connsiteY65" fmla="*/ 978195 h 1594543"/>
              <a:gd name="connsiteX66" fmla="*/ 3338624 w 6156251"/>
              <a:gd name="connsiteY66" fmla="*/ 765544 h 1594543"/>
              <a:gd name="connsiteX67" fmla="*/ 3402419 w 6156251"/>
              <a:gd name="connsiteY67" fmla="*/ 659219 h 1594543"/>
              <a:gd name="connsiteX68" fmla="*/ 3466214 w 6156251"/>
              <a:gd name="connsiteY68" fmla="*/ 510363 h 1594543"/>
              <a:gd name="connsiteX69" fmla="*/ 3487479 w 6156251"/>
              <a:gd name="connsiteY69" fmla="*/ 414670 h 1594543"/>
              <a:gd name="connsiteX70" fmla="*/ 3572540 w 6156251"/>
              <a:gd name="connsiteY70" fmla="*/ 350875 h 1594543"/>
              <a:gd name="connsiteX71" fmla="*/ 3657600 w 6156251"/>
              <a:gd name="connsiteY71" fmla="*/ 276447 h 1594543"/>
              <a:gd name="connsiteX72" fmla="*/ 3689498 w 6156251"/>
              <a:gd name="connsiteY72" fmla="*/ 265814 h 1594543"/>
              <a:gd name="connsiteX73" fmla="*/ 3774558 w 6156251"/>
              <a:gd name="connsiteY73" fmla="*/ 223284 h 1594543"/>
              <a:gd name="connsiteX74" fmla="*/ 3848986 w 6156251"/>
              <a:gd name="connsiteY74" fmla="*/ 148856 h 1594543"/>
              <a:gd name="connsiteX75" fmla="*/ 3880884 w 6156251"/>
              <a:gd name="connsiteY75" fmla="*/ 127591 h 1594543"/>
              <a:gd name="connsiteX76" fmla="*/ 3944679 w 6156251"/>
              <a:gd name="connsiteY76" fmla="*/ 85061 h 1594543"/>
              <a:gd name="connsiteX77" fmla="*/ 4029740 w 6156251"/>
              <a:gd name="connsiteY77" fmla="*/ 10633 h 1594543"/>
              <a:gd name="connsiteX78" fmla="*/ 4061638 w 6156251"/>
              <a:gd name="connsiteY78" fmla="*/ 0 h 1594543"/>
              <a:gd name="connsiteX79" fmla="*/ 4104168 w 6156251"/>
              <a:gd name="connsiteY79" fmla="*/ 10633 h 1594543"/>
              <a:gd name="connsiteX80" fmla="*/ 4136065 w 6156251"/>
              <a:gd name="connsiteY80" fmla="*/ 74428 h 1594543"/>
              <a:gd name="connsiteX81" fmla="*/ 4093535 w 6156251"/>
              <a:gd name="connsiteY81" fmla="*/ 138223 h 1594543"/>
              <a:gd name="connsiteX82" fmla="*/ 4104168 w 6156251"/>
              <a:gd name="connsiteY82" fmla="*/ 170121 h 1594543"/>
              <a:gd name="connsiteX83" fmla="*/ 4114800 w 6156251"/>
              <a:gd name="connsiteY83" fmla="*/ 223284 h 1594543"/>
              <a:gd name="connsiteX84" fmla="*/ 4178596 w 6156251"/>
              <a:gd name="connsiteY84" fmla="*/ 287079 h 1594543"/>
              <a:gd name="connsiteX85" fmla="*/ 4210493 w 6156251"/>
              <a:gd name="connsiteY85" fmla="*/ 297712 h 1594543"/>
              <a:gd name="connsiteX86" fmla="*/ 4242391 w 6156251"/>
              <a:gd name="connsiteY86" fmla="*/ 329609 h 1594543"/>
              <a:gd name="connsiteX87" fmla="*/ 4274289 w 6156251"/>
              <a:gd name="connsiteY87" fmla="*/ 340242 h 1594543"/>
              <a:gd name="connsiteX88" fmla="*/ 4295554 w 6156251"/>
              <a:gd name="connsiteY88" fmla="*/ 382772 h 1594543"/>
              <a:gd name="connsiteX89" fmla="*/ 4327451 w 6156251"/>
              <a:gd name="connsiteY89" fmla="*/ 414670 h 1594543"/>
              <a:gd name="connsiteX90" fmla="*/ 4359349 w 6156251"/>
              <a:gd name="connsiteY90" fmla="*/ 531628 h 1594543"/>
              <a:gd name="connsiteX91" fmla="*/ 4401879 w 6156251"/>
              <a:gd name="connsiteY91" fmla="*/ 606056 h 1594543"/>
              <a:gd name="connsiteX92" fmla="*/ 4444410 w 6156251"/>
              <a:gd name="connsiteY92" fmla="*/ 616688 h 1594543"/>
              <a:gd name="connsiteX93" fmla="*/ 4476307 w 6156251"/>
              <a:gd name="connsiteY93" fmla="*/ 637954 h 1594543"/>
              <a:gd name="connsiteX94" fmla="*/ 4508205 w 6156251"/>
              <a:gd name="connsiteY94" fmla="*/ 648586 h 1594543"/>
              <a:gd name="connsiteX95" fmla="*/ 4518838 w 6156251"/>
              <a:gd name="connsiteY95" fmla="*/ 680484 h 1594543"/>
              <a:gd name="connsiteX96" fmla="*/ 4540103 w 6156251"/>
              <a:gd name="connsiteY96" fmla="*/ 712381 h 1594543"/>
              <a:gd name="connsiteX97" fmla="*/ 4550735 w 6156251"/>
              <a:gd name="connsiteY97" fmla="*/ 882502 h 1594543"/>
              <a:gd name="connsiteX98" fmla="*/ 4572000 w 6156251"/>
              <a:gd name="connsiteY98" fmla="*/ 914400 h 1594543"/>
              <a:gd name="connsiteX99" fmla="*/ 4635796 w 6156251"/>
              <a:gd name="connsiteY99" fmla="*/ 978195 h 1594543"/>
              <a:gd name="connsiteX100" fmla="*/ 4699591 w 6156251"/>
              <a:gd name="connsiteY100" fmla="*/ 1052623 h 1594543"/>
              <a:gd name="connsiteX101" fmla="*/ 4720856 w 6156251"/>
              <a:gd name="connsiteY101" fmla="*/ 1137684 h 1594543"/>
              <a:gd name="connsiteX102" fmla="*/ 4731489 w 6156251"/>
              <a:gd name="connsiteY102" fmla="*/ 1180214 h 1594543"/>
              <a:gd name="connsiteX103" fmla="*/ 4795284 w 6156251"/>
              <a:gd name="connsiteY103" fmla="*/ 1233377 h 1594543"/>
              <a:gd name="connsiteX104" fmla="*/ 4827182 w 6156251"/>
              <a:gd name="connsiteY104" fmla="*/ 1244009 h 1594543"/>
              <a:gd name="connsiteX105" fmla="*/ 4869712 w 6156251"/>
              <a:gd name="connsiteY105" fmla="*/ 1265275 h 1594543"/>
              <a:gd name="connsiteX106" fmla="*/ 4954772 w 6156251"/>
              <a:gd name="connsiteY106" fmla="*/ 1307805 h 1594543"/>
              <a:gd name="connsiteX107" fmla="*/ 4997303 w 6156251"/>
              <a:gd name="connsiteY107" fmla="*/ 1360968 h 1594543"/>
              <a:gd name="connsiteX108" fmla="*/ 5007935 w 6156251"/>
              <a:gd name="connsiteY108" fmla="*/ 1392865 h 1594543"/>
              <a:gd name="connsiteX109" fmla="*/ 5071731 w 6156251"/>
              <a:gd name="connsiteY109" fmla="*/ 1414130 h 1594543"/>
              <a:gd name="connsiteX110" fmla="*/ 5103628 w 6156251"/>
              <a:gd name="connsiteY110" fmla="*/ 1435395 h 1594543"/>
              <a:gd name="connsiteX111" fmla="*/ 5167424 w 6156251"/>
              <a:gd name="connsiteY111" fmla="*/ 1382233 h 1594543"/>
              <a:gd name="connsiteX112" fmla="*/ 5188689 w 6156251"/>
              <a:gd name="connsiteY112" fmla="*/ 1339702 h 1594543"/>
              <a:gd name="connsiteX113" fmla="*/ 5252484 w 6156251"/>
              <a:gd name="connsiteY113" fmla="*/ 1297172 h 1594543"/>
              <a:gd name="connsiteX114" fmla="*/ 5316279 w 6156251"/>
              <a:gd name="connsiteY114" fmla="*/ 1265275 h 1594543"/>
              <a:gd name="connsiteX115" fmla="*/ 5337544 w 6156251"/>
              <a:gd name="connsiteY115" fmla="*/ 1244009 h 1594543"/>
              <a:gd name="connsiteX116" fmla="*/ 5401340 w 6156251"/>
              <a:gd name="connsiteY116" fmla="*/ 1201479 h 1594543"/>
              <a:gd name="connsiteX117" fmla="*/ 5443870 w 6156251"/>
              <a:gd name="connsiteY117" fmla="*/ 1137684 h 1594543"/>
              <a:gd name="connsiteX118" fmla="*/ 5475768 w 6156251"/>
              <a:gd name="connsiteY118" fmla="*/ 1095154 h 1594543"/>
              <a:gd name="connsiteX119" fmla="*/ 5539563 w 6156251"/>
              <a:gd name="connsiteY119" fmla="*/ 1073888 h 1594543"/>
              <a:gd name="connsiteX120" fmla="*/ 5624624 w 6156251"/>
              <a:gd name="connsiteY120" fmla="*/ 1116419 h 1594543"/>
              <a:gd name="connsiteX121" fmla="*/ 5677786 w 6156251"/>
              <a:gd name="connsiteY121" fmla="*/ 1222744 h 1594543"/>
              <a:gd name="connsiteX122" fmla="*/ 5720317 w 6156251"/>
              <a:gd name="connsiteY122" fmla="*/ 1233377 h 1594543"/>
              <a:gd name="connsiteX123" fmla="*/ 5784112 w 6156251"/>
              <a:gd name="connsiteY123" fmla="*/ 1254642 h 1594543"/>
              <a:gd name="connsiteX124" fmla="*/ 5794744 w 6156251"/>
              <a:gd name="connsiteY124" fmla="*/ 1286540 h 1594543"/>
              <a:gd name="connsiteX125" fmla="*/ 5794744 w 6156251"/>
              <a:gd name="connsiteY125" fmla="*/ 1360968 h 1594543"/>
              <a:gd name="connsiteX126" fmla="*/ 5816010 w 6156251"/>
              <a:gd name="connsiteY126" fmla="*/ 1382233 h 1594543"/>
              <a:gd name="connsiteX127" fmla="*/ 6039293 w 6156251"/>
              <a:gd name="connsiteY127" fmla="*/ 1403498 h 1594543"/>
              <a:gd name="connsiteX128" fmla="*/ 6092456 w 6156251"/>
              <a:gd name="connsiteY128" fmla="*/ 1414130 h 1594543"/>
              <a:gd name="connsiteX129" fmla="*/ 6156251 w 6156251"/>
              <a:gd name="connsiteY129" fmla="*/ 1435395 h 1594543"/>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01479 w 6156251"/>
              <a:gd name="connsiteY26" fmla="*/ 1403498 h 1573619"/>
              <a:gd name="connsiteX27" fmla="*/ 1244010 w 6156251"/>
              <a:gd name="connsiteY27" fmla="*/ 1520456 h 1573619"/>
              <a:gd name="connsiteX28" fmla="*/ 1307805 w 6156251"/>
              <a:gd name="connsiteY28" fmla="*/ 1541721 h 1573619"/>
              <a:gd name="connsiteX29" fmla="*/ 1329070 w 6156251"/>
              <a:gd name="connsiteY29" fmla="*/ 1573619 h 1573619"/>
              <a:gd name="connsiteX30" fmla="*/ 1488558 w 6156251"/>
              <a:gd name="connsiteY30" fmla="*/ 1541721 h 1573619"/>
              <a:gd name="connsiteX31" fmla="*/ 1573619 w 6156251"/>
              <a:gd name="connsiteY31" fmla="*/ 1414130 h 1573619"/>
              <a:gd name="connsiteX32" fmla="*/ 1584251 w 6156251"/>
              <a:gd name="connsiteY32" fmla="*/ 1382233 h 1573619"/>
              <a:gd name="connsiteX33" fmla="*/ 1648047 w 6156251"/>
              <a:gd name="connsiteY33" fmla="*/ 1339702 h 1573619"/>
              <a:gd name="connsiteX34" fmla="*/ 1669312 w 6156251"/>
              <a:gd name="connsiteY34" fmla="*/ 1307805 h 1573619"/>
              <a:gd name="connsiteX35" fmla="*/ 1679944 w 6156251"/>
              <a:gd name="connsiteY35" fmla="*/ 1275907 h 1573619"/>
              <a:gd name="connsiteX36" fmla="*/ 1701210 w 6156251"/>
              <a:gd name="connsiteY36" fmla="*/ 1254642 h 1573619"/>
              <a:gd name="connsiteX37" fmla="*/ 1743740 w 6156251"/>
              <a:gd name="connsiteY37" fmla="*/ 1297172 h 1573619"/>
              <a:gd name="connsiteX38" fmla="*/ 1860698 w 6156251"/>
              <a:gd name="connsiteY38" fmla="*/ 1350335 h 1573619"/>
              <a:gd name="connsiteX39" fmla="*/ 1924493 w 6156251"/>
              <a:gd name="connsiteY39" fmla="*/ 1392865 h 1573619"/>
              <a:gd name="connsiteX40" fmla="*/ 1956391 w 6156251"/>
              <a:gd name="connsiteY40" fmla="*/ 1414130 h 1573619"/>
              <a:gd name="connsiteX41" fmla="*/ 1967024 w 6156251"/>
              <a:gd name="connsiteY41" fmla="*/ 1446028 h 1573619"/>
              <a:gd name="connsiteX42" fmla="*/ 2009554 w 6156251"/>
              <a:gd name="connsiteY42" fmla="*/ 1435395 h 1573619"/>
              <a:gd name="connsiteX43" fmla="*/ 2126512 w 6156251"/>
              <a:gd name="connsiteY43" fmla="*/ 1360968 h 1573619"/>
              <a:gd name="connsiteX44" fmla="*/ 2158410 w 6156251"/>
              <a:gd name="connsiteY44" fmla="*/ 1329070 h 1573619"/>
              <a:gd name="connsiteX45" fmla="*/ 2211572 w 6156251"/>
              <a:gd name="connsiteY45" fmla="*/ 1318437 h 1573619"/>
              <a:gd name="connsiteX46" fmla="*/ 2243470 w 6156251"/>
              <a:gd name="connsiteY46" fmla="*/ 1307805 h 1573619"/>
              <a:gd name="connsiteX47" fmla="*/ 2275368 w 6156251"/>
              <a:gd name="connsiteY47" fmla="*/ 1286540 h 1573619"/>
              <a:gd name="connsiteX48" fmla="*/ 2317898 w 6156251"/>
              <a:gd name="connsiteY48" fmla="*/ 1190847 h 1573619"/>
              <a:gd name="connsiteX49" fmla="*/ 2360428 w 6156251"/>
              <a:gd name="connsiteY49" fmla="*/ 1180214 h 1573619"/>
              <a:gd name="connsiteX50" fmla="*/ 2392326 w 6156251"/>
              <a:gd name="connsiteY50" fmla="*/ 1169581 h 1573619"/>
              <a:gd name="connsiteX51" fmla="*/ 2488019 w 6156251"/>
              <a:gd name="connsiteY51" fmla="*/ 1180214 h 1573619"/>
              <a:gd name="connsiteX52" fmla="*/ 2530549 w 6156251"/>
              <a:gd name="connsiteY52" fmla="*/ 1297172 h 1573619"/>
              <a:gd name="connsiteX53" fmla="*/ 2668772 w 6156251"/>
              <a:gd name="connsiteY53" fmla="*/ 1371600 h 1573619"/>
              <a:gd name="connsiteX54" fmla="*/ 2690038 w 6156251"/>
              <a:gd name="connsiteY54" fmla="*/ 1392865 h 1573619"/>
              <a:gd name="connsiteX55" fmla="*/ 2753833 w 6156251"/>
              <a:gd name="connsiteY55" fmla="*/ 1414130 h 1573619"/>
              <a:gd name="connsiteX56" fmla="*/ 2817628 w 6156251"/>
              <a:gd name="connsiteY56" fmla="*/ 1403498 h 1573619"/>
              <a:gd name="connsiteX57" fmla="*/ 2902689 w 6156251"/>
              <a:gd name="connsiteY57" fmla="*/ 1307805 h 1573619"/>
              <a:gd name="connsiteX58" fmla="*/ 2945219 w 6156251"/>
              <a:gd name="connsiteY58" fmla="*/ 1275907 h 1573619"/>
              <a:gd name="connsiteX59" fmla="*/ 3009014 w 6156251"/>
              <a:gd name="connsiteY59" fmla="*/ 1212112 h 1573619"/>
              <a:gd name="connsiteX60" fmla="*/ 3062177 w 6156251"/>
              <a:gd name="connsiteY60" fmla="*/ 1127051 h 1573619"/>
              <a:gd name="connsiteX61" fmla="*/ 3083442 w 6156251"/>
              <a:gd name="connsiteY61" fmla="*/ 1095154 h 1573619"/>
              <a:gd name="connsiteX62" fmla="*/ 3115340 w 6156251"/>
              <a:gd name="connsiteY62" fmla="*/ 1063256 h 1573619"/>
              <a:gd name="connsiteX63" fmla="*/ 3157870 w 6156251"/>
              <a:gd name="connsiteY63" fmla="*/ 1010093 h 1573619"/>
              <a:gd name="connsiteX64" fmla="*/ 3200400 w 6156251"/>
              <a:gd name="connsiteY64" fmla="*/ 978195 h 1573619"/>
              <a:gd name="connsiteX65" fmla="*/ 3338624 w 6156251"/>
              <a:gd name="connsiteY65" fmla="*/ 765544 h 1573619"/>
              <a:gd name="connsiteX66" fmla="*/ 3402419 w 6156251"/>
              <a:gd name="connsiteY66" fmla="*/ 659219 h 1573619"/>
              <a:gd name="connsiteX67" fmla="*/ 3466214 w 6156251"/>
              <a:gd name="connsiteY67" fmla="*/ 510363 h 1573619"/>
              <a:gd name="connsiteX68" fmla="*/ 3487479 w 6156251"/>
              <a:gd name="connsiteY68" fmla="*/ 414670 h 1573619"/>
              <a:gd name="connsiteX69" fmla="*/ 3572540 w 6156251"/>
              <a:gd name="connsiteY69" fmla="*/ 350875 h 1573619"/>
              <a:gd name="connsiteX70" fmla="*/ 3657600 w 6156251"/>
              <a:gd name="connsiteY70" fmla="*/ 276447 h 1573619"/>
              <a:gd name="connsiteX71" fmla="*/ 3689498 w 6156251"/>
              <a:gd name="connsiteY71" fmla="*/ 265814 h 1573619"/>
              <a:gd name="connsiteX72" fmla="*/ 3774558 w 6156251"/>
              <a:gd name="connsiteY72" fmla="*/ 223284 h 1573619"/>
              <a:gd name="connsiteX73" fmla="*/ 3848986 w 6156251"/>
              <a:gd name="connsiteY73" fmla="*/ 148856 h 1573619"/>
              <a:gd name="connsiteX74" fmla="*/ 3880884 w 6156251"/>
              <a:gd name="connsiteY74" fmla="*/ 127591 h 1573619"/>
              <a:gd name="connsiteX75" fmla="*/ 3944679 w 6156251"/>
              <a:gd name="connsiteY75" fmla="*/ 85061 h 1573619"/>
              <a:gd name="connsiteX76" fmla="*/ 4029740 w 6156251"/>
              <a:gd name="connsiteY76" fmla="*/ 10633 h 1573619"/>
              <a:gd name="connsiteX77" fmla="*/ 4061638 w 6156251"/>
              <a:gd name="connsiteY77" fmla="*/ 0 h 1573619"/>
              <a:gd name="connsiteX78" fmla="*/ 4104168 w 6156251"/>
              <a:gd name="connsiteY78" fmla="*/ 10633 h 1573619"/>
              <a:gd name="connsiteX79" fmla="*/ 4136065 w 6156251"/>
              <a:gd name="connsiteY79" fmla="*/ 74428 h 1573619"/>
              <a:gd name="connsiteX80" fmla="*/ 4093535 w 6156251"/>
              <a:gd name="connsiteY80" fmla="*/ 138223 h 1573619"/>
              <a:gd name="connsiteX81" fmla="*/ 4104168 w 6156251"/>
              <a:gd name="connsiteY81" fmla="*/ 170121 h 1573619"/>
              <a:gd name="connsiteX82" fmla="*/ 4114800 w 6156251"/>
              <a:gd name="connsiteY82" fmla="*/ 223284 h 1573619"/>
              <a:gd name="connsiteX83" fmla="*/ 4178596 w 6156251"/>
              <a:gd name="connsiteY83" fmla="*/ 287079 h 1573619"/>
              <a:gd name="connsiteX84" fmla="*/ 4210493 w 6156251"/>
              <a:gd name="connsiteY84" fmla="*/ 297712 h 1573619"/>
              <a:gd name="connsiteX85" fmla="*/ 4242391 w 6156251"/>
              <a:gd name="connsiteY85" fmla="*/ 329609 h 1573619"/>
              <a:gd name="connsiteX86" fmla="*/ 4274289 w 6156251"/>
              <a:gd name="connsiteY86" fmla="*/ 340242 h 1573619"/>
              <a:gd name="connsiteX87" fmla="*/ 4295554 w 6156251"/>
              <a:gd name="connsiteY87" fmla="*/ 382772 h 1573619"/>
              <a:gd name="connsiteX88" fmla="*/ 4327451 w 6156251"/>
              <a:gd name="connsiteY88" fmla="*/ 414670 h 1573619"/>
              <a:gd name="connsiteX89" fmla="*/ 4359349 w 6156251"/>
              <a:gd name="connsiteY89" fmla="*/ 531628 h 1573619"/>
              <a:gd name="connsiteX90" fmla="*/ 4401879 w 6156251"/>
              <a:gd name="connsiteY90" fmla="*/ 606056 h 1573619"/>
              <a:gd name="connsiteX91" fmla="*/ 4444410 w 6156251"/>
              <a:gd name="connsiteY91" fmla="*/ 616688 h 1573619"/>
              <a:gd name="connsiteX92" fmla="*/ 4476307 w 6156251"/>
              <a:gd name="connsiteY92" fmla="*/ 637954 h 1573619"/>
              <a:gd name="connsiteX93" fmla="*/ 4508205 w 6156251"/>
              <a:gd name="connsiteY93" fmla="*/ 648586 h 1573619"/>
              <a:gd name="connsiteX94" fmla="*/ 4518838 w 6156251"/>
              <a:gd name="connsiteY94" fmla="*/ 680484 h 1573619"/>
              <a:gd name="connsiteX95" fmla="*/ 4540103 w 6156251"/>
              <a:gd name="connsiteY95" fmla="*/ 712381 h 1573619"/>
              <a:gd name="connsiteX96" fmla="*/ 4550735 w 6156251"/>
              <a:gd name="connsiteY96" fmla="*/ 882502 h 1573619"/>
              <a:gd name="connsiteX97" fmla="*/ 4572000 w 6156251"/>
              <a:gd name="connsiteY97" fmla="*/ 914400 h 1573619"/>
              <a:gd name="connsiteX98" fmla="*/ 4635796 w 6156251"/>
              <a:gd name="connsiteY98" fmla="*/ 978195 h 1573619"/>
              <a:gd name="connsiteX99" fmla="*/ 4699591 w 6156251"/>
              <a:gd name="connsiteY99" fmla="*/ 1052623 h 1573619"/>
              <a:gd name="connsiteX100" fmla="*/ 4720856 w 6156251"/>
              <a:gd name="connsiteY100" fmla="*/ 1137684 h 1573619"/>
              <a:gd name="connsiteX101" fmla="*/ 4731489 w 6156251"/>
              <a:gd name="connsiteY101" fmla="*/ 1180214 h 1573619"/>
              <a:gd name="connsiteX102" fmla="*/ 4795284 w 6156251"/>
              <a:gd name="connsiteY102" fmla="*/ 1233377 h 1573619"/>
              <a:gd name="connsiteX103" fmla="*/ 4827182 w 6156251"/>
              <a:gd name="connsiteY103" fmla="*/ 1244009 h 1573619"/>
              <a:gd name="connsiteX104" fmla="*/ 4869712 w 6156251"/>
              <a:gd name="connsiteY104" fmla="*/ 1265275 h 1573619"/>
              <a:gd name="connsiteX105" fmla="*/ 4954772 w 6156251"/>
              <a:gd name="connsiteY105" fmla="*/ 1307805 h 1573619"/>
              <a:gd name="connsiteX106" fmla="*/ 4997303 w 6156251"/>
              <a:gd name="connsiteY106" fmla="*/ 1360968 h 1573619"/>
              <a:gd name="connsiteX107" fmla="*/ 5007935 w 6156251"/>
              <a:gd name="connsiteY107" fmla="*/ 1392865 h 1573619"/>
              <a:gd name="connsiteX108" fmla="*/ 5071731 w 6156251"/>
              <a:gd name="connsiteY108" fmla="*/ 1414130 h 1573619"/>
              <a:gd name="connsiteX109" fmla="*/ 5103628 w 6156251"/>
              <a:gd name="connsiteY109" fmla="*/ 1435395 h 1573619"/>
              <a:gd name="connsiteX110" fmla="*/ 5167424 w 6156251"/>
              <a:gd name="connsiteY110" fmla="*/ 1382233 h 1573619"/>
              <a:gd name="connsiteX111" fmla="*/ 5188689 w 6156251"/>
              <a:gd name="connsiteY111" fmla="*/ 1339702 h 1573619"/>
              <a:gd name="connsiteX112" fmla="*/ 5252484 w 6156251"/>
              <a:gd name="connsiteY112" fmla="*/ 1297172 h 1573619"/>
              <a:gd name="connsiteX113" fmla="*/ 5316279 w 6156251"/>
              <a:gd name="connsiteY113" fmla="*/ 1265275 h 1573619"/>
              <a:gd name="connsiteX114" fmla="*/ 5337544 w 6156251"/>
              <a:gd name="connsiteY114" fmla="*/ 1244009 h 1573619"/>
              <a:gd name="connsiteX115" fmla="*/ 5401340 w 6156251"/>
              <a:gd name="connsiteY115" fmla="*/ 1201479 h 1573619"/>
              <a:gd name="connsiteX116" fmla="*/ 5443870 w 6156251"/>
              <a:gd name="connsiteY116" fmla="*/ 1137684 h 1573619"/>
              <a:gd name="connsiteX117" fmla="*/ 5475768 w 6156251"/>
              <a:gd name="connsiteY117" fmla="*/ 1095154 h 1573619"/>
              <a:gd name="connsiteX118" fmla="*/ 5539563 w 6156251"/>
              <a:gd name="connsiteY118" fmla="*/ 1073888 h 1573619"/>
              <a:gd name="connsiteX119" fmla="*/ 5624624 w 6156251"/>
              <a:gd name="connsiteY119" fmla="*/ 1116419 h 1573619"/>
              <a:gd name="connsiteX120" fmla="*/ 5677786 w 6156251"/>
              <a:gd name="connsiteY120" fmla="*/ 1222744 h 1573619"/>
              <a:gd name="connsiteX121" fmla="*/ 5720317 w 6156251"/>
              <a:gd name="connsiteY121" fmla="*/ 1233377 h 1573619"/>
              <a:gd name="connsiteX122" fmla="*/ 5784112 w 6156251"/>
              <a:gd name="connsiteY122" fmla="*/ 1254642 h 1573619"/>
              <a:gd name="connsiteX123" fmla="*/ 5794744 w 6156251"/>
              <a:gd name="connsiteY123" fmla="*/ 1286540 h 1573619"/>
              <a:gd name="connsiteX124" fmla="*/ 5794744 w 6156251"/>
              <a:gd name="connsiteY124" fmla="*/ 1360968 h 1573619"/>
              <a:gd name="connsiteX125" fmla="*/ 5816010 w 6156251"/>
              <a:gd name="connsiteY125" fmla="*/ 1382233 h 1573619"/>
              <a:gd name="connsiteX126" fmla="*/ 6039293 w 6156251"/>
              <a:gd name="connsiteY126" fmla="*/ 1403498 h 1573619"/>
              <a:gd name="connsiteX127" fmla="*/ 6092456 w 6156251"/>
              <a:gd name="connsiteY127" fmla="*/ 1414130 h 1573619"/>
              <a:gd name="connsiteX128" fmla="*/ 6156251 w 6156251"/>
              <a:gd name="connsiteY128" fmla="*/ 1435395 h 1573619"/>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44010 w 6156251"/>
              <a:gd name="connsiteY26" fmla="*/ 1520456 h 1573619"/>
              <a:gd name="connsiteX27" fmla="*/ 1307805 w 6156251"/>
              <a:gd name="connsiteY27" fmla="*/ 1541721 h 1573619"/>
              <a:gd name="connsiteX28" fmla="*/ 1329070 w 6156251"/>
              <a:gd name="connsiteY28" fmla="*/ 1573619 h 1573619"/>
              <a:gd name="connsiteX29" fmla="*/ 1488558 w 6156251"/>
              <a:gd name="connsiteY29" fmla="*/ 1541721 h 1573619"/>
              <a:gd name="connsiteX30" fmla="*/ 1573619 w 6156251"/>
              <a:gd name="connsiteY30" fmla="*/ 1414130 h 1573619"/>
              <a:gd name="connsiteX31" fmla="*/ 1584251 w 6156251"/>
              <a:gd name="connsiteY31" fmla="*/ 1382233 h 1573619"/>
              <a:gd name="connsiteX32" fmla="*/ 1648047 w 6156251"/>
              <a:gd name="connsiteY32" fmla="*/ 1339702 h 1573619"/>
              <a:gd name="connsiteX33" fmla="*/ 1669312 w 6156251"/>
              <a:gd name="connsiteY33" fmla="*/ 1307805 h 1573619"/>
              <a:gd name="connsiteX34" fmla="*/ 1679944 w 6156251"/>
              <a:gd name="connsiteY34" fmla="*/ 1275907 h 1573619"/>
              <a:gd name="connsiteX35" fmla="*/ 1701210 w 6156251"/>
              <a:gd name="connsiteY35" fmla="*/ 1254642 h 1573619"/>
              <a:gd name="connsiteX36" fmla="*/ 1743740 w 6156251"/>
              <a:gd name="connsiteY36" fmla="*/ 1297172 h 1573619"/>
              <a:gd name="connsiteX37" fmla="*/ 1860698 w 6156251"/>
              <a:gd name="connsiteY37" fmla="*/ 1350335 h 1573619"/>
              <a:gd name="connsiteX38" fmla="*/ 1924493 w 6156251"/>
              <a:gd name="connsiteY38" fmla="*/ 1392865 h 1573619"/>
              <a:gd name="connsiteX39" fmla="*/ 1956391 w 6156251"/>
              <a:gd name="connsiteY39" fmla="*/ 1414130 h 1573619"/>
              <a:gd name="connsiteX40" fmla="*/ 1967024 w 6156251"/>
              <a:gd name="connsiteY40" fmla="*/ 1446028 h 1573619"/>
              <a:gd name="connsiteX41" fmla="*/ 2009554 w 6156251"/>
              <a:gd name="connsiteY41" fmla="*/ 1435395 h 1573619"/>
              <a:gd name="connsiteX42" fmla="*/ 2126512 w 6156251"/>
              <a:gd name="connsiteY42" fmla="*/ 1360968 h 1573619"/>
              <a:gd name="connsiteX43" fmla="*/ 2158410 w 6156251"/>
              <a:gd name="connsiteY43" fmla="*/ 1329070 h 1573619"/>
              <a:gd name="connsiteX44" fmla="*/ 2211572 w 6156251"/>
              <a:gd name="connsiteY44" fmla="*/ 1318437 h 1573619"/>
              <a:gd name="connsiteX45" fmla="*/ 2243470 w 6156251"/>
              <a:gd name="connsiteY45" fmla="*/ 1307805 h 1573619"/>
              <a:gd name="connsiteX46" fmla="*/ 2275368 w 6156251"/>
              <a:gd name="connsiteY46" fmla="*/ 1286540 h 1573619"/>
              <a:gd name="connsiteX47" fmla="*/ 2317898 w 6156251"/>
              <a:gd name="connsiteY47" fmla="*/ 1190847 h 1573619"/>
              <a:gd name="connsiteX48" fmla="*/ 2360428 w 6156251"/>
              <a:gd name="connsiteY48" fmla="*/ 1180214 h 1573619"/>
              <a:gd name="connsiteX49" fmla="*/ 2392326 w 6156251"/>
              <a:gd name="connsiteY49" fmla="*/ 1169581 h 1573619"/>
              <a:gd name="connsiteX50" fmla="*/ 2488019 w 6156251"/>
              <a:gd name="connsiteY50" fmla="*/ 1180214 h 1573619"/>
              <a:gd name="connsiteX51" fmla="*/ 2530549 w 6156251"/>
              <a:gd name="connsiteY51" fmla="*/ 1297172 h 1573619"/>
              <a:gd name="connsiteX52" fmla="*/ 2668772 w 6156251"/>
              <a:gd name="connsiteY52" fmla="*/ 1371600 h 1573619"/>
              <a:gd name="connsiteX53" fmla="*/ 2690038 w 6156251"/>
              <a:gd name="connsiteY53" fmla="*/ 1392865 h 1573619"/>
              <a:gd name="connsiteX54" fmla="*/ 2753833 w 6156251"/>
              <a:gd name="connsiteY54" fmla="*/ 1414130 h 1573619"/>
              <a:gd name="connsiteX55" fmla="*/ 2817628 w 6156251"/>
              <a:gd name="connsiteY55" fmla="*/ 1403498 h 1573619"/>
              <a:gd name="connsiteX56" fmla="*/ 2902689 w 6156251"/>
              <a:gd name="connsiteY56" fmla="*/ 1307805 h 1573619"/>
              <a:gd name="connsiteX57" fmla="*/ 2945219 w 6156251"/>
              <a:gd name="connsiteY57" fmla="*/ 1275907 h 1573619"/>
              <a:gd name="connsiteX58" fmla="*/ 3009014 w 6156251"/>
              <a:gd name="connsiteY58" fmla="*/ 1212112 h 1573619"/>
              <a:gd name="connsiteX59" fmla="*/ 3062177 w 6156251"/>
              <a:gd name="connsiteY59" fmla="*/ 1127051 h 1573619"/>
              <a:gd name="connsiteX60" fmla="*/ 3083442 w 6156251"/>
              <a:gd name="connsiteY60" fmla="*/ 1095154 h 1573619"/>
              <a:gd name="connsiteX61" fmla="*/ 3115340 w 6156251"/>
              <a:gd name="connsiteY61" fmla="*/ 1063256 h 1573619"/>
              <a:gd name="connsiteX62" fmla="*/ 3157870 w 6156251"/>
              <a:gd name="connsiteY62" fmla="*/ 1010093 h 1573619"/>
              <a:gd name="connsiteX63" fmla="*/ 3200400 w 6156251"/>
              <a:gd name="connsiteY63" fmla="*/ 978195 h 1573619"/>
              <a:gd name="connsiteX64" fmla="*/ 3338624 w 6156251"/>
              <a:gd name="connsiteY64" fmla="*/ 765544 h 1573619"/>
              <a:gd name="connsiteX65" fmla="*/ 3402419 w 6156251"/>
              <a:gd name="connsiteY65" fmla="*/ 659219 h 1573619"/>
              <a:gd name="connsiteX66" fmla="*/ 3466214 w 6156251"/>
              <a:gd name="connsiteY66" fmla="*/ 510363 h 1573619"/>
              <a:gd name="connsiteX67" fmla="*/ 3487479 w 6156251"/>
              <a:gd name="connsiteY67" fmla="*/ 414670 h 1573619"/>
              <a:gd name="connsiteX68" fmla="*/ 3572540 w 6156251"/>
              <a:gd name="connsiteY68" fmla="*/ 350875 h 1573619"/>
              <a:gd name="connsiteX69" fmla="*/ 3657600 w 6156251"/>
              <a:gd name="connsiteY69" fmla="*/ 276447 h 1573619"/>
              <a:gd name="connsiteX70" fmla="*/ 3689498 w 6156251"/>
              <a:gd name="connsiteY70" fmla="*/ 265814 h 1573619"/>
              <a:gd name="connsiteX71" fmla="*/ 3774558 w 6156251"/>
              <a:gd name="connsiteY71" fmla="*/ 223284 h 1573619"/>
              <a:gd name="connsiteX72" fmla="*/ 3848986 w 6156251"/>
              <a:gd name="connsiteY72" fmla="*/ 148856 h 1573619"/>
              <a:gd name="connsiteX73" fmla="*/ 3880884 w 6156251"/>
              <a:gd name="connsiteY73" fmla="*/ 127591 h 1573619"/>
              <a:gd name="connsiteX74" fmla="*/ 3944679 w 6156251"/>
              <a:gd name="connsiteY74" fmla="*/ 85061 h 1573619"/>
              <a:gd name="connsiteX75" fmla="*/ 4029740 w 6156251"/>
              <a:gd name="connsiteY75" fmla="*/ 10633 h 1573619"/>
              <a:gd name="connsiteX76" fmla="*/ 4061638 w 6156251"/>
              <a:gd name="connsiteY76" fmla="*/ 0 h 1573619"/>
              <a:gd name="connsiteX77" fmla="*/ 4104168 w 6156251"/>
              <a:gd name="connsiteY77" fmla="*/ 10633 h 1573619"/>
              <a:gd name="connsiteX78" fmla="*/ 4136065 w 6156251"/>
              <a:gd name="connsiteY78" fmla="*/ 74428 h 1573619"/>
              <a:gd name="connsiteX79" fmla="*/ 4093535 w 6156251"/>
              <a:gd name="connsiteY79" fmla="*/ 138223 h 1573619"/>
              <a:gd name="connsiteX80" fmla="*/ 4104168 w 6156251"/>
              <a:gd name="connsiteY80" fmla="*/ 170121 h 1573619"/>
              <a:gd name="connsiteX81" fmla="*/ 4114800 w 6156251"/>
              <a:gd name="connsiteY81" fmla="*/ 223284 h 1573619"/>
              <a:gd name="connsiteX82" fmla="*/ 4178596 w 6156251"/>
              <a:gd name="connsiteY82" fmla="*/ 287079 h 1573619"/>
              <a:gd name="connsiteX83" fmla="*/ 4210493 w 6156251"/>
              <a:gd name="connsiteY83" fmla="*/ 297712 h 1573619"/>
              <a:gd name="connsiteX84" fmla="*/ 4242391 w 6156251"/>
              <a:gd name="connsiteY84" fmla="*/ 329609 h 1573619"/>
              <a:gd name="connsiteX85" fmla="*/ 4274289 w 6156251"/>
              <a:gd name="connsiteY85" fmla="*/ 340242 h 1573619"/>
              <a:gd name="connsiteX86" fmla="*/ 4295554 w 6156251"/>
              <a:gd name="connsiteY86" fmla="*/ 382772 h 1573619"/>
              <a:gd name="connsiteX87" fmla="*/ 4327451 w 6156251"/>
              <a:gd name="connsiteY87" fmla="*/ 414670 h 1573619"/>
              <a:gd name="connsiteX88" fmla="*/ 4359349 w 6156251"/>
              <a:gd name="connsiteY88" fmla="*/ 531628 h 1573619"/>
              <a:gd name="connsiteX89" fmla="*/ 4401879 w 6156251"/>
              <a:gd name="connsiteY89" fmla="*/ 606056 h 1573619"/>
              <a:gd name="connsiteX90" fmla="*/ 4444410 w 6156251"/>
              <a:gd name="connsiteY90" fmla="*/ 616688 h 1573619"/>
              <a:gd name="connsiteX91" fmla="*/ 4476307 w 6156251"/>
              <a:gd name="connsiteY91" fmla="*/ 637954 h 1573619"/>
              <a:gd name="connsiteX92" fmla="*/ 4508205 w 6156251"/>
              <a:gd name="connsiteY92" fmla="*/ 648586 h 1573619"/>
              <a:gd name="connsiteX93" fmla="*/ 4518838 w 6156251"/>
              <a:gd name="connsiteY93" fmla="*/ 680484 h 1573619"/>
              <a:gd name="connsiteX94" fmla="*/ 4540103 w 6156251"/>
              <a:gd name="connsiteY94" fmla="*/ 712381 h 1573619"/>
              <a:gd name="connsiteX95" fmla="*/ 4550735 w 6156251"/>
              <a:gd name="connsiteY95" fmla="*/ 882502 h 1573619"/>
              <a:gd name="connsiteX96" fmla="*/ 4572000 w 6156251"/>
              <a:gd name="connsiteY96" fmla="*/ 914400 h 1573619"/>
              <a:gd name="connsiteX97" fmla="*/ 4635796 w 6156251"/>
              <a:gd name="connsiteY97" fmla="*/ 978195 h 1573619"/>
              <a:gd name="connsiteX98" fmla="*/ 4699591 w 6156251"/>
              <a:gd name="connsiteY98" fmla="*/ 1052623 h 1573619"/>
              <a:gd name="connsiteX99" fmla="*/ 4720856 w 6156251"/>
              <a:gd name="connsiteY99" fmla="*/ 1137684 h 1573619"/>
              <a:gd name="connsiteX100" fmla="*/ 4731489 w 6156251"/>
              <a:gd name="connsiteY100" fmla="*/ 1180214 h 1573619"/>
              <a:gd name="connsiteX101" fmla="*/ 4795284 w 6156251"/>
              <a:gd name="connsiteY101" fmla="*/ 1233377 h 1573619"/>
              <a:gd name="connsiteX102" fmla="*/ 4827182 w 6156251"/>
              <a:gd name="connsiteY102" fmla="*/ 1244009 h 1573619"/>
              <a:gd name="connsiteX103" fmla="*/ 4869712 w 6156251"/>
              <a:gd name="connsiteY103" fmla="*/ 1265275 h 1573619"/>
              <a:gd name="connsiteX104" fmla="*/ 4954772 w 6156251"/>
              <a:gd name="connsiteY104" fmla="*/ 1307805 h 1573619"/>
              <a:gd name="connsiteX105" fmla="*/ 4997303 w 6156251"/>
              <a:gd name="connsiteY105" fmla="*/ 1360968 h 1573619"/>
              <a:gd name="connsiteX106" fmla="*/ 5007935 w 6156251"/>
              <a:gd name="connsiteY106" fmla="*/ 1392865 h 1573619"/>
              <a:gd name="connsiteX107" fmla="*/ 5071731 w 6156251"/>
              <a:gd name="connsiteY107" fmla="*/ 1414130 h 1573619"/>
              <a:gd name="connsiteX108" fmla="*/ 5103628 w 6156251"/>
              <a:gd name="connsiteY108" fmla="*/ 1435395 h 1573619"/>
              <a:gd name="connsiteX109" fmla="*/ 5167424 w 6156251"/>
              <a:gd name="connsiteY109" fmla="*/ 1382233 h 1573619"/>
              <a:gd name="connsiteX110" fmla="*/ 5188689 w 6156251"/>
              <a:gd name="connsiteY110" fmla="*/ 1339702 h 1573619"/>
              <a:gd name="connsiteX111" fmla="*/ 5252484 w 6156251"/>
              <a:gd name="connsiteY111" fmla="*/ 1297172 h 1573619"/>
              <a:gd name="connsiteX112" fmla="*/ 5316279 w 6156251"/>
              <a:gd name="connsiteY112" fmla="*/ 1265275 h 1573619"/>
              <a:gd name="connsiteX113" fmla="*/ 5337544 w 6156251"/>
              <a:gd name="connsiteY113" fmla="*/ 1244009 h 1573619"/>
              <a:gd name="connsiteX114" fmla="*/ 5401340 w 6156251"/>
              <a:gd name="connsiteY114" fmla="*/ 1201479 h 1573619"/>
              <a:gd name="connsiteX115" fmla="*/ 5443870 w 6156251"/>
              <a:gd name="connsiteY115" fmla="*/ 1137684 h 1573619"/>
              <a:gd name="connsiteX116" fmla="*/ 5475768 w 6156251"/>
              <a:gd name="connsiteY116" fmla="*/ 1095154 h 1573619"/>
              <a:gd name="connsiteX117" fmla="*/ 5539563 w 6156251"/>
              <a:gd name="connsiteY117" fmla="*/ 1073888 h 1573619"/>
              <a:gd name="connsiteX118" fmla="*/ 5624624 w 6156251"/>
              <a:gd name="connsiteY118" fmla="*/ 1116419 h 1573619"/>
              <a:gd name="connsiteX119" fmla="*/ 5677786 w 6156251"/>
              <a:gd name="connsiteY119" fmla="*/ 1222744 h 1573619"/>
              <a:gd name="connsiteX120" fmla="*/ 5720317 w 6156251"/>
              <a:gd name="connsiteY120" fmla="*/ 1233377 h 1573619"/>
              <a:gd name="connsiteX121" fmla="*/ 5784112 w 6156251"/>
              <a:gd name="connsiteY121" fmla="*/ 1254642 h 1573619"/>
              <a:gd name="connsiteX122" fmla="*/ 5794744 w 6156251"/>
              <a:gd name="connsiteY122" fmla="*/ 1286540 h 1573619"/>
              <a:gd name="connsiteX123" fmla="*/ 5794744 w 6156251"/>
              <a:gd name="connsiteY123" fmla="*/ 1360968 h 1573619"/>
              <a:gd name="connsiteX124" fmla="*/ 5816010 w 6156251"/>
              <a:gd name="connsiteY124" fmla="*/ 1382233 h 1573619"/>
              <a:gd name="connsiteX125" fmla="*/ 6039293 w 6156251"/>
              <a:gd name="connsiteY125" fmla="*/ 1403498 h 1573619"/>
              <a:gd name="connsiteX126" fmla="*/ 6092456 w 6156251"/>
              <a:gd name="connsiteY126" fmla="*/ 1414130 h 1573619"/>
              <a:gd name="connsiteX127" fmla="*/ 6156251 w 6156251"/>
              <a:gd name="connsiteY127" fmla="*/ 1435395 h 1573619"/>
              <a:gd name="connsiteX0" fmla="*/ 0 w 6028660"/>
              <a:gd name="connsiteY0" fmla="*/ 701749 h 1573619"/>
              <a:gd name="connsiteX1" fmla="*/ 31898 w 6028660"/>
              <a:gd name="connsiteY1" fmla="*/ 680484 h 1573619"/>
              <a:gd name="connsiteX2" fmla="*/ 74428 w 6028660"/>
              <a:gd name="connsiteY2" fmla="*/ 616688 h 1573619"/>
              <a:gd name="connsiteX3" fmla="*/ 95693 w 6028660"/>
              <a:gd name="connsiteY3" fmla="*/ 584791 h 1573619"/>
              <a:gd name="connsiteX4" fmla="*/ 159488 w 6028660"/>
              <a:gd name="connsiteY4" fmla="*/ 552893 h 1573619"/>
              <a:gd name="connsiteX5" fmla="*/ 233916 w 6028660"/>
              <a:gd name="connsiteY5" fmla="*/ 510363 h 1573619"/>
              <a:gd name="connsiteX6" fmla="*/ 287079 w 6028660"/>
              <a:gd name="connsiteY6" fmla="*/ 467833 h 1573619"/>
              <a:gd name="connsiteX7" fmla="*/ 297712 w 6028660"/>
              <a:gd name="connsiteY7" fmla="*/ 499730 h 1573619"/>
              <a:gd name="connsiteX8" fmla="*/ 308344 w 6028660"/>
              <a:gd name="connsiteY8" fmla="*/ 574158 h 1573619"/>
              <a:gd name="connsiteX9" fmla="*/ 340242 w 6028660"/>
              <a:gd name="connsiteY9" fmla="*/ 606056 h 1573619"/>
              <a:gd name="connsiteX10" fmla="*/ 372140 w 6028660"/>
              <a:gd name="connsiteY10" fmla="*/ 648586 h 1573619"/>
              <a:gd name="connsiteX11" fmla="*/ 382772 w 6028660"/>
              <a:gd name="connsiteY11" fmla="*/ 691116 h 1573619"/>
              <a:gd name="connsiteX12" fmla="*/ 435935 w 6028660"/>
              <a:gd name="connsiteY12" fmla="*/ 776177 h 1573619"/>
              <a:gd name="connsiteX13" fmla="*/ 520995 w 6028660"/>
              <a:gd name="connsiteY13" fmla="*/ 786809 h 1573619"/>
              <a:gd name="connsiteX14" fmla="*/ 563526 w 6028660"/>
              <a:gd name="connsiteY14" fmla="*/ 871870 h 1573619"/>
              <a:gd name="connsiteX15" fmla="*/ 648586 w 6028660"/>
              <a:gd name="connsiteY15" fmla="*/ 946298 h 1573619"/>
              <a:gd name="connsiteX16" fmla="*/ 680484 w 6028660"/>
              <a:gd name="connsiteY16" fmla="*/ 967563 h 1573619"/>
              <a:gd name="connsiteX17" fmla="*/ 744279 w 6028660"/>
              <a:gd name="connsiteY17" fmla="*/ 1073888 h 1573619"/>
              <a:gd name="connsiteX18" fmla="*/ 765544 w 6028660"/>
              <a:gd name="connsiteY18" fmla="*/ 1105786 h 1573619"/>
              <a:gd name="connsiteX19" fmla="*/ 829340 w 6028660"/>
              <a:gd name="connsiteY19" fmla="*/ 1137684 h 1573619"/>
              <a:gd name="connsiteX20" fmla="*/ 861237 w 6028660"/>
              <a:gd name="connsiteY20" fmla="*/ 1169581 h 1573619"/>
              <a:gd name="connsiteX21" fmla="*/ 882502 w 6028660"/>
              <a:gd name="connsiteY21" fmla="*/ 1233377 h 1573619"/>
              <a:gd name="connsiteX22" fmla="*/ 925033 w 6028660"/>
              <a:gd name="connsiteY22" fmla="*/ 1307805 h 1573619"/>
              <a:gd name="connsiteX23" fmla="*/ 1031358 w 6028660"/>
              <a:gd name="connsiteY23" fmla="*/ 1350335 h 1573619"/>
              <a:gd name="connsiteX24" fmla="*/ 1063256 w 6028660"/>
              <a:gd name="connsiteY24" fmla="*/ 1371600 h 1573619"/>
              <a:gd name="connsiteX25" fmla="*/ 1116419 w 6028660"/>
              <a:gd name="connsiteY25" fmla="*/ 1520456 h 1573619"/>
              <a:gd name="connsiteX26" fmla="*/ 1180214 w 6028660"/>
              <a:gd name="connsiteY26" fmla="*/ 1541721 h 1573619"/>
              <a:gd name="connsiteX27" fmla="*/ 1201479 w 6028660"/>
              <a:gd name="connsiteY27" fmla="*/ 1573619 h 1573619"/>
              <a:gd name="connsiteX28" fmla="*/ 1360967 w 6028660"/>
              <a:gd name="connsiteY28" fmla="*/ 1541721 h 1573619"/>
              <a:gd name="connsiteX29" fmla="*/ 1446028 w 6028660"/>
              <a:gd name="connsiteY29" fmla="*/ 1414130 h 1573619"/>
              <a:gd name="connsiteX30" fmla="*/ 1456660 w 6028660"/>
              <a:gd name="connsiteY30" fmla="*/ 1382233 h 1573619"/>
              <a:gd name="connsiteX31" fmla="*/ 1520456 w 6028660"/>
              <a:gd name="connsiteY31" fmla="*/ 1339702 h 1573619"/>
              <a:gd name="connsiteX32" fmla="*/ 1541721 w 6028660"/>
              <a:gd name="connsiteY32" fmla="*/ 1307805 h 1573619"/>
              <a:gd name="connsiteX33" fmla="*/ 1552353 w 6028660"/>
              <a:gd name="connsiteY33" fmla="*/ 1275907 h 1573619"/>
              <a:gd name="connsiteX34" fmla="*/ 1573619 w 6028660"/>
              <a:gd name="connsiteY34" fmla="*/ 1254642 h 1573619"/>
              <a:gd name="connsiteX35" fmla="*/ 1616149 w 6028660"/>
              <a:gd name="connsiteY35" fmla="*/ 1297172 h 1573619"/>
              <a:gd name="connsiteX36" fmla="*/ 1733107 w 6028660"/>
              <a:gd name="connsiteY36" fmla="*/ 1350335 h 1573619"/>
              <a:gd name="connsiteX37" fmla="*/ 1796902 w 6028660"/>
              <a:gd name="connsiteY37" fmla="*/ 1392865 h 1573619"/>
              <a:gd name="connsiteX38" fmla="*/ 1828800 w 6028660"/>
              <a:gd name="connsiteY38" fmla="*/ 1414130 h 1573619"/>
              <a:gd name="connsiteX39" fmla="*/ 1839433 w 6028660"/>
              <a:gd name="connsiteY39" fmla="*/ 1446028 h 1573619"/>
              <a:gd name="connsiteX40" fmla="*/ 1881963 w 6028660"/>
              <a:gd name="connsiteY40" fmla="*/ 1435395 h 1573619"/>
              <a:gd name="connsiteX41" fmla="*/ 1998921 w 6028660"/>
              <a:gd name="connsiteY41" fmla="*/ 1360968 h 1573619"/>
              <a:gd name="connsiteX42" fmla="*/ 2030819 w 6028660"/>
              <a:gd name="connsiteY42" fmla="*/ 1329070 h 1573619"/>
              <a:gd name="connsiteX43" fmla="*/ 2083981 w 6028660"/>
              <a:gd name="connsiteY43" fmla="*/ 1318437 h 1573619"/>
              <a:gd name="connsiteX44" fmla="*/ 2115879 w 6028660"/>
              <a:gd name="connsiteY44" fmla="*/ 1307805 h 1573619"/>
              <a:gd name="connsiteX45" fmla="*/ 2147777 w 6028660"/>
              <a:gd name="connsiteY45" fmla="*/ 1286540 h 1573619"/>
              <a:gd name="connsiteX46" fmla="*/ 2190307 w 6028660"/>
              <a:gd name="connsiteY46" fmla="*/ 1190847 h 1573619"/>
              <a:gd name="connsiteX47" fmla="*/ 2232837 w 6028660"/>
              <a:gd name="connsiteY47" fmla="*/ 1180214 h 1573619"/>
              <a:gd name="connsiteX48" fmla="*/ 2264735 w 6028660"/>
              <a:gd name="connsiteY48" fmla="*/ 1169581 h 1573619"/>
              <a:gd name="connsiteX49" fmla="*/ 2360428 w 6028660"/>
              <a:gd name="connsiteY49" fmla="*/ 1180214 h 1573619"/>
              <a:gd name="connsiteX50" fmla="*/ 2402958 w 6028660"/>
              <a:gd name="connsiteY50" fmla="*/ 1297172 h 1573619"/>
              <a:gd name="connsiteX51" fmla="*/ 2541181 w 6028660"/>
              <a:gd name="connsiteY51" fmla="*/ 1371600 h 1573619"/>
              <a:gd name="connsiteX52" fmla="*/ 2562447 w 6028660"/>
              <a:gd name="connsiteY52" fmla="*/ 1392865 h 1573619"/>
              <a:gd name="connsiteX53" fmla="*/ 2626242 w 6028660"/>
              <a:gd name="connsiteY53" fmla="*/ 1414130 h 1573619"/>
              <a:gd name="connsiteX54" fmla="*/ 2690037 w 6028660"/>
              <a:gd name="connsiteY54" fmla="*/ 1403498 h 1573619"/>
              <a:gd name="connsiteX55" fmla="*/ 2775098 w 6028660"/>
              <a:gd name="connsiteY55" fmla="*/ 1307805 h 1573619"/>
              <a:gd name="connsiteX56" fmla="*/ 2817628 w 6028660"/>
              <a:gd name="connsiteY56" fmla="*/ 1275907 h 1573619"/>
              <a:gd name="connsiteX57" fmla="*/ 2881423 w 6028660"/>
              <a:gd name="connsiteY57" fmla="*/ 1212112 h 1573619"/>
              <a:gd name="connsiteX58" fmla="*/ 2934586 w 6028660"/>
              <a:gd name="connsiteY58" fmla="*/ 1127051 h 1573619"/>
              <a:gd name="connsiteX59" fmla="*/ 2955851 w 6028660"/>
              <a:gd name="connsiteY59" fmla="*/ 1095154 h 1573619"/>
              <a:gd name="connsiteX60" fmla="*/ 2987749 w 6028660"/>
              <a:gd name="connsiteY60" fmla="*/ 1063256 h 1573619"/>
              <a:gd name="connsiteX61" fmla="*/ 3030279 w 6028660"/>
              <a:gd name="connsiteY61" fmla="*/ 1010093 h 1573619"/>
              <a:gd name="connsiteX62" fmla="*/ 3072809 w 6028660"/>
              <a:gd name="connsiteY62" fmla="*/ 978195 h 1573619"/>
              <a:gd name="connsiteX63" fmla="*/ 3211033 w 6028660"/>
              <a:gd name="connsiteY63" fmla="*/ 765544 h 1573619"/>
              <a:gd name="connsiteX64" fmla="*/ 3274828 w 6028660"/>
              <a:gd name="connsiteY64" fmla="*/ 659219 h 1573619"/>
              <a:gd name="connsiteX65" fmla="*/ 3338623 w 6028660"/>
              <a:gd name="connsiteY65" fmla="*/ 510363 h 1573619"/>
              <a:gd name="connsiteX66" fmla="*/ 3359888 w 6028660"/>
              <a:gd name="connsiteY66" fmla="*/ 414670 h 1573619"/>
              <a:gd name="connsiteX67" fmla="*/ 3444949 w 6028660"/>
              <a:gd name="connsiteY67" fmla="*/ 350875 h 1573619"/>
              <a:gd name="connsiteX68" fmla="*/ 3530009 w 6028660"/>
              <a:gd name="connsiteY68" fmla="*/ 276447 h 1573619"/>
              <a:gd name="connsiteX69" fmla="*/ 3561907 w 6028660"/>
              <a:gd name="connsiteY69" fmla="*/ 265814 h 1573619"/>
              <a:gd name="connsiteX70" fmla="*/ 3646967 w 6028660"/>
              <a:gd name="connsiteY70" fmla="*/ 223284 h 1573619"/>
              <a:gd name="connsiteX71" fmla="*/ 3721395 w 6028660"/>
              <a:gd name="connsiteY71" fmla="*/ 148856 h 1573619"/>
              <a:gd name="connsiteX72" fmla="*/ 3753293 w 6028660"/>
              <a:gd name="connsiteY72" fmla="*/ 127591 h 1573619"/>
              <a:gd name="connsiteX73" fmla="*/ 3817088 w 6028660"/>
              <a:gd name="connsiteY73" fmla="*/ 85061 h 1573619"/>
              <a:gd name="connsiteX74" fmla="*/ 3902149 w 6028660"/>
              <a:gd name="connsiteY74" fmla="*/ 10633 h 1573619"/>
              <a:gd name="connsiteX75" fmla="*/ 3934047 w 6028660"/>
              <a:gd name="connsiteY75" fmla="*/ 0 h 1573619"/>
              <a:gd name="connsiteX76" fmla="*/ 3976577 w 6028660"/>
              <a:gd name="connsiteY76" fmla="*/ 10633 h 1573619"/>
              <a:gd name="connsiteX77" fmla="*/ 4008474 w 6028660"/>
              <a:gd name="connsiteY77" fmla="*/ 74428 h 1573619"/>
              <a:gd name="connsiteX78" fmla="*/ 3965944 w 6028660"/>
              <a:gd name="connsiteY78" fmla="*/ 138223 h 1573619"/>
              <a:gd name="connsiteX79" fmla="*/ 3976577 w 6028660"/>
              <a:gd name="connsiteY79" fmla="*/ 170121 h 1573619"/>
              <a:gd name="connsiteX80" fmla="*/ 3987209 w 6028660"/>
              <a:gd name="connsiteY80" fmla="*/ 223284 h 1573619"/>
              <a:gd name="connsiteX81" fmla="*/ 4051005 w 6028660"/>
              <a:gd name="connsiteY81" fmla="*/ 287079 h 1573619"/>
              <a:gd name="connsiteX82" fmla="*/ 4082902 w 6028660"/>
              <a:gd name="connsiteY82" fmla="*/ 297712 h 1573619"/>
              <a:gd name="connsiteX83" fmla="*/ 4114800 w 6028660"/>
              <a:gd name="connsiteY83" fmla="*/ 329609 h 1573619"/>
              <a:gd name="connsiteX84" fmla="*/ 4146698 w 6028660"/>
              <a:gd name="connsiteY84" fmla="*/ 340242 h 1573619"/>
              <a:gd name="connsiteX85" fmla="*/ 4167963 w 6028660"/>
              <a:gd name="connsiteY85" fmla="*/ 382772 h 1573619"/>
              <a:gd name="connsiteX86" fmla="*/ 4199860 w 6028660"/>
              <a:gd name="connsiteY86" fmla="*/ 414670 h 1573619"/>
              <a:gd name="connsiteX87" fmla="*/ 4231758 w 6028660"/>
              <a:gd name="connsiteY87" fmla="*/ 531628 h 1573619"/>
              <a:gd name="connsiteX88" fmla="*/ 4274288 w 6028660"/>
              <a:gd name="connsiteY88" fmla="*/ 606056 h 1573619"/>
              <a:gd name="connsiteX89" fmla="*/ 4316819 w 6028660"/>
              <a:gd name="connsiteY89" fmla="*/ 616688 h 1573619"/>
              <a:gd name="connsiteX90" fmla="*/ 4348716 w 6028660"/>
              <a:gd name="connsiteY90" fmla="*/ 637954 h 1573619"/>
              <a:gd name="connsiteX91" fmla="*/ 4380614 w 6028660"/>
              <a:gd name="connsiteY91" fmla="*/ 648586 h 1573619"/>
              <a:gd name="connsiteX92" fmla="*/ 4391247 w 6028660"/>
              <a:gd name="connsiteY92" fmla="*/ 680484 h 1573619"/>
              <a:gd name="connsiteX93" fmla="*/ 4412512 w 6028660"/>
              <a:gd name="connsiteY93" fmla="*/ 712381 h 1573619"/>
              <a:gd name="connsiteX94" fmla="*/ 4423144 w 6028660"/>
              <a:gd name="connsiteY94" fmla="*/ 882502 h 1573619"/>
              <a:gd name="connsiteX95" fmla="*/ 4444409 w 6028660"/>
              <a:gd name="connsiteY95" fmla="*/ 914400 h 1573619"/>
              <a:gd name="connsiteX96" fmla="*/ 4508205 w 6028660"/>
              <a:gd name="connsiteY96" fmla="*/ 978195 h 1573619"/>
              <a:gd name="connsiteX97" fmla="*/ 4572000 w 6028660"/>
              <a:gd name="connsiteY97" fmla="*/ 1052623 h 1573619"/>
              <a:gd name="connsiteX98" fmla="*/ 4593265 w 6028660"/>
              <a:gd name="connsiteY98" fmla="*/ 1137684 h 1573619"/>
              <a:gd name="connsiteX99" fmla="*/ 4603898 w 6028660"/>
              <a:gd name="connsiteY99" fmla="*/ 1180214 h 1573619"/>
              <a:gd name="connsiteX100" fmla="*/ 4667693 w 6028660"/>
              <a:gd name="connsiteY100" fmla="*/ 1233377 h 1573619"/>
              <a:gd name="connsiteX101" fmla="*/ 4699591 w 6028660"/>
              <a:gd name="connsiteY101" fmla="*/ 1244009 h 1573619"/>
              <a:gd name="connsiteX102" fmla="*/ 4742121 w 6028660"/>
              <a:gd name="connsiteY102" fmla="*/ 1265275 h 1573619"/>
              <a:gd name="connsiteX103" fmla="*/ 4827181 w 6028660"/>
              <a:gd name="connsiteY103" fmla="*/ 1307805 h 1573619"/>
              <a:gd name="connsiteX104" fmla="*/ 4869712 w 6028660"/>
              <a:gd name="connsiteY104" fmla="*/ 1360968 h 1573619"/>
              <a:gd name="connsiteX105" fmla="*/ 4880344 w 6028660"/>
              <a:gd name="connsiteY105" fmla="*/ 1392865 h 1573619"/>
              <a:gd name="connsiteX106" fmla="*/ 4944140 w 6028660"/>
              <a:gd name="connsiteY106" fmla="*/ 1414130 h 1573619"/>
              <a:gd name="connsiteX107" fmla="*/ 4976037 w 6028660"/>
              <a:gd name="connsiteY107" fmla="*/ 1435395 h 1573619"/>
              <a:gd name="connsiteX108" fmla="*/ 5039833 w 6028660"/>
              <a:gd name="connsiteY108" fmla="*/ 1382233 h 1573619"/>
              <a:gd name="connsiteX109" fmla="*/ 5061098 w 6028660"/>
              <a:gd name="connsiteY109" fmla="*/ 1339702 h 1573619"/>
              <a:gd name="connsiteX110" fmla="*/ 5124893 w 6028660"/>
              <a:gd name="connsiteY110" fmla="*/ 1297172 h 1573619"/>
              <a:gd name="connsiteX111" fmla="*/ 5188688 w 6028660"/>
              <a:gd name="connsiteY111" fmla="*/ 1265275 h 1573619"/>
              <a:gd name="connsiteX112" fmla="*/ 5209953 w 6028660"/>
              <a:gd name="connsiteY112" fmla="*/ 1244009 h 1573619"/>
              <a:gd name="connsiteX113" fmla="*/ 5273749 w 6028660"/>
              <a:gd name="connsiteY113" fmla="*/ 1201479 h 1573619"/>
              <a:gd name="connsiteX114" fmla="*/ 5316279 w 6028660"/>
              <a:gd name="connsiteY114" fmla="*/ 1137684 h 1573619"/>
              <a:gd name="connsiteX115" fmla="*/ 5348177 w 6028660"/>
              <a:gd name="connsiteY115" fmla="*/ 1095154 h 1573619"/>
              <a:gd name="connsiteX116" fmla="*/ 5411972 w 6028660"/>
              <a:gd name="connsiteY116" fmla="*/ 1073888 h 1573619"/>
              <a:gd name="connsiteX117" fmla="*/ 5497033 w 6028660"/>
              <a:gd name="connsiteY117" fmla="*/ 1116419 h 1573619"/>
              <a:gd name="connsiteX118" fmla="*/ 5550195 w 6028660"/>
              <a:gd name="connsiteY118" fmla="*/ 1222744 h 1573619"/>
              <a:gd name="connsiteX119" fmla="*/ 5592726 w 6028660"/>
              <a:gd name="connsiteY119" fmla="*/ 1233377 h 1573619"/>
              <a:gd name="connsiteX120" fmla="*/ 5656521 w 6028660"/>
              <a:gd name="connsiteY120" fmla="*/ 1254642 h 1573619"/>
              <a:gd name="connsiteX121" fmla="*/ 5667153 w 6028660"/>
              <a:gd name="connsiteY121" fmla="*/ 1286540 h 1573619"/>
              <a:gd name="connsiteX122" fmla="*/ 5667153 w 6028660"/>
              <a:gd name="connsiteY122" fmla="*/ 1360968 h 1573619"/>
              <a:gd name="connsiteX123" fmla="*/ 5688419 w 6028660"/>
              <a:gd name="connsiteY123" fmla="*/ 1382233 h 1573619"/>
              <a:gd name="connsiteX124" fmla="*/ 5911702 w 6028660"/>
              <a:gd name="connsiteY124" fmla="*/ 1403498 h 1573619"/>
              <a:gd name="connsiteX125" fmla="*/ 5964865 w 6028660"/>
              <a:gd name="connsiteY125" fmla="*/ 1414130 h 1573619"/>
              <a:gd name="connsiteX126" fmla="*/ 6028660 w 6028660"/>
              <a:gd name="connsiteY126" fmla="*/ 1435395 h 1573619"/>
              <a:gd name="connsiteX0" fmla="*/ 0 w 6028660"/>
              <a:gd name="connsiteY0" fmla="*/ 701749 h 1573619"/>
              <a:gd name="connsiteX1" fmla="*/ 31898 w 6028660"/>
              <a:gd name="connsiteY1" fmla="*/ 680484 h 1573619"/>
              <a:gd name="connsiteX2" fmla="*/ 95693 w 6028660"/>
              <a:gd name="connsiteY2" fmla="*/ 584791 h 1573619"/>
              <a:gd name="connsiteX3" fmla="*/ 159488 w 6028660"/>
              <a:gd name="connsiteY3" fmla="*/ 552893 h 1573619"/>
              <a:gd name="connsiteX4" fmla="*/ 233916 w 6028660"/>
              <a:gd name="connsiteY4" fmla="*/ 510363 h 1573619"/>
              <a:gd name="connsiteX5" fmla="*/ 287079 w 6028660"/>
              <a:gd name="connsiteY5" fmla="*/ 467833 h 1573619"/>
              <a:gd name="connsiteX6" fmla="*/ 297712 w 6028660"/>
              <a:gd name="connsiteY6" fmla="*/ 499730 h 1573619"/>
              <a:gd name="connsiteX7" fmla="*/ 308344 w 6028660"/>
              <a:gd name="connsiteY7" fmla="*/ 574158 h 1573619"/>
              <a:gd name="connsiteX8" fmla="*/ 340242 w 6028660"/>
              <a:gd name="connsiteY8" fmla="*/ 606056 h 1573619"/>
              <a:gd name="connsiteX9" fmla="*/ 372140 w 6028660"/>
              <a:gd name="connsiteY9" fmla="*/ 648586 h 1573619"/>
              <a:gd name="connsiteX10" fmla="*/ 382772 w 6028660"/>
              <a:gd name="connsiteY10" fmla="*/ 691116 h 1573619"/>
              <a:gd name="connsiteX11" fmla="*/ 435935 w 6028660"/>
              <a:gd name="connsiteY11" fmla="*/ 776177 h 1573619"/>
              <a:gd name="connsiteX12" fmla="*/ 520995 w 6028660"/>
              <a:gd name="connsiteY12" fmla="*/ 786809 h 1573619"/>
              <a:gd name="connsiteX13" fmla="*/ 563526 w 6028660"/>
              <a:gd name="connsiteY13" fmla="*/ 871870 h 1573619"/>
              <a:gd name="connsiteX14" fmla="*/ 648586 w 6028660"/>
              <a:gd name="connsiteY14" fmla="*/ 946298 h 1573619"/>
              <a:gd name="connsiteX15" fmla="*/ 680484 w 6028660"/>
              <a:gd name="connsiteY15" fmla="*/ 967563 h 1573619"/>
              <a:gd name="connsiteX16" fmla="*/ 744279 w 6028660"/>
              <a:gd name="connsiteY16" fmla="*/ 1073888 h 1573619"/>
              <a:gd name="connsiteX17" fmla="*/ 765544 w 6028660"/>
              <a:gd name="connsiteY17" fmla="*/ 1105786 h 1573619"/>
              <a:gd name="connsiteX18" fmla="*/ 829340 w 6028660"/>
              <a:gd name="connsiteY18" fmla="*/ 1137684 h 1573619"/>
              <a:gd name="connsiteX19" fmla="*/ 861237 w 6028660"/>
              <a:gd name="connsiteY19" fmla="*/ 1169581 h 1573619"/>
              <a:gd name="connsiteX20" fmla="*/ 882502 w 6028660"/>
              <a:gd name="connsiteY20" fmla="*/ 1233377 h 1573619"/>
              <a:gd name="connsiteX21" fmla="*/ 925033 w 6028660"/>
              <a:gd name="connsiteY21" fmla="*/ 1307805 h 1573619"/>
              <a:gd name="connsiteX22" fmla="*/ 1031358 w 6028660"/>
              <a:gd name="connsiteY22" fmla="*/ 1350335 h 1573619"/>
              <a:gd name="connsiteX23" fmla="*/ 1063256 w 6028660"/>
              <a:gd name="connsiteY23" fmla="*/ 1371600 h 1573619"/>
              <a:gd name="connsiteX24" fmla="*/ 1116419 w 6028660"/>
              <a:gd name="connsiteY24" fmla="*/ 1520456 h 1573619"/>
              <a:gd name="connsiteX25" fmla="*/ 1180214 w 6028660"/>
              <a:gd name="connsiteY25" fmla="*/ 1541721 h 1573619"/>
              <a:gd name="connsiteX26" fmla="*/ 1201479 w 6028660"/>
              <a:gd name="connsiteY26" fmla="*/ 1573619 h 1573619"/>
              <a:gd name="connsiteX27" fmla="*/ 1360967 w 6028660"/>
              <a:gd name="connsiteY27" fmla="*/ 1541721 h 1573619"/>
              <a:gd name="connsiteX28" fmla="*/ 1446028 w 6028660"/>
              <a:gd name="connsiteY28" fmla="*/ 1414130 h 1573619"/>
              <a:gd name="connsiteX29" fmla="*/ 1456660 w 6028660"/>
              <a:gd name="connsiteY29" fmla="*/ 1382233 h 1573619"/>
              <a:gd name="connsiteX30" fmla="*/ 1520456 w 6028660"/>
              <a:gd name="connsiteY30" fmla="*/ 1339702 h 1573619"/>
              <a:gd name="connsiteX31" fmla="*/ 1541721 w 6028660"/>
              <a:gd name="connsiteY31" fmla="*/ 1307805 h 1573619"/>
              <a:gd name="connsiteX32" fmla="*/ 1552353 w 6028660"/>
              <a:gd name="connsiteY32" fmla="*/ 1275907 h 1573619"/>
              <a:gd name="connsiteX33" fmla="*/ 1573619 w 6028660"/>
              <a:gd name="connsiteY33" fmla="*/ 1254642 h 1573619"/>
              <a:gd name="connsiteX34" fmla="*/ 1616149 w 6028660"/>
              <a:gd name="connsiteY34" fmla="*/ 1297172 h 1573619"/>
              <a:gd name="connsiteX35" fmla="*/ 1733107 w 6028660"/>
              <a:gd name="connsiteY35" fmla="*/ 1350335 h 1573619"/>
              <a:gd name="connsiteX36" fmla="*/ 1796902 w 6028660"/>
              <a:gd name="connsiteY36" fmla="*/ 1392865 h 1573619"/>
              <a:gd name="connsiteX37" fmla="*/ 1828800 w 6028660"/>
              <a:gd name="connsiteY37" fmla="*/ 1414130 h 1573619"/>
              <a:gd name="connsiteX38" fmla="*/ 1839433 w 6028660"/>
              <a:gd name="connsiteY38" fmla="*/ 1446028 h 1573619"/>
              <a:gd name="connsiteX39" fmla="*/ 1881963 w 6028660"/>
              <a:gd name="connsiteY39" fmla="*/ 1435395 h 1573619"/>
              <a:gd name="connsiteX40" fmla="*/ 1998921 w 6028660"/>
              <a:gd name="connsiteY40" fmla="*/ 1360968 h 1573619"/>
              <a:gd name="connsiteX41" fmla="*/ 2030819 w 6028660"/>
              <a:gd name="connsiteY41" fmla="*/ 1329070 h 1573619"/>
              <a:gd name="connsiteX42" fmla="*/ 2083981 w 6028660"/>
              <a:gd name="connsiteY42" fmla="*/ 1318437 h 1573619"/>
              <a:gd name="connsiteX43" fmla="*/ 2115879 w 6028660"/>
              <a:gd name="connsiteY43" fmla="*/ 1307805 h 1573619"/>
              <a:gd name="connsiteX44" fmla="*/ 2147777 w 6028660"/>
              <a:gd name="connsiteY44" fmla="*/ 1286540 h 1573619"/>
              <a:gd name="connsiteX45" fmla="*/ 2190307 w 6028660"/>
              <a:gd name="connsiteY45" fmla="*/ 1190847 h 1573619"/>
              <a:gd name="connsiteX46" fmla="*/ 2232837 w 6028660"/>
              <a:gd name="connsiteY46" fmla="*/ 1180214 h 1573619"/>
              <a:gd name="connsiteX47" fmla="*/ 2264735 w 6028660"/>
              <a:gd name="connsiteY47" fmla="*/ 1169581 h 1573619"/>
              <a:gd name="connsiteX48" fmla="*/ 2360428 w 6028660"/>
              <a:gd name="connsiteY48" fmla="*/ 1180214 h 1573619"/>
              <a:gd name="connsiteX49" fmla="*/ 2402958 w 6028660"/>
              <a:gd name="connsiteY49" fmla="*/ 1297172 h 1573619"/>
              <a:gd name="connsiteX50" fmla="*/ 2541181 w 6028660"/>
              <a:gd name="connsiteY50" fmla="*/ 1371600 h 1573619"/>
              <a:gd name="connsiteX51" fmla="*/ 2562447 w 6028660"/>
              <a:gd name="connsiteY51" fmla="*/ 1392865 h 1573619"/>
              <a:gd name="connsiteX52" fmla="*/ 2626242 w 6028660"/>
              <a:gd name="connsiteY52" fmla="*/ 1414130 h 1573619"/>
              <a:gd name="connsiteX53" fmla="*/ 2690037 w 6028660"/>
              <a:gd name="connsiteY53" fmla="*/ 1403498 h 1573619"/>
              <a:gd name="connsiteX54" fmla="*/ 2775098 w 6028660"/>
              <a:gd name="connsiteY54" fmla="*/ 1307805 h 1573619"/>
              <a:gd name="connsiteX55" fmla="*/ 2817628 w 6028660"/>
              <a:gd name="connsiteY55" fmla="*/ 1275907 h 1573619"/>
              <a:gd name="connsiteX56" fmla="*/ 2881423 w 6028660"/>
              <a:gd name="connsiteY56" fmla="*/ 1212112 h 1573619"/>
              <a:gd name="connsiteX57" fmla="*/ 2934586 w 6028660"/>
              <a:gd name="connsiteY57" fmla="*/ 1127051 h 1573619"/>
              <a:gd name="connsiteX58" fmla="*/ 2955851 w 6028660"/>
              <a:gd name="connsiteY58" fmla="*/ 1095154 h 1573619"/>
              <a:gd name="connsiteX59" fmla="*/ 2987749 w 6028660"/>
              <a:gd name="connsiteY59" fmla="*/ 1063256 h 1573619"/>
              <a:gd name="connsiteX60" fmla="*/ 3030279 w 6028660"/>
              <a:gd name="connsiteY60" fmla="*/ 1010093 h 1573619"/>
              <a:gd name="connsiteX61" fmla="*/ 3072809 w 6028660"/>
              <a:gd name="connsiteY61" fmla="*/ 978195 h 1573619"/>
              <a:gd name="connsiteX62" fmla="*/ 3211033 w 6028660"/>
              <a:gd name="connsiteY62" fmla="*/ 765544 h 1573619"/>
              <a:gd name="connsiteX63" fmla="*/ 3274828 w 6028660"/>
              <a:gd name="connsiteY63" fmla="*/ 659219 h 1573619"/>
              <a:gd name="connsiteX64" fmla="*/ 3338623 w 6028660"/>
              <a:gd name="connsiteY64" fmla="*/ 510363 h 1573619"/>
              <a:gd name="connsiteX65" fmla="*/ 3359888 w 6028660"/>
              <a:gd name="connsiteY65" fmla="*/ 414670 h 1573619"/>
              <a:gd name="connsiteX66" fmla="*/ 3444949 w 6028660"/>
              <a:gd name="connsiteY66" fmla="*/ 350875 h 1573619"/>
              <a:gd name="connsiteX67" fmla="*/ 3530009 w 6028660"/>
              <a:gd name="connsiteY67" fmla="*/ 276447 h 1573619"/>
              <a:gd name="connsiteX68" fmla="*/ 3561907 w 6028660"/>
              <a:gd name="connsiteY68" fmla="*/ 265814 h 1573619"/>
              <a:gd name="connsiteX69" fmla="*/ 3646967 w 6028660"/>
              <a:gd name="connsiteY69" fmla="*/ 223284 h 1573619"/>
              <a:gd name="connsiteX70" fmla="*/ 3721395 w 6028660"/>
              <a:gd name="connsiteY70" fmla="*/ 148856 h 1573619"/>
              <a:gd name="connsiteX71" fmla="*/ 3753293 w 6028660"/>
              <a:gd name="connsiteY71" fmla="*/ 127591 h 1573619"/>
              <a:gd name="connsiteX72" fmla="*/ 3817088 w 6028660"/>
              <a:gd name="connsiteY72" fmla="*/ 85061 h 1573619"/>
              <a:gd name="connsiteX73" fmla="*/ 3902149 w 6028660"/>
              <a:gd name="connsiteY73" fmla="*/ 10633 h 1573619"/>
              <a:gd name="connsiteX74" fmla="*/ 3934047 w 6028660"/>
              <a:gd name="connsiteY74" fmla="*/ 0 h 1573619"/>
              <a:gd name="connsiteX75" fmla="*/ 3976577 w 6028660"/>
              <a:gd name="connsiteY75" fmla="*/ 10633 h 1573619"/>
              <a:gd name="connsiteX76" fmla="*/ 4008474 w 6028660"/>
              <a:gd name="connsiteY76" fmla="*/ 74428 h 1573619"/>
              <a:gd name="connsiteX77" fmla="*/ 3965944 w 6028660"/>
              <a:gd name="connsiteY77" fmla="*/ 138223 h 1573619"/>
              <a:gd name="connsiteX78" fmla="*/ 3976577 w 6028660"/>
              <a:gd name="connsiteY78" fmla="*/ 170121 h 1573619"/>
              <a:gd name="connsiteX79" fmla="*/ 3987209 w 6028660"/>
              <a:gd name="connsiteY79" fmla="*/ 223284 h 1573619"/>
              <a:gd name="connsiteX80" fmla="*/ 4051005 w 6028660"/>
              <a:gd name="connsiteY80" fmla="*/ 287079 h 1573619"/>
              <a:gd name="connsiteX81" fmla="*/ 4082902 w 6028660"/>
              <a:gd name="connsiteY81" fmla="*/ 297712 h 1573619"/>
              <a:gd name="connsiteX82" fmla="*/ 4114800 w 6028660"/>
              <a:gd name="connsiteY82" fmla="*/ 329609 h 1573619"/>
              <a:gd name="connsiteX83" fmla="*/ 4146698 w 6028660"/>
              <a:gd name="connsiteY83" fmla="*/ 340242 h 1573619"/>
              <a:gd name="connsiteX84" fmla="*/ 4167963 w 6028660"/>
              <a:gd name="connsiteY84" fmla="*/ 382772 h 1573619"/>
              <a:gd name="connsiteX85" fmla="*/ 4199860 w 6028660"/>
              <a:gd name="connsiteY85" fmla="*/ 414670 h 1573619"/>
              <a:gd name="connsiteX86" fmla="*/ 4231758 w 6028660"/>
              <a:gd name="connsiteY86" fmla="*/ 531628 h 1573619"/>
              <a:gd name="connsiteX87" fmla="*/ 4274288 w 6028660"/>
              <a:gd name="connsiteY87" fmla="*/ 606056 h 1573619"/>
              <a:gd name="connsiteX88" fmla="*/ 4316819 w 6028660"/>
              <a:gd name="connsiteY88" fmla="*/ 616688 h 1573619"/>
              <a:gd name="connsiteX89" fmla="*/ 4348716 w 6028660"/>
              <a:gd name="connsiteY89" fmla="*/ 637954 h 1573619"/>
              <a:gd name="connsiteX90" fmla="*/ 4380614 w 6028660"/>
              <a:gd name="connsiteY90" fmla="*/ 648586 h 1573619"/>
              <a:gd name="connsiteX91" fmla="*/ 4391247 w 6028660"/>
              <a:gd name="connsiteY91" fmla="*/ 680484 h 1573619"/>
              <a:gd name="connsiteX92" fmla="*/ 4412512 w 6028660"/>
              <a:gd name="connsiteY92" fmla="*/ 712381 h 1573619"/>
              <a:gd name="connsiteX93" fmla="*/ 4423144 w 6028660"/>
              <a:gd name="connsiteY93" fmla="*/ 882502 h 1573619"/>
              <a:gd name="connsiteX94" fmla="*/ 4444409 w 6028660"/>
              <a:gd name="connsiteY94" fmla="*/ 914400 h 1573619"/>
              <a:gd name="connsiteX95" fmla="*/ 4508205 w 6028660"/>
              <a:gd name="connsiteY95" fmla="*/ 978195 h 1573619"/>
              <a:gd name="connsiteX96" fmla="*/ 4572000 w 6028660"/>
              <a:gd name="connsiteY96" fmla="*/ 1052623 h 1573619"/>
              <a:gd name="connsiteX97" fmla="*/ 4593265 w 6028660"/>
              <a:gd name="connsiteY97" fmla="*/ 1137684 h 1573619"/>
              <a:gd name="connsiteX98" fmla="*/ 4603898 w 6028660"/>
              <a:gd name="connsiteY98" fmla="*/ 1180214 h 1573619"/>
              <a:gd name="connsiteX99" fmla="*/ 4667693 w 6028660"/>
              <a:gd name="connsiteY99" fmla="*/ 1233377 h 1573619"/>
              <a:gd name="connsiteX100" fmla="*/ 4699591 w 6028660"/>
              <a:gd name="connsiteY100" fmla="*/ 1244009 h 1573619"/>
              <a:gd name="connsiteX101" fmla="*/ 4742121 w 6028660"/>
              <a:gd name="connsiteY101" fmla="*/ 1265275 h 1573619"/>
              <a:gd name="connsiteX102" fmla="*/ 4827181 w 6028660"/>
              <a:gd name="connsiteY102" fmla="*/ 1307805 h 1573619"/>
              <a:gd name="connsiteX103" fmla="*/ 4869712 w 6028660"/>
              <a:gd name="connsiteY103" fmla="*/ 1360968 h 1573619"/>
              <a:gd name="connsiteX104" fmla="*/ 4880344 w 6028660"/>
              <a:gd name="connsiteY104" fmla="*/ 1392865 h 1573619"/>
              <a:gd name="connsiteX105" fmla="*/ 4944140 w 6028660"/>
              <a:gd name="connsiteY105" fmla="*/ 1414130 h 1573619"/>
              <a:gd name="connsiteX106" fmla="*/ 4976037 w 6028660"/>
              <a:gd name="connsiteY106" fmla="*/ 1435395 h 1573619"/>
              <a:gd name="connsiteX107" fmla="*/ 5039833 w 6028660"/>
              <a:gd name="connsiteY107" fmla="*/ 1382233 h 1573619"/>
              <a:gd name="connsiteX108" fmla="*/ 5061098 w 6028660"/>
              <a:gd name="connsiteY108" fmla="*/ 1339702 h 1573619"/>
              <a:gd name="connsiteX109" fmla="*/ 5124893 w 6028660"/>
              <a:gd name="connsiteY109" fmla="*/ 1297172 h 1573619"/>
              <a:gd name="connsiteX110" fmla="*/ 5188688 w 6028660"/>
              <a:gd name="connsiteY110" fmla="*/ 1265275 h 1573619"/>
              <a:gd name="connsiteX111" fmla="*/ 5209953 w 6028660"/>
              <a:gd name="connsiteY111" fmla="*/ 1244009 h 1573619"/>
              <a:gd name="connsiteX112" fmla="*/ 5273749 w 6028660"/>
              <a:gd name="connsiteY112" fmla="*/ 1201479 h 1573619"/>
              <a:gd name="connsiteX113" fmla="*/ 5316279 w 6028660"/>
              <a:gd name="connsiteY113" fmla="*/ 1137684 h 1573619"/>
              <a:gd name="connsiteX114" fmla="*/ 5348177 w 6028660"/>
              <a:gd name="connsiteY114" fmla="*/ 1095154 h 1573619"/>
              <a:gd name="connsiteX115" fmla="*/ 5411972 w 6028660"/>
              <a:gd name="connsiteY115" fmla="*/ 1073888 h 1573619"/>
              <a:gd name="connsiteX116" fmla="*/ 5497033 w 6028660"/>
              <a:gd name="connsiteY116" fmla="*/ 1116419 h 1573619"/>
              <a:gd name="connsiteX117" fmla="*/ 5550195 w 6028660"/>
              <a:gd name="connsiteY117" fmla="*/ 1222744 h 1573619"/>
              <a:gd name="connsiteX118" fmla="*/ 5592726 w 6028660"/>
              <a:gd name="connsiteY118" fmla="*/ 1233377 h 1573619"/>
              <a:gd name="connsiteX119" fmla="*/ 5656521 w 6028660"/>
              <a:gd name="connsiteY119" fmla="*/ 1254642 h 1573619"/>
              <a:gd name="connsiteX120" fmla="*/ 5667153 w 6028660"/>
              <a:gd name="connsiteY120" fmla="*/ 1286540 h 1573619"/>
              <a:gd name="connsiteX121" fmla="*/ 5667153 w 6028660"/>
              <a:gd name="connsiteY121" fmla="*/ 1360968 h 1573619"/>
              <a:gd name="connsiteX122" fmla="*/ 5688419 w 6028660"/>
              <a:gd name="connsiteY122" fmla="*/ 1382233 h 1573619"/>
              <a:gd name="connsiteX123" fmla="*/ 5911702 w 6028660"/>
              <a:gd name="connsiteY123" fmla="*/ 1403498 h 1573619"/>
              <a:gd name="connsiteX124" fmla="*/ 5964865 w 6028660"/>
              <a:gd name="connsiteY124" fmla="*/ 1414130 h 1573619"/>
              <a:gd name="connsiteX125" fmla="*/ 6028660 w 6028660"/>
              <a:gd name="connsiteY125" fmla="*/ 1435395 h 1573619"/>
              <a:gd name="connsiteX0" fmla="*/ 0 w 6028660"/>
              <a:gd name="connsiteY0" fmla="*/ 701749 h 1573619"/>
              <a:gd name="connsiteX1" fmla="*/ 95693 w 6028660"/>
              <a:gd name="connsiteY1" fmla="*/ 584791 h 1573619"/>
              <a:gd name="connsiteX2" fmla="*/ 159488 w 6028660"/>
              <a:gd name="connsiteY2" fmla="*/ 552893 h 1573619"/>
              <a:gd name="connsiteX3" fmla="*/ 233916 w 6028660"/>
              <a:gd name="connsiteY3" fmla="*/ 510363 h 1573619"/>
              <a:gd name="connsiteX4" fmla="*/ 287079 w 6028660"/>
              <a:gd name="connsiteY4" fmla="*/ 467833 h 1573619"/>
              <a:gd name="connsiteX5" fmla="*/ 297712 w 6028660"/>
              <a:gd name="connsiteY5" fmla="*/ 499730 h 1573619"/>
              <a:gd name="connsiteX6" fmla="*/ 308344 w 6028660"/>
              <a:gd name="connsiteY6" fmla="*/ 574158 h 1573619"/>
              <a:gd name="connsiteX7" fmla="*/ 340242 w 6028660"/>
              <a:gd name="connsiteY7" fmla="*/ 606056 h 1573619"/>
              <a:gd name="connsiteX8" fmla="*/ 372140 w 6028660"/>
              <a:gd name="connsiteY8" fmla="*/ 648586 h 1573619"/>
              <a:gd name="connsiteX9" fmla="*/ 382772 w 6028660"/>
              <a:gd name="connsiteY9" fmla="*/ 691116 h 1573619"/>
              <a:gd name="connsiteX10" fmla="*/ 435935 w 6028660"/>
              <a:gd name="connsiteY10" fmla="*/ 776177 h 1573619"/>
              <a:gd name="connsiteX11" fmla="*/ 520995 w 6028660"/>
              <a:gd name="connsiteY11" fmla="*/ 786809 h 1573619"/>
              <a:gd name="connsiteX12" fmla="*/ 563526 w 6028660"/>
              <a:gd name="connsiteY12" fmla="*/ 871870 h 1573619"/>
              <a:gd name="connsiteX13" fmla="*/ 648586 w 6028660"/>
              <a:gd name="connsiteY13" fmla="*/ 946298 h 1573619"/>
              <a:gd name="connsiteX14" fmla="*/ 680484 w 6028660"/>
              <a:gd name="connsiteY14" fmla="*/ 967563 h 1573619"/>
              <a:gd name="connsiteX15" fmla="*/ 744279 w 6028660"/>
              <a:gd name="connsiteY15" fmla="*/ 1073888 h 1573619"/>
              <a:gd name="connsiteX16" fmla="*/ 765544 w 6028660"/>
              <a:gd name="connsiteY16" fmla="*/ 1105786 h 1573619"/>
              <a:gd name="connsiteX17" fmla="*/ 829340 w 6028660"/>
              <a:gd name="connsiteY17" fmla="*/ 1137684 h 1573619"/>
              <a:gd name="connsiteX18" fmla="*/ 861237 w 6028660"/>
              <a:gd name="connsiteY18" fmla="*/ 1169581 h 1573619"/>
              <a:gd name="connsiteX19" fmla="*/ 882502 w 6028660"/>
              <a:gd name="connsiteY19" fmla="*/ 1233377 h 1573619"/>
              <a:gd name="connsiteX20" fmla="*/ 925033 w 6028660"/>
              <a:gd name="connsiteY20" fmla="*/ 1307805 h 1573619"/>
              <a:gd name="connsiteX21" fmla="*/ 1031358 w 6028660"/>
              <a:gd name="connsiteY21" fmla="*/ 1350335 h 1573619"/>
              <a:gd name="connsiteX22" fmla="*/ 1063256 w 6028660"/>
              <a:gd name="connsiteY22" fmla="*/ 1371600 h 1573619"/>
              <a:gd name="connsiteX23" fmla="*/ 1116419 w 6028660"/>
              <a:gd name="connsiteY23" fmla="*/ 1520456 h 1573619"/>
              <a:gd name="connsiteX24" fmla="*/ 1180214 w 6028660"/>
              <a:gd name="connsiteY24" fmla="*/ 1541721 h 1573619"/>
              <a:gd name="connsiteX25" fmla="*/ 1201479 w 6028660"/>
              <a:gd name="connsiteY25" fmla="*/ 1573619 h 1573619"/>
              <a:gd name="connsiteX26" fmla="*/ 1360967 w 6028660"/>
              <a:gd name="connsiteY26" fmla="*/ 1541721 h 1573619"/>
              <a:gd name="connsiteX27" fmla="*/ 1446028 w 6028660"/>
              <a:gd name="connsiteY27" fmla="*/ 1414130 h 1573619"/>
              <a:gd name="connsiteX28" fmla="*/ 1456660 w 6028660"/>
              <a:gd name="connsiteY28" fmla="*/ 1382233 h 1573619"/>
              <a:gd name="connsiteX29" fmla="*/ 1520456 w 6028660"/>
              <a:gd name="connsiteY29" fmla="*/ 1339702 h 1573619"/>
              <a:gd name="connsiteX30" fmla="*/ 1541721 w 6028660"/>
              <a:gd name="connsiteY30" fmla="*/ 1307805 h 1573619"/>
              <a:gd name="connsiteX31" fmla="*/ 1552353 w 6028660"/>
              <a:gd name="connsiteY31" fmla="*/ 1275907 h 1573619"/>
              <a:gd name="connsiteX32" fmla="*/ 1573619 w 6028660"/>
              <a:gd name="connsiteY32" fmla="*/ 1254642 h 1573619"/>
              <a:gd name="connsiteX33" fmla="*/ 1616149 w 6028660"/>
              <a:gd name="connsiteY33" fmla="*/ 1297172 h 1573619"/>
              <a:gd name="connsiteX34" fmla="*/ 1733107 w 6028660"/>
              <a:gd name="connsiteY34" fmla="*/ 1350335 h 1573619"/>
              <a:gd name="connsiteX35" fmla="*/ 1796902 w 6028660"/>
              <a:gd name="connsiteY35" fmla="*/ 1392865 h 1573619"/>
              <a:gd name="connsiteX36" fmla="*/ 1828800 w 6028660"/>
              <a:gd name="connsiteY36" fmla="*/ 1414130 h 1573619"/>
              <a:gd name="connsiteX37" fmla="*/ 1839433 w 6028660"/>
              <a:gd name="connsiteY37" fmla="*/ 1446028 h 1573619"/>
              <a:gd name="connsiteX38" fmla="*/ 1881963 w 6028660"/>
              <a:gd name="connsiteY38" fmla="*/ 1435395 h 1573619"/>
              <a:gd name="connsiteX39" fmla="*/ 1998921 w 6028660"/>
              <a:gd name="connsiteY39" fmla="*/ 1360968 h 1573619"/>
              <a:gd name="connsiteX40" fmla="*/ 2030819 w 6028660"/>
              <a:gd name="connsiteY40" fmla="*/ 1329070 h 1573619"/>
              <a:gd name="connsiteX41" fmla="*/ 2083981 w 6028660"/>
              <a:gd name="connsiteY41" fmla="*/ 1318437 h 1573619"/>
              <a:gd name="connsiteX42" fmla="*/ 2115879 w 6028660"/>
              <a:gd name="connsiteY42" fmla="*/ 1307805 h 1573619"/>
              <a:gd name="connsiteX43" fmla="*/ 2147777 w 6028660"/>
              <a:gd name="connsiteY43" fmla="*/ 1286540 h 1573619"/>
              <a:gd name="connsiteX44" fmla="*/ 2190307 w 6028660"/>
              <a:gd name="connsiteY44" fmla="*/ 1190847 h 1573619"/>
              <a:gd name="connsiteX45" fmla="*/ 2232837 w 6028660"/>
              <a:gd name="connsiteY45" fmla="*/ 1180214 h 1573619"/>
              <a:gd name="connsiteX46" fmla="*/ 2264735 w 6028660"/>
              <a:gd name="connsiteY46" fmla="*/ 1169581 h 1573619"/>
              <a:gd name="connsiteX47" fmla="*/ 2360428 w 6028660"/>
              <a:gd name="connsiteY47" fmla="*/ 1180214 h 1573619"/>
              <a:gd name="connsiteX48" fmla="*/ 2402958 w 6028660"/>
              <a:gd name="connsiteY48" fmla="*/ 1297172 h 1573619"/>
              <a:gd name="connsiteX49" fmla="*/ 2541181 w 6028660"/>
              <a:gd name="connsiteY49" fmla="*/ 1371600 h 1573619"/>
              <a:gd name="connsiteX50" fmla="*/ 2562447 w 6028660"/>
              <a:gd name="connsiteY50" fmla="*/ 1392865 h 1573619"/>
              <a:gd name="connsiteX51" fmla="*/ 2626242 w 6028660"/>
              <a:gd name="connsiteY51" fmla="*/ 1414130 h 1573619"/>
              <a:gd name="connsiteX52" fmla="*/ 2690037 w 6028660"/>
              <a:gd name="connsiteY52" fmla="*/ 1403498 h 1573619"/>
              <a:gd name="connsiteX53" fmla="*/ 2775098 w 6028660"/>
              <a:gd name="connsiteY53" fmla="*/ 1307805 h 1573619"/>
              <a:gd name="connsiteX54" fmla="*/ 2817628 w 6028660"/>
              <a:gd name="connsiteY54" fmla="*/ 1275907 h 1573619"/>
              <a:gd name="connsiteX55" fmla="*/ 2881423 w 6028660"/>
              <a:gd name="connsiteY55" fmla="*/ 1212112 h 1573619"/>
              <a:gd name="connsiteX56" fmla="*/ 2934586 w 6028660"/>
              <a:gd name="connsiteY56" fmla="*/ 1127051 h 1573619"/>
              <a:gd name="connsiteX57" fmla="*/ 2955851 w 6028660"/>
              <a:gd name="connsiteY57" fmla="*/ 1095154 h 1573619"/>
              <a:gd name="connsiteX58" fmla="*/ 2987749 w 6028660"/>
              <a:gd name="connsiteY58" fmla="*/ 1063256 h 1573619"/>
              <a:gd name="connsiteX59" fmla="*/ 3030279 w 6028660"/>
              <a:gd name="connsiteY59" fmla="*/ 1010093 h 1573619"/>
              <a:gd name="connsiteX60" fmla="*/ 3072809 w 6028660"/>
              <a:gd name="connsiteY60" fmla="*/ 978195 h 1573619"/>
              <a:gd name="connsiteX61" fmla="*/ 3211033 w 6028660"/>
              <a:gd name="connsiteY61" fmla="*/ 765544 h 1573619"/>
              <a:gd name="connsiteX62" fmla="*/ 3274828 w 6028660"/>
              <a:gd name="connsiteY62" fmla="*/ 659219 h 1573619"/>
              <a:gd name="connsiteX63" fmla="*/ 3338623 w 6028660"/>
              <a:gd name="connsiteY63" fmla="*/ 510363 h 1573619"/>
              <a:gd name="connsiteX64" fmla="*/ 3359888 w 6028660"/>
              <a:gd name="connsiteY64" fmla="*/ 414670 h 1573619"/>
              <a:gd name="connsiteX65" fmla="*/ 3444949 w 6028660"/>
              <a:gd name="connsiteY65" fmla="*/ 350875 h 1573619"/>
              <a:gd name="connsiteX66" fmla="*/ 3530009 w 6028660"/>
              <a:gd name="connsiteY66" fmla="*/ 276447 h 1573619"/>
              <a:gd name="connsiteX67" fmla="*/ 3561907 w 6028660"/>
              <a:gd name="connsiteY67" fmla="*/ 265814 h 1573619"/>
              <a:gd name="connsiteX68" fmla="*/ 3646967 w 6028660"/>
              <a:gd name="connsiteY68" fmla="*/ 223284 h 1573619"/>
              <a:gd name="connsiteX69" fmla="*/ 3721395 w 6028660"/>
              <a:gd name="connsiteY69" fmla="*/ 148856 h 1573619"/>
              <a:gd name="connsiteX70" fmla="*/ 3753293 w 6028660"/>
              <a:gd name="connsiteY70" fmla="*/ 127591 h 1573619"/>
              <a:gd name="connsiteX71" fmla="*/ 3817088 w 6028660"/>
              <a:gd name="connsiteY71" fmla="*/ 85061 h 1573619"/>
              <a:gd name="connsiteX72" fmla="*/ 3902149 w 6028660"/>
              <a:gd name="connsiteY72" fmla="*/ 10633 h 1573619"/>
              <a:gd name="connsiteX73" fmla="*/ 3934047 w 6028660"/>
              <a:gd name="connsiteY73" fmla="*/ 0 h 1573619"/>
              <a:gd name="connsiteX74" fmla="*/ 3976577 w 6028660"/>
              <a:gd name="connsiteY74" fmla="*/ 10633 h 1573619"/>
              <a:gd name="connsiteX75" fmla="*/ 4008474 w 6028660"/>
              <a:gd name="connsiteY75" fmla="*/ 74428 h 1573619"/>
              <a:gd name="connsiteX76" fmla="*/ 3965944 w 6028660"/>
              <a:gd name="connsiteY76" fmla="*/ 138223 h 1573619"/>
              <a:gd name="connsiteX77" fmla="*/ 3976577 w 6028660"/>
              <a:gd name="connsiteY77" fmla="*/ 170121 h 1573619"/>
              <a:gd name="connsiteX78" fmla="*/ 3987209 w 6028660"/>
              <a:gd name="connsiteY78" fmla="*/ 223284 h 1573619"/>
              <a:gd name="connsiteX79" fmla="*/ 4051005 w 6028660"/>
              <a:gd name="connsiteY79" fmla="*/ 287079 h 1573619"/>
              <a:gd name="connsiteX80" fmla="*/ 4082902 w 6028660"/>
              <a:gd name="connsiteY80" fmla="*/ 297712 h 1573619"/>
              <a:gd name="connsiteX81" fmla="*/ 4114800 w 6028660"/>
              <a:gd name="connsiteY81" fmla="*/ 329609 h 1573619"/>
              <a:gd name="connsiteX82" fmla="*/ 4146698 w 6028660"/>
              <a:gd name="connsiteY82" fmla="*/ 340242 h 1573619"/>
              <a:gd name="connsiteX83" fmla="*/ 4167963 w 6028660"/>
              <a:gd name="connsiteY83" fmla="*/ 382772 h 1573619"/>
              <a:gd name="connsiteX84" fmla="*/ 4199860 w 6028660"/>
              <a:gd name="connsiteY84" fmla="*/ 414670 h 1573619"/>
              <a:gd name="connsiteX85" fmla="*/ 4231758 w 6028660"/>
              <a:gd name="connsiteY85" fmla="*/ 531628 h 1573619"/>
              <a:gd name="connsiteX86" fmla="*/ 4274288 w 6028660"/>
              <a:gd name="connsiteY86" fmla="*/ 606056 h 1573619"/>
              <a:gd name="connsiteX87" fmla="*/ 4316819 w 6028660"/>
              <a:gd name="connsiteY87" fmla="*/ 616688 h 1573619"/>
              <a:gd name="connsiteX88" fmla="*/ 4348716 w 6028660"/>
              <a:gd name="connsiteY88" fmla="*/ 637954 h 1573619"/>
              <a:gd name="connsiteX89" fmla="*/ 4380614 w 6028660"/>
              <a:gd name="connsiteY89" fmla="*/ 648586 h 1573619"/>
              <a:gd name="connsiteX90" fmla="*/ 4391247 w 6028660"/>
              <a:gd name="connsiteY90" fmla="*/ 680484 h 1573619"/>
              <a:gd name="connsiteX91" fmla="*/ 4412512 w 6028660"/>
              <a:gd name="connsiteY91" fmla="*/ 712381 h 1573619"/>
              <a:gd name="connsiteX92" fmla="*/ 4423144 w 6028660"/>
              <a:gd name="connsiteY92" fmla="*/ 882502 h 1573619"/>
              <a:gd name="connsiteX93" fmla="*/ 4444409 w 6028660"/>
              <a:gd name="connsiteY93" fmla="*/ 914400 h 1573619"/>
              <a:gd name="connsiteX94" fmla="*/ 4508205 w 6028660"/>
              <a:gd name="connsiteY94" fmla="*/ 978195 h 1573619"/>
              <a:gd name="connsiteX95" fmla="*/ 4572000 w 6028660"/>
              <a:gd name="connsiteY95" fmla="*/ 1052623 h 1573619"/>
              <a:gd name="connsiteX96" fmla="*/ 4593265 w 6028660"/>
              <a:gd name="connsiteY96" fmla="*/ 1137684 h 1573619"/>
              <a:gd name="connsiteX97" fmla="*/ 4603898 w 6028660"/>
              <a:gd name="connsiteY97" fmla="*/ 1180214 h 1573619"/>
              <a:gd name="connsiteX98" fmla="*/ 4667693 w 6028660"/>
              <a:gd name="connsiteY98" fmla="*/ 1233377 h 1573619"/>
              <a:gd name="connsiteX99" fmla="*/ 4699591 w 6028660"/>
              <a:gd name="connsiteY99" fmla="*/ 1244009 h 1573619"/>
              <a:gd name="connsiteX100" fmla="*/ 4742121 w 6028660"/>
              <a:gd name="connsiteY100" fmla="*/ 1265275 h 1573619"/>
              <a:gd name="connsiteX101" fmla="*/ 4827181 w 6028660"/>
              <a:gd name="connsiteY101" fmla="*/ 1307805 h 1573619"/>
              <a:gd name="connsiteX102" fmla="*/ 4869712 w 6028660"/>
              <a:gd name="connsiteY102" fmla="*/ 1360968 h 1573619"/>
              <a:gd name="connsiteX103" fmla="*/ 4880344 w 6028660"/>
              <a:gd name="connsiteY103" fmla="*/ 1392865 h 1573619"/>
              <a:gd name="connsiteX104" fmla="*/ 4944140 w 6028660"/>
              <a:gd name="connsiteY104" fmla="*/ 1414130 h 1573619"/>
              <a:gd name="connsiteX105" fmla="*/ 4976037 w 6028660"/>
              <a:gd name="connsiteY105" fmla="*/ 1435395 h 1573619"/>
              <a:gd name="connsiteX106" fmla="*/ 5039833 w 6028660"/>
              <a:gd name="connsiteY106" fmla="*/ 1382233 h 1573619"/>
              <a:gd name="connsiteX107" fmla="*/ 5061098 w 6028660"/>
              <a:gd name="connsiteY107" fmla="*/ 1339702 h 1573619"/>
              <a:gd name="connsiteX108" fmla="*/ 5124893 w 6028660"/>
              <a:gd name="connsiteY108" fmla="*/ 1297172 h 1573619"/>
              <a:gd name="connsiteX109" fmla="*/ 5188688 w 6028660"/>
              <a:gd name="connsiteY109" fmla="*/ 1265275 h 1573619"/>
              <a:gd name="connsiteX110" fmla="*/ 5209953 w 6028660"/>
              <a:gd name="connsiteY110" fmla="*/ 1244009 h 1573619"/>
              <a:gd name="connsiteX111" fmla="*/ 5273749 w 6028660"/>
              <a:gd name="connsiteY111" fmla="*/ 1201479 h 1573619"/>
              <a:gd name="connsiteX112" fmla="*/ 5316279 w 6028660"/>
              <a:gd name="connsiteY112" fmla="*/ 1137684 h 1573619"/>
              <a:gd name="connsiteX113" fmla="*/ 5348177 w 6028660"/>
              <a:gd name="connsiteY113" fmla="*/ 1095154 h 1573619"/>
              <a:gd name="connsiteX114" fmla="*/ 5411972 w 6028660"/>
              <a:gd name="connsiteY114" fmla="*/ 1073888 h 1573619"/>
              <a:gd name="connsiteX115" fmla="*/ 5497033 w 6028660"/>
              <a:gd name="connsiteY115" fmla="*/ 1116419 h 1573619"/>
              <a:gd name="connsiteX116" fmla="*/ 5550195 w 6028660"/>
              <a:gd name="connsiteY116" fmla="*/ 1222744 h 1573619"/>
              <a:gd name="connsiteX117" fmla="*/ 5592726 w 6028660"/>
              <a:gd name="connsiteY117" fmla="*/ 1233377 h 1573619"/>
              <a:gd name="connsiteX118" fmla="*/ 5656521 w 6028660"/>
              <a:gd name="connsiteY118" fmla="*/ 1254642 h 1573619"/>
              <a:gd name="connsiteX119" fmla="*/ 5667153 w 6028660"/>
              <a:gd name="connsiteY119" fmla="*/ 1286540 h 1573619"/>
              <a:gd name="connsiteX120" fmla="*/ 5667153 w 6028660"/>
              <a:gd name="connsiteY120" fmla="*/ 1360968 h 1573619"/>
              <a:gd name="connsiteX121" fmla="*/ 5688419 w 6028660"/>
              <a:gd name="connsiteY121" fmla="*/ 1382233 h 1573619"/>
              <a:gd name="connsiteX122" fmla="*/ 5911702 w 6028660"/>
              <a:gd name="connsiteY122" fmla="*/ 1403498 h 1573619"/>
              <a:gd name="connsiteX123" fmla="*/ 5964865 w 6028660"/>
              <a:gd name="connsiteY123" fmla="*/ 1414130 h 1573619"/>
              <a:gd name="connsiteX124" fmla="*/ 6028660 w 6028660"/>
              <a:gd name="connsiteY124" fmla="*/ 1435395 h 1573619"/>
              <a:gd name="connsiteX0" fmla="*/ 0 w 5932967"/>
              <a:gd name="connsiteY0" fmla="*/ 584791 h 1573619"/>
              <a:gd name="connsiteX1" fmla="*/ 63795 w 5932967"/>
              <a:gd name="connsiteY1" fmla="*/ 552893 h 1573619"/>
              <a:gd name="connsiteX2" fmla="*/ 138223 w 5932967"/>
              <a:gd name="connsiteY2" fmla="*/ 510363 h 1573619"/>
              <a:gd name="connsiteX3" fmla="*/ 191386 w 5932967"/>
              <a:gd name="connsiteY3" fmla="*/ 467833 h 1573619"/>
              <a:gd name="connsiteX4" fmla="*/ 202019 w 5932967"/>
              <a:gd name="connsiteY4" fmla="*/ 499730 h 1573619"/>
              <a:gd name="connsiteX5" fmla="*/ 212651 w 5932967"/>
              <a:gd name="connsiteY5" fmla="*/ 574158 h 1573619"/>
              <a:gd name="connsiteX6" fmla="*/ 244549 w 5932967"/>
              <a:gd name="connsiteY6" fmla="*/ 606056 h 1573619"/>
              <a:gd name="connsiteX7" fmla="*/ 276447 w 5932967"/>
              <a:gd name="connsiteY7" fmla="*/ 648586 h 1573619"/>
              <a:gd name="connsiteX8" fmla="*/ 287079 w 5932967"/>
              <a:gd name="connsiteY8" fmla="*/ 691116 h 1573619"/>
              <a:gd name="connsiteX9" fmla="*/ 340242 w 5932967"/>
              <a:gd name="connsiteY9" fmla="*/ 776177 h 1573619"/>
              <a:gd name="connsiteX10" fmla="*/ 425302 w 5932967"/>
              <a:gd name="connsiteY10" fmla="*/ 786809 h 1573619"/>
              <a:gd name="connsiteX11" fmla="*/ 467833 w 5932967"/>
              <a:gd name="connsiteY11" fmla="*/ 871870 h 1573619"/>
              <a:gd name="connsiteX12" fmla="*/ 552893 w 5932967"/>
              <a:gd name="connsiteY12" fmla="*/ 946298 h 1573619"/>
              <a:gd name="connsiteX13" fmla="*/ 584791 w 5932967"/>
              <a:gd name="connsiteY13" fmla="*/ 967563 h 1573619"/>
              <a:gd name="connsiteX14" fmla="*/ 648586 w 5932967"/>
              <a:gd name="connsiteY14" fmla="*/ 1073888 h 1573619"/>
              <a:gd name="connsiteX15" fmla="*/ 669851 w 5932967"/>
              <a:gd name="connsiteY15" fmla="*/ 1105786 h 1573619"/>
              <a:gd name="connsiteX16" fmla="*/ 733647 w 5932967"/>
              <a:gd name="connsiteY16" fmla="*/ 1137684 h 1573619"/>
              <a:gd name="connsiteX17" fmla="*/ 765544 w 5932967"/>
              <a:gd name="connsiteY17" fmla="*/ 1169581 h 1573619"/>
              <a:gd name="connsiteX18" fmla="*/ 786809 w 5932967"/>
              <a:gd name="connsiteY18" fmla="*/ 1233377 h 1573619"/>
              <a:gd name="connsiteX19" fmla="*/ 829340 w 5932967"/>
              <a:gd name="connsiteY19" fmla="*/ 1307805 h 1573619"/>
              <a:gd name="connsiteX20" fmla="*/ 935665 w 5932967"/>
              <a:gd name="connsiteY20" fmla="*/ 1350335 h 1573619"/>
              <a:gd name="connsiteX21" fmla="*/ 967563 w 5932967"/>
              <a:gd name="connsiteY21" fmla="*/ 1371600 h 1573619"/>
              <a:gd name="connsiteX22" fmla="*/ 1020726 w 5932967"/>
              <a:gd name="connsiteY22" fmla="*/ 1520456 h 1573619"/>
              <a:gd name="connsiteX23" fmla="*/ 1084521 w 5932967"/>
              <a:gd name="connsiteY23" fmla="*/ 1541721 h 1573619"/>
              <a:gd name="connsiteX24" fmla="*/ 1105786 w 5932967"/>
              <a:gd name="connsiteY24" fmla="*/ 1573619 h 1573619"/>
              <a:gd name="connsiteX25" fmla="*/ 1265274 w 5932967"/>
              <a:gd name="connsiteY25" fmla="*/ 1541721 h 1573619"/>
              <a:gd name="connsiteX26" fmla="*/ 1350335 w 5932967"/>
              <a:gd name="connsiteY26" fmla="*/ 1414130 h 1573619"/>
              <a:gd name="connsiteX27" fmla="*/ 1360967 w 5932967"/>
              <a:gd name="connsiteY27" fmla="*/ 1382233 h 1573619"/>
              <a:gd name="connsiteX28" fmla="*/ 1424763 w 5932967"/>
              <a:gd name="connsiteY28" fmla="*/ 1339702 h 1573619"/>
              <a:gd name="connsiteX29" fmla="*/ 1446028 w 5932967"/>
              <a:gd name="connsiteY29" fmla="*/ 1307805 h 1573619"/>
              <a:gd name="connsiteX30" fmla="*/ 1456660 w 5932967"/>
              <a:gd name="connsiteY30" fmla="*/ 1275907 h 1573619"/>
              <a:gd name="connsiteX31" fmla="*/ 1477926 w 5932967"/>
              <a:gd name="connsiteY31" fmla="*/ 1254642 h 1573619"/>
              <a:gd name="connsiteX32" fmla="*/ 1520456 w 5932967"/>
              <a:gd name="connsiteY32" fmla="*/ 1297172 h 1573619"/>
              <a:gd name="connsiteX33" fmla="*/ 1637414 w 5932967"/>
              <a:gd name="connsiteY33" fmla="*/ 1350335 h 1573619"/>
              <a:gd name="connsiteX34" fmla="*/ 1701209 w 5932967"/>
              <a:gd name="connsiteY34" fmla="*/ 1392865 h 1573619"/>
              <a:gd name="connsiteX35" fmla="*/ 1733107 w 5932967"/>
              <a:gd name="connsiteY35" fmla="*/ 1414130 h 1573619"/>
              <a:gd name="connsiteX36" fmla="*/ 1743740 w 5932967"/>
              <a:gd name="connsiteY36" fmla="*/ 1446028 h 1573619"/>
              <a:gd name="connsiteX37" fmla="*/ 1786270 w 5932967"/>
              <a:gd name="connsiteY37" fmla="*/ 1435395 h 1573619"/>
              <a:gd name="connsiteX38" fmla="*/ 1903228 w 5932967"/>
              <a:gd name="connsiteY38" fmla="*/ 1360968 h 1573619"/>
              <a:gd name="connsiteX39" fmla="*/ 1935126 w 5932967"/>
              <a:gd name="connsiteY39" fmla="*/ 1329070 h 1573619"/>
              <a:gd name="connsiteX40" fmla="*/ 1988288 w 5932967"/>
              <a:gd name="connsiteY40" fmla="*/ 1318437 h 1573619"/>
              <a:gd name="connsiteX41" fmla="*/ 2020186 w 5932967"/>
              <a:gd name="connsiteY41" fmla="*/ 1307805 h 1573619"/>
              <a:gd name="connsiteX42" fmla="*/ 2052084 w 5932967"/>
              <a:gd name="connsiteY42" fmla="*/ 1286540 h 1573619"/>
              <a:gd name="connsiteX43" fmla="*/ 2094614 w 5932967"/>
              <a:gd name="connsiteY43" fmla="*/ 1190847 h 1573619"/>
              <a:gd name="connsiteX44" fmla="*/ 2137144 w 5932967"/>
              <a:gd name="connsiteY44" fmla="*/ 1180214 h 1573619"/>
              <a:gd name="connsiteX45" fmla="*/ 2169042 w 5932967"/>
              <a:gd name="connsiteY45" fmla="*/ 1169581 h 1573619"/>
              <a:gd name="connsiteX46" fmla="*/ 2264735 w 5932967"/>
              <a:gd name="connsiteY46" fmla="*/ 1180214 h 1573619"/>
              <a:gd name="connsiteX47" fmla="*/ 2307265 w 5932967"/>
              <a:gd name="connsiteY47" fmla="*/ 1297172 h 1573619"/>
              <a:gd name="connsiteX48" fmla="*/ 2445488 w 5932967"/>
              <a:gd name="connsiteY48" fmla="*/ 1371600 h 1573619"/>
              <a:gd name="connsiteX49" fmla="*/ 2466754 w 5932967"/>
              <a:gd name="connsiteY49" fmla="*/ 1392865 h 1573619"/>
              <a:gd name="connsiteX50" fmla="*/ 2530549 w 5932967"/>
              <a:gd name="connsiteY50" fmla="*/ 1414130 h 1573619"/>
              <a:gd name="connsiteX51" fmla="*/ 2594344 w 5932967"/>
              <a:gd name="connsiteY51" fmla="*/ 1403498 h 1573619"/>
              <a:gd name="connsiteX52" fmla="*/ 2679405 w 5932967"/>
              <a:gd name="connsiteY52" fmla="*/ 1307805 h 1573619"/>
              <a:gd name="connsiteX53" fmla="*/ 2721935 w 5932967"/>
              <a:gd name="connsiteY53" fmla="*/ 1275907 h 1573619"/>
              <a:gd name="connsiteX54" fmla="*/ 2785730 w 5932967"/>
              <a:gd name="connsiteY54" fmla="*/ 1212112 h 1573619"/>
              <a:gd name="connsiteX55" fmla="*/ 2838893 w 5932967"/>
              <a:gd name="connsiteY55" fmla="*/ 1127051 h 1573619"/>
              <a:gd name="connsiteX56" fmla="*/ 2860158 w 5932967"/>
              <a:gd name="connsiteY56" fmla="*/ 1095154 h 1573619"/>
              <a:gd name="connsiteX57" fmla="*/ 2892056 w 5932967"/>
              <a:gd name="connsiteY57" fmla="*/ 1063256 h 1573619"/>
              <a:gd name="connsiteX58" fmla="*/ 2934586 w 5932967"/>
              <a:gd name="connsiteY58" fmla="*/ 1010093 h 1573619"/>
              <a:gd name="connsiteX59" fmla="*/ 2977116 w 5932967"/>
              <a:gd name="connsiteY59" fmla="*/ 978195 h 1573619"/>
              <a:gd name="connsiteX60" fmla="*/ 3115340 w 5932967"/>
              <a:gd name="connsiteY60" fmla="*/ 765544 h 1573619"/>
              <a:gd name="connsiteX61" fmla="*/ 3179135 w 5932967"/>
              <a:gd name="connsiteY61" fmla="*/ 659219 h 1573619"/>
              <a:gd name="connsiteX62" fmla="*/ 3242930 w 5932967"/>
              <a:gd name="connsiteY62" fmla="*/ 510363 h 1573619"/>
              <a:gd name="connsiteX63" fmla="*/ 3264195 w 5932967"/>
              <a:gd name="connsiteY63" fmla="*/ 414670 h 1573619"/>
              <a:gd name="connsiteX64" fmla="*/ 3349256 w 5932967"/>
              <a:gd name="connsiteY64" fmla="*/ 350875 h 1573619"/>
              <a:gd name="connsiteX65" fmla="*/ 3434316 w 5932967"/>
              <a:gd name="connsiteY65" fmla="*/ 276447 h 1573619"/>
              <a:gd name="connsiteX66" fmla="*/ 3466214 w 5932967"/>
              <a:gd name="connsiteY66" fmla="*/ 265814 h 1573619"/>
              <a:gd name="connsiteX67" fmla="*/ 3551274 w 5932967"/>
              <a:gd name="connsiteY67" fmla="*/ 223284 h 1573619"/>
              <a:gd name="connsiteX68" fmla="*/ 3625702 w 5932967"/>
              <a:gd name="connsiteY68" fmla="*/ 148856 h 1573619"/>
              <a:gd name="connsiteX69" fmla="*/ 3657600 w 5932967"/>
              <a:gd name="connsiteY69" fmla="*/ 127591 h 1573619"/>
              <a:gd name="connsiteX70" fmla="*/ 3721395 w 5932967"/>
              <a:gd name="connsiteY70" fmla="*/ 85061 h 1573619"/>
              <a:gd name="connsiteX71" fmla="*/ 3806456 w 5932967"/>
              <a:gd name="connsiteY71" fmla="*/ 10633 h 1573619"/>
              <a:gd name="connsiteX72" fmla="*/ 3838354 w 5932967"/>
              <a:gd name="connsiteY72" fmla="*/ 0 h 1573619"/>
              <a:gd name="connsiteX73" fmla="*/ 3880884 w 5932967"/>
              <a:gd name="connsiteY73" fmla="*/ 10633 h 1573619"/>
              <a:gd name="connsiteX74" fmla="*/ 3912781 w 5932967"/>
              <a:gd name="connsiteY74" fmla="*/ 74428 h 1573619"/>
              <a:gd name="connsiteX75" fmla="*/ 3870251 w 5932967"/>
              <a:gd name="connsiteY75" fmla="*/ 138223 h 1573619"/>
              <a:gd name="connsiteX76" fmla="*/ 3880884 w 5932967"/>
              <a:gd name="connsiteY76" fmla="*/ 170121 h 1573619"/>
              <a:gd name="connsiteX77" fmla="*/ 3891516 w 5932967"/>
              <a:gd name="connsiteY77" fmla="*/ 223284 h 1573619"/>
              <a:gd name="connsiteX78" fmla="*/ 3955312 w 5932967"/>
              <a:gd name="connsiteY78" fmla="*/ 287079 h 1573619"/>
              <a:gd name="connsiteX79" fmla="*/ 3987209 w 5932967"/>
              <a:gd name="connsiteY79" fmla="*/ 297712 h 1573619"/>
              <a:gd name="connsiteX80" fmla="*/ 4019107 w 5932967"/>
              <a:gd name="connsiteY80" fmla="*/ 329609 h 1573619"/>
              <a:gd name="connsiteX81" fmla="*/ 4051005 w 5932967"/>
              <a:gd name="connsiteY81" fmla="*/ 340242 h 1573619"/>
              <a:gd name="connsiteX82" fmla="*/ 4072270 w 5932967"/>
              <a:gd name="connsiteY82" fmla="*/ 382772 h 1573619"/>
              <a:gd name="connsiteX83" fmla="*/ 4104167 w 5932967"/>
              <a:gd name="connsiteY83" fmla="*/ 414670 h 1573619"/>
              <a:gd name="connsiteX84" fmla="*/ 4136065 w 5932967"/>
              <a:gd name="connsiteY84" fmla="*/ 531628 h 1573619"/>
              <a:gd name="connsiteX85" fmla="*/ 4178595 w 5932967"/>
              <a:gd name="connsiteY85" fmla="*/ 606056 h 1573619"/>
              <a:gd name="connsiteX86" fmla="*/ 4221126 w 5932967"/>
              <a:gd name="connsiteY86" fmla="*/ 616688 h 1573619"/>
              <a:gd name="connsiteX87" fmla="*/ 4253023 w 5932967"/>
              <a:gd name="connsiteY87" fmla="*/ 637954 h 1573619"/>
              <a:gd name="connsiteX88" fmla="*/ 4284921 w 5932967"/>
              <a:gd name="connsiteY88" fmla="*/ 648586 h 1573619"/>
              <a:gd name="connsiteX89" fmla="*/ 4295554 w 5932967"/>
              <a:gd name="connsiteY89" fmla="*/ 680484 h 1573619"/>
              <a:gd name="connsiteX90" fmla="*/ 4316819 w 5932967"/>
              <a:gd name="connsiteY90" fmla="*/ 712381 h 1573619"/>
              <a:gd name="connsiteX91" fmla="*/ 4327451 w 5932967"/>
              <a:gd name="connsiteY91" fmla="*/ 882502 h 1573619"/>
              <a:gd name="connsiteX92" fmla="*/ 4348716 w 5932967"/>
              <a:gd name="connsiteY92" fmla="*/ 914400 h 1573619"/>
              <a:gd name="connsiteX93" fmla="*/ 4412512 w 5932967"/>
              <a:gd name="connsiteY93" fmla="*/ 978195 h 1573619"/>
              <a:gd name="connsiteX94" fmla="*/ 4476307 w 5932967"/>
              <a:gd name="connsiteY94" fmla="*/ 1052623 h 1573619"/>
              <a:gd name="connsiteX95" fmla="*/ 4497572 w 5932967"/>
              <a:gd name="connsiteY95" fmla="*/ 1137684 h 1573619"/>
              <a:gd name="connsiteX96" fmla="*/ 4508205 w 5932967"/>
              <a:gd name="connsiteY96" fmla="*/ 1180214 h 1573619"/>
              <a:gd name="connsiteX97" fmla="*/ 4572000 w 5932967"/>
              <a:gd name="connsiteY97" fmla="*/ 1233377 h 1573619"/>
              <a:gd name="connsiteX98" fmla="*/ 4603898 w 5932967"/>
              <a:gd name="connsiteY98" fmla="*/ 1244009 h 1573619"/>
              <a:gd name="connsiteX99" fmla="*/ 4646428 w 5932967"/>
              <a:gd name="connsiteY99" fmla="*/ 1265275 h 1573619"/>
              <a:gd name="connsiteX100" fmla="*/ 4731488 w 5932967"/>
              <a:gd name="connsiteY100" fmla="*/ 1307805 h 1573619"/>
              <a:gd name="connsiteX101" fmla="*/ 4774019 w 5932967"/>
              <a:gd name="connsiteY101" fmla="*/ 1360968 h 1573619"/>
              <a:gd name="connsiteX102" fmla="*/ 4784651 w 5932967"/>
              <a:gd name="connsiteY102" fmla="*/ 1392865 h 1573619"/>
              <a:gd name="connsiteX103" fmla="*/ 4848447 w 5932967"/>
              <a:gd name="connsiteY103" fmla="*/ 1414130 h 1573619"/>
              <a:gd name="connsiteX104" fmla="*/ 4880344 w 5932967"/>
              <a:gd name="connsiteY104" fmla="*/ 1435395 h 1573619"/>
              <a:gd name="connsiteX105" fmla="*/ 4944140 w 5932967"/>
              <a:gd name="connsiteY105" fmla="*/ 1382233 h 1573619"/>
              <a:gd name="connsiteX106" fmla="*/ 4965405 w 5932967"/>
              <a:gd name="connsiteY106" fmla="*/ 1339702 h 1573619"/>
              <a:gd name="connsiteX107" fmla="*/ 5029200 w 5932967"/>
              <a:gd name="connsiteY107" fmla="*/ 1297172 h 1573619"/>
              <a:gd name="connsiteX108" fmla="*/ 5092995 w 5932967"/>
              <a:gd name="connsiteY108" fmla="*/ 1265275 h 1573619"/>
              <a:gd name="connsiteX109" fmla="*/ 5114260 w 5932967"/>
              <a:gd name="connsiteY109" fmla="*/ 1244009 h 1573619"/>
              <a:gd name="connsiteX110" fmla="*/ 5178056 w 5932967"/>
              <a:gd name="connsiteY110" fmla="*/ 1201479 h 1573619"/>
              <a:gd name="connsiteX111" fmla="*/ 5220586 w 5932967"/>
              <a:gd name="connsiteY111" fmla="*/ 1137684 h 1573619"/>
              <a:gd name="connsiteX112" fmla="*/ 5252484 w 5932967"/>
              <a:gd name="connsiteY112" fmla="*/ 1095154 h 1573619"/>
              <a:gd name="connsiteX113" fmla="*/ 5316279 w 5932967"/>
              <a:gd name="connsiteY113" fmla="*/ 1073888 h 1573619"/>
              <a:gd name="connsiteX114" fmla="*/ 5401340 w 5932967"/>
              <a:gd name="connsiteY114" fmla="*/ 1116419 h 1573619"/>
              <a:gd name="connsiteX115" fmla="*/ 5454502 w 5932967"/>
              <a:gd name="connsiteY115" fmla="*/ 1222744 h 1573619"/>
              <a:gd name="connsiteX116" fmla="*/ 5497033 w 5932967"/>
              <a:gd name="connsiteY116" fmla="*/ 1233377 h 1573619"/>
              <a:gd name="connsiteX117" fmla="*/ 5560828 w 5932967"/>
              <a:gd name="connsiteY117" fmla="*/ 1254642 h 1573619"/>
              <a:gd name="connsiteX118" fmla="*/ 5571460 w 5932967"/>
              <a:gd name="connsiteY118" fmla="*/ 1286540 h 1573619"/>
              <a:gd name="connsiteX119" fmla="*/ 5571460 w 5932967"/>
              <a:gd name="connsiteY119" fmla="*/ 1360968 h 1573619"/>
              <a:gd name="connsiteX120" fmla="*/ 5592726 w 5932967"/>
              <a:gd name="connsiteY120" fmla="*/ 1382233 h 1573619"/>
              <a:gd name="connsiteX121" fmla="*/ 5816009 w 5932967"/>
              <a:gd name="connsiteY121" fmla="*/ 1403498 h 1573619"/>
              <a:gd name="connsiteX122" fmla="*/ 5869172 w 5932967"/>
              <a:gd name="connsiteY122" fmla="*/ 1414130 h 1573619"/>
              <a:gd name="connsiteX123" fmla="*/ 5932967 w 5932967"/>
              <a:gd name="connsiteY123"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02019 w 5932967"/>
              <a:gd name="connsiteY3" fmla="*/ 499730 h 1573619"/>
              <a:gd name="connsiteX4" fmla="*/ 212651 w 5932967"/>
              <a:gd name="connsiteY4" fmla="*/ 574158 h 1573619"/>
              <a:gd name="connsiteX5" fmla="*/ 244549 w 5932967"/>
              <a:gd name="connsiteY5" fmla="*/ 606056 h 1573619"/>
              <a:gd name="connsiteX6" fmla="*/ 276447 w 5932967"/>
              <a:gd name="connsiteY6" fmla="*/ 648586 h 1573619"/>
              <a:gd name="connsiteX7" fmla="*/ 287079 w 5932967"/>
              <a:gd name="connsiteY7" fmla="*/ 691116 h 1573619"/>
              <a:gd name="connsiteX8" fmla="*/ 340242 w 5932967"/>
              <a:gd name="connsiteY8" fmla="*/ 776177 h 1573619"/>
              <a:gd name="connsiteX9" fmla="*/ 425302 w 5932967"/>
              <a:gd name="connsiteY9" fmla="*/ 786809 h 1573619"/>
              <a:gd name="connsiteX10" fmla="*/ 467833 w 5932967"/>
              <a:gd name="connsiteY10" fmla="*/ 871870 h 1573619"/>
              <a:gd name="connsiteX11" fmla="*/ 552893 w 5932967"/>
              <a:gd name="connsiteY11" fmla="*/ 946298 h 1573619"/>
              <a:gd name="connsiteX12" fmla="*/ 584791 w 5932967"/>
              <a:gd name="connsiteY12" fmla="*/ 967563 h 1573619"/>
              <a:gd name="connsiteX13" fmla="*/ 648586 w 5932967"/>
              <a:gd name="connsiteY13" fmla="*/ 1073888 h 1573619"/>
              <a:gd name="connsiteX14" fmla="*/ 669851 w 5932967"/>
              <a:gd name="connsiteY14" fmla="*/ 1105786 h 1573619"/>
              <a:gd name="connsiteX15" fmla="*/ 733647 w 5932967"/>
              <a:gd name="connsiteY15" fmla="*/ 1137684 h 1573619"/>
              <a:gd name="connsiteX16" fmla="*/ 765544 w 5932967"/>
              <a:gd name="connsiteY16" fmla="*/ 1169581 h 1573619"/>
              <a:gd name="connsiteX17" fmla="*/ 786809 w 5932967"/>
              <a:gd name="connsiteY17" fmla="*/ 1233377 h 1573619"/>
              <a:gd name="connsiteX18" fmla="*/ 829340 w 5932967"/>
              <a:gd name="connsiteY18" fmla="*/ 1307805 h 1573619"/>
              <a:gd name="connsiteX19" fmla="*/ 935665 w 5932967"/>
              <a:gd name="connsiteY19" fmla="*/ 1350335 h 1573619"/>
              <a:gd name="connsiteX20" fmla="*/ 967563 w 5932967"/>
              <a:gd name="connsiteY20" fmla="*/ 1371600 h 1573619"/>
              <a:gd name="connsiteX21" fmla="*/ 1020726 w 5932967"/>
              <a:gd name="connsiteY21" fmla="*/ 1520456 h 1573619"/>
              <a:gd name="connsiteX22" fmla="*/ 1084521 w 5932967"/>
              <a:gd name="connsiteY22" fmla="*/ 1541721 h 1573619"/>
              <a:gd name="connsiteX23" fmla="*/ 1105786 w 5932967"/>
              <a:gd name="connsiteY23" fmla="*/ 1573619 h 1573619"/>
              <a:gd name="connsiteX24" fmla="*/ 1265274 w 5932967"/>
              <a:gd name="connsiteY24" fmla="*/ 1541721 h 1573619"/>
              <a:gd name="connsiteX25" fmla="*/ 1350335 w 5932967"/>
              <a:gd name="connsiteY25" fmla="*/ 1414130 h 1573619"/>
              <a:gd name="connsiteX26" fmla="*/ 1360967 w 5932967"/>
              <a:gd name="connsiteY26" fmla="*/ 1382233 h 1573619"/>
              <a:gd name="connsiteX27" fmla="*/ 1424763 w 5932967"/>
              <a:gd name="connsiteY27" fmla="*/ 1339702 h 1573619"/>
              <a:gd name="connsiteX28" fmla="*/ 1446028 w 5932967"/>
              <a:gd name="connsiteY28" fmla="*/ 1307805 h 1573619"/>
              <a:gd name="connsiteX29" fmla="*/ 1456660 w 5932967"/>
              <a:gd name="connsiteY29" fmla="*/ 1275907 h 1573619"/>
              <a:gd name="connsiteX30" fmla="*/ 1477926 w 5932967"/>
              <a:gd name="connsiteY30" fmla="*/ 1254642 h 1573619"/>
              <a:gd name="connsiteX31" fmla="*/ 1520456 w 5932967"/>
              <a:gd name="connsiteY31" fmla="*/ 1297172 h 1573619"/>
              <a:gd name="connsiteX32" fmla="*/ 1637414 w 5932967"/>
              <a:gd name="connsiteY32" fmla="*/ 1350335 h 1573619"/>
              <a:gd name="connsiteX33" fmla="*/ 1701209 w 5932967"/>
              <a:gd name="connsiteY33" fmla="*/ 1392865 h 1573619"/>
              <a:gd name="connsiteX34" fmla="*/ 1733107 w 5932967"/>
              <a:gd name="connsiteY34" fmla="*/ 1414130 h 1573619"/>
              <a:gd name="connsiteX35" fmla="*/ 1743740 w 5932967"/>
              <a:gd name="connsiteY35" fmla="*/ 1446028 h 1573619"/>
              <a:gd name="connsiteX36" fmla="*/ 1786270 w 5932967"/>
              <a:gd name="connsiteY36" fmla="*/ 1435395 h 1573619"/>
              <a:gd name="connsiteX37" fmla="*/ 1903228 w 5932967"/>
              <a:gd name="connsiteY37" fmla="*/ 1360968 h 1573619"/>
              <a:gd name="connsiteX38" fmla="*/ 1935126 w 5932967"/>
              <a:gd name="connsiteY38" fmla="*/ 1329070 h 1573619"/>
              <a:gd name="connsiteX39" fmla="*/ 1988288 w 5932967"/>
              <a:gd name="connsiteY39" fmla="*/ 1318437 h 1573619"/>
              <a:gd name="connsiteX40" fmla="*/ 2020186 w 5932967"/>
              <a:gd name="connsiteY40" fmla="*/ 1307805 h 1573619"/>
              <a:gd name="connsiteX41" fmla="*/ 2052084 w 5932967"/>
              <a:gd name="connsiteY41" fmla="*/ 1286540 h 1573619"/>
              <a:gd name="connsiteX42" fmla="*/ 2094614 w 5932967"/>
              <a:gd name="connsiteY42" fmla="*/ 1190847 h 1573619"/>
              <a:gd name="connsiteX43" fmla="*/ 2137144 w 5932967"/>
              <a:gd name="connsiteY43" fmla="*/ 1180214 h 1573619"/>
              <a:gd name="connsiteX44" fmla="*/ 2169042 w 5932967"/>
              <a:gd name="connsiteY44" fmla="*/ 1169581 h 1573619"/>
              <a:gd name="connsiteX45" fmla="*/ 2264735 w 5932967"/>
              <a:gd name="connsiteY45" fmla="*/ 1180214 h 1573619"/>
              <a:gd name="connsiteX46" fmla="*/ 2307265 w 5932967"/>
              <a:gd name="connsiteY46" fmla="*/ 1297172 h 1573619"/>
              <a:gd name="connsiteX47" fmla="*/ 2445488 w 5932967"/>
              <a:gd name="connsiteY47" fmla="*/ 1371600 h 1573619"/>
              <a:gd name="connsiteX48" fmla="*/ 2466754 w 5932967"/>
              <a:gd name="connsiteY48" fmla="*/ 1392865 h 1573619"/>
              <a:gd name="connsiteX49" fmla="*/ 2530549 w 5932967"/>
              <a:gd name="connsiteY49" fmla="*/ 1414130 h 1573619"/>
              <a:gd name="connsiteX50" fmla="*/ 2594344 w 5932967"/>
              <a:gd name="connsiteY50" fmla="*/ 1403498 h 1573619"/>
              <a:gd name="connsiteX51" fmla="*/ 2679405 w 5932967"/>
              <a:gd name="connsiteY51" fmla="*/ 1307805 h 1573619"/>
              <a:gd name="connsiteX52" fmla="*/ 2721935 w 5932967"/>
              <a:gd name="connsiteY52" fmla="*/ 1275907 h 1573619"/>
              <a:gd name="connsiteX53" fmla="*/ 2785730 w 5932967"/>
              <a:gd name="connsiteY53" fmla="*/ 1212112 h 1573619"/>
              <a:gd name="connsiteX54" fmla="*/ 2838893 w 5932967"/>
              <a:gd name="connsiteY54" fmla="*/ 1127051 h 1573619"/>
              <a:gd name="connsiteX55" fmla="*/ 2860158 w 5932967"/>
              <a:gd name="connsiteY55" fmla="*/ 1095154 h 1573619"/>
              <a:gd name="connsiteX56" fmla="*/ 2892056 w 5932967"/>
              <a:gd name="connsiteY56" fmla="*/ 1063256 h 1573619"/>
              <a:gd name="connsiteX57" fmla="*/ 2934586 w 5932967"/>
              <a:gd name="connsiteY57" fmla="*/ 1010093 h 1573619"/>
              <a:gd name="connsiteX58" fmla="*/ 2977116 w 5932967"/>
              <a:gd name="connsiteY58" fmla="*/ 978195 h 1573619"/>
              <a:gd name="connsiteX59" fmla="*/ 3115340 w 5932967"/>
              <a:gd name="connsiteY59" fmla="*/ 765544 h 1573619"/>
              <a:gd name="connsiteX60" fmla="*/ 3179135 w 5932967"/>
              <a:gd name="connsiteY60" fmla="*/ 659219 h 1573619"/>
              <a:gd name="connsiteX61" fmla="*/ 3242930 w 5932967"/>
              <a:gd name="connsiteY61" fmla="*/ 510363 h 1573619"/>
              <a:gd name="connsiteX62" fmla="*/ 3264195 w 5932967"/>
              <a:gd name="connsiteY62" fmla="*/ 414670 h 1573619"/>
              <a:gd name="connsiteX63" fmla="*/ 3349256 w 5932967"/>
              <a:gd name="connsiteY63" fmla="*/ 350875 h 1573619"/>
              <a:gd name="connsiteX64" fmla="*/ 3434316 w 5932967"/>
              <a:gd name="connsiteY64" fmla="*/ 276447 h 1573619"/>
              <a:gd name="connsiteX65" fmla="*/ 3466214 w 5932967"/>
              <a:gd name="connsiteY65" fmla="*/ 265814 h 1573619"/>
              <a:gd name="connsiteX66" fmla="*/ 3551274 w 5932967"/>
              <a:gd name="connsiteY66" fmla="*/ 223284 h 1573619"/>
              <a:gd name="connsiteX67" fmla="*/ 3625702 w 5932967"/>
              <a:gd name="connsiteY67" fmla="*/ 148856 h 1573619"/>
              <a:gd name="connsiteX68" fmla="*/ 3657600 w 5932967"/>
              <a:gd name="connsiteY68" fmla="*/ 127591 h 1573619"/>
              <a:gd name="connsiteX69" fmla="*/ 3721395 w 5932967"/>
              <a:gd name="connsiteY69" fmla="*/ 85061 h 1573619"/>
              <a:gd name="connsiteX70" fmla="*/ 3806456 w 5932967"/>
              <a:gd name="connsiteY70" fmla="*/ 10633 h 1573619"/>
              <a:gd name="connsiteX71" fmla="*/ 3838354 w 5932967"/>
              <a:gd name="connsiteY71" fmla="*/ 0 h 1573619"/>
              <a:gd name="connsiteX72" fmla="*/ 3880884 w 5932967"/>
              <a:gd name="connsiteY72" fmla="*/ 10633 h 1573619"/>
              <a:gd name="connsiteX73" fmla="*/ 3912781 w 5932967"/>
              <a:gd name="connsiteY73" fmla="*/ 74428 h 1573619"/>
              <a:gd name="connsiteX74" fmla="*/ 3870251 w 5932967"/>
              <a:gd name="connsiteY74" fmla="*/ 138223 h 1573619"/>
              <a:gd name="connsiteX75" fmla="*/ 3880884 w 5932967"/>
              <a:gd name="connsiteY75" fmla="*/ 170121 h 1573619"/>
              <a:gd name="connsiteX76" fmla="*/ 3891516 w 5932967"/>
              <a:gd name="connsiteY76" fmla="*/ 223284 h 1573619"/>
              <a:gd name="connsiteX77" fmla="*/ 3955312 w 5932967"/>
              <a:gd name="connsiteY77" fmla="*/ 287079 h 1573619"/>
              <a:gd name="connsiteX78" fmla="*/ 3987209 w 5932967"/>
              <a:gd name="connsiteY78" fmla="*/ 297712 h 1573619"/>
              <a:gd name="connsiteX79" fmla="*/ 4019107 w 5932967"/>
              <a:gd name="connsiteY79" fmla="*/ 329609 h 1573619"/>
              <a:gd name="connsiteX80" fmla="*/ 4051005 w 5932967"/>
              <a:gd name="connsiteY80" fmla="*/ 340242 h 1573619"/>
              <a:gd name="connsiteX81" fmla="*/ 4072270 w 5932967"/>
              <a:gd name="connsiteY81" fmla="*/ 382772 h 1573619"/>
              <a:gd name="connsiteX82" fmla="*/ 4104167 w 5932967"/>
              <a:gd name="connsiteY82" fmla="*/ 414670 h 1573619"/>
              <a:gd name="connsiteX83" fmla="*/ 4136065 w 5932967"/>
              <a:gd name="connsiteY83" fmla="*/ 531628 h 1573619"/>
              <a:gd name="connsiteX84" fmla="*/ 4178595 w 5932967"/>
              <a:gd name="connsiteY84" fmla="*/ 606056 h 1573619"/>
              <a:gd name="connsiteX85" fmla="*/ 4221126 w 5932967"/>
              <a:gd name="connsiteY85" fmla="*/ 616688 h 1573619"/>
              <a:gd name="connsiteX86" fmla="*/ 4253023 w 5932967"/>
              <a:gd name="connsiteY86" fmla="*/ 637954 h 1573619"/>
              <a:gd name="connsiteX87" fmla="*/ 4284921 w 5932967"/>
              <a:gd name="connsiteY87" fmla="*/ 648586 h 1573619"/>
              <a:gd name="connsiteX88" fmla="*/ 4295554 w 5932967"/>
              <a:gd name="connsiteY88" fmla="*/ 680484 h 1573619"/>
              <a:gd name="connsiteX89" fmla="*/ 4316819 w 5932967"/>
              <a:gd name="connsiteY89" fmla="*/ 712381 h 1573619"/>
              <a:gd name="connsiteX90" fmla="*/ 4327451 w 5932967"/>
              <a:gd name="connsiteY90" fmla="*/ 882502 h 1573619"/>
              <a:gd name="connsiteX91" fmla="*/ 4348716 w 5932967"/>
              <a:gd name="connsiteY91" fmla="*/ 914400 h 1573619"/>
              <a:gd name="connsiteX92" fmla="*/ 4412512 w 5932967"/>
              <a:gd name="connsiteY92" fmla="*/ 978195 h 1573619"/>
              <a:gd name="connsiteX93" fmla="*/ 4476307 w 5932967"/>
              <a:gd name="connsiteY93" fmla="*/ 1052623 h 1573619"/>
              <a:gd name="connsiteX94" fmla="*/ 4497572 w 5932967"/>
              <a:gd name="connsiteY94" fmla="*/ 1137684 h 1573619"/>
              <a:gd name="connsiteX95" fmla="*/ 4508205 w 5932967"/>
              <a:gd name="connsiteY95" fmla="*/ 1180214 h 1573619"/>
              <a:gd name="connsiteX96" fmla="*/ 4572000 w 5932967"/>
              <a:gd name="connsiteY96" fmla="*/ 1233377 h 1573619"/>
              <a:gd name="connsiteX97" fmla="*/ 4603898 w 5932967"/>
              <a:gd name="connsiteY97" fmla="*/ 1244009 h 1573619"/>
              <a:gd name="connsiteX98" fmla="*/ 4646428 w 5932967"/>
              <a:gd name="connsiteY98" fmla="*/ 1265275 h 1573619"/>
              <a:gd name="connsiteX99" fmla="*/ 4731488 w 5932967"/>
              <a:gd name="connsiteY99" fmla="*/ 1307805 h 1573619"/>
              <a:gd name="connsiteX100" fmla="*/ 4774019 w 5932967"/>
              <a:gd name="connsiteY100" fmla="*/ 1360968 h 1573619"/>
              <a:gd name="connsiteX101" fmla="*/ 4784651 w 5932967"/>
              <a:gd name="connsiteY101" fmla="*/ 1392865 h 1573619"/>
              <a:gd name="connsiteX102" fmla="*/ 4848447 w 5932967"/>
              <a:gd name="connsiteY102" fmla="*/ 1414130 h 1573619"/>
              <a:gd name="connsiteX103" fmla="*/ 4880344 w 5932967"/>
              <a:gd name="connsiteY103" fmla="*/ 1435395 h 1573619"/>
              <a:gd name="connsiteX104" fmla="*/ 4944140 w 5932967"/>
              <a:gd name="connsiteY104" fmla="*/ 1382233 h 1573619"/>
              <a:gd name="connsiteX105" fmla="*/ 4965405 w 5932967"/>
              <a:gd name="connsiteY105" fmla="*/ 1339702 h 1573619"/>
              <a:gd name="connsiteX106" fmla="*/ 5029200 w 5932967"/>
              <a:gd name="connsiteY106" fmla="*/ 1297172 h 1573619"/>
              <a:gd name="connsiteX107" fmla="*/ 5092995 w 5932967"/>
              <a:gd name="connsiteY107" fmla="*/ 1265275 h 1573619"/>
              <a:gd name="connsiteX108" fmla="*/ 5114260 w 5932967"/>
              <a:gd name="connsiteY108" fmla="*/ 1244009 h 1573619"/>
              <a:gd name="connsiteX109" fmla="*/ 5178056 w 5932967"/>
              <a:gd name="connsiteY109" fmla="*/ 1201479 h 1573619"/>
              <a:gd name="connsiteX110" fmla="*/ 5220586 w 5932967"/>
              <a:gd name="connsiteY110" fmla="*/ 1137684 h 1573619"/>
              <a:gd name="connsiteX111" fmla="*/ 5252484 w 5932967"/>
              <a:gd name="connsiteY111" fmla="*/ 1095154 h 1573619"/>
              <a:gd name="connsiteX112" fmla="*/ 5316279 w 5932967"/>
              <a:gd name="connsiteY112" fmla="*/ 1073888 h 1573619"/>
              <a:gd name="connsiteX113" fmla="*/ 5401340 w 5932967"/>
              <a:gd name="connsiteY113" fmla="*/ 1116419 h 1573619"/>
              <a:gd name="connsiteX114" fmla="*/ 5454502 w 5932967"/>
              <a:gd name="connsiteY114" fmla="*/ 1222744 h 1573619"/>
              <a:gd name="connsiteX115" fmla="*/ 5497033 w 5932967"/>
              <a:gd name="connsiteY115" fmla="*/ 1233377 h 1573619"/>
              <a:gd name="connsiteX116" fmla="*/ 5560828 w 5932967"/>
              <a:gd name="connsiteY116" fmla="*/ 1254642 h 1573619"/>
              <a:gd name="connsiteX117" fmla="*/ 5571460 w 5932967"/>
              <a:gd name="connsiteY117" fmla="*/ 1286540 h 1573619"/>
              <a:gd name="connsiteX118" fmla="*/ 5571460 w 5932967"/>
              <a:gd name="connsiteY118" fmla="*/ 1360968 h 1573619"/>
              <a:gd name="connsiteX119" fmla="*/ 5592726 w 5932967"/>
              <a:gd name="connsiteY119" fmla="*/ 1382233 h 1573619"/>
              <a:gd name="connsiteX120" fmla="*/ 5816009 w 5932967"/>
              <a:gd name="connsiteY120" fmla="*/ 1403498 h 1573619"/>
              <a:gd name="connsiteX121" fmla="*/ 5869172 w 5932967"/>
              <a:gd name="connsiteY121" fmla="*/ 1414130 h 1573619"/>
              <a:gd name="connsiteX122" fmla="*/ 5932967 w 5932967"/>
              <a:gd name="connsiteY122"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44549 w 5932967"/>
              <a:gd name="connsiteY4" fmla="*/ 606056 h 1573619"/>
              <a:gd name="connsiteX5" fmla="*/ 276447 w 5932967"/>
              <a:gd name="connsiteY5" fmla="*/ 648586 h 1573619"/>
              <a:gd name="connsiteX6" fmla="*/ 287079 w 5932967"/>
              <a:gd name="connsiteY6" fmla="*/ 691116 h 1573619"/>
              <a:gd name="connsiteX7" fmla="*/ 340242 w 5932967"/>
              <a:gd name="connsiteY7" fmla="*/ 776177 h 1573619"/>
              <a:gd name="connsiteX8" fmla="*/ 425302 w 5932967"/>
              <a:gd name="connsiteY8" fmla="*/ 786809 h 1573619"/>
              <a:gd name="connsiteX9" fmla="*/ 467833 w 5932967"/>
              <a:gd name="connsiteY9" fmla="*/ 871870 h 1573619"/>
              <a:gd name="connsiteX10" fmla="*/ 552893 w 5932967"/>
              <a:gd name="connsiteY10" fmla="*/ 946298 h 1573619"/>
              <a:gd name="connsiteX11" fmla="*/ 584791 w 5932967"/>
              <a:gd name="connsiteY11" fmla="*/ 967563 h 1573619"/>
              <a:gd name="connsiteX12" fmla="*/ 648586 w 5932967"/>
              <a:gd name="connsiteY12" fmla="*/ 1073888 h 1573619"/>
              <a:gd name="connsiteX13" fmla="*/ 669851 w 5932967"/>
              <a:gd name="connsiteY13" fmla="*/ 1105786 h 1573619"/>
              <a:gd name="connsiteX14" fmla="*/ 733647 w 5932967"/>
              <a:gd name="connsiteY14" fmla="*/ 1137684 h 1573619"/>
              <a:gd name="connsiteX15" fmla="*/ 765544 w 5932967"/>
              <a:gd name="connsiteY15" fmla="*/ 1169581 h 1573619"/>
              <a:gd name="connsiteX16" fmla="*/ 786809 w 5932967"/>
              <a:gd name="connsiteY16" fmla="*/ 1233377 h 1573619"/>
              <a:gd name="connsiteX17" fmla="*/ 829340 w 5932967"/>
              <a:gd name="connsiteY17" fmla="*/ 1307805 h 1573619"/>
              <a:gd name="connsiteX18" fmla="*/ 935665 w 5932967"/>
              <a:gd name="connsiteY18" fmla="*/ 1350335 h 1573619"/>
              <a:gd name="connsiteX19" fmla="*/ 967563 w 5932967"/>
              <a:gd name="connsiteY19" fmla="*/ 1371600 h 1573619"/>
              <a:gd name="connsiteX20" fmla="*/ 1020726 w 5932967"/>
              <a:gd name="connsiteY20" fmla="*/ 1520456 h 1573619"/>
              <a:gd name="connsiteX21" fmla="*/ 1084521 w 5932967"/>
              <a:gd name="connsiteY21" fmla="*/ 1541721 h 1573619"/>
              <a:gd name="connsiteX22" fmla="*/ 1105786 w 5932967"/>
              <a:gd name="connsiteY22" fmla="*/ 1573619 h 1573619"/>
              <a:gd name="connsiteX23" fmla="*/ 1265274 w 5932967"/>
              <a:gd name="connsiteY23" fmla="*/ 1541721 h 1573619"/>
              <a:gd name="connsiteX24" fmla="*/ 1350335 w 5932967"/>
              <a:gd name="connsiteY24" fmla="*/ 1414130 h 1573619"/>
              <a:gd name="connsiteX25" fmla="*/ 1360967 w 5932967"/>
              <a:gd name="connsiteY25" fmla="*/ 1382233 h 1573619"/>
              <a:gd name="connsiteX26" fmla="*/ 1424763 w 5932967"/>
              <a:gd name="connsiteY26" fmla="*/ 1339702 h 1573619"/>
              <a:gd name="connsiteX27" fmla="*/ 1446028 w 5932967"/>
              <a:gd name="connsiteY27" fmla="*/ 1307805 h 1573619"/>
              <a:gd name="connsiteX28" fmla="*/ 1456660 w 5932967"/>
              <a:gd name="connsiteY28" fmla="*/ 1275907 h 1573619"/>
              <a:gd name="connsiteX29" fmla="*/ 1477926 w 5932967"/>
              <a:gd name="connsiteY29" fmla="*/ 1254642 h 1573619"/>
              <a:gd name="connsiteX30" fmla="*/ 1520456 w 5932967"/>
              <a:gd name="connsiteY30" fmla="*/ 1297172 h 1573619"/>
              <a:gd name="connsiteX31" fmla="*/ 1637414 w 5932967"/>
              <a:gd name="connsiteY31" fmla="*/ 1350335 h 1573619"/>
              <a:gd name="connsiteX32" fmla="*/ 1701209 w 5932967"/>
              <a:gd name="connsiteY32" fmla="*/ 1392865 h 1573619"/>
              <a:gd name="connsiteX33" fmla="*/ 1733107 w 5932967"/>
              <a:gd name="connsiteY33" fmla="*/ 1414130 h 1573619"/>
              <a:gd name="connsiteX34" fmla="*/ 1743740 w 5932967"/>
              <a:gd name="connsiteY34" fmla="*/ 1446028 h 1573619"/>
              <a:gd name="connsiteX35" fmla="*/ 1786270 w 5932967"/>
              <a:gd name="connsiteY35" fmla="*/ 1435395 h 1573619"/>
              <a:gd name="connsiteX36" fmla="*/ 1903228 w 5932967"/>
              <a:gd name="connsiteY36" fmla="*/ 1360968 h 1573619"/>
              <a:gd name="connsiteX37" fmla="*/ 1935126 w 5932967"/>
              <a:gd name="connsiteY37" fmla="*/ 1329070 h 1573619"/>
              <a:gd name="connsiteX38" fmla="*/ 1988288 w 5932967"/>
              <a:gd name="connsiteY38" fmla="*/ 1318437 h 1573619"/>
              <a:gd name="connsiteX39" fmla="*/ 2020186 w 5932967"/>
              <a:gd name="connsiteY39" fmla="*/ 1307805 h 1573619"/>
              <a:gd name="connsiteX40" fmla="*/ 2052084 w 5932967"/>
              <a:gd name="connsiteY40" fmla="*/ 1286540 h 1573619"/>
              <a:gd name="connsiteX41" fmla="*/ 2094614 w 5932967"/>
              <a:gd name="connsiteY41" fmla="*/ 1190847 h 1573619"/>
              <a:gd name="connsiteX42" fmla="*/ 2137144 w 5932967"/>
              <a:gd name="connsiteY42" fmla="*/ 1180214 h 1573619"/>
              <a:gd name="connsiteX43" fmla="*/ 2169042 w 5932967"/>
              <a:gd name="connsiteY43" fmla="*/ 1169581 h 1573619"/>
              <a:gd name="connsiteX44" fmla="*/ 2264735 w 5932967"/>
              <a:gd name="connsiteY44" fmla="*/ 1180214 h 1573619"/>
              <a:gd name="connsiteX45" fmla="*/ 2307265 w 5932967"/>
              <a:gd name="connsiteY45" fmla="*/ 1297172 h 1573619"/>
              <a:gd name="connsiteX46" fmla="*/ 2445488 w 5932967"/>
              <a:gd name="connsiteY46" fmla="*/ 1371600 h 1573619"/>
              <a:gd name="connsiteX47" fmla="*/ 2466754 w 5932967"/>
              <a:gd name="connsiteY47" fmla="*/ 1392865 h 1573619"/>
              <a:gd name="connsiteX48" fmla="*/ 2530549 w 5932967"/>
              <a:gd name="connsiteY48" fmla="*/ 1414130 h 1573619"/>
              <a:gd name="connsiteX49" fmla="*/ 2594344 w 5932967"/>
              <a:gd name="connsiteY49" fmla="*/ 1403498 h 1573619"/>
              <a:gd name="connsiteX50" fmla="*/ 2679405 w 5932967"/>
              <a:gd name="connsiteY50" fmla="*/ 1307805 h 1573619"/>
              <a:gd name="connsiteX51" fmla="*/ 2721935 w 5932967"/>
              <a:gd name="connsiteY51" fmla="*/ 1275907 h 1573619"/>
              <a:gd name="connsiteX52" fmla="*/ 2785730 w 5932967"/>
              <a:gd name="connsiteY52" fmla="*/ 1212112 h 1573619"/>
              <a:gd name="connsiteX53" fmla="*/ 2838893 w 5932967"/>
              <a:gd name="connsiteY53" fmla="*/ 1127051 h 1573619"/>
              <a:gd name="connsiteX54" fmla="*/ 2860158 w 5932967"/>
              <a:gd name="connsiteY54" fmla="*/ 1095154 h 1573619"/>
              <a:gd name="connsiteX55" fmla="*/ 2892056 w 5932967"/>
              <a:gd name="connsiteY55" fmla="*/ 1063256 h 1573619"/>
              <a:gd name="connsiteX56" fmla="*/ 2934586 w 5932967"/>
              <a:gd name="connsiteY56" fmla="*/ 1010093 h 1573619"/>
              <a:gd name="connsiteX57" fmla="*/ 2977116 w 5932967"/>
              <a:gd name="connsiteY57" fmla="*/ 978195 h 1573619"/>
              <a:gd name="connsiteX58" fmla="*/ 3115340 w 5932967"/>
              <a:gd name="connsiteY58" fmla="*/ 765544 h 1573619"/>
              <a:gd name="connsiteX59" fmla="*/ 3179135 w 5932967"/>
              <a:gd name="connsiteY59" fmla="*/ 659219 h 1573619"/>
              <a:gd name="connsiteX60" fmla="*/ 3242930 w 5932967"/>
              <a:gd name="connsiteY60" fmla="*/ 510363 h 1573619"/>
              <a:gd name="connsiteX61" fmla="*/ 3264195 w 5932967"/>
              <a:gd name="connsiteY61" fmla="*/ 414670 h 1573619"/>
              <a:gd name="connsiteX62" fmla="*/ 3349256 w 5932967"/>
              <a:gd name="connsiteY62" fmla="*/ 350875 h 1573619"/>
              <a:gd name="connsiteX63" fmla="*/ 3434316 w 5932967"/>
              <a:gd name="connsiteY63" fmla="*/ 276447 h 1573619"/>
              <a:gd name="connsiteX64" fmla="*/ 3466214 w 5932967"/>
              <a:gd name="connsiteY64" fmla="*/ 265814 h 1573619"/>
              <a:gd name="connsiteX65" fmla="*/ 3551274 w 5932967"/>
              <a:gd name="connsiteY65" fmla="*/ 223284 h 1573619"/>
              <a:gd name="connsiteX66" fmla="*/ 3625702 w 5932967"/>
              <a:gd name="connsiteY66" fmla="*/ 148856 h 1573619"/>
              <a:gd name="connsiteX67" fmla="*/ 3657600 w 5932967"/>
              <a:gd name="connsiteY67" fmla="*/ 127591 h 1573619"/>
              <a:gd name="connsiteX68" fmla="*/ 3721395 w 5932967"/>
              <a:gd name="connsiteY68" fmla="*/ 85061 h 1573619"/>
              <a:gd name="connsiteX69" fmla="*/ 3806456 w 5932967"/>
              <a:gd name="connsiteY69" fmla="*/ 10633 h 1573619"/>
              <a:gd name="connsiteX70" fmla="*/ 3838354 w 5932967"/>
              <a:gd name="connsiteY70" fmla="*/ 0 h 1573619"/>
              <a:gd name="connsiteX71" fmla="*/ 3880884 w 5932967"/>
              <a:gd name="connsiteY71" fmla="*/ 10633 h 1573619"/>
              <a:gd name="connsiteX72" fmla="*/ 3912781 w 5932967"/>
              <a:gd name="connsiteY72" fmla="*/ 74428 h 1573619"/>
              <a:gd name="connsiteX73" fmla="*/ 3870251 w 5932967"/>
              <a:gd name="connsiteY73" fmla="*/ 138223 h 1573619"/>
              <a:gd name="connsiteX74" fmla="*/ 3880884 w 5932967"/>
              <a:gd name="connsiteY74" fmla="*/ 170121 h 1573619"/>
              <a:gd name="connsiteX75" fmla="*/ 3891516 w 5932967"/>
              <a:gd name="connsiteY75" fmla="*/ 223284 h 1573619"/>
              <a:gd name="connsiteX76" fmla="*/ 3955312 w 5932967"/>
              <a:gd name="connsiteY76" fmla="*/ 287079 h 1573619"/>
              <a:gd name="connsiteX77" fmla="*/ 3987209 w 5932967"/>
              <a:gd name="connsiteY77" fmla="*/ 297712 h 1573619"/>
              <a:gd name="connsiteX78" fmla="*/ 4019107 w 5932967"/>
              <a:gd name="connsiteY78" fmla="*/ 329609 h 1573619"/>
              <a:gd name="connsiteX79" fmla="*/ 4051005 w 5932967"/>
              <a:gd name="connsiteY79" fmla="*/ 340242 h 1573619"/>
              <a:gd name="connsiteX80" fmla="*/ 4072270 w 5932967"/>
              <a:gd name="connsiteY80" fmla="*/ 382772 h 1573619"/>
              <a:gd name="connsiteX81" fmla="*/ 4104167 w 5932967"/>
              <a:gd name="connsiteY81" fmla="*/ 414670 h 1573619"/>
              <a:gd name="connsiteX82" fmla="*/ 4136065 w 5932967"/>
              <a:gd name="connsiteY82" fmla="*/ 531628 h 1573619"/>
              <a:gd name="connsiteX83" fmla="*/ 4178595 w 5932967"/>
              <a:gd name="connsiteY83" fmla="*/ 606056 h 1573619"/>
              <a:gd name="connsiteX84" fmla="*/ 4221126 w 5932967"/>
              <a:gd name="connsiteY84" fmla="*/ 616688 h 1573619"/>
              <a:gd name="connsiteX85" fmla="*/ 4253023 w 5932967"/>
              <a:gd name="connsiteY85" fmla="*/ 637954 h 1573619"/>
              <a:gd name="connsiteX86" fmla="*/ 4284921 w 5932967"/>
              <a:gd name="connsiteY86" fmla="*/ 648586 h 1573619"/>
              <a:gd name="connsiteX87" fmla="*/ 4295554 w 5932967"/>
              <a:gd name="connsiteY87" fmla="*/ 680484 h 1573619"/>
              <a:gd name="connsiteX88" fmla="*/ 4316819 w 5932967"/>
              <a:gd name="connsiteY88" fmla="*/ 712381 h 1573619"/>
              <a:gd name="connsiteX89" fmla="*/ 4327451 w 5932967"/>
              <a:gd name="connsiteY89" fmla="*/ 882502 h 1573619"/>
              <a:gd name="connsiteX90" fmla="*/ 4348716 w 5932967"/>
              <a:gd name="connsiteY90" fmla="*/ 914400 h 1573619"/>
              <a:gd name="connsiteX91" fmla="*/ 4412512 w 5932967"/>
              <a:gd name="connsiteY91" fmla="*/ 978195 h 1573619"/>
              <a:gd name="connsiteX92" fmla="*/ 4476307 w 5932967"/>
              <a:gd name="connsiteY92" fmla="*/ 1052623 h 1573619"/>
              <a:gd name="connsiteX93" fmla="*/ 4497572 w 5932967"/>
              <a:gd name="connsiteY93" fmla="*/ 1137684 h 1573619"/>
              <a:gd name="connsiteX94" fmla="*/ 4508205 w 5932967"/>
              <a:gd name="connsiteY94" fmla="*/ 1180214 h 1573619"/>
              <a:gd name="connsiteX95" fmla="*/ 4572000 w 5932967"/>
              <a:gd name="connsiteY95" fmla="*/ 1233377 h 1573619"/>
              <a:gd name="connsiteX96" fmla="*/ 4603898 w 5932967"/>
              <a:gd name="connsiteY96" fmla="*/ 1244009 h 1573619"/>
              <a:gd name="connsiteX97" fmla="*/ 4646428 w 5932967"/>
              <a:gd name="connsiteY97" fmla="*/ 1265275 h 1573619"/>
              <a:gd name="connsiteX98" fmla="*/ 4731488 w 5932967"/>
              <a:gd name="connsiteY98" fmla="*/ 1307805 h 1573619"/>
              <a:gd name="connsiteX99" fmla="*/ 4774019 w 5932967"/>
              <a:gd name="connsiteY99" fmla="*/ 1360968 h 1573619"/>
              <a:gd name="connsiteX100" fmla="*/ 4784651 w 5932967"/>
              <a:gd name="connsiteY100" fmla="*/ 1392865 h 1573619"/>
              <a:gd name="connsiteX101" fmla="*/ 4848447 w 5932967"/>
              <a:gd name="connsiteY101" fmla="*/ 1414130 h 1573619"/>
              <a:gd name="connsiteX102" fmla="*/ 4880344 w 5932967"/>
              <a:gd name="connsiteY102" fmla="*/ 1435395 h 1573619"/>
              <a:gd name="connsiteX103" fmla="*/ 4944140 w 5932967"/>
              <a:gd name="connsiteY103" fmla="*/ 1382233 h 1573619"/>
              <a:gd name="connsiteX104" fmla="*/ 4965405 w 5932967"/>
              <a:gd name="connsiteY104" fmla="*/ 1339702 h 1573619"/>
              <a:gd name="connsiteX105" fmla="*/ 5029200 w 5932967"/>
              <a:gd name="connsiteY105" fmla="*/ 1297172 h 1573619"/>
              <a:gd name="connsiteX106" fmla="*/ 5092995 w 5932967"/>
              <a:gd name="connsiteY106" fmla="*/ 1265275 h 1573619"/>
              <a:gd name="connsiteX107" fmla="*/ 5114260 w 5932967"/>
              <a:gd name="connsiteY107" fmla="*/ 1244009 h 1573619"/>
              <a:gd name="connsiteX108" fmla="*/ 5178056 w 5932967"/>
              <a:gd name="connsiteY108" fmla="*/ 1201479 h 1573619"/>
              <a:gd name="connsiteX109" fmla="*/ 5220586 w 5932967"/>
              <a:gd name="connsiteY109" fmla="*/ 1137684 h 1573619"/>
              <a:gd name="connsiteX110" fmla="*/ 5252484 w 5932967"/>
              <a:gd name="connsiteY110" fmla="*/ 1095154 h 1573619"/>
              <a:gd name="connsiteX111" fmla="*/ 5316279 w 5932967"/>
              <a:gd name="connsiteY111" fmla="*/ 1073888 h 1573619"/>
              <a:gd name="connsiteX112" fmla="*/ 5401340 w 5932967"/>
              <a:gd name="connsiteY112" fmla="*/ 1116419 h 1573619"/>
              <a:gd name="connsiteX113" fmla="*/ 5454502 w 5932967"/>
              <a:gd name="connsiteY113" fmla="*/ 1222744 h 1573619"/>
              <a:gd name="connsiteX114" fmla="*/ 5497033 w 5932967"/>
              <a:gd name="connsiteY114" fmla="*/ 1233377 h 1573619"/>
              <a:gd name="connsiteX115" fmla="*/ 5560828 w 5932967"/>
              <a:gd name="connsiteY115" fmla="*/ 1254642 h 1573619"/>
              <a:gd name="connsiteX116" fmla="*/ 5571460 w 5932967"/>
              <a:gd name="connsiteY116" fmla="*/ 1286540 h 1573619"/>
              <a:gd name="connsiteX117" fmla="*/ 5571460 w 5932967"/>
              <a:gd name="connsiteY117" fmla="*/ 1360968 h 1573619"/>
              <a:gd name="connsiteX118" fmla="*/ 5592726 w 5932967"/>
              <a:gd name="connsiteY118" fmla="*/ 1382233 h 1573619"/>
              <a:gd name="connsiteX119" fmla="*/ 5816009 w 5932967"/>
              <a:gd name="connsiteY119" fmla="*/ 1403498 h 1573619"/>
              <a:gd name="connsiteX120" fmla="*/ 5869172 w 5932967"/>
              <a:gd name="connsiteY120" fmla="*/ 1414130 h 1573619"/>
              <a:gd name="connsiteX121" fmla="*/ 5932967 w 5932967"/>
              <a:gd name="connsiteY121"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76447 w 5932967"/>
              <a:gd name="connsiteY4" fmla="*/ 648586 h 1573619"/>
              <a:gd name="connsiteX5" fmla="*/ 287079 w 5932967"/>
              <a:gd name="connsiteY5" fmla="*/ 691116 h 1573619"/>
              <a:gd name="connsiteX6" fmla="*/ 340242 w 5932967"/>
              <a:gd name="connsiteY6" fmla="*/ 776177 h 1573619"/>
              <a:gd name="connsiteX7" fmla="*/ 425302 w 5932967"/>
              <a:gd name="connsiteY7" fmla="*/ 786809 h 1573619"/>
              <a:gd name="connsiteX8" fmla="*/ 467833 w 5932967"/>
              <a:gd name="connsiteY8" fmla="*/ 871870 h 1573619"/>
              <a:gd name="connsiteX9" fmla="*/ 552893 w 5932967"/>
              <a:gd name="connsiteY9" fmla="*/ 946298 h 1573619"/>
              <a:gd name="connsiteX10" fmla="*/ 584791 w 5932967"/>
              <a:gd name="connsiteY10" fmla="*/ 967563 h 1573619"/>
              <a:gd name="connsiteX11" fmla="*/ 648586 w 5932967"/>
              <a:gd name="connsiteY11" fmla="*/ 1073888 h 1573619"/>
              <a:gd name="connsiteX12" fmla="*/ 669851 w 5932967"/>
              <a:gd name="connsiteY12" fmla="*/ 1105786 h 1573619"/>
              <a:gd name="connsiteX13" fmla="*/ 733647 w 5932967"/>
              <a:gd name="connsiteY13" fmla="*/ 1137684 h 1573619"/>
              <a:gd name="connsiteX14" fmla="*/ 765544 w 5932967"/>
              <a:gd name="connsiteY14" fmla="*/ 1169581 h 1573619"/>
              <a:gd name="connsiteX15" fmla="*/ 786809 w 5932967"/>
              <a:gd name="connsiteY15" fmla="*/ 1233377 h 1573619"/>
              <a:gd name="connsiteX16" fmla="*/ 829340 w 5932967"/>
              <a:gd name="connsiteY16" fmla="*/ 1307805 h 1573619"/>
              <a:gd name="connsiteX17" fmla="*/ 935665 w 5932967"/>
              <a:gd name="connsiteY17" fmla="*/ 1350335 h 1573619"/>
              <a:gd name="connsiteX18" fmla="*/ 967563 w 5932967"/>
              <a:gd name="connsiteY18" fmla="*/ 1371600 h 1573619"/>
              <a:gd name="connsiteX19" fmla="*/ 1020726 w 5932967"/>
              <a:gd name="connsiteY19" fmla="*/ 1520456 h 1573619"/>
              <a:gd name="connsiteX20" fmla="*/ 1084521 w 5932967"/>
              <a:gd name="connsiteY20" fmla="*/ 1541721 h 1573619"/>
              <a:gd name="connsiteX21" fmla="*/ 1105786 w 5932967"/>
              <a:gd name="connsiteY21" fmla="*/ 1573619 h 1573619"/>
              <a:gd name="connsiteX22" fmla="*/ 1265274 w 5932967"/>
              <a:gd name="connsiteY22" fmla="*/ 1541721 h 1573619"/>
              <a:gd name="connsiteX23" fmla="*/ 1350335 w 5932967"/>
              <a:gd name="connsiteY23" fmla="*/ 1414130 h 1573619"/>
              <a:gd name="connsiteX24" fmla="*/ 1360967 w 5932967"/>
              <a:gd name="connsiteY24" fmla="*/ 1382233 h 1573619"/>
              <a:gd name="connsiteX25" fmla="*/ 1424763 w 5932967"/>
              <a:gd name="connsiteY25" fmla="*/ 1339702 h 1573619"/>
              <a:gd name="connsiteX26" fmla="*/ 1446028 w 5932967"/>
              <a:gd name="connsiteY26" fmla="*/ 1307805 h 1573619"/>
              <a:gd name="connsiteX27" fmla="*/ 1456660 w 5932967"/>
              <a:gd name="connsiteY27" fmla="*/ 1275907 h 1573619"/>
              <a:gd name="connsiteX28" fmla="*/ 1477926 w 5932967"/>
              <a:gd name="connsiteY28" fmla="*/ 1254642 h 1573619"/>
              <a:gd name="connsiteX29" fmla="*/ 1520456 w 5932967"/>
              <a:gd name="connsiteY29" fmla="*/ 1297172 h 1573619"/>
              <a:gd name="connsiteX30" fmla="*/ 1637414 w 5932967"/>
              <a:gd name="connsiteY30" fmla="*/ 1350335 h 1573619"/>
              <a:gd name="connsiteX31" fmla="*/ 1701209 w 5932967"/>
              <a:gd name="connsiteY31" fmla="*/ 1392865 h 1573619"/>
              <a:gd name="connsiteX32" fmla="*/ 1733107 w 5932967"/>
              <a:gd name="connsiteY32" fmla="*/ 1414130 h 1573619"/>
              <a:gd name="connsiteX33" fmla="*/ 1743740 w 5932967"/>
              <a:gd name="connsiteY33" fmla="*/ 1446028 h 1573619"/>
              <a:gd name="connsiteX34" fmla="*/ 1786270 w 5932967"/>
              <a:gd name="connsiteY34" fmla="*/ 1435395 h 1573619"/>
              <a:gd name="connsiteX35" fmla="*/ 1903228 w 5932967"/>
              <a:gd name="connsiteY35" fmla="*/ 1360968 h 1573619"/>
              <a:gd name="connsiteX36" fmla="*/ 1935126 w 5932967"/>
              <a:gd name="connsiteY36" fmla="*/ 1329070 h 1573619"/>
              <a:gd name="connsiteX37" fmla="*/ 1988288 w 5932967"/>
              <a:gd name="connsiteY37" fmla="*/ 1318437 h 1573619"/>
              <a:gd name="connsiteX38" fmla="*/ 2020186 w 5932967"/>
              <a:gd name="connsiteY38" fmla="*/ 1307805 h 1573619"/>
              <a:gd name="connsiteX39" fmla="*/ 2052084 w 5932967"/>
              <a:gd name="connsiteY39" fmla="*/ 1286540 h 1573619"/>
              <a:gd name="connsiteX40" fmla="*/ 2094614 w 5932967"/>
              <a:gd name="connsiteY40" fmla="*/ 1190847 h 1573619"/>
              <a:gd name="connsiteX41" fmla="*/ 2137144 w 5932967"/>
              <a:gd name="connsiteY41" fmla="*/ 1180214 h 1573619"/>
              <a:gd name="connsiteX42" fmla="*/ 2169042 w 5932967"/>
              <a:gd name="connsiteY42" fmla="*/ 1169581 h 1573619"/>
              <a:gd name="connsiteX43" fmla="*/ 2264735 w 5932967"/>
              <a:gd name="connsiteY43" fmla="*/ 1180214 h 1573619"/>
              <a:gd name="connsiteX44" fmla="*/ 2307265 w 5932967"/>
              <a:gd name="connsiteY44" fmla="*/ 1297172 h 1573619"/>
              <a:gd name="connsiteX45" fmla="*/ 2445488 w 5932967"/>
              <a:gd name="connsiteY45" fmla="*/ 1371600 h 1573619"/>
              <a:gd name="connsiteX46" fmla="*/ 2466754 w 5932967"/>
              <a:gd name="connsiteY46" fmla="*/ 1392865 h 1573619"/>
              <a:gd name="connsiteX47" fmla="*/ 2530549 w 5932967"/>
              <a:gd name="connsiteY47" fmla="*/ 1414130 h 1573619"/>
              <a:gd name="connsiteX48" fmla="*/ 2594344 w 5932967"/>
              <a:gd name="connsiteY48" fmla="*/ 1403498 h 1573619"/>
              <a:gd name="connsiteX49" fmla="*/ 2679405 w 5932967"/>
              <a:gd name="connsiteY49" fmla="*/ 1307805 h 1573619"/>
              <a:gd name="connsiteX50" fmla="*/ 2721935 w 5932967"/>
              <a:gd name="connsiteY50" fmla="*/ 1275907 h 1573619"/>
              <a:gd name="connsiteX51" fmla="*/ 2785730 w 5932967"/>
              <a:gd name="connsiteY51" fmla="*/ 1212112 h 1573619"/>
              <a:gd name="connsiteX52" fmla="*/ 2838893 w 5932967"/>
              <a:gd name="connsiteY52" fmla="*/ 1127051 h 1573619"/>
              <a:gd name="connsiteX53" fmla="*/ 2860158 w 5932967"/>
              <a:gd name="connsiteY53" fmla="*/ 1095154 h 1573619"/>
              <a:gd name="connsiteX54" fmla="*/ 2892056 w 5932967"/>
              <a:gd name="connsiteY54" fmla="*/ 1063256 h 1573619"/>
              <a:gd name="connsiteX55" fmla="*/ 2934586 w 5932967"/>
              <a:gd name="connsiteY55" fmla="*/ 1010093 h 1573619"/>
              <a:gd name="connsiteX56" fmla="*/ 2977116 w 5932967"/>
              <a:gd name="connsiteY56" fmla="*/ 978195 h 1573619"/>
              <a:gd name="connsiteX57" fmla="*/ 3115340 w 5932967"/>
              <a:gd name="connsiteY57" fmla="*/ 765544 h 1573619"/>
              <a:gd name="connsiteX58" fmla="*/ 3179135 w 5932967"/>
              <a:gd name="connsiteY58" fmla="*/ 659219 h 1573619"/>
              <a:gd name="connsiteX59" fmla="*/ 3242930 w 5932967"/>
              <a:gd name="connsiteY59" fmla="*/ 510363 h 1573619"/>
              <a:gd name="connsiteX60" fmla="*/ 3264195 w 5932967"/>
              <a:gd name="connsiteY60" fmla="*/ 414670 h 1573619"/>
              <a:gd name="connsiteX61" fmla="*/ 3349256 w 5932967"/>
              <a:gd name="connsiteY61" fmla="*/ 350875 h 1573619"/>
              <a:gd name="connsiteX62" fmla="*/ 3434316 w 5932967"/>
              <a:gd name="connsiteY62" fmla="*/ 276447 h 1573619"/>
              <a:gd name="connsiteX63" fmla="*/ 3466214 w 5932967"/>
              <a:gd name="connsiteY63" fmla="*/ 265814 h 1573619"/>
              <a:gd name="connsiteX64" fmla="*/ 3551274 w 5932967"/>
              <a:gd name="connsiteY64" fmla="*/ 223284 h 1573619"/>
              <a:gd name="connsiteX65" fmla="*/ 3625702 w 5932967"/>
              <a:gd name="connsiteY65" fmla="*/ 148856 h 1573619"/>
              <a:gd name="connsiteX66" fmla="*/ 3657600 w 5932967"/>
              <a:gd name="connsiteY66" fmla="*/ 127591 h 1573619"/>
              <a:gd name="connsiteX67" fmla="*/ 3721395 w 5932967"/>
              <a:gd name="connsiteY67" fmla="*/ 85061 h 1573619"/>
              <a:gd name="connsiteX68" fmla="*/ 3806456 w 5932967"/>
              <a:gd name="connsiteY68" fmla="*/ 10633 h 1573619"/>
              <a:gd name="connsiteX69" fmla="*/ 3838354 w 5932967"/>
              <a:gd name="connsiteY69" fmla="*/ 0 h 1573619"/>
              <a:gd name="connsiteX70" fmla="*/ 3880884 w 5932967"/>
              <a:gd name="connsiteY70" fmla="*/ 10633 h 1573619"/>
              <a:gd name="connsiteX71" fmla="*/ 3912781 w 5932967"/>
              <a:gd name="connsiteY71" fmla="*/ 74428 h 1573619"/>
              <a:gd name="connsiteX72" fmla="*/ 3870251 w 5932967"/>
              <a:gd name="connsiteY72" fmla="*/ 138223 h 1573619"/>
              <a:gd name="connsiteX73" fmla="*/ 3880884 w 5932967"/>
              <a:gd name="connsiteY73" fmla="*/ 170121 h 1573619"/>
              <a:gd name="connsiteX74" fmla="*/ 3891516 w 5932967"/>
              <a:gd name="connsiteY74" fmla="*/ 223284 h 1573619"/>
              <a:gd name="connsiteX75" fmla="*/ 3955312 w 5932967"/>
              <a:gd name="connsiteY75" fmla="*/ 287079 h 1573619"/>
              <a:gd name="connsiteX76" fmla="*/ 3987209 w 5932967"/>
              <a:gd name="connsiteY76" fmla="*/ 297712 h 1573619"/>
              <a:gd name="connsiteX77" fmla="*/ 4019107 w 5932967"/>
              <a:gd name="connsiteY77" fmla="*/ 329609 h 1573619"/>
              <a:gd name="connsiteX78" fmla="*/ 4051005 w 5932967"/>
              <a:gd name="connsiteY78" fmla="*/ 340242 h 1573619"/>
              <a:gd name="connsiteX79" fmla="*/ 4072270 w 5932967"/>
              <a:gd name="connsiteY79" fmla="*/ 382772 h 1573619"/>
              <a:gd name="connsiteX80" fmla="*/ 4104167 w 5932967"/>
              <a:gd name="connsiteY80" fmla="*/ 414670 h 1573619"/>
              <a:gd name="connsiteX81" fmla="*/ 4136065 w 5932967"/>
              <a:gd name="connsiteY81" fmla="*/ 531628 h 1573619"/>
              <a:gd name="connsiteX82" fmla="*/ 4178595 w 5932967"/>
              <a:gd name="connsiteY82" fmla="*/ 606056 h 1573619"/>
              <a:gd name="connsiteX83" fmla="*/ 4221126 w 5932967"/>
              <a:gd name="connsiteY83" fmla="*/ 616688 h 1573619"/>
              <a:gd name="connsiteX84" fmla="*/ 4253023 w 5932967"/>
              <a:gd name="connsiteY84" fmla="*/ 637954 h 1573619"/>
              <a:gd name="connsiteX85" fmla="*/ 4284921 w 5932967"/>
              <a:gd name="connsiteY85" fmla="*/ 648586 h 1573619"/>
              <a:gd name="connsiteX86" fmla="*/ 4295554 w 5932967"/>
              <a:gd name="connsiteY86" fmla="*/ 680484 h 1573619"/>
              <a:gd name="connsiteX87" fmla="*/ 4316819 w 5932967"/>
              <a:gd name="connsiteY87" fmla="*/ 712381 h 1573619"/>
              <a:gd name="connsiteX88" fmla="*/ 4327451 w 5932967"/>
              <a:gd name="connsiteY88" fmla="*/ 882502 h 1573619"/>
              <a:gd name="connsiteX89" fmla="*/ 4348716 w 5932967"/>
              <a:gd name="connsiteY89" fmla="*/ 914400 h 1573619"/>
              <a:gd name="connsiteX90" fmla="*/ 4412512 w 5932967"/>
              <a:gd name="connsiteY90" fmla="*/ 978195 h 1573619"/>
              <a:gd name="connsiteX91" fmla="*/ 4476307 w 5932967"/>
              <a:gd name="connsiteY91" fmla="*/ 1052623 h 1573619"/>
              <a:gd name="connsiteX92" fmla="*/ 4497572 w 5932967"/>
              <a:gd name="connsiteY92" fmla="*/ 1137684 h 1573619"/>
              <a:gd name="connsiteX93" fmla="*/ 4508205 w 5932967"/>
              <a:gd name="connsiteY93" fmla="*/ 1180214 h 1573619"/>
              <a:gd name="connsiteX94" fmla="*/ 4572000 w 5932967"/>
              <a:gd name="connsiteY94" fmla="*/ 1233377 h 1573619"/>
              <a:gd name="connsiteX95" fmla="*/ 4603898 w 5932967"/>
              <a:gd name="connsiteY95" fmla="*/ 1244009 h 1573619"/>
              <a:gd name="connsiteX96" fmla="*/ 4646428 w 5932967"/>
              <a:gd name="connsiteY96" fmla="*/ 1265275 h 1573619"/>
              <a:gd name="connsiteX97" fmla="*/ 4731488 w 5932967"/>
              <a:gd name="connsiteY97" fmla="*/ 1307805 h 1573619"/>
              <a:gd name="connsiteX98" fmla="*/ 4774019 w 5932967"/>
              <a:gd name="connsiteY98" fmla="*/ 1360968 h 1573619"/>
              <a:gd name="connsiteX99" fmla="*/ 4784651 w 5932967"/>
              <a:gd name="connsiteY99" fmla="*/ 1392865 h 1573619"/>
              <a:gd name="connsiteX100" fmla="*/ 4848447 w 5932967"/>
              <a:gd name="connsiteY100" fmla="*/ 1414130 h 1573619"/>
              <a:gd name="connsiteX101" fmla="*/ 4880344 w 5932967"/>
              <a:gd name="connsiteY101" fmla="*/ 1435395 h 1573619"/>
              <a:gd name="connsiteX102" fmla="*/ 4944140 w 5932967"/>
              <a:gd name="connsiteY102" fmla="*/ 1382233 h 1573619"/>
              <a:gd name="connsiteX103" fmla="*/ 4965405 w 5932967"/>
              <a:gd name="connsiteY103" fmla="*/ 1339702 h 1573619"/>
              <a:gd name="connsiteX104" fmla="*/ 5029200 w 5932967"/>
              <a:gd name="connsiteY104" fmla="*/ 1297172 h 1573619"/>
              <a:gd name="connsiteX105" fmla="*/ 5092995 w 5932967"/>
              <a:gd name="connsiteY105" fmla="*/ 1265275 h 1573619"/>
              <a:gd name="connsiteX106" fmla="*/ 5114260 w 5932967"/>
              <a:gd name="connsiteY106" fmla="*/ 1244009 h 1573619"/>
              <a:gd name="connsiteX107" fmla="*/ 5178056 w 5932967"/>
              <a:gd name="connsiteY107" fmla="*/ 1201479 h 1573619"/>
              <a:gd name="connsiteX108" fmla="*/ 5220586 w 5932967"/>
              <a:gd name="connsiteY108" fmla="*/ 1137684 h 1573619"/>
              <a:gd name="connsiteX109" fmla="*/ 5252484 w 5932967"/>
              <a:gd name="connsiteY109" fmla="*/ 1095154 h 1573619"/>
              <a:gd name="connsiteX110" fmla="*/ 5316279 w 5932967"/>
              <a:gd name="connsiteY110" fmla="*/ 1073888 h 1573619"/>
              <a:gd name="connsiteX111" fmla="*/ 5401340 w 5932967"/>
              <a:gd name="connsiteY111" fmla="*/ 1116419 h 1573619"/>
              <a:gd name="connsiteX112" fmla="*/ 5454502 w 5932967"/>
              <a:gd name="connsiteY112" fmla="*/ 1222744 h 1573619"/>
              <a:gd name="connsiteX113" fmla="*/ 5497033 w 5932967"/>
              <a:gd name="connsiteY113" fmla="*/ 1233377 h 1573619"/>
              <a:gd name="connsiteX114" fmla="*/ 5560828 w 5932967"/>
              <a:gd name="connsiteY114" fmla="*/ 1254642 h 1573619"/>
              <a:gd name="connsiteX115" fmla="*/ 5571460 w 5932967"/>
              <a:gd name="connsiteY115" fmla="*/ 1286540 h 1573619"/>
              <a:gd name="connsiteX116" fmla="*/ 5571460 w 5932967"/>
              <a:gd name="connsiteY116" fmla="*/ 1360968 h 1573619"/>
              <a:gd name="connsiteX117" fmla="*/ 5592726 w 5932967"/>
              <a:gd name="connsiteY117" fmla="*/ 1382233 h 1573619"/>
              <a:gd name="connsiteX118" fmla="*/ 5816009 w 5932967"/>
              <a:gd name="connsiteY118" fmla="*/ 1403498 h 1573619"/>
              <a:gd name="connsiteX119" fmla="*/ 5869172 w 5932967"/>
              <a:gd name="connsiteY119" fmla="*/ 1414130 h 1573619"/>
              <a:gd name="connsiteX120" fmla="*/ 5932967 w 5932967"/>
              <a:gd name="connsiteY120" fmla="*/ 1435395 h 1573619"/>
              <a:gd name="connsiteX0" fmla="*/ 0 w 5932967"/>
              <a:gd name="connsiteY0" fmla="*/ 584791 h 1573619"/>
              <a:gd name="connsiteX1" fmla="*/ 138223 w 5932967"/>
              <a:gd name="connsiteY1" fmla="*/ 510363 h 1573619"/>
              <a:gd name="connsiteX2" fmla="*/ 212651 w 5932967"/>
              <a:gd name="connsiteY2" fmla="*/ 574158 h 1573619"/>
              <a:gd name="connsiteX3" fmla="*/ 276447 w 5932967"/>
              <a:gd name="connsiteY3" fmla="*/ 648586 h 1573619"/>
              <a:gd name="connsiteX4" fmla="*/ 287079 w 5932967"/>
              <a:gd name="connsiteY4" fmla="*/ 691116 h 1573619"/>
              <a:gd name="connsiteX5" fmla="*/ 340242 w 5932967"/>
              <a:gd name="connsiteY5" fmla="*/ 776177 h 1573619"/>
              <a:gd name="connsiteX6" fmla="*/ 425302 w 5932967"/>
              <a:gd name="connsiteY6" fmla="*/ 786809 h 1573619"/>
              <a:gd name="connsiteX7" fmla="*/ 467833 w 5932967"/>
              <a:gd name="connsiteY7" fmla="*/ 871870 h 1573619"/>
              <a:gd name="connsiteX8" fmla="*/ 552893 w 5932967"/>
              <a:gd name="connsiteY8" fmla="*/ 946298 h 1573619"/>
              <a:gd name="connsiteX9" fmla="*/ 584791 w 5932967"/>
              <a:gd name="connsiteY9" fmla="*/ 967563 h 1573619"/>
              <a:gd name="connsiteX10" fmla="*/ 648586 w 5932967"/>
              <a:gd name="connsiteY10" fmla="*/ 1073888 h 1573619"/>
              <a:gd name="connsiteX11" fmla="*/ 669851 w 5932967"/>
              <a:gd name="connsiteY11" fmla="*/ 1105786 h 1573619"/>
              <a:gd name="connsiteX12" fmla="*/ 733647 w 5932967"/>
              <a:gd name="connsiteY12" fmla="*/ 1137684 h 1573619"/>
              <a:gd name="connsiteX13" fmla="*/ 765544 w 5932967"/>
              <a:gd name="connsiteY13" fmla="*/ 1169581 h 1573619"/>
              <a:gd name="connsiteX14" fmla="*/ 786809 w 5932967"/>
              <a:gd name="connsiteY14" fmla="*/ 1233377 h 1573619"/>
              <a:gd name="connsiteX15" fmla="*/ 829340 w 5932967"/>
              <a:gd name="connsiteY15" fmla="*/ 1307805 h 1573619"/>
              <a:gd name="connsiteX16" fmla="*/ 935665 w 5932967"/>
              <a:gd name="connsiteY16" fmla="*/ 1350335 h 1573619"/>
              <a:gd name="connsiteX17" fmla="*/ 967563 w 5932967"/>
              <a:gd name="connsiteY17" fmla="*/ 1371600 h 1573619"/>
              <a:gd name="connsiteX18" fmla="*/ 1020726 w 5932967"/>
              <a:gd name="connsiteY18" fmla="*/ 1520456 h 1573619"/>
              <a:gd name="connsiteX19" fmla="*/ 1084521 w 5932967"/>
              <a:gd name="connsiteY19" fmla="*/ 1541721 h 1573619"/>
              <a:gd name="connsiteX20" fmla="*/ 1105786 w 5932967"/>
              <a:gd name="connsiteY20" fmla="*/ 1573619 h 1573619"/>
              <a:gd name="connsiteX21" fmla="*/ 1265274 w 5932967"/>
              <a:gd name="connsiteY21" fmla="*/ 1541721 h 1573619"/>
              <a:gd name="connsiteX22" fmla="*/ 1350335 w 5932967"/>
              <a:gd name="connsiteY22" fmla="*/ 1414130 h 1573619"/>
              <a:gd name="connsiteX23" fmla="*/ 1360967 w 5932967"/>
              <a:gd name="connsiteY23" fmla="*/ 1382233 h 1573619"/>
              <a:gd name="connsiteX24" fmla="*/ 1424763 w 5932967"/>
              <a:gd name="connsiteY24" fmla="*/ 1339702 h 1573619"/>
              <a:gd name="connsiteX25" fmla="*/ 1446028 w 5932967"/>
              <a:gd name="connsiteY25" fmla="*/ 1307805 h 1573619"/>
              <a:gd name="connsiteX26" fmla="*/ 1456660 w 5932967"/>
              <a:gd name="connsiteY26" fmla="*/ 1275907 h 1573619"/>
              <a:gd name="connsiteX27" fmla="*/ 1477926 w 5932967"/>
              <a:gd name="connsiteY27" fmla="*/ 1254642 h 1573619"/>
              <a:gd name="connsiteX28" fmla="*/ 1520456 w 5932967"/>
              <a:gd name="connsiteY28" fmla="*/ 1297172 h 1573619"/>
              <a:gd name="connsiteX29" fmla="*/ 1637414 w 5932967"/>
              <a:gd name="connsiteY29" fmla="*/ 1350335 h 1573619"/>
              <a:gd name="connsiteX30" fmla="*/ 1701209 w 5932967"/>
              <a:gd name="connsiteY30" fmla="*/ 1392865 h 1573619"/>
              <a:gd name="connsiteX31" fmla="*/ 1733107 w 5932967"/>
              <a:gd name="connsiteY31" fmla="*/ 1414130 h 1573619"/>
              <a:gd name="connsiteX32" fmla="*/ 1743740 w 5932967"/>
              <a:gd name="connsiteY32" fmla="*/ 1446028 h 1573619"/>
              <a:gd name="connsiteX33" fmla="*/ 1786270 w 5932967"/>
              <a:gd name="connsiteY33" fmla="*/ 1435395 h 1573619"/>
              <a:gd name="connsiteX34" fmla="*/ 1903228 w 5932967"/>
              <a:gd name="connsiteY34" fmla="*/ 1360968 h 1573619"/>
              <a:gd name="connsiteX35" fmla="*/ 1935126 w 5932967"/>
              <a:gd name="connsiteY35" fmla="*/ 1329070 h 1573619"/>
              <a:gd name="connsiteX36" fmla="*/ 1988288 w 5932967"/>
              <a:gd name="connsiteY36" fmla="*/ 1318437 h 1573619"/>
              <a:gd name="connsiteX37" fmla="*/ 2020186 w 5932967"/>
              <a:gd name="connsiteY37" fmla="*/ 1307805 h 1573619"/>
              <a:gd name="connsiteX38" fmla="*/ 2052084 w 5932967"/>
              <a:gd name="connsiteY38" fmla="*/ 1286540 h 1573619"/>
              <a:gd name="connsiteX39" fmla="*/ 2094614 w 5932967"/>
              <a:gd name="connsiteY39" fmla="*/ 1190847 h 1573619"/>
              <a:gd name="connsiteX40" fmla="*/ 2137144 w 5932967"/>
              <a:gd name="connsiteY40" fmla="*/ 1180214 h 1573619"/>
              <a:gd name="connsiteX41" fmla="*/ 2169042 w 5932967"/>
              <a:gd name="connsiteY41" fmla="*/ 1169581 h 1573619"/>
              <a:gd name="connsiteX42" fmla="*/ 2264735 w 5932967"/>
              <a:gd name="connsiteY42" fmla="*/ 1180214 h 1573619"/>
              <a:gd name="connsiteX43" fmla="*/ 2307265 w 5932967"/>
              <a:gd name="connsiteY43" fmla="*/ 1297172 h 1573619"/>
              <a:gd name="connsiteX44" fmla="*/ 2445488 w 5932967"/>
              <a:gd name="connsiteY44" fmla="*/ 1371600 h 1573619"/>
              <a:gd name="connsiteX45" fmla="*/ 2466754 w 5932967"/>
              <a:gd name="connsiteY45" fmla="*/ 1392865 h 1573619"/>
              <a:gd name="connsiteX46" fmla="*/ 2530549 w 5932967"/>
              <a:gd name="connsiteY46" fmla="*/ 1414130 h 1573619"/>
              <a:gd name="connsiteX47" fmla="*/ 2594344 w 5932967"/>
              <a:gd name="connsiteY47" fmla="*/ 1403498 h 1573619"/>
              <a:gd name="connsiteX48" fmla="*/ 2679405 w 5932967"/>
              <a:gd name="connsiteY48" fmla="*/ 1307805 h 1573619"/>
              <a:gd name="connsiteX49" fmla="*/ 2721935 w 5932967"/>
              <a:gd name="connsiteY49" fmla="*/ 1275907 h 1573619"/>
              <a:gd name="connsiteX50" fmla="*/ 2785730 w 5932967"/>
              <a:gd name="connsiteY50" fmla="*/ 1212112 h 1573619"/>
              <a:gd name="connsiteX51" fmla="*/ 2838893 w 5932967"/>
              <a:gd name="connsiteY51" fmla="*/ 1127051 h 1573619"/>
              <a:gd name="connsiteX52" fmla="*/ 2860158 w 5932967"/>
              <a:gd name="connsiteY52" fmla="*/ 1095154 h 1573619"/>
              <a:gd name="connsiteX53" fmla="*/ 2892056 w 5932967"/>
              <a:gd name="connsiteY53" fmla="*/ 1063256 h 1573619"/>
              <a:gd name="connsiteX54" fmla="*/ 2934586 w 5932967"/>
              <a:gd name="connsiteY54" fmla="*/ 1010093 h 1573619"/>
              <a:gd name="connsiteX55" fmla="*/ 2977116 w 5932967"/>
              <a:gd name="connsiteY55" fmla="*/ 978195 h 1573619"/>
              <a:gd name="connsiteX56" fmla="*/ 3115340 w 5932967"/>
              <a:gd name="connsiteY56" fmla="*/ 765544 h 1573619"/>
              <a:gd name="connsiteX57" fmla="*/ 3179135 w 5932967"/>
              <a:gd name="connsiteY57" fmla="*/ 659219 h 1573619"/>
              <a:gd name="connsiteX58" fmla="*/ 3242930 w 5932967"/>
              <a:gd name="connsiteY58" fmla="*/ 510363 h 1573619"/>
              <a:gd name="connsiteX59" fmla="*/ 3264195 w 5932967"/>
              <a:gd name="connsiteY59" fmla="*/ 414670 h 1573619"/>
              <a:gd name="connsiteX60" fmla="*/ 3349256 w 5932967"/>
              <a:gd name="connsiteY60" fmla="*/ 350875 h 1573619"/>
              <a:gd name="connsiteX61" fmla="*/ 3434316 w 5932967"/>
              <a:gd name="connsiteY61" fmla="*/ 276447 h 1573619"/>
              <a:gd name="connsiteX62" fmla="*/ 3466214 w 5932967"/>
              <a:gd name="connsiteY62" fmla="*/ 265814 h 1573619"/>
              <a:gd name="connsiteX63" fmla="*/ 3551274 w 5932967"/>
              <a:gd name="connsiteY63" fmla="*/ 223284 h 1573619"/>
              <a:gd name="connsiteX64" fmla="*/ 3625702 w 5932967"/>
              <a:gd name="connsiteY64" fmla="*/ 148856 h 1573619"/>
              <a:gd name="connsiteX65" fmla="*/ 3657600 w 5932967"/>
              <a:gd name="connsiteY65" fmla="*/ 127591 h 1573619"/>
              <a:gd name="connsiteX66" fmla="*/ 3721395 w 5932967"/>
              <a:gd name="connsiteY66" fmla="*/ 85061 h 1573619"/>
              <a:gd name="connsiteX67" fmla="*/ 3806456 w 5932967"/>
              <a:gd name="connsiteY67" fmla="*/ 10633 h 1573619"/>
              <a:gd name="connsiteX68" fmla="*/ 3838354 w 5932967"/>
              <a:gd name="connsiteY68" fmla="*/ 0 h 1573619"/>
              <a:gd name="connsiteX69" fmla="*/ 3880884 w 5932967"/>
              <a:gd name="connsiteY69" fmla="*/ 10633 h 1573619"/>
              <a:gd name="connsiteX70" fmla="*/ 3912781 w 5932967"/>
              <a:gd name="connsiteY70" fmla="*/ 74428 h 1573619"/>
              <a:gd name="connsiteX71" fmla="*/ 3870251 w 5932967"/>
              <a:gd name="connsiteY71" fmla="*/ 138223 h 1573619"/>
              <a:gd name="connsiteX72" fmla="*/ 3880884 w 5932967"/>
              <a:gd name="connsiteY72" fmla="*/ 170121 h 1573619"/>
              <a:gd name="connsiteX73" fmla="*/ 3891516 w 5932967"/>
              <a:gd name="connsiteY73" fmla="*/ 223284 h 1573619"/>
              <a:gd name="connsiteX74" fmla="*/ 3955312 w 5932967"/>
              <a:gd name="connsiteY74" fmla="*/ 287079 h 1573619"/>
              <a:gd name="connsiteX75" fmla="*/ 3987209 w 5932967"/>
              <a:gd name="connsiteY75" fmla="*/ 297712 h 1573619"/>
              <a:gd name="connsiteX76" fmla="*/ 4019107 w 5932967"/>
              <a:gd name="connsiteY76" fmla="*/ 329609 h 1573619"/>
              <a:gd name="connsiteX77" fmla="*/ 4051005 w 5932967"/>
              <a:gd name="connsiteY77" fmla="*/ 340242 h 1573619"/>
              <a:gd name="connsiteX78" fmla="*/ 4072270 w 5932967"/>
              <a:gd name="connsiteY78" fmla="*/ 382772 h 1573619"/>
              <a:gd name="connsiteX79" fmla="*/ 4104167 w 5932967"/>
              <a:gd name="connsiteY79" fmla="*/ 414670 h 1573619"/>
              <a:gd name="connsiteX80" fmla="*/ 4136065 w 5932967"/>
              <a:gd name="connsiteY80" fmla="*/ 531628 h 1573619"/>
              <a:gd name="connsiteX81" fmla="*/ 4178595 w 5932967"/>
              <a:gd name="connsiteY81" fmla="*/ 606056 h 1573619"/>
              <a:gd name="connsiteX82" fmla="*/ 4221126 w 5932967"/>
              <a:gd name="connsiteY82" fmla="*/ 616688 h 1573619"/>
              <a:gd name="connsiteX83" fmla="*/ 4253023 w 5932967"/>
              <a:gd name="connsiteY83" fmla="*/ 637954 h 1573619"/>
              <a:gd name="connsiteX84" fmla="*/ 4284921 w 5932967"/>
              <a:gd name="connsiteY84" fmla="*/ 648586 h 1573619"/>
              <a:gd name="connsiteX85" fmla="*/ 4295554 w 5932967"/>
              <a:gd name="connsiteY85" fmla="*/ 680484 h 1573619"/>
              <a:gd name="connsiteX86" fmla="*/ 4316819 w 5932967"/>
              <a:gd name="connsiteY86" fmla="*/ 712381 h 1573619"/>
              <a:gd name="connsiteX87" fmla="*/ 4327451 w 5932967"/>
              <a:gd name="connsiteY87" fmla="*/ 882502 h 1573619"/>
              <a:gd name="connsiteX88" fmla="*/ 4348716 w 5932967"/>
              <a:gd name="connsiteY88" fmla="*/ 914400 h 1573619"/>
              <a:gd name="connsiteX89" fmla="*/ 4412512 w 5932967"/>
              <a:gd name="connsiteY89" fmla="*/ 978195 h 1573619"/>
              <a:gd name="connsiteX90" fmla="*/ 4476307 w 5932967"/>
              <a:gd name="connsiteY90" fmla="*/ 1052623 h 1573619"/>
              <a:gd name="connsiteX91" fmla="*/ 4497572 w 5932967"/>
              <a:gd name="connsiteY91" fmla="*/ 1137684 h 1573619"/>
              <a:gd name="connsiteX92" fmla="*/ 4508205 w 5932967"/>
              <a:gd name="connsiteY92" fmla="*/ 1180214 h 1573619"/>
              <a:gd name="connsiteX93" fmla="*/ 4572000 w 5932967"/>
              <a:gd name="connsiteY93" fmla="*/ 1233377 h 1573619"/>
              <a:gd name="connsiteX94" fmla="*/ 4603898 w 5932967"/>
              <a:gd name="connsiteY94" fmla="*/ 1244009 h 1573619"/>
              <a:gd name="connsiteX95" fmla="*/ 4646428 w 5932967"/>
              <a:gd name="connsiteY95" fmla="*/ 1265275 h 1573619"/>
              <a:gd name="connsiteX96" fmla="*/ 4731488 w 5932967"/>
              <a:gd name="connsiteY96" fmla="*/ 1307805 h 1573619"/>
              <a:gd name="connsiteX97" fmla="*/ 4774019 w 5932967"/>
              <a:gd name="connsiteY97" fmla="*/ 1360968 h 1573619"/>
              <a:gd name="connsiteX98" fmla="*/ 4784651 w 5932967"/>
              <a:gd name="connsiteY98" fmla="*/ 1392865 h 1573619"/>
              <a:gd name="connsiteX99" fmla="*/ 4848447 w 5932967"/>
              <a:gd name="connsiteY99" fmla="*/ 1414130 h 1573619"/>
              <a:gd name="connsiteX100" fmla="*/ 4880344 w 5932967"/>
              <a:gd name="connsiteY100" fmla="*/ 1435395 h 1573619"/>
              <a:gd name="connsiteX101" fmla="*/ 4944140 w 5932967"/>
              <a:gd name="connsiteY101" fmla="*/ 1382233 h 1573619"/>
              <a:gd name="connsiteX102" fmla="*/ 4965405 w 5932967"/>
              <a:gd name="connsiteY102" fmla="*/ 1339702 h 1573619"/>
              <a:gd name="connsiteX103" fmla="*/ 5029200 w 5932967"/>
              <a:gd name="connsiteY103" fmla="*/ 1297172 h 1573619"/>
              <a:gd name="connsiteX104" fmla="*/ 5092995 w 5932967"/>
              <a:gd name="connsiteY104" fmla="*/ 1265275 h 1573619"/>
              <a:gd name="connsiteX105" fmla="*/ 5114260 w 5932967"/>
              <a:gd name="connsiteY105" fmla="*/ 1244009 h 1573619"/>
              <a:gd name="connsiteX106" fmla="*/ 5178056 w 5932967"/>
              <a:gd name="connsiteY106" fmla="*/ 1201479 h 1573619"/>
              <a:gd name="connsiteX107" fmla="*/ 5220586 w 5932967"/>
              <a:gd name="connsiteY107" fmla="*/ 1137684 h 1573619"/>
              <a:gd name="connsiteX108" fmla="*/ 5252484 w 5932967"/>
              <a:gd name="connsiteY108" fmla="*/ 1095154 h 1573619"/>
              <a:gd name="connsiteX109" fmla="*/ 5316279 w 5932967"/>
              <a:gd name="connsiteY109" fmla="*/ 1073888 h 1573619"/>
              <a:gd name="connsiteX110" fmla="*/ 5401340 w 5932967"/>
              <a:gd name="connsiteY110" fmla="*/ 1116419 h 1573619"/>
              <a:gd name="connsiteX111" fmla="*/ 5454502 w 5932967"/>
              <a:gd name="connsiteY111" fmla="*/ 1222744 h 1573619"/>
              <a:gd name="connsiteX112" fmla="*/ 5497033 w 5932967"/>
              <a:gd name="connsiteY112" fmla="*/ 1233377 h 1573619"/>
              <a:gd name="connsiteX113" fmla="*/ 5560828 w 5932967"/>
              <a:gd name="connsiteY113" fmla="*/ 1254642 h 1573619"/>
              <a:gd name="connsiteX114" fmla="*/ 5571460 w 5932967"/>
              <a:gd name="connsiteY114" fmla="*/ 1286540 h 1573619"/>
              <a:gd name="connsiteX115" fmla="*/ 5571460 w 5932967"/>
              <a:gd name="connsiteY115" fmla="*/ 1360968 h 1573619"/>
              <a:gd name="connsiteX116" fmla="*/ 5592726 w 5932967"/>
              <a:gd name="connsiteY116" fmla="*/ 1382233 h 1573619"/>
              <a:gd name="connsiteX117" fmla="*/ 5816009 w 5932967"/>
              <a:gd name="connsiteY117" fmla="*/ 1403498 h 1573619"/>
              <a:gd name="connsiteX118" fmla="*/ 5869172 w 5932967"/>
              <a:gd name="connsiteY118" fmla="*/ 1414130 h 1573619"/>
              <a:gd name="connsiteX119" fmla="*/ 5932967 w 5932967"/>
              <a:gd name="connsiteY119" fmla="*/ 1435395 h 1573619"/>
              <a:gd name="connsiteX0" fmla="*/ 0 w 5932967"/>
              <a:gd name="connsiteY0" fmla="*/ 584791 h 1573619"/>
              <a:gd name="connsiteX1" fmla="*/ 212651 w 5932967"/>
              <a:gd name="connsiteY1" fmla="*/ 574158 h 1573619"/>
              <a:gd name="connsiteX2" fmla="*/ 276447 w 5932967"/>
              <a:gd name="connsiteY2" fmla="*/ 648586 h 1573619"/>
              <a:gd name="connsiteX3" fmla="*/ 287079 w 5932967"/>
              <a:gd name="connsiteY3" fmla="*/ 691116 h 1573619"/>
              <a:gd name="connsiteX4" fmla="*/ 340242 w 5932967"/>
              <a:gd name="connsiteY4" fmla="*/ 776177 h 1573619"/>
              <a:gd name="connsiteX5" fmla="*/ 425302 w 5932967"/>
              <a:gd name="connsiteY5" fmla="*/ 786809 h 1573619"/>
              <a:gd name="connsiteX6" fmla="*/ 467833 w 5932967"/>
              <a:gd name="connsiteY6" fmla="*/ 871870 h 1573619"/>
              <a:gd name="connsiteX7" fmla="*/ 552893 w 5932967"/>
              <a:gd name="connsiteY7" fmla="*/ 946298 h 1573619"/>
              <a:gd name="connsiteX8" fmla="*/ 584791 w 5932967"/>
              <a:gd name="connsiteY8" fmla="*/ 967563 h 1573619"/>
              <a:gd name="connsiteX9" fmla="*/ 648586 w 5932967"/>
              <a:gd name="connsiteY9" fmla="*/ 1073888 h 1573619"/>
              <a:gd name="connsiteX10" fmla="*/ 669851 w 5932967"/>
              <a:gd name="connsiteY10" fmla="*/ 1105786 h 1573619"/>
              <a:gd name="connsiteX11" fmla="*/ 733647 w 5932967"/>
              <a:gd name="connsiteY11" fmla="*/ 1137684 h 1573619"/>
              <a:gd name="connsiteX12" fmla="*/ 765544 w 5932967"/>
              <a:gd name="connsiteY12" fmla="*/ 1169581 h 1573619"/>
              <a:gd name="connsiteX13" fmla="*/ 786809 w 5932967"/>
              <a:gd name="connsiteY13" fmla="*/ 1233377 h 1573619"/>
              <a:gd name="connsiteX14" fmla="*/ 829340 w 5932967"/>
              <a:gd name="connsiteY14" fmla="*/ 1307805 h 1573619"/>
              <a:gd name="connsiteX15" fmla="*/ 935665 w 5932967"/>
              <a:gd name="connsiteY15" fmla="*/ 1350335 h 1573619"/>
              <a:gd name="connsiteX16" fmla="*/ 967563 w 5932967"/>
              <a:gd name="connsiteY16" fmla="*/ 1371600 h 1573619"/>
              <a:gd name="connsiteX17" fmla="*/ 1020726 w 5932967"/>
              <a:gd name="connsiteY17" fmla="*/ 1520456 h 1573619"/>
              <a:gd name="connsiteX18" fmla="*/ 1084521 w 5932967"/>
              <a:gd name="connsiteY18" fmla="*/ 1541721 h 1573619"/>
              <a:gd name="connsiteX19" fmla="*/ 1105786 w 5932967"/>
              <a:gd name="connsiteY19" fmla="*/ 1573619 h 1573619"/>
              <a:gd name="connsiteX20" fmla="*/ 1265274 w 5932967"/>
              <a:gd name="connsiteY20" fmla="*/ 1541721 h 1573619"/>
              <a:gd name="connsiteX21" fmla="*/ 1350335 w 5932967"/>
              <a:gd name="connsiteY21" fmla="*/ 1414130 h 1573619"/>
              <a:gd name="connsiteX22" fmla="*/ 1360967 w 5932967"/>
              <a:gd name="connsiteY22" fmla="*/ 1382233 h 1573619"/>
              <a:gd name="connsiteX23" fmla="*/ 1424763 w 5932967"/>
              <a:gd name="connsiteY23" fmla="*/ 1339702 h 1573619"/>
              <a:gd name="connsiteX24" fmla="*/ 1446028 w 5932967"/>
              <a:gd name="connsiteY24" fmla="*/ 1307805 h 1573619"/>
              <a:gd name="connsiteX25" fmla="*/ 1456660 w 5932967"/>
              <a:gd name="connsiteY25" fmla="*/ 1275907 h 1573619"/>
              <a:gd name="connsiteX26" fmla="*/ 1477926 w 5932967"/>
              <a:gd name="connsiteY26" fmla="*/ 1254642 h 1573619"/>
              <a:gd name="connsiteX27" fmla="*/ 1520456 w 5932967"/>
              <a:gd name="connsiteY27" fmla="*/ 1297172 h 1573619"/>
              <a:gd name="connsiteX28" fmla="*/ 1637414 w 5932967"/>
              <a:gd name="connsiteY28" fmla="*/ 1350335 h 1573619"/>
              <a:gd name="connsiteX29" fmla="*/ 1701209 w 5932967"/>
              <a:gd name="connsiteY29" fmla="*/ 1392865 h 1573619"/>
              <a:gd name="connsiteX30" fmla="*/ 1733107 w 5932967"/>
              <a:gd name="connsiteY30" fmla="*/ 1414130 h 1573619"/>
              <a:gd name="connsiteX31" fmla="*/ 1743740 w 5932967"/>
              <a:gd name="connsiteY31" fmla="*/ 1446028 h 1573619"/>
              <a:gd name="connsiteX32" fmla="*/ 1786270 w 5932967"/>
              <a:gd name="connsiteY32" fmla="*/ 1435395 h 1573619"/>
              <a:gd name="connsiteX33" fmla="*/ 1903228 w 5932967"/>
              <a:gd name="connsiteY33" fmla="*/ 1360968 h 1573619"/>
              <a:gd name="connsiteX34" fmla="*/ 1935126 w 5932967"/>
              <a:gd name="connsiteY34" fmla="*/ 1329070 h 1573619"/>
              <a:gd name="connsiteX35" fmla="*/ 1988288 w 5932967"/>
              <a:gd name="connsiteY35" fmla="*/ 1318437 h 1573619"/>
              <a:gd name="connsiteX36" fmla="*/ 2020186 w 5932967"/>
              <a:gd name="connsiteY36" fmla="*/ 1307805 h 1573619"/>
              <a:gd name="connsiteX37" fmla="*/ 2052084 w 5932967"/>
              <a:gd name="connsiteY37" fmla="*/ 1286540 h 1573619"/>
              <a:gd name="connsiteX38" fmla="*/ 2094614 w 5932967"/>
              <a:gd name="connsiteY38" fmla="*/ 1190847 h 1573619"/>
              <a:gd name="connsiteX39" fmla="*/ 2137144 w 5932967"/>
              <a:gd name="connsiteY39" fmla="*/ 1180214 h 1573619"/>
              <a:gd name="connsiteX40" fmla="*/ 2169042 w 5932967"/>
              <a:gd name="connsiteY40" fmla="*/ 1169581 h 1573619"/>
              <a:gd name="connsiteX41" fmla="*/ 2264735 w 5932967"/>
              <a:gd name="connsiteY41" fmla="*/ 1180214 h 1573619"/>
              <a:gd name="connsiteX42" fmla="*/ 2307265 w 5932967"/>
              <a:gd name="connsiteY42" fmla="*/ 1297172 h 1573619"/>
              <a:gd name="connsiteX43" fmla="*/ 2445488 w 5932967"/>
              <a:gd name="connsiteY43" fmla="*/ 1371600 h 1573619"/>
              <a:gd name="connsiteX44" fmla="*/ 2466754 w 5932967"/>
              <a:gd name="connsiteY44" fmla="*/ 1392865 h 1573619"/>
              <a:gd name="connsiteX45" fmla="*/ 2530549 w 5932967"/>
              <a:gd name="connsiteY45" fmla="*/ 1414130 h 1573619"/>
              <a:gd name="connsiteX46" fmla="*/ 2594344 w 5932967"/>
              <a:gd name="connsiteY46" fmla="*/ 1403498 h 1573619"/>
              <a:gd name="connsiteX47" fmla="*/ 2679405 w 5932967"/>
              <a:gd name="connsiteY47" fmla="*/ 1307805 h 1573619"/>
              <a:gd name="connsiteX48" fmla="*/ 2721935 w 5932967"/>
              <a:gd name="connsiteY48" fmla="*/ 1275907 h 1573619"/>
              <a:gd name="connsiteX49" fmla="*/ 2785730 w 5932967"/>
              <a:gd name="connsiteY49" fmla="*/ 1212112 h 1573619"/>
              <a:gd name="connsiteX50" fmla="*/ 2838893 w 5932967"/>
              <a:gd name="connsiteY50" fmla="*/ 1127051 h 1573619"/>
              <a:gd name="connsiteX51" fmla="*/ 2860158 w 5932967"/>
              <a:gd name="connsiteY51" fmla="*/ 1095154 h 1573619"/>
              <a:gd name="connsiteX52" fmla="*/ 2892056 w 5932967"/>
              <a:gd name="connsiteY52" fmla="*/ 1063256 h 1573619"/>
              <a:gd name="connsiteX53" fmla="*/ 2934586 w 5932967"/>
              <a:gd name="connsiteY53" fmla="*/ 1010093 h 1573619"/>
              <a:gd name="connsiteX54" fmla="*/ 2977116 w 5932967"/>
              <a:gd name="connsiteY54" fmla="*/ 978195 h 1573619"/>
              <a:gd name="connsiteX55" fmla="*/ 3115340 w 5932967"/>
              <a:gd name="connsiteY55" fmla="*/ 765544 h 1573619"/>
              <a:gd name="connsiteX56" fmla="*/ 3179135 w 5932967"/>
              <a:gd name="connsiteY56" fmla="*/ 659219 h 1573619"/>
              <a:gd name="connsiteX57" fmla="*/ 3242930 w 5932967"/>
              <a:gd name="connsiteY57" fmla="*/ 510363 h 1573619"/>
              <a:gd name="connsiteX58" fmla="*/ 3264195 w 5932967"/>
              <a:gd name="connsiteY58" fmla="*/ 414670 h 1573619"/>
              <a:gd name="connsiteX59" fmla="*/ 3349256 w 5932967"/>
              <a:gd name="connsiteY59" fmla="*/ 350875 h 1573619"/>
              <a:gd name="connsiteX60" fmla="*/ 3434316 w 5932967"/>
              <a:gd name="connsiteY60" fmla="*/ 276447 h 1573619"/>
              <a:gd name="connsiteX61" fmla="*/ 3466214 w 5932967"/>
              <a:gd name="connsiteY61" fmla="*/ 265814 h 1573619"/>
              <a:gd name="connsiteX62" fmla="*/ 3551274 w 5932967"/>
              <a:gd name="connsiteY62" fmla="*/ 223284 h 1573619"/>
              <a:gd name="connsiteX63" fmla="*/ 3625702 w 5932967"/>
              <a:gd name="connsiteY63" fmla="*/ 148856 h 1573619"/>
              <a:gd name="connsiteX64" fmla="*/ 3657600 w 5932967"/>
              <a:gd name="connsiteY64" fmla="*/ 127591 h 1573619"/>
              <a:gd name="connsiteX65" fmla="*/ 3721395 w 5932967"/>
              <a:gd name="connsiteY65" fmla="*/ 85061 h 1573619"/>
              <a:gd name="connsiteX66" fmla="*/ 3806456 w 5932967"/>
              <a:gd name="connsiteY66" fmla="*/ 10633 h 1573619"/>
              <a:gd name="connsiteX67" fmla="*/ 3838354 w 5932967"/>
              <a:gd name="connsiteY67" fmla="*/ 0 h 1573619"/>
              <a:gd name="connsiteX68" fmla="*/ 3880884 w 5932967"/>
              <a:gd name="connsiteY68" fmla="*/ 10633 h 1573619"/>
              <a:gd name="connsiteX69" fmla="*/ 3912781 w 5932967"/>
              <a:gd name="connsiteY69" fmla="*/ 74428 h 1573619"/>
              <a:gd name="connsiteX70" fmla="*/ 3870251 w 5932967"/>
              <a:gd name="connsiteY70" fmla="*/ 138223 h 1573619"/>
              <a:gd name="connsiteX71" fmla="*/ 3880884 w 5932967"/>
              <a:gd name="connsiteY71" fmla="*/ 170121 h 1573619"/>
              <a:gd name="connsiteX72" fmla="*/ 3891516 w 5932967"/>
              <a:gd name="connsiteY72" fmla="*/ 223284 h 1573619"/>
              <a:gd name="connsiteX73" fmla="*/ 3955312 w 5932967"/>
              <a:gd name="connsiteY73" fmla="*/ 287079 h 1573619"/>
              <a:gd name="connsiteX74" fmla="*/ 3987209 w 5932967"/>
              <a:gd name="connsiteY74" fmla="*/ 297712 h 1573619"/>
              <a:gd name="connsiteX75" fmla="*/ 4019107 w 5932967"/>
              <a:gd name="connsiteY75" fmla="*/ 329609 h 1573619"/>
              <a:gd name="connsiteX76" fmla="*/ 4051005 w 5932967"/>
              <a:gd name="connsiteY76" fmla="*/ 340242 h 1573619"/>
              <a:gd name="connsiteX77" fmla="*/ 4072270 w 5932967"/>
              <a:gd name="connsiteY77" fmla="*/ 382772 h 1573619"/>
              <a:gd name="connsiteX78" fmla="*/ 4104167 w 5932967"/>
              <a:gd name="connsiteY78" fmla="*/ 414670 h 1573619"/>
              <a:gd name="connsiteX79" fmla="*/ 4136065 w 5932967"/>
              <a:gd name="connsiteY79" fmla="*/ 531628 h 1573619"/>
              <a:gd name="connsiteX80" fmla="*/ 4178595 w 5932967"/>
              <a:gd name="connsiteY80" fmla="*/ 606056 h 1573619"/>
              <a:gd name="connsiteX81" fmla="*/ 4221126 w 5932967"/>
              <a:gd name="connsiteY81" fmla="*/ 616688 h 1573619"/>
              <a:gd name="connsiteX82" fmla="*/ 4253023 w 5932967"/>
              <a:gd name="connsiteY82" fmla="*/ 637954 h 1573619"/>
              <a:gd name="connsiteX83" fmla="*/ 4284921 w 5932967"/>
              <a:gd name="connsiteY83" fmla="*/ 648586 h 1573619"/>
              <a:gd name="connsiteX84" fmla="*/ 4295554 w 5932967"/>
              <a:gd name="connsiteY84" fmla="*/ 680484 h 1573619"/>
              <a:gd name="connsiteX85" fmla="*/ 4316819 w 5932967"/>
              <a:gd name="connsiteY85" fmla="*/ 712381 h 1573619"/>
              <a:gd name="connsiteX86" fmla="*/ 4327451 w 5932967"/>
              <a:gd name="connsiteY86" fmla="*/ 882502 h 1573619"/>
              <a:gd name="connsiteX87" fmla="*/ 4348716 w 5932967"/>
              <a:gd name="connsiteY87" fmla="*/ 914400 h 1573619"/>
              <a:gd name="connsiteX88" fmla="*/ 4412512 w 5932967"/>
              <a:gd name="connsiteY88" fmla="*/ 978195 h 1573619"/>
              <a:gd name="connsiteX89" fmla="*/ 4476307 w 5932967"/>
              <a:gd name="connsiteY89" fmla="*/ 1052623 h 1573619"/>
              <a:gd name="connsiteX90" fmla="*/ 4497572 w 5932967"/>
              <a:gd name="connsiteY90" fmla="*/ 1137684 h 1573619"/>
              <a:gd name="connsiteX91" fmla="*/ 4508205 w 5932967"/>
              <a:gd name="connsiteY91" fmla="*/ 1180214 h 1573619"/>
              <a:gd name="connsiteX92" fmla="*/ 4572000 w 5932967"/>
              <a:gd name="connsiteY92" fmla="*/ 1233377 h 1573619"/>
              <a:gd name="connsiteX93" fmla="*/ 4603898 w 5932967"/>
              <a:gd name="connsiteY93" fmla="*/ 1244009 h 1573619"/>
              <a:gd name="connsiteX94" fmla="*/ 4646428 w 5932967"/>
              <a:gd name="connsiteY94" fmla="*/ 1265275 h 1573619"/>
              <a:gd name="connsiteX95" fmla="*/ 4731488 w 5932967"/>
              <a:gd name="connsiteY95" fmla="*/ 1307805 h 1573619"/>
              <a:gd name="connsiteX96" fmla="*/ 4774019 w 5932967"/>
              <a:gd name="connsiteY96" fmla="*/ 1360968 h 1573619"/>
              <a:gd name="connsiteX97" fmla="*/ 4784651 w 5932967"/>
              <a:gd name="connsiteY97" fmla="*/ 1392865 h 1573619"/>
              <a:gd name="connsiteX98" fmla="*/ 4848447 w 5932967"/>
              <a:gd name="connsiteY98" fmla="*/ 1414130 h 1573619"/>
              <a:gd name="connsiteX99" fmla="*/ 4880344 w 5932967"/>
              <a:gd name="connsiteY99" fmla="*/ 1435395 h 1573619"/>
              <a:gd name="connsiteX100" fmla="*/ 4944140 w 5932967"/>
              <a:gd name="connsiteY100" fmla="*/ 1382233 h 1573619"/>
              <a:gd name="connsiteX101" fmla="*/ 4965405 w 5932967"/>
              <a:gd name="connsiteY101" fmla="*/ 1339702 h 1573619"/>
              <a:gd name="connsiteX102" fmla="*/ 5029200 w 5932967"/>
              <a:gd name="connsiteY102" fmla="*/ 1297172 h 1573619"/>
              <a:gd name="connsiteX103" fmla="*/ 5092995 w 5932967"/>
              <a:gd name="connsiteY103" fmla="*/ 1265275 h 1573619"/>
              <a:gd name="connsiteX104" fmla="*/ 5114260 w 5932967"/>
              <a:gd name="connsiteY104" fmla="*/ 1244009 h 1573619"/>
              <a:gd name="connsiteX105" fmla="*/ 5178056 w 5932967"/>
              <a:gd name="connsiteY105" fmla="*/ 1201479 h 1573619"/>
              <a:gd name="connsiteX106" fmla="*/ 5220586 w 5932967"/>
              <a:gd name="connsiteY106" fmla="*/ 1137684 h 1573619"/>
              <a:gd name="connsiteX107" fmla="*/ 5252484 w 5932967"/>
              <a:gd name="connsiteY107" fmla="*/ 1095154 h 1573619"/>
              <a:gd name="connsiteX108" fmla="*/ 5316279 w 5932967"/>
              <a:gd name="connsiteY108" fmla="*/ 1073888 h 1573619"/>
              <a:gd name="connsiteX109" fmla="*/ 5401340 w 5932967"/>
              <a:gd name="connsiteY109" fmla="*/ 1116419 h 1573619"/>
              <a:gd name="connsiteX110" fmla="*/ 5454502 w 5932967"/>
              <a:gd name="connsiteY110" fmla="*/ 1222744 h 1573619"/>
              <a:gd name="connsiteX111" fmla="*/ 5497033 w 5932967"/>
              <a:gd name="connsiteY111" fmla="*/ 1233377 h 1573619"/>
              <a:gd name="connsiteX112" fmla="*/ 5560828 w 5932967"/>
              <a:gd name="connsiteY112" fmla="*/ 1254642 h 1573619"/>
              <a:gd name="connsiteX113" fmla="*/ 5571460 w 5932967"/>
              <a:gd name="connsiteY113" fmla="*/ 1286540 h 1573619"/>
              <a:gd name="connsiteX114" fmla="*/ 5571460 w 5932967"/>
              <a:gd name="connsiteY114" fmla="*/ 1360968 h 1573619"/>
              <a:gd name="connsiteX115" fmla="*/ 5592726 w 5932967"/>
              <a:gd name="connsiteY115" fmla="*/ 1382233 h 1573619"/>
              <a:gd name="connsiteX116" fmla="*/ 5816009 w 5932967"/>
              <a:gd name="connsiteY116" fmla="*/ 1403498 h 1573619"/>
              <a:gd name="connsiteX117" fmla="*/ 5869172 w 5932967"/>
              <a:gd name="connsiteY117" fmla="*/ 1414130 h 1573619"/>
              <a:gd name="connsiteX118" fmla="*/ 5932967 w 5932967"/>
              <a:gd name="connsiteY118" fmla="*/ 1435395 h 1573619"/>
              <a:gd name="connsiteX0" fmla="*/ 1 w 5720317"/>
              <a:gd name="connsiteY0" fmla="*/ 574158 h 1573619"/>
              <a:gd name="connsiteX1" fmla="*/ 63797 w 5720317"/>
              <a:gd name="connsiteY1" fmla="*/ 648586 h 1573619"/>
              <a:gd name="connsiteX2" fmla="*/ 74429 w 5720317"/>
              <a:gd name="connsiteY2" fmla="*/ 691116 h 1573619"/>
              <a:gd name="connsiteX3" fmla="*/ 127592 w 5720317"/>
              <a:gd name="connsiteY3" fmla="*/ 776177 h 1573619"/>
              <a:gd name="connsiteX4" fmla="*/ 212652 w 5720317"/>
              <a:gd name="connsiteY4" fmla="*/ 786809 h 1573619"/>
              <a:gd name="connsiteX5" fmla="*/ 255183 w 5720317"/>
              <a:gd name="connsiteY5" fmla="*/ 871870 h 1573619"/>
              <a:gd name="connsiteX6" fmla="*/ 340243 w 5720317"/>
              <a:gd name="connsiteY6" fmla="*/ 946298 h 1573619"/>
              <a:gd name="connsiteX7" fmla="*/ 372141 w 5720317"/>
              <a:gd name="connsiteY7" fmla="*/ 967563 h 1573619"/>
              <a:gd name="connsiteX8" fmla="*/ 435936 w 5720317"/>
              <a:gd name="connsiteY8" fmla="*/ 1073888 h 1573619"/>
              <a:gd name="connsiteX9" fmla="*/ 457201 w 5720317"/>
              <a:gd name="connsiteY9" fmla="*/ 1105786 h 1573619"/>
              <a:gd name="connsiteX10" fmla="*/ 520997 w 5720317"/>
              <a:gd name="connsiteY10" fmla="*/ 1137684 h 1573619"/>
              <a:gd name="connsiteX11" fmla="*/ 552894 w 5720317"/>
              <a:gd name="connsiteY11" fmla="*/ 1169581 h 1573619"/>
              <a:gd name="connsiteX12" fmla="*/ 574159 w 5720317"/>
              <a:gd name="connsiteY12" fmla="*/ 1233377 h 1573619"/>
              <a:gd name="connsiteX13" fmla="*/ 616690 w 5720317"/>
              <a:gd name="connsiteY13" fmla="*/ 1307805 h 1573619"/>
              <a:gd name="connsiteX14" fmla="*/ 723015 w 5720317"/>
              <a:gd name="connsiteY14" fmla="*/ 1350335 h 1573619"/>
              <a:gd name="connsiteX15" fmla="*/ 754913 w 5720317"/>
              <a:gd name="connsiteY15" fmla="*/ 1371600 h 1573619"/>
              <a:gd name="connsiteX16" fmla="*/ 808076 w 5720317"/>
              <a:gd name="connsiteY16" fmla="*/ 1520456 h 1573619"/>
              <a:gd name="connsiteX17" fmla="*/ 871871 w 5720317"/>
              <a:gd name="connsiteY17" fmla="*/ 1541721 h 1573619"/>
              <a:gd name="connsiteX18" fmla="*/ 893136 w 5720317"/>
              <a:gd name="connsiteY18" fmla="*/ 1573619 h 1573619"/>
              <a:gd name="connsiteX19" fmla="*/ 1052624 w 5720317"/>
              <a:gd name="connsiteY19" fmla="*/ 1541721 h 1573619"/>
              <a:gd name="connsiteX20" fmla="*/ 1137685 w 5720317"/>
              <a:gd name="connsiteY20" fmla="*/ 1414130 h 1573619"/>
              <a:gd name="connsiteX21" fmla="*/ 1148317 w 5720317"/>
              <a:gd name="connsiteY21" fmla="*/ 1382233 h 1573619"/>
              <a:gd name="connsiteX22" fmla="*/ 1212113 w 5720317"/>
              <a:gd name="connsiteY22" fmla="*/ 1339702 h 1573619"/>
              <a:gd name="connsiteX23" fmla="*/ 1233378 w 5720317"/>
              <a:gd name="connsiteY23" fmla="*/ 1307805 h 1573619"/>
              <a:gd name="connsiteX24" fmla="*/ 1244010 w 5720317"/>
              <a:gd name="connsiteY24" fmla="*/ 1275907 h 1573619"/>
              <a:gd name="connsiteX25" fmla="*/ 1265276 w 5720317"/>
              <a:gd name="connsiteY25" fmla="*/ 1254642 h 1573619"/>
              <a:gd name="connsiteX26" fmla="*/ 1307806 w 5720317"/>
              <a:gd name="connsiteY26" fmla="*/ 1297172 h 1573619"/>
              <a:gd name="connsiteX27" fmla="*/ 1424764 w 5720317"/>
              <a:gd name="connsiteY27" fmla="*/ 1350335 h 1573619"/>
              <a:gd name="connsiteX28" fmla="*/ 1488559 w 5720317"/>
              <a:gd name="connsiteY28" fmla="*/ 1392865 h 1573619"/>
              <a:gd name="connsiteX29" fmla="*/ 1520457 w 5720317"/>
              <a:gd name="connsiteY29" fmla="*/ 1414130 h 1573619"/>
              <a:gd name="connsiteX30" fmla="*/ 1531090 w 5720317"/>
              <a:gd name="connsiteY30" fmla="*/ 1446028 h 1573619"/>
              <a:gd name="connsiteX31" fmla="*/ 1573620 w 5720317"/>
              <a:gd name="connsiteY31" fmla="*/ 1435395 h 1573619"/>
              <a:gd name="connsiteX32" fmla="*/ 1690578 w 5720317"/>
              <a:gd name="connsiteY32" fmla="*/ 1360968 h 1573619"/>
              <a:gd name="connsiteX33" fmla="*/ 1722476 w 5720317"/>
              <a:gd name="connsiteY33" fmla="*/ 1329070 h 1573619"/>
              <a:gd name="connsiteX34" fmla="*/ 1775638 w 5720317"/>
              <a:gd name="connsiteY34" fmla="*/ 1318437 h 1573619"/>
              <a:gd name="connsiteX35" fmla="*/ 1807536 w 5720317"/>
              <a:gd name="connsiteY35" fmla="*/ 1307805 h 1573619"/>
              <a:gd name="connsiteX36" fmla="*/ 1839434 w 5720317"/>
              <a:gd name="connsiteY36" fmla="*/ 1286540 h 1573619"/>
              <a:gd name="connsiteX37" fmla="*/ 1881964 w 5720317"/>
              <a:gd name="connsiteY37" fmla="*/ 1190847 h 1573619"/>
              <a:gd name="connsiteX38" fmla="*/ 1924494 w 5720317"/>
              <a:gd name="connsiteY38" fmla="*/ 1180214 h 1573619"/>
              <a:gd name="connsiteX39" fmla="*/ 1956392 w 5720317"/>
              <a:gd name="connsiteY39" fmla="*/ 1169581 h 1573619"/>
              <a:gd name="connsiteX40" fmla="*/ 2052085 w 5720317"/>
              <a:gd name="connsiteY40" fmla="*/ 1180214 h 1573619"/>
              <a:gd name="connsiteX41" fmla="*/ 2094615 w 5720317"/>
              <a:gd name="connsiteY41" fmla="*/ 1297172 h 1573619"/>
              <a:gd name="connsiteX42" fmla="*/ 2232838 w 5720317"/>
              <a:gd name="connsiteY42" fmla="*/ 1371600 h 1573619"/>
              <a:gd name="connsiteX43" fmla="*/ 2254104 w 5720317"/>
              <a:gd name="connsiteY43" fmla="*/ 1392865 h 1573619"/>
              <a:gd name="connsiteX44" fmla="*/ 2317899 w 5720317"/>
              <a:gd name="connsiteY44" fmla="*/ 1414130 h 1573619"/>
              <a:gd name="connsiteX45" fmla="*/ 2381694 w 5720317"/>
              <a:gd name="connsiteY45" fmla="*/ 1403498 h 1573619"/>
              <a:gd name="connsiteX46" fmla="*/ 2466755 w 5720317"/>
              <a:gd name="connsiteY46" fmla="*/ 1307805 h 1573619"/>
              <a:gd name="connsiteX47" fmla="*/ 2509285 w 5720317"/>
              <a:gd name="connsiteY47" fmla="*/ 1275907 h 1573619"/>
              <a:gd name="connsiteX48" fmla="*/ 2573080 w 5720317"/>
              <a:gd name="connsiteY48" fmla="*/ 1212112 h 1573619"/>
              <a:gd name="connsiteX49" fmla="*/ 2626243 w 5720317"/>
              <a:gd name="connsiteY49" fmla="*/ 1127051 h 1573619"/>
              <a:gd name="connsiteX50" fmla="*/ 2647508 w 5720317"/>
              <a:gd name="connsiteY50" fmla="*/ 1095154 h 1573619"/>
              <a:gd name="connsiteX51" fmla="*/ 2679406 w 5720317"/>
              <a:gd name="connsiteY51" fmla="*/ 1063256 h 1573619"/>
              <a:gd name="connsiteX52" fmla="*/ 2721936 w 5720317"/>
              <a:gd name="connsiteY52" fmla="*/ 1010093 h 1573619"/>
              <a:gd name="connsiteX53" fmla="*/ 2764466 w 5720317"/>
              <a:gd name="connsiteY53" fmla="*/ 978195 h 1573619"/>
              <a:gd name="connsiteX54" fmla="*/ 2902690 w 5720317"/>
              <a:gd name="connsiteY54" fmla="*/ 765544 h 1573619"/>
              <a:gd name="connsiteX55" fmla="*/ 2966485 w 5720317"/>
              <a:gd name="connsiteY55" fmla="*/ 659219 h 1573619"/>
              <a:gd name="connsiteX56" fmla="*/ 3030280 w 5720317"/>
              <a:gd name="connsiteY56" fmla="*/ 510363 h 1573619"/>
              <a:gd name="connsiteX57" fmla="*/ 3051545 w 5720317"/>
              <a:gd name="connsiteY57" fmla="*/ 414670 h 1573619"/>
              <a:gd name="connsiteX58" fmla="*/ 3136606 w 5720317"/>
              <a:gd name="connsiteY58" fmla="*/ 350875 h 1573619"/>
              <a:gd name="connsiteX59" fmla="*/ 3221666 w 5720317"/>
              <a:gd name="connsiteY59" fmla="*/ 276447 h 1573619"/>
              <a:gd name="connsiteX60" fmla="*/ 3253564 w 5720317"/>
              <a:gd name="connsiteY60" fmla="*/ 265814 h 1573619"/>
              <a:gd name="connsiteX61" fmla="*/ 3338624 w 5720317"/>
              <a:gd name="connsiteY61" fmla="*/ 223284 h 1573619"/>
              <a:gd name="connsiteX62" fmla="*/ 3413052 w 5720317"/>
              <a:gd name="connsiteY62" fmla="*/ 148856 h 1573619"/>
              <a:gd name="connsiteX63" fmla="*/ 3444950 w 5720317"/>
              <a:gd name="connsiteY63" fmla="*/ 127591 h 1573619"/>
              <a:gd name="connsiteX64" fmla="*/ 3508745 w 5720317"/>
              <a:gd name="connsiteY64" fmla="*/ 85061 h 1573619"/>
              <a:gd name="connsiteX65" fmla="*/ 3593806 w 5720317"/>
              <a:gd name="connsiteY65" fmla="*/ 10633 h 1573619"/>
              <a:gd name="connsiteX66" fmla="*/ 3625704 w 5720317"/>
              <a:gd name="connsiteY66" fmla="*/ 0 h 1573619"/>
              <a:gd name="connsiteX67" fmla="*/ 3668234 w 5720317"/>
              <a:gd name="connsiteY67" fmla="*/ 10633 h 1573619"/>
              <a:gd name="connsiteX68" fmla="*/ 3700131 w 5720317"/>
              <a:gd name="connsiteY68" fmla="*/ 74428 h 1573619"/>
              <a:gd name="connsiteX69" fmla="*/ 3657601 w 5720317"/>
              <a:gd name="connsiteY69" fmla="*/ 138223 h 1573619"/>
              <a:gd name="connsiteX70" fmla="*/ 3668234 w 5720317"/>
              <a:gd name="connsiteY70" fmla="*/ 170121 h 1573619"/>
              <a:gd name="connsiteX71" fmla="*/ 3678866 w 5720317"/>
              <a:gd name="connsiteY71" fmla="*/ 223284 h 1573619"/>
              <a:gd name="connsiteX72" fmla="*/ 3742662 w 5720317"/>
              <a:gd name="connsiteY72" fmla="*/ 287079 h 1573619"/>
              <a:gd name="connsiteX73" fmla="*/ 3774559 w 5720317"/>
              <a:gd name="connsiteY73" fmla="*/ 297712 h 1573619"/>
              <a:gd name="connsiteX74" fmla="*/ 3806457 w 5720317"/>
              <a:gd name="connsiteY74" fmla="*/ 329609 h 1573619"/>
              <a:gd name="connsiteX75" fmla="*/ 3838355 w 5720317"/>
              <a:gd name="connsiteY75" fmla="*/ 340242 h 1573619"/>
              <a:gd name="connsiteX76" fmla="*/ 3859620 w 5720317"/>
              <a:gd name="connsiteY76" fmla="*/ 382772 h 1573619"/>
              <a:gd name="connsiteX77" fmla="*/ 3891517 w 5720317"/>
              <a:gd name="connsiteY77" fmla="*/ 414670 h 1573619"/>
              <a:gd name="connsiteX78" fmla="*/ 3923415 w 5720317"/>
              <a:gd name="connsiteY78" fmla="*/ 531628 h 1573619"/>
              <a:gd name="connsiteX79" fmla="*/ 3965945 w 5720317"/>
              <a:gd name="connsiteY79" fmla="*/ 606056 h 1573619"/>
              <a:gd name="connsiteX80" fmla="*/ 4008476 w 5720317"/>
              <a:gd name="connsiteY80" fmla="*/ 616688 h 1573619"/>
              <a:gd name="connsiteX81" fmla="*/ 4040373 w 5720317"/>
              <a:gd name="connsiteY81" fmla="*/ 637954 h 1573619"/>
              <a:gd name="connsiteX82" fmla="*/ 4072271 w 5720317"/>
              <a:gd name="connsiteY82" fmla="*/ 648586 h 1573619"/>
              <a:gd name="connsiteX83" fmla="*/ 4082904 w 5720317"/>
              <a:gd name="connsiteY83" fmla="*/ 680484 h 1573619"/>
              <a:gd name="connsiteX84" fmla="*/ 4104169 w 5720317"/>
              <a:gd name="connsiteY84" fmla="*/ 712381 h 1573619"/>
              <a:gd name="connsiteX85" fmla="*/ 4114801 w 5720317"/>
              <a:gd name="connsiteY85" fmla="*/ 882502 h 1573619"/>
              <a:gd name="connsiteX86" fmla="*/ 4136066 w 5720317"/>
              <a:gd name="connsiteY86" fmla="*/ 914400 h 1573619"/>
              <a:gd name="connsiteX87" fmla="*/ 4199862 w 5720317"/>
              <a:gd name="connsiteY87" fmla="*/ 978195 h 1573619"/>
              <a:gd name="connsiteX88" fmla="*/ 4263657 w 5720317"/>
              <a:gd name="connsiteY88" fmla="*/ 1052623 h 1573619"/>
              <a:gd name="connsiteX89" fmla="*/ 4284922 w 5720317"/>
              <a:gd name="connsiteY89" fmla="*/ 1137684 h 1573619"/>
              <a:gd name="connsiteX90" fmla="*/ 4295555 w 5720317"/>
              <a:gd name="connsiteY90" fmla="*/ 1180214 h 1573619"/>
              <a:gd name="connsiteX91" fmla="*/ 4359350 w 5720317"/>
              <a:gd name="connsiteY91" fmla="*/ 1233377 h 1573619"/>
              <a:gd name="connsiteX92" fmla="*/ 4391248 w 5720317"/>
              <a:gd name="connsiteY92" fmla="*/ 1244009 h 1573619"/>
              <a:gd name="connsiteX93" fmla="*/ 4433778 w 5720317"/>
              <a:gd name="connsiteY93" fmla="*/ 1265275 h 1573619"/>
              <a:gd name="connsiteX94" fmla="*/ 4518838 w 5720317"/>
              <a:gd name="connsiteY94" fmla="*/ 1307805 h 1573619"/>
              <a:gd name="connsiteX95" fmla="*/ 4561369 w 5720317"/>
              <a:gd name="connsiteY95" fmla="*/ 1360968 h 1573619"/>
              <a:gd name="connsiteX96" fmla="*/ 4572001 w 5720317"/>
              <a:gd name="connsiteY96" fmla="*/ 1392865 h 1573619"/>
              <a:gd name="connsiteX97" fmla="*/ 4635797 w 5720317"/>
              <a:gd name="connsiteY97" fmla="*/ 1414130 h 1573619"/>
              <a:gd name="connsiteX98" fmla="*/ 4667694 w 5720317"/>
              <a:gd name="connsiteY98" fmla="*/ 1435395 h 1573619"/>
              <a:gd name="connsiteX99" fmla="*/ 4731490 w 5720317"/>
              <a:gd name="connsiteY99" fmla="*/ 1382233 h 1573619"/>
              <a:gd name="connsiteX100" fmla="*/ 4752755 w 5720317"/>
              <a:gd name="connsiteY100" fmla="*/ 1339702 h 1573619"/>
              <a:gd name="connsiteX101" fmla="*/ 4816550 w 5720317"/>
              <a:gd name="connsiteY101" fmla="*/ 1297172 h 1573619"/>
              <a:gd name="connsiteX102" fmla="*/ 4880345 w 5720317"/>
              <a:gd name="connsiteY102" fmla="*/ 1265275 h 1573619"/>
              <a:gd name="connsiteX103" fmla="*/ 4901610 w 5720317"/>
              <a:gd name="connsiteY103" fmla="*/ 1244009 h 1573619"/>
              <a:gd name="connsiteX104" fmla="*/ 4965406 w 5720317"/>
              <a:gd name="connsiteY104" fmla="*/ 1201479 h 1573619"/>
              <a:gd name="connsiteX105" fmla="*/ 5007936 w 5720317"/>
              <a:gd name="connsiteY105" fmla="*/ 1137684 h 1573619"/>
              <a:gd name="connsiteX106" fmla="*/ 5039834 w 5720317"/>
              <a:gd name="connsiteY106" fmla="*/ 1095154 h 1573619"/>
              <a:gd name="connsiteX107" fmla="*/ 5103629 w 5720317"/>
              <a:gd name="connsiteY107" fmla="*/ 1073888 h 1573619"/>
              <a:gd name="connsiteX108" fmla="*/ 5188690 w 5720317"/>
              <a:gd name="connsiteY108" fmla="*/ 1116419 h 1573619"/>
              <a:gd name="connsiteX109" fmla="*/ 5241852 w 5720317"/>
              <a:gd name="connsiteY109" fmla="*/ 1222744 h 1573619"/>
              <a:gd name="connsiteX110" fmla="*/ 5284383 w 5720317"/>
              <a:gd name="connsiteY110" fmla="*/ 1233377 h 1573619"/>
              <a:gd name="connsiteX111" fmla="*/ 5348178 w 5720317"/>
              <a:gd name="connsiteY111" fmla="*/ 1254642 h 1573619"/>
              <a:gd name="connsiteX112" fmla="*/ 5358810 w 5720317"/>
              <a:gd name="connsiteY112" fmla="*/ 1286540 h 1573619"/>
              <a:gd name="connsiteX113" fmla="*/ 5358810 w 5720317"/>
              <a:gd name="connsiteY113" fmla="*/ 1360968 h 1573619"/>
              <a:gd name="connsiteX114" fmla="*/ 5380076 w 5720317"/>
              <a:gd name="connsiteY114" fmla="*/ 1382233 h 1573619"/>
              <a:gd name="connsiteX115" fmla="*/ 5603359 w 5720317"/>
              <a:gd name="connsiteY115" fmla="*/ 1403498 h 1573619"/>
              <a:gd name="connsiteX116" fmla="*/ 5656522 w 5720317"/>
              <a:gd name="connsiteY116" fmla="*/ 1414130 h 1573619"/>
              <a:gd name="connsiteX117" fmla="*/ 5720317 w 5720317"/>
              <a:gd name="connsiteY117" fmla="*/ 1435395 h 1573619"/>
              <a:gd name="connsiteX0" fmla="*/ 0 w 5720316"/>
              <a:gd name="connsiteY0" fmla="*/ 574158 h 1573619"/>
              <a:gd name="connsiteX1" fmla="*/ 63796 w 5720316"/>
              <a:gd name="connsiteY1" fmla="*/ 648586 h 1573619"/>
              <a:gd name="connsiteX2" fmla="*/ 127591 w 5720316"/>
              <a:gd name="connsiteY2" fmla="*/ 776177 h 1573619"/>
              <a:gd name="connsiteX3" fmla="*/ 212651 w 5720316"/>
              <a:gd name="connsiteY3" fmla="*/ 786809 h 1573619"/>
              <a:gd name="connsiteX4" fmla="*/ 255182 w 5720316"/>
              <a:gd name="connsiteY4" fmla="*/ 871870 h 1573619"/>
              <a:gd name="connsiteX5" fmla="*/ 340242 w 5720316"/>
              <a:gd name="connsiteY5" fmla="*/ 946298 h 1573619"/>
              <a:gd name="connsiteX6" fmla="*/ 372140 w 5720316"/>
              <a:gd name="connsiteY6" fmla="*/ 967563 h 1573619"/>
              <a:gd name="connsiteX7" fmla="*/ 435935 w 5720316"/>
              <a:gd name="connsiteY7" fmla="*/ 1073888 h 1573619"/>
              <a:gd name="connsiteX8" fmla="*/ 457200 w 5720316"/>
              <a:gd name="connsiteY8" fmla="*/ 1105786 h 1573619"/>
              <a:gd name="connsiteX9" fmla="*/ 520996 w 5720316"/>
              <a:gd name="connsiteY9" fmla="*/ 1137684 h 1573619"/>
              <a:gd name="connsiteX10" fmla="*/ 552893 w 5720316"/>
              <a:gd name="connsiteY10" fmla="*/ 1169581 h 1573619"/>
              <a:gd name="connsiteX11" fmla="*/ 574158 w 5720316"/>
              <a:gd name="connsiteY11" fmla="*/ 1233377 h 1573619"/>
              <a:gd name="connsiteX12" fmla="*/ 616689 w 5720316"/>
              <a:gd name="connsiteY12" fmla="*/ 1307805 h 1573619"/>
              <a:gd name="connsiteX13" fmla="*/ 723014 w 5720316"/>
              <a:gd name="connsiteY13" fmla="*/ 1350335 h 1573619"/>
              <a:gd name="connsiteX14" fmla="*/ 754912 w 5720316"/>
              <a:gd name="connsiteY14" fmla="*/ 1371600 h 1573619"/>
              <a:gd name="connsiteX15" fmla="*/ 808075 w 5720316"/>
              <a:gd name="connsiteY15" fmla="*/ 1520456 h 1573619"/>
              <a:gd name="connsiteX16" fmla="*/ 871870 w 5720316"/>
              <a:gd name="connsiteY16" fmla="*/ 1541721 h 1573619"/>
              <a:gd name="connsiteX17" fmla="*/ 893135 w 5720316"/>
              <a:gd name="connsiteY17" fmla="*/ 1573619 h 1573619"/>
              <a:gd name="connsiteX18" fmla="*/ 1052623 w 5720316"/>
              <a:gd name="connsiteY18" fmla="*/ 1541721 h 1573619"/>
              <a:gd name="connsiteX19" fmla="*/ 1137684 w 5720316"/>
              <a:gd name="connsiteY19" fmla="*/ 1414130 h 1573619"/>
              <a:gd name="connsiteX20" fmla="*/ 1148316 w 5720316"/>
              <a:gd name="connsiteY20" fmla="*/ 1382233 h 1573619"/>
              <a:gd name="connsiteX21" fmla="*/ 1212112 w 5720316"/>
              <a:gd name="connsiteY21" fmla="*/ 1339702 h 1573619"/>
              <a:gd name="connsiteX22" fmla="*/ 1233377 w 5720316"/>
              <a:gd name="connsiteY22" fmla="*/ 1307805 h 1573619"/>
              <a:gd name="connsiteX23" fmla="*/ 1244009 w 5720316"/>
              <a:gd name="connsiteY23" fmla="*/ 1275907 h 1573619"/>
              <a:gd name="connsiteX24" fmla="*/ 1265275 w 5720316"/>
              <a:gd name="connsiteY24" fmla="*/ 1254642 h 1573619"/>
              <a:gd name="connsiteX25" fmla="*/ 1307805 w 5720316"/>
              <a:gd name="connsiteY25" fmla="*/ 1297172 h 1573619"/>
              <a:gd name="connsiteX26" fmla="*/ 1424763 w 5720316"/>
              <a:gd name="connsiteY26" fmla="*/ 1350335 h 1573619"/>
              <a:gd name="connsiteX27" fmla="*/ 1488558 w 5720316"/>
              <a:gd name="connsiteY27" fmla="*/ 1392865 h 1573619"/>
              <a:gd name="connsiteX28" fmla="*/ 1520456 w 5720316"/>
              <a:gd name="connsiteY28" fmla="*/ 1414130 h 1573619"/>
              <a:gd name="connsiteX29" fmla="*/ 1531089 w 5720316"/>
              <a:gd name="connsiteY29" fmla="*/ 1446028 h 1573619"/>
              <a:gd name="connsiteX30" fmla="*/ 1573619 w 5720316"/>
              <a:gd name="connsiteY30" fmla="*/ 1435395 h 1573619"/>
              <a:gd name="connsiteX31" fmla="*/ 1690577 w 5720316"/>
              <a:gd name="connsiteY31" fmla="*/ 1360968 h 1573619"/>
              <a:gd name="connsiteX32" fmla="*/ 1722475 w 5720316"/>
              <a:gd name="connsiteY32" fmla="*/ 1329070 h 1573619"/>
              <a:gd name="connsiteX33" fmla="*/ 1775637 w 5720316"/>
              <a:gd name="connsiteY33" fmla="*/ 1318437 h 1573619"/>
              <a:gd name="connsiteX34" fmla="*/ 1807535 w 5720316"/>
              <a:gd name="connsiteY34" fmla="*/ 1307805 h 1573619"/>
              <a:gd name="connsiteX35" fmla="*/ 1839433 w 5720316"/>
              <a:gd name="connsiteY35" fmla="*/ 1286540 h 1573619"/>
              <a:gd name="connsiteX36" fmla="*/ 1881963 w 5720316"/>
              <a:gd name="connsiteY36" fmla="*/ 1190847 h 1573619"/>
              <a:gd name="connsiteX37" fmla="*/ 1924493 w 5720316"/>
              <a:gd name="connsiteY37" fmla="*/ 1180214 h 1573619"/>
              <a:gd name="connsiteX38" fmla="*/ 1956391 w 5720316"/>
              <a:gd name="connsiteY38" fmla="*/ 1169581 h 1573619"/>
              <a:gd name="connsiteX39" fmla="*/ 2052084 w 5720316"/>
              <a:gd name="connsiteY39" fmla="*/ 1180214 h 1573619"/>
              <a:gd name="connsiteX40" fmla="*/ 2094614 w 5720316"/>
              <a:gd name="connsiteY40" fmla="*/ 1297172 h 1573619"/>
              <a:gd name="connsiteX41" fmla="*/ 2232837 w 5720316"/>
              <a:gd name="connsiteY41" fmla="*/ 1371600 h 1573619"/>
              <a:gd name="connsiteX42" fmla="*/ 2254103 w 5720316"/>
              <a:gd name="connsiteY42" fmla="*/ 1392865 h 1573619"/>
              <a:gd name="connsiteX43" fmla="*/ 2317898 w 5720316"/>
              <a:gd name="connsiteY43" fmla="*/ 1414130 h 1573619"/>
              <a:gd name="connsiteX44" fmla="*/ 2381693 w 5720316"/>
              <a:gd name="connsiteY44" fmla="*/ 1403498 h 1573619"/>
              <a:gd name="connsiteX45" fmla="*/ 2466754 w 5720316"/>
              <a:gd name="connsiteY45" fmla="*/ 1307805 h 1573619"/>
              <a:gd name="connsiteX46" fmla="*/ 2509284 w 5720316"/>
              <a:gd name="connsiteY46" fmla="*/ 1275907 h 1573619"/>
              <a:gd name="connsiteX47" fmla="*/ 2573079 w 5720316"/>
              <a:gd name="connsiteY47" fmla="*/ 1212112 h 1573619"/>
              <a:gd name="connsiteX48" fmla="*/ 2626242 w 5720316"/>
              <a:gd name="connsiteY48" fmla="*/ 1127051 h 1573619"/>
              <a:gd name="connsiteX49" fmla="*/ 2647507 w 5720316"/>
              <a:gd name="connsiteY49" fmla="*/ 1095154 h 1573619"/>
              <a:gd name="connsiteX50" fmla="*/ 2679405 w 5720316"/>
              <a:gd name="connsiteY50" fmla="*/ 1063256 h 1573619"/>
              <a:gd name="connsiteX51" fmla="*/ 2721935 w 5720316"/>
              <a:gd name="connsiteY51" fmla="*/ 1010093 h 1573619"/>
              <a:gd name="connsiteX52" fmla="*/ 2764465 w 5720316"/>
              <a:gd name="connsiteY52" fmla="*/ 978195 h 1573619"/>
              <a:gd name="connsiteX53" fmla="*/ 2902689 w 5720316"/>
              <a:gd name="connsiteY53" fmla="*/ 765544 h 1573619"/>
              <a:gd name="connsiteX54" fmla="*/ 2966484 w 5720316"/>
              <a:gd name="connsiteY54" fmla="*/ 659219 h 1573619"/>
              <a:gd name="connsiteX55" fmla="*/ 3030279 w 5720316"/>
              <a:gd name="connsiteY55" fmla="*/ 510363 h 1573619"/>
              <a:gd name="connsiteX56" fmla="*/ 3051544 w 5720316"/>
              <a:gd name="connsiteY56" fmla="*/ 414670 h 1573619"/>
              <a:gd name="connsiteX57" fmla="*/ 3136605 w 5720316"/>
              <a:gd name="connsiteY57" fmla="*/ 350875 h 1573619"/>
              <a:gd name="connsiteX58" fmla="*/ 3221665 w 5720316"/>
              <a:gd name="connsiteY58" fmla="*/ 276447 h 1573619"/>
              <a:gd name="connsiteX59" fmla="*/ 3253563 w 5720316"/>
              <a:gd name="connsiteY59" fmla="*/ 265814 h 1573619"/>
              <a:gd name="connsiteX60" fmla="*/ 3338623 w 5720316"/>
              <a:gd name="connsiteY60" fmla="*/ 223284 h 1573619"/>
              <a:gd name="connsiteX61" fmla="*/ 3413051 w 5720316"/>
              <a:gd name="connsiteY61" fmla="*/ 148856 h 1573619"/>
              <a:gd name="connsiteX62" fmla="*/ 3444949 w 5720316"/>
              <a:gd name="connsiteY62" fmla="*/ 127591 h 1573619"/>
              <a:gd name="connsiteX63" fmla="*/ 3508744 w 5720316"/>
              <a:gd name="connsiteY63" fmla="*/ 85061 h 1573619"/>
              <a:gd name="connsiteX64" fmla="*/ 3593805 w 5720316"/>
              <a:gd name="connsiteY64" fmla="*/ 10633 h 1573619"/>
              <a:gd name="connsiteX65" fmla="*/ 3625703 w 5720316"/>
              <a:gd name="connsiteY65" fmla="*/ 0 h 1573619"/>
              <a:gd name="connsiteX66" fmla="*/ 3668233 w 5720316"/>
              <a:gd name="connsiteY66" fmla="*/ 10633 h 1573619"/>
              <a:gd name="connsiteX67" fmla="*/ 3700130 w 5720316"/>
              <a:gd name="connsiteY67" fmla="*/ 74428 h 1573619"/>
              <a:gd name="connsiteX68" fmla="*/ 3657600 w 5720316"/>
              <a:gd name="connsiteY68" fmla="*/ 138223 h 1573619"/>
              <a:gd name="connsiteX69" fmla="*/ 3668233 w 5720316"/>
              <a:gd name="connsiteY69" fmla="*/ 170121 h 1573619"/>
              <a:gd name="connsiteX70" fmla="*/ 3678865 w 5720316"/>
              <a:gd name="connsiteY70" fmla="*/ 223284 h 1573619"/>
              <a:gd name="connsiteX71" fmla="*/ 3742661 w 5720316"/>
              <a:gd name="connsiteY71" fmla="*/ 287079 h 1573619"/>
              <a:gd name="connsiteX72" fmla="*/ 3774558 w 5720316"/>
              <a:gd name="connsiteY72" fmla="*/ 297712 h 1573619"/>
              <a:gd name="connsiteX73" fmla="*/ 3806456 w 5720316"/>
              <a:gd name="connsiteY73" fmla="*/ 329609 h 1573619"/>
              <a:gd name="connsiteX74" fmla="*/ 3838354 w 5720316"/>
              <a:gd name="connsiteY74" fmla="*/ 340242 h 1573619"/>
              <a:gd name="connsiteX75" fmla="*/ 3859619 w 5720316"/>
              <a:gd name="connsiteY75" fmla="*/ 382772 h 1573619"/>
              <a:gd name="connsiteX76" fmla="*/ 3891516 w 5720316"/>
              <a:gd name="connsiteY76" fmla="*/ 414670 h 1573619"/>
              <a:gd name="connsiteX77" fmla="*/ 3923414 w 5720316"/>
              <a:gd name="connsiteY77" fmla="*/ 531628 h 1573619"/>
              <a:gd name="connsiteX78" fmla="*/ 3965944 w 5720316"/>
              <a:gd name="connsiteY78" fmla="*/ 606056 h 1573619"/>
              <a:gd name="connsiteX79" fmla="*/ 4008475 w 5720316"/>
              <a:gd name="connsiteY79" fmla="*/ 616688 h 1573619"/>
              <a:gd name="connsiteX80" fmla="*/ 4040372 w 5720316"/>
              <a:gd name="connsiteY80" fmla="*/ 637954 h 1573619"/>
              <a:gd name="connsiteX81" fmla="*/ 4072270 w 5720316"/>
              <a:gd name="connsiteY81" fmla="*/ 648586 h 1573619"/>
              <a:gd name="connsiteX82" fmla="*/ 4082903 w 5720316"/>
              <a:gd name="connsiteY82" fmla="*/ 680484 h 1573619"/>
              <a:gd name="connsiteX83" fmla="*/ 4104168 w 5720316"/>
              <a:gd name="connsiteY83" fmla="*/ 712381 h 1573619"/>
              <a:gd name="connsiteX84" fmla="*/ 4114800 w 5720316"/>
              <a:gd name="connsiteY84" fmla="*/ 882502 h 1573619"/>
              <a:gd name="connsiteX85" fmla="*/ 4136065 w 5720316"/>
              <a:gd name="connsiteY85" fmla="*/ 914400 h 1573619"/>
              <a:gd name="connsiteX86" fmla="*/ 4199861 w 5720316"/>
              <a:gd name="connsiteY86" fmla="*/ 978195 h 1573619"/>
              <a:gd name="connsiteX87" fmla="*/ 4263656 w 5720316"/>
              <a:gd name="connsiteY87" fmla="*/ 1052623 h 1573619"/>
              <a:gd name="connsiteX88" fmla="*/ 4284921 w 5720316"/>
              <a:gd name="connsiteY88" fmla="*/ 1137684 h 1573619"/>
              <a:gd name="connsiteX89" fmla="*/ 4295554 w 5720316"/>
              <a:gd name="connsiteY89" fmla="*/ 1180214 h 1573619"/>
              <a:gd name="connsiteX90" fmla="*/ 4359349 w 5720316"/>
              <a:gd name="connsiteY90" fmla="*/ 1233377 h 1573619"/>
              <a:gd name="connsiteX91" fmla="*/ 4391247 w 5720316"/>
              <a:gd name="connsiteY91" fmla="*/ 1244009 h 1573619"/>
              <a:gd name="connsiteX92" fmla="*/ 4433777 w 5720316"/>
              <a:gd name="connsiteY92" fmla="*/ 1265275 h 1573619"/>
              <a:gd name="connsiteX93" fmla="*/ 4518837 w 5720316"/>
              <a:gd name="connsiteY93" fmla="*/ 1307805 h 1573619"/>
              <a:gd name="connsiteX94" fmla="*/ 4561368 w 5720316"/>
              <a:gd name="connsiteY94" fmla="*/ 1360968 h 1573619"/>
              <a:gd name="connsiteX95" fmla="*/ 4572000 w 5720316"/>
              <a:gd name="connsiteY95" fmla="*/ 1392865 h 1573619"/>
              <a:gd name="connsiteX96" fmla="*/ 4635796 w 5720316"/>
              <a:gd name="connsiteY96" fmla="*/ 1414130 h 1573619"/>
              <a:gd name="connsiteX97" fmla="*/ 4667693 w 5720316"/>
              <a:gd name="connsiteY97" fmla="*/ 1435395 h 1573619"/>
              <a:gd name="connsiteX98" fmla="*/ 4731489 w 5720316"/>
              <a:gd name="connsiteY98" fmla="*/ 1382233 h 1573619"/>
              <a:gd name="connsiteX99" fmla="*/ 4752754 w 5720316"/>
              <a:gd name="connsiteY99" fmla="*/ 1339702 h 1573619"/>
              <a:gd name="connsiteX100" fmla="*/ 4816549 w 5720316"/>
              <a:gd name="connsiteY100" fmla="*/ 1297172 h 1573619"/>
              <a:gd name="connsiteX101" fmla="*/ 4880344 w 5720316"/>
              <a:gd name="connsiteY101" fmla="*/ 1265275 h 1573619"/>
              <a:gd name="connsiteX102" fmla="*/ 4901609 w 5720316"/>
              <a:gd name="connsiteY102" fmla="*/ 1244009 h 1573619"/>
              <a:gd name="connsiteX103" fmla="*/ 4965405 w 5720316"/>
              <a:gd name="connsiteY103" fmla="*/ 1201479 h 1573619"/>
              <a:gd name="connsiteX104" fmla="*/ 5007935 w 5720316"/>
              <a:gd name="connsiteY104" fmla="*/ 1137684 h 1573619"/>
              <a:gd name="connsiteX105" fmla="*/ 5039833 w 5720316"/>
              <a:gd name="connsiteY105" fmla="*/ 1095154 h 1573619"/>
              <a:gd name="connsiteX106" fmla="*/ 5103628 w 5720316"/>
              <a:gd name="connsiteY106" fmla="*/ 1073888 h 1573619"/>
              <a:gd name="connsiteX107" fmla="*/ 5188689 w 5720316"/>
              <a:gd name="connsiteY107" fmla="*/ 1116419 h 1573619"/>
              <a:gd name="connsiteX108" fmla="*/ 5241851 w 5720316"/>
              <a:gd name="connsiteY108" fmla="*/ 1222744 h 1573619"/>
              <a:gd name="connsiteX109" fmla="*/ 5284382 w 5720316"/>
              <a:gd name="connsiteY109" fmla="*/ 1233377 h 1573619"/>
              <a:gd name="connsiteX110" fmla="*/ 5348177 w 5720316"/>
              <a:gd name="connsiteY110" fmla="*/ 1254642 h 1573619"/>
              <a:gd name="connsiteX111" fmla="*/ 5358809 w 5720316"/>
              <a:gd name="connsiteY111" fmla="*/ 1286540 h 1573619"/>
              <a:gd name="connsiteX112" fmla="*/ 5358809 w 5720316"/>
              <a:gd name="connsiteY112" fmla="*/ 1360968 h 1573619"/>
              <a:gd name="connsiteX113" fmla="*/ 5380075 w 5720316"/>
              <a:gd name="connsiteY113" fmla="*/ 1382233 h 1573619"/>
              <a:gd name="connsiteX114" fmla="*/ 5603358 w 5720316"/>
              <a:gd name="connsiteY114" fmla="*/ 1403498 h 1573619"/>
              <a:gd name="connsiteX115" fmla="*/ 5656521 w 5720316"/>
              <a:gd name="connsiteY115" fmla="*/ 1414130 h 1573619"/>
              <a:gd name="connsiteX116" fmla="*/ 5720316 w 5720316"/>
              <a:gd name="connsiteY116" fmla="*/ 1435395 h 1573619"/>
              <a:gd name="connsiteX0" fmla="*/ 0 w 5720316"/>
              <a:gd name="connsiteY0" fmla="*/ 574158 h 1573619"/>
              <a:gd name="connsiteX1" fmla="*/ 127591 w 5720316"/>
              <a:gd name="connsiteY1" fmla="*/ 776177 h 1573619"/>
              <a:gd name="connsiteX2" fmla="*/ 212651 w 5720316"/>
              <a:gd name="connsiteY2" fmla="*/ 786809 h 1573619"/>
              <a:gd name="connsiteX3" fmla="*/ 255182 w 5720316"/>
              <a:gd name="connsiteY3" fmla="*/ 871870 h 1573619"/>
              <a:gd name="connsiteX4" fmla="*/ 340242 w 5720316"/>
              <a:gd name="connsiteY4" fmla="*/ 946298 h 1573619"/>
              <a:gd name="connsiteX5" fmla="*/ 372140 w 5720316"/>
              <a:gd name="connsiteY5" fmla="*/ 967563 h 1573619"/>
              <a:gd name="connsiteX6" fmla="*/ 435935 w 5720316"/>
              <a:gd name="connsiteY6" fmla="*/ 1073888 h 1573619"/>
              <a:gd name="connsiteX7" fmla="*/ 457200 w 5720316"/>
              <a:gd name="connsiteY7" fmla="*/ 1105786 h 1573619"/>
              <a:gd name="connsiteX8" fmla="*/ 520996 w 5720316"/>
              <a:gd name="connsiteY8" fmla="*/ 1137684 h 1573619"/>
              <a:gd name="connsiteX9" fmla="*/ 552893 w 5720316"/>
              <a:gd name="connsiteY9" fmla="*/ 1169581 h 1573619"/>
              <a:gd name="connsiteX10" fmla="*/ 574158 w 5720316"/>
              <a:gd name="connsiteY10" fmla="*/ 1233377 h 1573619"/>
              <a:gd name="connsiteX11" fmla="*/ 616689 w 5720316"/>
              <a:gd name="connsiteY11" fmla="*/ 1307805 h 1573619"/>
              <a:gd name="connsiteX12" fmla="*/ 723014 w 5720316"/>
              <a:gd name="connsiteY12" fmla="*/ 1350335 h 1573619"/>
              <a:gd name="connsiteX13" fmla="*/ 754912 w 5720316"/>
              <a:gd name="connsiteY13" fmla="*/ 1371600 h 1573619"/>
              <a:gd name="connsiteX14" fmla="*/ 808075 w 5720316"/>
              <a:gd name="connsiteY14" fmla="*/ 1520456 h 1573619"/>
              <a:gd name="connsiteX15" fmla="*/ 871870 w 5720316"/>
              <a:gd name="connsiteY15" fmla="*/ 1541721 h 1573619"/>
              <a:gd name="connsiteX16" fmla="*/ 893135 w 5720316"/>
              <a:gd name="connsiteY16" fmla="*/ 1573619 h 1573619"/>
              <a:gd name="connsiteX17" fmla="*/ 1052623 w 5720316"/>
              <a:gd name="connsiteY17" fmla="*/ 1541721 h 1573619"/>
              <a:gd name="connsiteX18" fmla="*/ 1137684 w 5720316"/>
              <a:gd name="connsiteY18" fmla="*/ 1414130 h 1573619"/>
              <a:gd name="connsiteX19" fmla="*/ 1148316 w 5720316"/>
              <a:gd name="connsiteY19" fmla="*/ 1382233 h 1573619"/>
              <a:gd name="connsiteX20" fmla="*/ 1212112 w 5720316"/>
              <a:gd name="connsiteY20" fmla="*/ 1339702 h 1573619"/>
              <a:gd name="connsiteX21" fmla="*/ 1233377 w 5720316"/>
              <a:gd name="connsiteY21" fmla="*/ 1307805 h 1573619"/>
              <a:gd name="connsiteX22" fmla="*/ 1244009 w 5720316"/>
              <a:gd name="connsiteY22" fmla="*/ 1275907 h 1573619"/>
              <a:gd name="connsiteX23" fmla="*/ 1265275 w 5720316"/>
              <a:gd name="connsiteY23" fmla="*/ 1254642 h 1573619"/>
              <a:gd name="connsiteX24" fmla="*/ 1307805 w 5720316"/>
              <a:gd name="connsiteY24" fmla="*/ 1297172 h 1573619"/>
              <a:gd name="connsiteX25" fmla="*/ 1424763 w 5720316"/>
              <a:gd name="connsiteY25" fmla="*/ 1350335 h 1573619"/>
              <a:gd name="connsiteX26" fmla="*/ 1488558 w 5720316"/>
              <a:gd name="connsiteY26" fmla="*/ 1392865 h 1573619"/>
              <a:gd name="connsiteX27" fmla="*/ 1520456 w 5720316"/>
              <a:gd name="connsiteY27" fmla="*/ 1414130 h 1573619"/>
              <a:gd name="connsiteX28" fmla="*/ 1531089 w 5720316"/>
              <a:gd name="connsiteY28" fmla="*/ 1446028 h 1573619"/>
              <a:gd name="connsiteX29" fmla="*/ 1573619 w 5720316"/>
              <a:gd name="connsiteY29" fmla="*/ 1435395 h 1573619"/>
              <a:gd name="connsiteX30" fmla="*/ 1690577 w 5720316"/>
              <a:gd name="connsiteY30" fmla="*/ 1360968 h 1573619"/>
              <a:gd name="connsiteX31" fmla="*/ 1722475 w 5720316"/>
              <a:gd name="connsiteY31" fmla="*/ 1329070 h 1573619"/>
              <a:gd name="connsiteX32" fmla="*/ 1775637 w 5720316"/>
              <a:gd name="connsiteY32" fmla="*/ 1318437 h 1573619"/>
              <a:gd name="connsiteX33" fmla="*/ 1807535 w 5720316"/>
              <a:gd name="connsiteY33" fmla="*/ 1307805 h 1573619"/>
              <a:gd name="connsiteX34" fmla="*/ 1839433 w 5720316"/>
              <a:gd name="connsiteY34" fmla="*/ 1286540 h 1573619"/>
              <a:gd name="connsiteX35" fmla="*/ 1881963 w 5720316"/>
              <a:gd name="connsiteY35" fmla="*/ 1190847 h 1573619"/>
              <a:gd name="connsiteX36" fmla="*/ 1924493 w 5720316"/>
              <a:gd name="connsiteY36" fmla="*/ 1180214 h 1573619"/>
              <a:gd name="connsiteX37" fmla="*/ 1956391 w 5720316"/>
              <a:gd name="connsiteY37" fmla="*/ 1169581 h 1573619"/>
              <a:gd name="connsiteX38" fmla="*/ 2052084 w 5720316"/>
              <a:gd name="connsiteY38" fmla="*/ 1180214 h 1573619"/>
              <a:gd name="connsiteX39" fmla="*/ 2094614 w 5720316"/>
              <a:gd name="connsiteY39" fmla="*/ 1297172 h 1573619"/>
              <a:gd name="connsiteX40" fmla="*/ 2232837 w 5720316"/>
              <a:gd name="connsiteY40" fmla="*/ 1371600 h 1573619"/>
              <a:gd name="connsiteX41" fmla="*/ 2254103 w 5720316"/>
              <a:gd name="connsiteY41" fmla="*/ 1392865 h 1573619"/>
              <a:gd name="connsiteX42" fmla="*/ 2317898 w 5720316"/>
              <a:gd name="connsiteY42" fmla="*/ 1414130 h 1573619"/>
              <a:gd name="connsiteX43" fmla="*/ 2381693 w 5720316"/>
              <a:gd name="connsiteY43" fmla="*/ 1403498 h 1573619"/>
              <a:gd name="connsiteX44" fmla="*/ 2466754 w 5720316"/>
              <a:gd name="connsiteY44" fmla="*/ 1307805 h 1573619"/>
              <a:gd name="connsiteX45" fmla="*/ 2509284 w 5720316"/>
              <a:gd name="connsiteY45" fmla="*/ 1275907 h 1573619"/>
              <a:gd name="connsiteX46" fmla="*/ 2573079 w 5720316"/>
              <a:gd name="connsiteY46" fmla="*/ 1212112 h 1573619"/>
              <a:gd name="connsiteX47" fmla="*/ 2626242 w 5720316"/>
              <a:gd name="connsiteY47" fmla="*/ 1127051 h 1573619"/>
              <a:gd name="connsiteX48" fmla="*/ 2647507 w 5720316"/>
              <a:gd name="connsiteY48" fmla="*/ 1095154 h 1573619"/>
              <a:gd name="connsiteX49" fmla="*/ 2679405 w 5720316"/>
              <a:gd name="connsiteY49" fmla="*/ 1063256 h 1573619"/>
              <a:gd name="connsiteX50" fmla="*/ 2721935 w 5720316"/>
              <a:gd name="connsiteY50" fmla="*/ 1010093 h 1573619"/>
              <a:gd name="connsiteX51" fmla="*/ 2764465 w 5720316"/>
              <a:gd name="connsiteY51" fmla="*/ 978195 h 1573619"/>
              <a:gd name="connsiteX52" fmla="*/ 2902689 w 5720316"/>
              <a:gd name="connsiteY52" fmla="*/ 765544 h 1573619"/>
              <a:gd name="connsiteX53" fmla="*/ 2966484 w 5720316"/>
              <a:gd name="connsiteY53" fmla="*/ 659219 h 1573619"/>
              <a:gd name="connsiteX54" fmla="*/ 3030279 w 5720316"/>
              <a:gd name="connsiteY54" fmla="*/ 510363 h 1573619"/>
              <a:gd name="connsiteX55" fmla="*/ 3051544 w 5720316"/>
              <a:gd name="connsiteY55" fmla="*/ 414670 h 1573619"/>
              <a:gd name="connsiteX56" fmla="*/ 3136605 w 5720316"/>
              <a:gd name="connsiteY56" fmla="*/ 350875 h 1573619"/>
              <a:gd name="connsiteX57" fmla="*/ 3221665 w 5720316"/>
              <a:gd name="connsiteY57" fmla="*/ 276447 h 1573619"/>
              <a:gd name="connsiteX58" fmla="*/ 3253563 w 5720316"/>
              <a:gd name="connsiteY58" fmla="*/ 265814 h 1573619"/>
              <a:gd name="connsiteX59" fmla="*/ 3338623 w 5720316"/>
              <a:gd name="connsiteY59" fmla="*/ 223284 h 1573619"/>
              <a:gd name="connsiteX60" fmla="*/ 3413051 w 5720316"/>
              <a:gd name="connsiteY60" fmla="*/ 148856 h 1573619"/>
              <a:gd name="connsiteX61" fmla="*/ 3444949 w 5720316"/>
              <a:gd name="connsiteY61" fmla="*/ 127591 h 1573619"/>
              <a:gd name="connsiteX62" fmla="*/ 3508744 w 5720316"/>
              <a:gd name="connsiteY62" fmla="*/ 85061 h 1573619"/>
              <a:gd name="connsiteX63" fmla="*/ 3593805 w 5720316"/>
              <a:gd name="connsiteY63" fmla="*/ 10633 h 1573619"/>
              <a:gd name="connsiteX64" fmla="*/ 3625703 w 5720316"/>
              <a:gd name="connsiteY64" fmla="*/ 0 h 1573619"/>
              <a:gd name="connsiteX65" fmla="*/ 3668233 w 5720316"/>
              <a:gd name="connsiteY65" fmla="*/ 10633 h 1573619"/>
              <a:gd name="connsiteX66" fmla="*/ 3700130 w 5720316"/>
              <a:gd name="connsiteY66" fmla="*/ 74428 h 1573619"/>
              <a:gd name="connsiteX67" fmla="*/ 3657600 w 5720316"/>
              <a:gd name="connsiteY67" fmla="*/ 138223 h 1573619"/>
              <a:gd name="connsiteX68" fmla="*/ 3668233 w 5720316"/>
              <a:gd name="connsiteY68" fmla="*/ 170121 h 1573619"/>
              <a:gd name="connsiteX69" fmla="*/ 3678865 w 5720316"/>
              <a:gd name="connsiteY69" fmla="*/ 223284 h 1573619"/>
              <a:gd name="connsiteX70" fmla="*/ 3742661 w 5720316"/>
              <a:gd name="connsiteY70" fmla="*/ 287079 h 1573619"/>
              <a:gd name="connsiteX71" fmla="*/ 3774558 w 5720316"/>
              <a:gd name="connsiteY71" fmla="*/ 297712 h 1573619"/>
              <a:gd name="connsiteX72" fmla="*/ 3806456 w 5720316"/>
              <a:gd name="connsiteY72" fmla="*/ 329609 h 1573619"/>
              <a:gd name="connsiteX73" fmla="*/ 3838354 w 5720316"/>
              <a:gd name="connsiteY73" fmla="*/ 340242 h 1573619"/>
              <a:gd name="connsiteX74" fmla="*/ 3859619 w 5720316"/>
              <a:gd name="connsiteY74" fmla="*/ 382772 h 1573619"/>
              <a:gd name="connsiteX75" fmla="*/ 3891516 w 5720316"/>
              <a:gd name="connsiteY75" fmla="*/ 414670 h 1573619"/>
              <a:gd name="connsiteX76" fmla="*/ 3923414 w 5720316"/>
              <a:gd name="connsiteY76" fmla="*/ 531628 h 1573619"/>
              <a:gd name="connsiteX77" fmla="*/ 3965944 w 5720316"/>
              <a:gd name="connsiteY77" fmla="*/ 606056 h 1573619"/>
              <a:gd name="connsiteX78" fmla="*/ 4008475 w 5720316"/>
              <a:gd name="connsiteY78" fmla="*/ 616688 h 1573619"/>
              <a:gd name="connsiteX79" fmla="*/ 4040372 w 5720316"/>
              <a:gd name="connsiteY79" fmla="*/ 637954 h 1573619"/>
              <a:gd name="connsiteX80" fmla="*/ 4072270 w 5720316"/>
              <a:gd name="connsiteY80" fmla="*/ 648586 h 1573619"/>
              <a:gd name="connsiteX81" fmla="*/ 4082903 w 5720316"/>
              <a:gd name="connsiteY81" fmla="*/ 680484 h 1573619"/>
              <a:gd name="connsiteX82" fmla="*/ 4104168 w 5720316"/>
              <a:gd name="connsiteY82" fmla="*/ 712381 h 1573619"/>
              <a:gd name="connsiteX83" fmla="*/ 4114800 w 5720316"/>
              <a:gd name="connsiteY83" fmla="*/ 882502 h 1573619"/>
              <a:gd name="connsiteX84" fmla="*/ 4136065 w 5720316"/>
              <a:gd name="connsiteY84" fmla="*/ 914400 h 1573619"/>
              <a:gd name="connsiteX85" fmla="*/ 4199861 w 5720316"/>
              <a:gd name="connsiteY85" fmla="*/ 978195 h 1573619"/>
              <a:gd name="connsiteX86" fmla="*/ 4263656 w 5720316"/>
              <a:gd name="connsiteY86" fmla="*/ 1052623 h 1573619"/>
              <a:gd name="connsiteX87" fmla="*/ 4284921 w 5720316"/>
              <a:gd name="connsiteY87" fmla="*/ 1137684 h 1573619"/>
              <a:gd name="connsiteX88" fmla="*/ 4295554 w 5720316"/>
              <a:gd name="connsiteY88" fmla="*/ 1180214 h 1573619"/>
              <a:gd name="connsiteX89" fmla="*/ 4359349 w 5720316"/>
              <a:gd name="connsiteY89" fmla="*/ 1233377 h 1573619"/>
              <a:gd name="connsiteX90" fmla="*/ 4391247 w 5720316"/>
              <a:gd name="connsiteY90" fmla="*/ 1244009 h 1573619"/>
              <a:gd name="connsiteX91" fmla="*/ 4433777 w 5720316"/>
              <a:gd name="connsiteY91" fmla="*/ 1265275 h 1573619"/>
              <a:gd name="connsiteX92" fmla="*/ 4518837 w 5720316"/>
              <a:gd name="connsiteY92" fmla="*/ 1307805 h 1573619"/>
              <a:gd name="connsiteX93" fmla="*/ 4561368 w 5720316"/>
              <a:gd name="connsiteY93" fmla="*/ 1360968 h 1573619"/>
              <a:gd name="connsiteX94" fmla="*/ 4572000 w 5720316"/>
              <a:gd name="connsiteY94" fmla="*/ 1392865 h 1573619"/>
              <a:gd name="connsiteX95" fmla="*/ 4635796 w 5720316"/>
              <a:gd name="connsiteY95" fmla="*/ 1414130 h 1573619"/>
              <a:gd name="connsiteX96" fmla="*/ 4667693 w 5720316"/>
              <a:gd name="connsiteY96" fmla="*/ 1435395 h 1573619"/>
              <a:gd name="connsiteX97" fmla="*/ 4731489 w 5720316"/>
              <a:gd name="connsiteY97" fmla="*/ 1382233 h 1573619"/>
              <a:gd name="connsiteX98" fmla="*/ 4752754 w 5720316"/>
              <a:gd name="connsiteY98" fmla="*/ 1339702 h 1573619"/>
              <a:gd name="connsiteX99" fmla="*/ 4816549 w 5720316"/>
              <a:gd name="connsiteY99" fmla="*/ 1297172 h 1573619"/>
              <a:gd name="connsiteX100" fmla="*/ 4880344 w 5720316"/>
              <a:gd name="connsiteY100" fmla="*/ 1265275 h 1573619"/>
              <a:gd name="connsiteX101" fmla="*/ 4901609 w 5720316"/>
              <a:gd name="connsiteY101" fmla="*/ 1244009 h 1573619"/>
              <a:gd name="connsiteX102" fmla="*/ 4965405 w 5720316"/>
              <a:gd name="connsiteY102" fmla="*/ 1201479 h 1573619"/>
              <a:gd name="connsiteX103" fmla="*/ 5007935 w 5720316"/>
              <a:gd name="connsiteY103" fmla="*/ 1137684 h 1573619"/>
              <a:gd name="connsiteX104" fmla="*/ 5039833 w 5720316"/>
              <a:gd name="connsiteY104" fmla="*/ 1095154 h 1573619"/>
              <a:gd name="connsiteX105" fmla="*/ 5103628 w 5720316"/>
              <a:gd name="connsiteY105" fmla="*/ 1073888 h 1573619"/>
              <a:gd name="connsiteX106" fmla="*/ 5188689 w 5720316"/>
              <a:gd name="connsiteY106" fmla="*/ 1116419 h 1573619"/>
              <a:gd name="connsiteX107" fmla="*/ 5241851 w 5720316"/>
              <a:gd name="connsiteY107" fmla="*/ 1222744 h 1573619"/>
              <a:gd name="connsiteX108" fmla="*/ 5284382 w 5720316"/>
              <a:gd name="connsiteY108" fmla="*/ 1233377 h 1573619"/>
              <a:gd name="connsiteX109" fmla="*/ 5348177 w 5720316"/>
              <a:gd name="connsiteY109" fmla="*/ 1254642 h 1573619"/>
              <a:gd name="connsiteX110" fmla="*/ 5358809 w 5720316"/>
              <a:gd name="connsiteY110" fmla="*/ 1286540 h 1573619"/>
              <a:gd name="connsiteX111" fmla="*/ 5358809 w 5720316"/>
              <a:gd name="connsiteY111" fmla="*/ 1360968 h 1573619"/>
              <a:gd name="connsiteX112" fmla="*/ 5380075 w 5720316"/>
              <a:gd name="connsiteY112" fmla="*/ 1382233 h 1573619"/>
              <a:gd name="connsiteX113" fmla="*/ 5603358 w 5720316"/>
              <a:gd name="connsiteY113" fmla="*/ 1403498 h 1573619"/>
              <a:gd name="connsiteX114" fmla="*/ 5656521 w 5720316"/>
              <a:gd name="connsiteY114" fmla="*/ 1414130 h 1573619"/>
              <a:gd name="connsiteX115" fmla="*/ 5720316 w 5720316"/>
              <a:gd name="connsiteY115" fmla="*/ 1435395 h 1573619"/>
              <a:gd name="connsiteX0" fmla="*/ 0 w 5592725"/>
              <a:gd name="connsiteY0" fmla="*/ 776177 h 1573619"/>
              <a:gd name="connsiteX1" fmla="*/ 85060 w 5592725"/>
              <a:gd name="connsiteY1" fmla="*/ 786809 h 1573619"/>
              <a:gd name="connsiteX2" fmla="*/ 127591 w 5592725"/>
              <a:gd name="connsiteY2" fmla="*/ 871870 h 1573619"/>
              <a:gd name="connsiteX3" fmla="*/ 212651 w 5592725"/>
              <a:gd name="connsiteY3" fmla="*/ 946298 h 1573619"/>
              <a:gd name="connsiteX4" fmla="*/ 244549 w 5592725"/>
              <a:gd name="connsiteY4" fmla="*/ 967563 h 1573619"/>
              <a:gd name="connsiteX5" fmla="*/ 308344 w 5592725"/>
              <a:gd name="connsiteY5" fmla="*/ 1073888 h 1573619"/>
              <a:gd name="connsiteX6" fmla="*/ 329609 w 5592725"/>
              <a:gd name="connsiteY6" fmla="*/ 1105786 h 1573619"/>
              <a:gd name="connsiteX7" fmla="*/ 393405 w 5592725"/>
              <a:gd name="connsiteY7" fmla="*/ 1137684 h 1573619"/>
              <a:gd name="connsiteX8" fmla="*/ 425302 w 5592725"/>
              <a:gd name="connsiteY8" fmla="*/ 1169581 h 1573619"/>
              <a:gd name="connsiteX9" fmla="*/ 446567 w 5592725"/>
              <a:gd name="connsiteY9" fmla="*/ 1233377 h 1573619"/>
              <a:gd name="connsiteX10" fmla="*/ 489098 w 5592725"/>
              <a:gd name="connsiteY10" fmla="*/ 1307805 h 1573619"/>
              <a:gd name="connsiteX11" fmla="*/ 595423 w 5592725"/>
              <a:gd name="connsiteY11" fmla="*/ 1350335 h 1573619"/>
              <a:gd name="connsiteX12" fmla="*/ 627321 w 5592725"/>
              <a:gd name="connsiteY12" fmla="*/ 1371600 h 1573619"/>
              <a:gd name="connsiteX13" fmla="*/ 680484 w 5592725"/>
              <a:gd name="connsiteY13" fmla="*/ 1520456 h 1573619"/>
              <a:gd name="connsiteX14" fmla="*/ 744279 w 5592725"/>
              <a:gd name="connsiteY14" fmla="*/ 1541721 h 1573619"/>
              <a:gd name="connsiteX15" fmla="*/ 765544 w 5592725"/>
              <a:gd name="connsiteY15" fmla="*/ 1573619 h 1573619"/>
              <a:gd name="connsiteX16" fmla="*/ 925032 w 5592725"/>
              <a:gd name="connsiteY16" fmla="*/ 1541721 h 1573619"/>
              <a:gd name="connsiteX17" fmla="*/ 1010093 w 5592725"/>
              <a:gd name="connsiteY17" fmla="*/ 1414130 h 1573619"/>
              <a:gd name="connsiteX18" fmla="*/ 1020725 w 5592725"/>
              <a:gd name="connsiteY18" fmla="*/ 1382233 h 1573619"/>
              <a:gd name="connsiteX19" fmla="*/ 1084521 w 5592725"/>
              <a:gd name="connsiteY19" fmla="*/ 1339702 h 1573619"/>
              <a:gd name="connsiteX20" fmla="*/ 1105786 w 5592725"/>
              <a:gd name="connsiteY20" fmla="*/ 1307805 h 1573619"/>
              <a:gd name="connsiteX21" fmla="*/ 1116418 w 5592725"/>
              <a:gd name="connsiteY21" fmla="*/ 1275907 h 1573619"/>
              <a:gd name="connsiteX22" fmla="*/ 1137684 w 5592725"/>
              <a:gd name="connsiteY22" fmla="*/ 1254642 h 1573619"/>
              <a:gd name="connsiteX23" fmla="*/ 1180214 w 5592725"/>
              <a:gd name="connsiteY23" fmla="*/ 1297172 h 1573619"/>
              <a:gd name="connsiteX24" fmla="*/ 1297172 w 5592725"/>
              <a:gd name="connsiteY24" fmla="*/ 1350335 h 1573619"/>
              <a:gd name="connsiteX25" fmla="*/ 1360967 w 5592725"/>
              <a:gd name="connsiteY25" fmla="*/ 1392865 h 1573619"/>
              <a:gd name="connsiteX26" fmla="*/ 1392865 w 5592725"/>
              <a:gd name="connsiteY26" fmla="*/ 1414130 h 1573619"/>
              <a:gd name="connsiteX27" fmla="*/ 1403498 w 5592725"/>
              <a:gd name="connsiteY27" fmla="*/ 1446028 h 1573619"/>
              <a:gd name="connsiteX28" fmla="*/ 1446028 w 5592725"/>
              <a:gd name="connsiteY28" fmla="*/ 1435395 h 1573619"/>
              <a:gd name="connsiteX29" fmla="*/ 1562986 w 5592725"/>
              <a:gd name="connsiteY29" fmla="*/ 1360968 h 1573619"/>
              <a:gd name="connsiteX30" fmla="*/ 1594884 w 5592725"/>
              <a:gd name="connsiteY30" fmla="*/ 1329070 h 1573619"/>
              <a:gd name="connsiteX31" fmla="*/ 1648046 w 5592725"/>
              <a:gd name="connsiteY31" fmla="*/ 1318437 h 1573619"/>
              <a:gd name="connsiteX32" fmla="*/ 1679944 w 5592725"/>
              <a:gd name="connsiteY32" fmla="*/ 1307805 h 1573619"/>
              <a:gd name="connsiteX33" fmla="*/ 1711842 w 5592725"/>
              <a:gd name="connsiteY33" fmla="*/ 1286540 h 1573619"/>
              <a:gd name="connsiteX34" fmla="*/ 1754372 w 5592725"/>
              <a:gd name="connsiteY34" fmla="*/ 1190847 h 1573619"/>
              <a:gd name="connsiteX35" fmla="*/ 1796902 w 5592725"/>
              <a:gd name="connsiteY35" fmla="*/ 1180214 h 1573619"/>
              <a:gd name="connsiteX36" fmla="*/ 1828800 w 5592725"/>
              <a:gd name="connsiteY36" fmla="*/ 1169581 h 1573619"/>
              <a:gd name="connsiteX37" fmla="*/ 1924493 w 5592725"/>
              <a:gd name="connsiteY37" fmla="*/ 1180214 h 1573619"/>
              <a:gd name="connsiteX38" fmla="*/ 1967023 w 5592725"/>
              <a:gd name="connsiteY38" fmla="*/ 1297172 h 1573619"/>
              <a:gd name="connsiteX39" fmla="*/ 2105246 w 5592725"/>
              <a:gd name="connsiteY39" fmla="*/ 1371600 h 1573619"/>
              <a:gd name="connsiteX40" fmla="*/ 2126512 w 5592725"/>
              <a:gd name="connsiteY40" fmla="*/ 1392865 h 1573619"/>
              <a:gd name="connsiteX41" fmla="*/ 2190307 w 5592725"/>
              <a:gd name="connsiteY41" fmla="*/ 1414130 h 1573619"/>
              <a:gd name="connsiteX42" fmla="*/ 2254102 w 5592725"/>
              <a:gd name="connsiteY42" fmla="*/ 1403498 h 1573619"/>
              <a:gd name="connsiteX43" fmla="*/ 2339163 w 5592725"/>
              <a:gd name="connsiteY43" fmla="*/ 1307805 h 1573619"/>
              <a:gd name="connsiteX44" fmla="*/ 2381693 w 5592725"/>
              <a:gd name="connsiteY44" fmla="*/ 1275907 h 1573619"/>
              <a:gd name="connsiteX45" fmla="*/ 2445488 w 5592725"/>
              <a:gd name="connsiteY45" fmla="*/ 1212112 h 1573619"/>
              <a:gd name="connsiteX46" fmla="*/ 2498651 w 5592725"/>
              <a:gd name="connsiteY46" fmla="*/ 1127051 h 1573619"/>
              <a:gd name="connsiteX47" fmla="*/ 2519916 w 5592725"/>
              <a:gd name="connsiteY47" fmla="*/ 1095154 h 1573619"/>
              <a:gd name="connsiteX48" fmla="*/ 2551814 w 5592725"/>
              <a:gd name="connsiteY48" fmla="*/ 1063256 h 1573619"/>
              <a:gd name="connsiteX49" fmla="*/ 2594344 w 5592725"/>
              <a:gd name="connsiteY49" fmla="*/ 1010093 h 1573619"/>
              <a:gd name="connsiteX50" fmla="*/ 2636874 w 5592725"/>
              <a:gd name="connsiteY50" fmla="*/ 978195 h 1573619"/>
              <a:gd name="connsiteX51" fmla="*/ 2775098 w 5592725"/>
              <a:gd name="connsiteY51" fmla="*/ 765544 h 1573619"/>
              <a:gd name="connsiteX52" fmla="*/ 2838893 w 5592725"/>
              <a:gd name="connsiteY52" fmla="*/ 659219 h 1573619"/>
              <a:gd name="connsiteX53" fmla="*/ 2902688 w 5592725"/>
              <a:gd name="connsiteY53" fmla="*/ 510363 h 1573619"/>
              <a:gd name="connsiteX54" fmla="*/ 2923953 w 5592725"/>
              <a:gd name="connsiteY54" fmla="*/ 414670 h 1573619"/>
              <a:gd name="connsiteX55" fmla="*/ 3009014 w 5592725"/>
              <a:gd name="connsiteY55" fmla="*/ 350875 h 1573619"/>
              <a:gd name="connsiteX56" fmla="*/ 3094074 w 5592725"/>
              <a:gd name="connsiteY56" fmla="*/ 276447 h 1573619"/>
              <a:gd name="connsiteX57" fmla="*/ 3125972 w 5592725"/>
              <a:gd name="connsiteY57" fmla="*/ 265814 h 1573619"/>
              <a:gd name="connsiteX58" fmla="*/ 3211032 w 5592725"/>
              <a:gd name="connsiteY58" fmla="*/ 223284 h 1573619"/>
              <a:gd name="connsiteX59" fmla="*/ 3285460 w 5592725"/>
              <a:gd name="connsiteY59" fmla="*/ 148856 h 1573619"/>
              <a:gd name="connsiteX60" fmla="*/ 3317358 w 5592725"/>
              <a:gd name="connsiteY60" fmla="*/ 127591 h 1573619"/>
              <a:gd name="connsiteX61" fmla="*/ 3381153 w 5592725"/>
              <a:gd name="connsiteY61" fmla="*/ 85061 h 1573619"/>
              <a:gd name="connsiteX62" fmla="*/ 3466214 w 5592725"/>
              <a:gd name="connsiteY62" fmla="*/ 10633 h 1573619"/>
              <a:gd name="connsiteX63" fmla="*/ 3498112 w 5592725"/>
              <a:gd name="connsiteY63" fmla="*/ 0 h 1573619"/>
              <a:gd name="connsiteX64" fmla="*/ 3540642 w 5592725"/>
              <a:gd name="connsiteY64" fmla="*/ 10633 h 1573619"/>
              <a:gd name="connsiteX65" fmla="*/ 3572539 w 5592725"/>
              <a:gd name="connsiteY65" fmla="*/ 74428 h 1573619"/>
              <a:gd name="connsiteX66" fmla="*/ 3530009 w 5592725"/>
              <a:gd name="connsiteY66" fmla="*/ 138223 h 1573619"/>
              <a:gd name="connsiteX67" fmla="*/ 3540642 w 5592725"/>
              <a:gd name="connsiteY67" fmla="*/ 170121 h 1573619"/>
              <a:gd name="connsiteX68" fmla="*/ 3551274 w 5592725"/>
              <a:gd name="connsiteY68" fmla="*/ 223284 h 1573619"/>
              <a:gd name="connsiteX69" fmla="*/ 3615070 w 5592725"/>
              <a:gd name="connsiteY69" fmla="*/ 287079 h 1573619"/>
              <a:gd name="connsiteX70" fmla="*/ 3646967 w 5592725"/>
              <a:gd name="connsiteY70" fmla="*/ 297712 h 1573619"/>
              <a:gd name="connsiteX71" fmla="*/ 3678865 w 5592725"/>
              <a:gd name="connsiteY71" fmla="*/ 329609 h 1573619"/>
              <a:gd name="connsiteX72" fmla="*/ 3710763 w 5592725"/>
              <a:gd name="connsiteY72" fmla="*/ 340242 h 1573619"/>
              <a:gd name="connsiteX73" fmla="*/ 3732028 w 5592725"/>
              <a:gd name="connsiteY73" fmla="*/ 382772 h 1573619"/>
              <a:gd name="connsiteX74" fmla="*/ 3763925 w 5592725"/>
              <a:gd name="connsiteY74" fmla="*/ 414670 h 1573619"/>
              <a:gd name="connsiteX75" fmla="*/ 3795823 w 5592725"/>
              <a:gd name="connsiteY75" fmla="*/ 531628 h 1573619"/>
              <a:gd name="connsiteX76" fmla="*/ 3838353 w 5592725"/>
              <a:gd name="connsiteY76" fmla="*/ 606056 h 1573619"/>
              <a:gd name="connsiteX77" fmla="*/ 3880884 w 5592725"/>
              <a:gd name="connsiteY77" fmla="*/ 616688 h 1573619"/>
              <a:gd name="connsiteX78" fmla="*/ 3912781 w 5592725"/>
              <a:gd name="connsiteY78" fmla="*/ 637954 h 1573619"/>
              <a:gd name="connsiteX79" fmla="*/ 3944679 w 5592725"/>
              <a:gd name="connsiteY79" fmla="*/ 648586 h 1573619"/>
              <a:gd name="connsiteX80" fmla="*/ 3955312 w 5592725"/>
              <a:gd name="connsiteY80" fmla="*/ 680484 h 1573619"/>
              <a:gd name="connsiteX81" fmla="*/ 3976577 w 5592725"/>
              <a:gd name="connsiteY81" fmla="*/ 712381 h 1573619"/>
              <a:gd name="connsiteX82" fmla="*/ 3987209 w 5592725"/>
              <a:gd name="connsiteY82" fmla="*/ 882502 h 1573619"/>
              <a:gd name="connsiteX83" fmla="*/ 4008474 w 5592725"/>
              <a:gd name="connsiteY83" fmla="*/ 914400 h 1573619"/>
              <a:gd name="connsiteX84" fmla="*/ 4072270 w 5592725"/>
              <a:gd name="connsiteY84" fmla="*/ 978195 h 1573619"/>
              <a:gd name="connsiteX85" fmla="*/ 4136065 w 5592725"/>
              <a:gd name="connsiteY85" fmla="*/ 1052623 h 1573619"/>
              <a:gd name="connsiteX86" fmla="*/ 4157330 w 5592725"/>
              <a:gd name="connsiteY86" fmla="*/ 1137684 h 1573619"/>
              <a:gd name="connsiteX87" fmla="*/ 4167963 w 5592725"/>
              <a:gd name="connsiteY87" fmla="*/ 1180214 h 1573619"/>
              <a:gd name="connsiteX88" fmla="*/ 4231758 w 5592725"/>
              <a:gd name="connsiteY88" fmla="*/ 1233377 h 1573619"/>
              <a:gd name="connsiteX89" fmla="*/ 4263656 w 5592725"/>
              <a:gd name="connsiteY89" fmla="*/ 1244009 h 1573619"/>
              <a:gd name="connsiteX90" fmla="*/ 4306186 w 5592725"/>
              <a:gd name="connsiteY90" fmla="*/ 1265275 h 1573619"/>
              <a:gd name="connsiteX91" fmla="*/ 4391246 w 5592725"/>
              <a:gd name="connsiteY91" fmla="*/ 1307805 h 1573619"/>
              <a:gd name="connsiteX92" fmla="*/ 4433777 w 5592725"/>
              <a:gd name="connsiteY92" fmla="*/ 1360968 h 1573619"/>
              <a:gd name="connsiteX93" fmla="*/ 4444409 w 5592725"/>
              <a:gd name="connsiteY93" fmla="*/ 1392865 h 1573619"/>
              <a:gd name="connsiteX94" fmla="*/ 4508205 w 5592725"/>
              <a:gd name="connsiteY94" fmla="*/ 1414130 h 1573619"/>
              <a:gd name="connsiteX95" fmla="*/ 4540102 w 5592725"/>
              <a:gd name="connsiteY95" fmla="*/ 1435395 h 1573619"/>
              <a:gd name="connsiteX96" fmla="*/ 4603898 w 5592725"/>
              <a:gd name="connsiteY96" fmla="*/ 1382233 h 1573619"/>
              <a:gd name="connsiteX97" fmla="*/ 4625163 w 5592725"/>
              <a:gd name="connsiteY97" fmla="*/ 1339702 h 1573619"/>
              <a:gd name="connsiteX98" fmla="*/ 4688958 w 5592725"/>
              <a:gd name="connsiteY98" fmla="*/ 1297172 h 1573619"/>
              <a:gd name="connsiteX99" fmla="*/ 4752753 w 5592725"/>
              <a:gd name="connsiteY99" fmla="*/ 1265275 h 1573619"/>
              <a:gd name="connsiteX100" fmla="*/ 4774018 w 5592725"/>
              <a:gd name="connsiteY100" fmla="*/ 1244009 h 1573619"/>
              <a:gd name="connsiteX101" fmla="*/ 4837814 w 5592725"/>
              <a:gd name="connsiteY101" fmla="*/ 1201479 h 1573619"/>
              <a:gd name="connsiteX102" fmla="*/ 4880344 w 5592725"/>
              <a:gd name="connsiteY102" fmla="*/ 1137684 h 1573619"/>
              <a:gd name="connsiteX103" fmla="*/ 4912242 w 5592725"/>
              <a:gd name="connsiteY103" fmla="*/ 1095154 h 1573619"/>
              <a:gd name="connsiteX104" fmla="*/ 4976037 w 5592725"/>
              <a:gd name="connsiteY104" fmla="*/ 1073888 h 1573619"/>
              <a:gd name="connsiteX105" fmla="*/ 5061098 w 5592725"/>
              <a:gd name="connsiteY105" fmla="*/ 1116419 h 1573619"/>
              <a:gd name="connsiteX106" fmla="*/ 5114260 w 5592725"/>
              <a:gd name="connsiteY106" fmla="*/ 1222744 h 1573619"/>
              <a:gd name="connsiteX107" fmla="*/ 5156791 w 5592725"/>
              <a:gd name="connsiteY107" fmla="*/ 1233377 h 1573619"/>
              <a:gd name="connsiteX108" fmla="*/ 5220586 w 5592725"/>
              <a:gd name="connsiteY108" fmla="*/ 1254642 h 1573619"/>
              <a:gd name="connsiteX109" fmla="*/ 5231218 w 5592725"/>
              <a:gd name="connsiteY109" fmla="*/ 1286540 h 1573619"/>
              <a:gd name="connsiteX110" fmla="*/ 5231218 w 5592725"/>
              <a:gd name="connsiteY110" fmla="*/ 1360968 h 1573619"/>
              <a:gd name="connsiteX111" fmla="*/ 5252484 w 5592725"/>
              <a:gd name="connsiteY111" fmla="*/ 1382233 h 1573619"/>
              <a:gd name="connsiteX112" fmla="*/ 5475767 w 5592725"/>
              <a:gd name="connsiteY112" fmla="*/ 1403498 h 1573619"/>
              <a:gd name="connsiteX113" fmla="*/ 5528930 w 5592725"/>
              <a:gd name="connsiteY113" fmla="*/ 1414130 h 1573619"/>
              <a:gd name="connsiteX114" fmla="*/ 5592725 w 5592725"/>
              <a:gd name="connsiteY114" fmla="*/ 1435395 h 1573619"/>
              <a:gd name="connsiteX0" fmla="*/ 0 w 5507665"/>
              <a:gd name="connsiteY0" fmla="*/ 786809 h 1573619"/>
              <a:gd name="connsiteX1" fmla="*/ 42531 w 5507665"/>
              <a:gd name="connsiteY1" fmla="*/ 871870 h 1573619"/>
              <a:gd name="connsiteX2" fmla="*/ 127591 w 5507665"/>
              <a:gd name="connsiteY2" fmla="*/ 946298 h 1573619"/>
              <a:gd name="connsiteX3" fmla="*/ 159489 w 5507665"/>
              <a:gd name="connsiteY3" fmla="*/ 967563 h 1573619"/>
              <a:gd name="connsiteX4" fmla="*/ 223284 w 5507665"/>
              <a:gd name="connsiteY4" fmla="*/ 1073888 h 1573619"/>
              <a:gd name="connsiteX5" fmla="*/ 244549 w 5507665"/>
              <a:gd name="connsiteY5" fmla="*/ 1105786 h 1573619"/>
              <a:gd name="connsiteX6" fmla="*/ 308345 w 5507665"/>
              <a:gd name="connsiteY6" fmla="*/ 1137684 h 1573619"/>
              <a:gd name="connsiteX7" fmla="*/ 340242 w 5507665"/>
              <a:gd name="connsiteY7" fmla="*/ 1169581 h 1573619"/>
              <a:gd name="connsiteX8" fmla="*/ 361507 w 5507665"/>
              <a:gd name="connsiteY8" fmla="*/ 1233377 h 1573619"/>
              <a:gd name="connsiteX9" fmla="*/ 404038 w 5507665"/>
              <a:gd name="connsiteY9" fmla="*/ 1307805 h 1573619"/>
              <a:gd name="connsiteX10" fmla="*/ 510363 w 5507665"/>
              <a:gd name="connsiteY10" fmla="*/ 1350335 h 1573619"/>
              <a:gd name="connsiteX11" fmla="*/ 542261 w 5507665"/>
              <a:gd name="connsiteY11" fmla="*/ 1371600 h 1573619"/>
              <a:gd name="connsiteX12" fmla="*/ 595424 w 5507665"/>
              <a:gd name="connsiteY12" fmla="*/ 1520456 h 1573619"/>
              <a:gd name="connsiteX13" fmla="*/ 659219 w 5507665"/>
              <a:gd name="connsiteY13" fmla="*/ 1541721 h 1573619"/>
              <a:gd name="connsiteX14" fmla="*/ 680484 w 5507665"/>
              <a:gd name="connsiteY14" fmla="*/ 1573619 h 1573619"/>
              <a:gd name="connsiteX15" fmla="*/ 839972 w 5507665"/>
              <a:gd name="connsiteY15" fmla="*/ 1541721 h 1573619"/>
              <a:gd name="connsiteX16" fmla="*/ 925033 w 5507665"/>
              <a:gd name="connsiteY16" fmla="*/ 1414130 h 1573619"/>
              <a:gd name="connsiteX17" fmla="*/ 935665 w 5507665"/>
              <a:gd name="connsiteY17" fmla="*/ 1382233 h 1573619"/>
              <a:gd name="connsiteX18" fmla="*/ 999461 w 5507665"/>
              <a:gd name="connsiteY18" fmla="*/ 1339702 h 1573619"/>
              <a:gd name="connsiteX19" fmla="*/ 1020726 w 5507665"/>
              <a:gd name="connsiteY19" fmla="*/ 1307805 h 1573619"/>
              <a:gd name="connsiteX20" fmla="*/ 1031358 w 5507665"/>
              <a:gd name="connsiteY20" fmla="*/ 1275907 h 1573619"/>
              <a:gd name="connsiteX21" fmla="*/ 1052624 w 5507665"/>
              <a:gd name="connsiteY21" fmla="*/ 1254642 h 1573619"/>
              <a:gd name="connsiteX22" fmla="*/ 1095154 w 5507665"/>
              <a:gd name="connsiteY22" fmla="*/ 1297172 h 1573619"/>
              <a:gd name="connsiteX23" fmla="*/ 1212112 w 5507665"/>
              <a:gd name="connsiteY23" fmla="*/ 1350335 h 1573619"/>
              <a:gd name="connsiteX24" fmla="*/ 1275907 w 5507665"/>
              <a:gd name="connsiteY24" fmla="*/ 1392865 h 1573619"/>
              <a:gd name="connsiteX25" fmla="*/ 1307805 w 5507665"/>
              <a:gd name="connsiteY25" fmla="*/ 1414130 h 1573619"/>
              <a:gd name="connsiteX26" fmla="*/ 1318438 w 5507665"/>
              <a:gd name="connsiteY26" fmla="*/ 1446028 h 1573619"/>
              <a:gd name="connsiteX27" fmla="*/ 1360968 w 5507665"/>
              <a:gd name="connsiteY27" fmla="*/ 1435395 h 1573619"/>
              <a:gd name="connsiteX28" fmla="*/ 1477926 w 5507665"/>
              <a:gd name="connsiteY28" fmla="*/ 1360968 h 1573619"/>
              <a:gd name="connsiteX29" fmla="*/ 1509824 w 5507665"/>
              <a:gd name="connsiteY29" fmla="*/ 1329070 h 1573619"/>
              <a:gd name="connsiteX30" fmla="*/ 1562986 w 5507665"/>
              <a:gd name="connsiteY30" fmla="*/ 1318437 h 1573619"/>
              <a:gd name="connsiteX31" fmla="*/ 1594884 w 5507665"/>
              <a:gd name="connsiteY31" fmla="*/ 1307805 h 1573619"/>
              <a:gd name="connsiteX32" fmla="*/ 1626782 w 5507665"/>
              <a:gd name="connsiteY32" fmla="*/ 1286540 h 1573619"/>
              <a:gd name="connsiteX33" fmla="*/ 1669312 w 5507665"/>
              <a:gd name="connsiteY33" fmla="*/ 1190847 h 1573619"/>
              <a:gd name="connsiteX34" fmla="*/ 1711842 w 5507665"/>
              <a:gd name="connsiteY34" fmla="*/ 1180214 h 1573619"/>
              <a:gd name="connsiteX35" fmla="*/ 1743740 w 5507665"/>
              <a:gd name="connsiteY35" fmla="*/ 1169581 h 1573619"/>
              <a:gd name="connsiteX36" fmla="*/ 1839433 w 5507665"/>
              <a:gd name="connsiteY36" fmla="*/ 1180214 h 1573619"/>
              <a:gd name="connsiteX37" fmla="*/ 1881963 w 5507665"/>
              <a:gd name="connsiteY37" fmla="*/ 1297172 h 1573619"/>
              <a:gd name="connsiteX38" fmla="*/ 2020186 w 5507665"/>
              <a:gd name="connsiteY38" fmla="*/ 1371600 h 1573619"/>
              <a:gd name="connsiteX39" fmla="*/ 2041452 w 5507665"/>
              <a:gd name="connsiteY39" fmla="*/ 1392865 h 1573619"/>
              <a:gd name="connsiteX40" fmla="*/ 2105247 w 5507665"/>
              <a:gd name="connsiteY40" fmla="*/ 1414130 h 1573619"/>
              <a:gd name="connsiteX41" fmla="*/ 2169042 w 5507665"/>
              <a:gd name="connsiteY41" fmla="*/ 1403498 h 1573619"/>
              <a:gd name="connsiteX42" fmla="*/ 2254103 w 5507665"/>
              <a:gd name="connsiteY42" fmla="*/ 1307805 h 1573619"/>
              <a:gd name="connsiteX43" fmla="*/ 2296633 w 5507665"/>
              <a:gd name="connsiteY43" fmla="*/ 1275907 h 1573619"/>
              <a:gd name="connsiteX44" fmla="*/ 2360428 w 5507665"/>
              <a:gd name="connsiteY44" fmla="*/ 1212112 h 1573619"/>
              <a:gd name="connsiteX45" fmla="*/ 2413591 w 5507665"/>
              <a:gd name="connsiteY45" fmla="*/ 1127051 h 1573619"/>
              <a:gd name="connsiteX46" fmla="*/ 2434856 w 5507665"/>
              <a:gd name="connsiteY46" fmla="*/ 1095154 h 1573619"/>
              <a:gd name="connsiteX47" fmla="*/ 2466754 w 5507665"/>
              <a:gd name="connsiteY47" fmla="*/ 1063256 h 1573619"/>
              <a:gd name="connsiteX48" fmla="*/ 2509284 w 5507665"/>
              <a:gd name="connsiteY48" fmla="*/ 1010093 h 1573619"/>
              <a:gd name="connsiteX49" fmla="*/ 2551814 w 5507665"/>
              <a:gd name="connsiteY49" fmla="*/ 978195 h 1573619"/>
              <a:gd name="connsiteX50" fmla="*/ 2690038 w 5507665"/>
              <a:gd name="connsiteY50" fmla="*/ 765544 h 1573619"/>
              <a:gd name="connsiteX51" fmla="*/ 2753833 w 5507665"/>
              <a:gd name="connsiteY51" fmla="*/ 659219 h 1573619"/>
              <a:gd name="connsiteX52" fmla="*/ 2817628 w 5507665"/>
              <a:gd name="connsiteY52" fmla="*/ 510363 h 1573619"/>
              <a:gd name="connsiteX53" fmla="*/ 2838893 w 5507665"/>
              <a:gd name="connsiteY53" fmla="*/ 414670 h 1573619"/>
              <a:gd name="connsiteX54" fmla="*/ 2923954 w 5507665"/>
              <a:gd name="connsiteY54" fmla="*/ 350875 h 1573619"/>
              <a:gd name="connsiteX55" fmla="*/ 3009014 w 5507665"/>
              <a:gd name="connsiteY55" fmla="*/ 276447 h 1573619"/>
              <a:gd name="connsiteX56" fmla="*/ 3040912 w 5507665"/>
              <a:gd name="connsiteY56" fmla="*/ 265814 h 1573619"/>
              <a:gd name="connsiteX57" fmla="*/ 3125972 w 5507665"/>
              <a:gd name="connsiteY57" fmla="*/ 223284 h 1573619"/>
              <a:gd name="connsiteX58" fmla="*/ 3200400 w 5507665"/>
              <a:gd name="connsiteY58" fmla="*/ 148856 h 1573619"/>
              <a:gd name="connsiteX59" fmla="*/ 3232298 w 5507665"/>
              <a:gd name="connsiteY59" fmla="*/ 127591 h 1573619"/>
              <a:gd name="connsiteX60" fmla="*/ 3296093 w 5507665"/>
              <a:gd name="connsiteY60" fmla="*/ 85061 h 1573619"/>
              <a:gd name="connsiteX61" fmla="*/ 3381154 w 5507665"/>
              <a:gd name="connsiteY61" fmla="*/ 10633 h 1573619"/>
              <a:gd name="connsiteX62" fmla="*/ 3413052 w 5507665"/>
              <a:gd name="connsiteY62" fmla="*/ 0 h 1573619"/>
              <a:gd name="connsiteX63" fmla="*/ 3455582 w 5507665"/>
              <a:gd name="connsiteY63" fmla="*/ 10633 h 1573619"/>
              <a:gd name="connsiteX64" fmla="*/ 3487479 w 5507665"/>
              <a:gd name="connsiteY64" fmla="*/ 74428 h 1573619"/>
              <a:gd name="connsiteX65" fmla="*/ 3444949 w 5507665"/>
              <a:gd name="connsiteY65" fmla="*/ 138223 h 1573619"/>
              <a:gd name="connsiteX66" fmla="*/ 3455582 w 5507665"/>
              <a:gd name="connsiteY66" fmla="*/ 170121 h 1573619"/>
              <a:gd name="connsiteX67" fmla="*/ 3466214 w 5507665"/>
              <a:gd name="connsiteY67" fmla="*/ 223284 h 1573619"/>
              <a:gd name="connsiteX68" fmla="*/ 3530010 w 5507665"/>
              <a:gd name="connsiteY68" fmla="*/ 287079 h 1573619"/>
              <a:gd name="connsiteX69" fmla="*/ 3561907 w 5507665"/>
              <a:gd name="connsiteY69" fmla="*/ 297712 h 1573619"/>
              <a:gd name="connsiteX70" fmla="*/ 3593805 w 5507665"/>
              <a:gd name="connsiteY70" fmla="*/ 329609 h 1573619"/>
              <a:gd name="connsiteX71" fmla="*/ 3625703 w 5507665"/>
              <a:gd name="connsiteY71" fmla="*/ 340242 h 1573619"/>
              <a:gd name="connsiteX72" fmla="*/ 3646968 w 5507665"/>
              <a:gd name="connsiteY72" fmla="*/ 382772 h 1573619"/>
              <a:gd name="connsiteX73" fmla="*/ 3678865 w 5507665"/>
              <a:gd name="connsiteY73" fmla="*/ 414670 h 1573619"/>
              <a:gd name="connsiteX74" fmla="*/ 3710763 w 5507665"/>
              <a:gd name="connsiteY74" fmla="*/ 531628 h 1573619"/>
              <a:gd name="connsiteX75" fmla="*/ 3753293 w 5507665"/>
              <a:gd name="connsiteY75" fmla="*/ 606056 h 1573619"/>
              <a:gd name="connsiteX76" fmla="*/ 3795824 w 5507665"/>
              <a:gd name="connsiteY76" fmla="*/ 616688 h 1573619"/>
              <a:gd name="connsiteX77" fmla="*/ 3827721 w 5507665"/>
              <a:gd name="connsiteY77" fmla="*/ 637954 h 1573619"/>
              <a:gd name="connsiteX78" fmla="*/ 3859619 w 5507665"/>
              <a:gd name="connsiteY78" fmla="*/ 648586 h 1573619"/>
              <a:gd name="connsiteX79" fmla="*/ 3870252 w 5507665"/>
              <a:gd name="connsiteY79" fmla="*/ 680484 h 1573619"/>
              <a:gd name="connsiteX80" fmla="*/ 3891517 w 5507665"/>
              <a:gd name="connsiteY80" fmla="*/ 712381 h 1573619"/>
              <a:gd name="connsiteX81" fmla="*/ 3902149 w 5507665"/>
              <a:gd name="connsiteY81" fmla="*/ 882502 h 1573619"/>
              <a:gd name="connsiteX82" fmla="*/ 3923414 w 5507665"/>
              <a:gd name="connsiteY82" fmla="*/ 914400 h 1573619"/>
              <a:gd name="connsiteX83" fmla="*/ 3987210 w 5507665"/>
              <a:gd name="connsiteY83" fmla="*/ 978195 h 1573619"/>
              <a:gd name="connsiteX84" fmla="*/ 4051005 w 5507665"/>
              <a:gd name="connsiteY84" fmla="*/ 1052623 h 1573619"/>
              <a:gd name="connsiteX85" fmla="*/ 4072270 w 5507665"/>
              <a:gd name="connsiteY85" fmla="*/ 1137684 h 1573619"/>
              <a:gd name="connsiteX86" fmla="*/ 4082903 w 5507665"/>
              <a:gd name="connsiteY86" fmla="*/ 1180214 h 1573619"/>
              <a:gd name="connsiteX87" fmla="*/ 4146698 w 5507665"/>
              <a:gd name="connsiteY87" fmla="*/ 1233377 h 1573619"/>
              <a:gd name="connsiteX88" fmla="*/ 4178596 w 5507665"/>
              <a:gd name="connsiteY88" fmla="*/ 1244009 h 1573619"/>
              <a:gd name="connsiteX89" fmla="*/ 4221126 w 5507665"/>
              <a:gd name="connsiteY89" fmla="*/ 1265275 h 1573619"/>
              <a:gd name="connsiteX90" fmla="*/ 4306186 w 5507665"/>
              <a:gd name="connsiteY90" fmla="*/ 1307805 h 1573619"/>
              <a:gd name="connsiteX91" fmla="*/ 4348717 w 5507665"/>
              <a:gd name="connsiteY91" fmla="*/ 1360968 h 1573619"/>
              <a:gd name="connsiteX92" fmla="*/ 4359349 w 5507665"/>
              <a:gd name="connsiteY92" fmla="*/ 1392865 h 1573619"/>
              <a:gd name="connsiteX93" fmla="*/ 4423145 w 5507665"/>
              <a:gd name="connsiteY93" fmla="*/ 1414130 h 1573619"/>
              <a:gd name="connsiteX94" fmla="*/ 4455042 w 5507665"/>
              <a:gd name="connsiteY94" fmla="*/ 1435395 h 1573619"/>
              <a:gd name="connsiteX95" fmla="*/ 4518838 w 5507665"/>
              <a:gd name="connsiteY95" fmla="*/ 1382233 h 1573619"/>
              <a:gd name="connsiteX96" fmla="*/ 4540103 w 5507665"/>
              <a:gd name="connsiteY96" fmla="*/ 1339702 h 1573619"/>
              <a:gd name="connsiteX97" fmla="*/ 4603898 w 5507665"/>
              <a:gd name="connsiteY97" fmla="*/ 1297172 h 1573619"/>
              <a:gd name="connsiteX98" fmla="*/ 4667693 w 5507665"/>
              <a:gd name="connsiteY98" fmla="*/ 1265275 h 1573619"/>
              <a:gd name="connsiteX99" fmla="*/ 4688958 w 5507665"/>
              <a:gd name="connsiteY99" fmla="*/ 1244009 h 1573619"/>
              <a:gd name="connsiteX100" fmla="*/ 4752754 w 5507665"/>
              <a:gd name="connsiteY100" fmla="*/ 1201479 h 1573619"/>
              <a:gd name="connsiteX101" fmla="*/ 4795284 w 5507665"/>
              <a:gd name="connsiteY101" fmla="*/ 1137684 h 1573619"/>
              <a:gd name="connsiteX102" fmla="*/ 4827182 w 5507665"/>
              <a:gd name="connsiteY102" fmla="*/ 1095154 h 1573619"/>
              <a:gd name="connsiteX103" fmla="*/ 4890977 w 5507665"/>
              <a:gd name="connsiteY103" fmla="*/ 1073888 h 1573619"/>
              <a:gd name="connsiteX104" fmla="*/ 4976038 w 5507665"/>
              <a:gd name="connsiteY104" fmla="*/ 1116419 h 1573619"/>
              <a:gd name="connsiteX105" fmla="*/ 5029200 w 5507665"/>
              <a:gd name="connsiteY105" fmla="*/ 1222744 h 1573619"/>
              <a:gd name="connsiteX106" fmla="*/ 5071731 w 5507665"/>
              <a:gd name="connsiteY106" fmla="*/ 1233377 h 1573619"/>
              <a:gd name="connsiteX107" fmla="*/ 5135526 w 5507665"/>
              <a:gd name="connsiteY107" fmla="*/ 1254642 h 1573619"/>
              <a:gd name="connsiteX108" fmla="*/ 5146158 w 5507665"/>
              <a:gd name="connsiteY108" fmla="*/ 1286540 h 1573619"/>
              <a:gd name="connsiteX109" fmla="*/ 5146158 w 5507665"/>
              <a:gd name="connsiteY109" fmla="*/ 1360968 h 1573619"/>
              <a:gd name="connsiteX110" fmla="*/ 5167424 w 5507665"/>
              <a:gd name="connsiteY110" fmla="*/ 1382233 h 1573619"/>
              <a:gd name="connsiteX111" fmla="*/ 5390707 w 5507665"/>
              <a:gd name="connsiteY111" fmla="*/ 1403498 h 1573619"/>
              <a:gd name="connsiteX112" fmla="*/ 5443870 w 5507665"/>
              <a:gd name="connsiteY112" fmla="*/ 1414130 h 1573619"/>
              <a:gd name="connsiteX113" fmla="*/ 5507665 w 5507665"/>
              <a:gd name="connsiteY113" fmla="*/ 1435395 h 1573619"/>
              <a:gd name="connsiteX0" fmla="*/ 0 w 5465134"/>
              <a:gd name="connsiteY0" fmla="*/ 871870 h 1573619"/>
              <a:gd name="connsiteX1" fmla="*/ 85060 w 5465134"/>
              <a:gd name="connsiteY1" fmla="*/ 946298 h 1573619"/>
              <a:gd name="connsiteX2" fmla="*/ 116958 w 5465134"/>
              <a:gd name="connsiteY2" fmla="*/ 967563 h 1573619"/>
              <a:gd name="connsiteX3" fmla="*/ 180753 w 5465134"/>
              <a:gd name="connsiteY3" fmla="*/ 1073888 h 1573619"/>
              <a:gd name="connsiteX4" fmla="*/ 202018 w 5465134"/>
              <a:gd name="connsiteY4" fmla="*/ 1105786 h 1573619"/>
              <a:gd name="connsiteX5" fmla="*/ 265814 w 5465134"/>
              <a:gd name="connsiteY5" fmla="*/ 1137684 h 1573619"/>
              <a:gd name="connsiteX6" fmla="*/ 297711 w 5465134"/>
              <a:gd name="connsiteY6" fmla="*/ 1169581 h 1573619"/>
              <a:gd name="connsiteX7" fmla="*/ 318976 w 5465134"/>
              <a:gd name="connsiteY7" fmla="*/ 1233377 h 1573619"/>
              <a:gd name="connsiteX8" fmla="*/ 361507 w 5465134"/>
              <a:gd name="connsiteY8" fmla="*/ 1307805 h 1573619"/>
              <a:gd name="connsiteX9" fmla="*/ 467832 w 5465134"/>
              <a:gd name="connsiteY9" fmla="*/ 1350335 h 1573619"/>
              <a:gd name="connsiteX10" fmla="*/ 499730 w 5465134"/>
              <a:gd name="connsiteY10" fmla="*/ 1371600 h 1573619"/>
              <a:gd name="connsiteX11" fmla="*/ 552893 w 5465134"/>
              <a:gd name="connsiteY11" fmla="*/ 1520456 h 1573619"/>
              <a:gd name="connsiteX12" fmla="*/ 616688 w 5465134"/>
              <a:gd name="connsiteY12" fmla="*/ 1541721 h 1573619"/>
              <a:gd name="connsiteX13" fmla="*/ 637953 w 5465134"/>
              <a:gd name="connsiteY13" fmla="*/ 1573619 h 1573619"/>
              <a:gd name="connsiteX14" fmla="*/ 797441 w 5465134"/>
              <a:gd name="connsiteY14" fmla="*/ 1541721 h 1573619"/>
              <a:gd name="connsiteX15" fmla="*/ 882502 w 5465134"/>
              <a:gd name="connsiteY15" fmla="*/ 1414130 h 1573619"/>
              <a:gd name="connsiteX16" fmla="*/ 893134 w 5465134"/>
              <a:gd name="connsiteY16" fmla="*/ 1382233 h 1573619"/>
              <a:gd name="connsiteX17" fmla="*/ 956930 w 5465134"/>
              <a:gd name="connsiteY17" fmla="*/ 1339702 h 1573619"/>
              <a:gd name="connsiteX18" fmla="*/ 978195 w 5465134"/>
              <a:gd name="connsiteY18" fmla="*/ 1307805 h 1573619"/>
              <a:gd name="connsiteX19" fmla="*/ 988827 w 5465134"/>
              <a:gd name="connsiteY19" fmla="*/ 1275907 h 1573619"/>
              <a:gd name="connsiteX20" fmla="*/ 1010093 w 5465134"/>
              <a:gd name="connsiteY20" fmla="*/ 1254642 h 1573619"/>
              <a:gd name="connsiteX21" fmla="*/ 1052623 w 5465134"/>
              <a:gd name="connsiteY21" fmla="*/ 1297172 h 1573619"/>
              <a:gd name="connsiteX22" fmla="*/ 1169581 w 5465134"/>
              <a:gd name="connsiteY22" fmla="*/ 1350335 h 1573619"/>
              <a:gd name="connsiteX23" fmla="*/ 1233376 w 5465134"/>
              <a:gd name="connsiteY23" fmla="*/ 1392865 h 1573619"/>
              <a:gd name="connsiteX24" fmla="*/ 1265274 w 5465134"/>
              <a:gd name="connsiteY24" fmla="*/ 1414130 h 1573619"/>
              <a:gd name="connsiteX25" fmla="*/ 1275907 w 5465134"/>
              <a:gd name="connsiteY25" fmla="*/ 1446028 h 1573619"/>
              <a:gd name="connsiteX26" fmla="*/ 1318437 w 5465134"/>
              <a:gd name="connsiteY26" fmla="*/ 1435395 h 1573619"/>
              <a:gd name="connsiteX27" fmla="*/ 1435395 w 5465134"/>
              <a:gd name="connsiteY27" fmla="*/ 1360968 h 1573619"/>
              <a:gd name="connsiteX28" fmla="*/ 1467293 w 5465134"/>
              <a:gd name="connsiteY28" fmla="*/ 1329070 h 1573619"/>
              <a:gd name="connsiteX29" fmla="*/ 1520455 w 5465134"/>
              <a:gd name="connsiteY29" fmla="*/ 1318437 h 1573619"/>
              <a:gd name="connsiteX30" fmla="*/ 1552353 w 5465134"/>
              <a:gd name="connsiteY30" fmla="*/ 1307805 h 1573619"/>
              <a:gd name="connsiteX31" fmla="*/ 1584251 w 5465134"/>
              <a:gd name="connsiteY31" fmla="*/ 1286540 h 1573619"/>
              <a:gd name="connsiteX32" fmla="*/ 1626781 w 5465134"/>
              <a:gd name="connsiteY32" fmla="*/ 1190847 h 1573619"/>
              <a:gd name="connsiteX33" fmla="*/ 1669311 w 5465134"/>
              <a:gd name="connsiteY33" fmla="*/ 1180214 h 1573619"/>
              <a:gd name="connsiteX34" fmla="*/ 1701209 w 5465134"/>
              <a:gd name="connsiteY34" fmla="*/ 1169581 h 1573619"/>
              <a:gd name="connsiteX35" fmla="*/ 1796902 w 5465134"/>
              <a:gd name="connsiteY35" fmla="*/ 1180214 h 1573619"/>
              <a:gd name="connsiteX36" fmla="*/ 1839432 w 5465134"/>
              <a:gd name="connsiteY36" fmla="*/ 1297172 h 1573619"/>
              <a:gd name="connsiteX37" fmla="*/ 1977655 w 5465134"/>
              <a:gd name="connsiteY37" fmla="*/ 1371600 h 1573619"/>
              <a:gd name="connsiteX38" fmla="*/ 1998921 w 5465134"/>
              <a:gd name="connsiteY38" fmla="*/ 1392865 h 1573619"/>
              <a:gd name="connsiteX39" fmla="*/ 2062716 w 5465134"/>
              <a:gd name="connsiteY39" fmla="*/ 1414130 h 1573619"/>
              <a:gd name="connsiteX40" fmla="*/ 2126511 w 5465134"/>
              <a:gd name="connsiteY40" fmla="*/ 1403498 h 1573619"/>
              <a:gd name="connsiteX41" fmla="*/ 2211572 w 5465134"/>
              <a:gd name="connsiteY41" fmla="*/ 1307805 h 1573619"/>
              <a:gd name="connsiteX42" fmla="*/ 2254102 w 5465134"/>
              <a:gd name="connsiteY42" fmla="*/ 1275907 h 1573619"/>
              <a:gd name="connsiteX43" fmla="*/ 2317897 w 5465134"/>
              <a:gd name="connsiteY43" fmla="*/ 1212112 h 1573619"/>
              <a:gd name="connsiteX44" fmla="*/ 2371060 w 5465134"/>
              <a:gd name="connsiteY44" fmla="*/ 1127051 h 1573619"/>
              <a:gd name="connsiteX45" fmla="*/ 2392325 w 5465134"/>
              <a:gd name="connsiteY45" fmla="*/ 1095154 h 1573619"/>
              <a:gd name="connsiteX46" fmla="*/ 2424223 w 5465134"/>
              <a:gd name="connsiteY46" fmla="*/ 1063256 h 1573619"/>
              <a:gd name="connsiteX47" fmla="*/ 2466753 w 5465134"/>
              <a:gd name="connsiteY47" fmla="*/ 1010093 h 1573619"/>
              <a:gd name="connsiteX48" fmla="*/ 2509283 w 5465134"/>
              <a:gd name="connsiteY48" fmla="*/ 978195 h 1573619"/>
              <a:gd name="connsiteX49" fmla="*/ 2647507 w 5465134"/>
              <a:gd name="connsiteY49" fmla="*/ 765544 h 1573619"/>
              <a:gd name="connsiteX50" fmla="*/ 2711302 w 5465134"/>
              <a:gd name="connsiteY50" fmla="*/ 659219 h 1573619"/>
              <a:gd name="connsiteX51" fmla="*/ 2775097 w 5465134"/>
              <a:gd name="connsiteY51" fmla="*/ 510363 h 1573619"/>
              <a:gd name="connsiteX52" fmla="*/ 2796362 w 5465134"/>
              <a:gd name="connsiteY52" fmla="*/ 414670 h 1573619"/>
              <a:gd name="connsiteX53" fmla="*/ 2881423 w 5465134"/>
              <a:gd name="connsiteY53" fmla="*/ 350875 h 1573619"/>
              <a:gd name="connsiteX54" fmla="*/ 2966483 w 5465134"/>
              <a:gd name="connsiteY54" fmla="*/ 276447 h 1573619"/>
              <a:gd name="connsiteX55" fmla="*/ 2998381 w 5465134"/>
              <a:gd name="connsiteY55" fmla="*/ 265814 h 1573619"/>
              <a:gd name="connsiteX56" fmla="*/ 3083441 w 5465134"/>
              <a:gd name="connsiteY56" fmla="*/ 223284 h 1573619"/>
              <a:gd name="connsiteX57" fmla="*/ 3157869 w 5465134"/>
              <a:gd name="connsiteY57" fmla="*/ 148856 h 1573619"/>
              <a:gd name="connsiteX58" fmla="*/ 3189767 w 5465134"/>
              <a:gd name="connsiteY58" fmla="*/ 127591 h 1573619"/>
              <a:gd name="connsiteX59" fmla="*/ 3253562 w 5465134"/>
              <a:gd name="connsiteY59" fmla="*/ 85061 h 1573619"/>
              <a:gd name="connsiteX60" fmla="*/ 3338623 w 5465134"/>
              <a:gd name="connsiteY60" fmla="*/ 10633 h 1573619"/>
              <a:gd name="connsiteX61" fmla="*/ 3370521 w 5465134"/>
              <a:gd name="connsiteY61" fmla="*/ 0 h 1573619"/>
              <a:gd name="connsiteX62" fmla="*/ 3413051 w 5465134"/>
              <a:gd name="connsiteY62" fmla="*/ 10633 h 1573619"/>
              <a:gd name="connsiteX63" fmla="*/ 3444948 w 5465134"/>
              <a:gd name="connsiteY63" fmla="*/ 74428 h 1573619"/>
              <a:gd name="connsiteX64" fmla="*/ 3402418 w 5465134"/>
              <a:gd name="connsiteY64" fmla="*/ 138223 h 1573619"/>
              <a:gd name="connsiteX65" fmla="*/ 3413051 w 5465134"/>
              <a:gd name="connsiteY65" fmla="*/ 170121 h 1573619"/>
              <a:gd name="connsiteX66" fmla="*/ 3423683 w 5465134"/>
              <a:gd name="connsiteY66" fmla="*/ 223284 h 1573619"/>
              <a:gd name="connsiteX67" fmla="*/ 3487479 w 5465134"/>
              <a:gd name="connsiteY67" fmla="*/ 287079 h 1573619"/>
              <a:gd name="connsiteX68" fmla="*/ 3519376 w 5465134"/>
              <a:gd name="connsiteY68" fmla="*/ 297712 h 1573619"/>
              <a:gd name="connsiteX69" fmla="*/ 3551274 w 5465134"/>
              <a:gd name="connsiteY69" fmla="*/ 329609 h 1573619"/>
              <a:gd name="connsiteX70" fmla="*/ 3583172 w 5465134"/>
              <a:gd name="connsiteY70" fmla="*/ 340242 h 1573619"/>
              <a:gd name="connsiteX71" fmla="*/ 3604437 w 5465134"/>
              <a:gd name="connsiteY71" fmla="*/ 382772 h 1573619"/>
              <a:gd name="connsiteX72" fmla="*/ 3636334 w 5465134"/>
              <a:gd name="connsiteY72" fmla="*/ 414670 h 1573619"/>
              <a:gd name="connsiteX73" fmla="*/ 3668232 w 5465134"/>
              <a:gd name="connsiteY73" fmla="*/ 531628 h 1573619"/>
              <a:gd name="connsiteX74" fmla="*/ 3710762 w 5465134"/>
              <a:gd name="connsiteY74" fmla="*/ 606056 h 1573619"/>
              <a:gd name="connsiteX75" fmla="*/ 3753293 w 5465134"/>
              <a:gd name="connsiteY75" fmla="*/ 616688 h 1573619"/>
              <a:gd name="connsiteX76" fmla="*/ 3785190 w 5465134"/>
              <a:gd name="connsiteY76" fmla="*/ 637954 h 1573619"/>
              <a:gd name="connsiteX77" fmla="*/ 3817088 w 5465134"/>
              <a:gd name="connsiteY77" fmla="*/ 648586 h 1573619"/>
              <a:gd name="connsiteX78" fmla="*/ 3827721 w 5465134"/>
              <a:gd name="connsiteY78" fmla="*/ 680484 h 1573619"/>
              <a:gd name="connsiteX79" fmla="*/ 3848986 w 5465134"/>
              <a:gd name="connsiteY79" fmla="*/ 712381 h 1573619"/>
              <a:gd name="connsiteX80" fmla="*/ 3859618 w 5465134"/>
              <a:gd name="connsiteY80" fmla="*/ 882502 h 1573619"/>
              <a:gd name="connsiteX81" fmla="*/ 3880883 w 5465134"/>
              <a:gd name="connsiteY81" fmla="*/ 914400 h 1573619"/>
              <a:gd name="connsiteX82" fmla="*/ 3944679 w 5465134"/>
              <a:gd name="connsiteY82" fmla="*/ 978195 h 1573619"/>
              <a:gd name="connsiteX83" fmla="*/ 4008474 w 5465134"/>
              <a:gd name="connsiteY83" fmla="*/ 1052623 h 1573619"/>
              <a:gd name="connsiteX84" fmla="*/ 4029739 w 5465134"/>
              <a:gd name="connsiteY84" fmla="*/ 1137684 h 1573619"/>
              <a:gd name="connsiteX85" fmla="*/ 4040372 w 5465134"/>
              <a:gd name="connsiteY85" fmla="*/ 1180214 h 1573619"/>
              <a:gd name="connsiteX86" fmla="*/ 4104167 w 5465134"/>
              <a:gd name="connsiteY86" fmla="*/ 1233377 h 1573619"/>
              <a:gd name="connsiteX87" fmla="*/ 4136065 w 5465134"/>
              <a:gd name="connsiteY87" fmla="*/ 1244009 h 1573619"/>
              <a:gd name="connsiteX88" fmla="*/ 4178595 w 5465134"/>
              <a:gd name="connsiteY88" fmla="*/ 1265275 h 1573619"/>
              <a:gd name="connsiteX89" fmla="*/ 4263655 w 5465134"/>
              <a:gd name="connsiteY89" fmla="*/ 1307805 h 1573619"/>
              <a:gd name="connsiteX90" fmla="*/ 4306186 w 5465134"/>
              <a:gd name="connsiteY90" fmla="*/ 1360968 h 1573619"/>
              <a:gd name="connsiteX91" fmla="*/ 4316818 w 5465134"/>
              <a:gd name="connsiteY91" fmla="*/ 1392865 h 1573619"/>
              <a:gd name="connsiteX92" fmla="*/ 4380614 w 5465134"/>
              <a:gd name="connsiteY92" fmla="*/ 1414130 h 1573619"/>
              <a:gd name="connsiteX93" fmla="*/ 4412511 w 5465134"/>
              <a:gd name="connsiteY93" fmla="*/ 1435395 h 1573619"/>
              <a:gd name="connsiteX94" fmla="*/ 4476307 w 5465134"/>
              <a:gd name="connsiteY94" fmla="*/ 1382233 h 1573619"/>
              <a:gd name="connsiteX95" fmla="*/ 4497572 w 5465134"/>
              <a:gd name="connsiteY95" fmla="*/ 1339702 h 1573619"/>
              <a:gd name="connsiteX96" fmla="*/ 4561367 w 5465134"/>
              <a:gd name="connsiteY96" fmla="*/ 1297172 h 1573619"/>
              <a:gd name="connsiteX97" fmla="*/ 4625162 w 5465134"/>
              <a:gd name="connsiteY97" fmla="*/ 1265275 h 1573619"/>
              <a:gd name="connsiteX98" fmla="*/ 4646427 w 5465134"/>
              <a:gd name="connsiteY98" fmla="*/ 1244009 h 1573619"/>
              <a:gd name="connsiteX99" fmla="*/ 4710223 w 5465134"/>
              <a:gd name="connsiteY99" fmla="*/ 1201479 h 1573619"/>
              <a:gd name="connsiteX100" fmla="*/ 4752753 w 5465134"/>
              <a:gd name="connsiteY100" fmla="*/ 1137684 h 1573619"/>
              <a:gd name="connsiteX101" fmla="*/ 4784651 w 5465134"/>
              <a:gd name="connsiteY101" fmla="*/ 1095154 h 1573619"/>
              <a:gd name="connsiteX102" fmla="*/ 4848446 w 5465134"/>
              <a:gd name="connsiteY102" fmla="*/ 1073888 h 1573619"/>
              <a:gd name="connsiteX103" fmla="*/ 4933507 w 5465134"/>
              <a:gd name="connsiteY103" fmla="*/ 1116419 h 1573619"/>
              <a:gd name="connsiteX104" fmla="*/ 4986669 w 5465134"/>
              <a:gd name="connsiteY104" fmla="*/ 1222744 h 1573619"/>
              <a:gd name="connsiteX105" fmla="*/ 5029200 w 5465134"/>
              <a:gd name="connsiteY105" fmla="*/ 1233377 h 1573619"/>
              <a:gd name="connsiteX106" fmla="*/ 5092995 w 5465134"/>
              <a:gd name="connsiteY106" fmla="*/ 1254642 h 1573619"/>
              <a:gd name="connsiteX107" fmla="*/ 5103627 w 5465134"/>
              <a:gd name="connsiteY107" fmla="*/ 1286540 h 1573619"/>
              <a:gd name="connsiteX108" fmla="*/ 5103627 w 5465134"/>
              <a:gd name="connsiteY108" fmla="*/ 1360968 h 1573619"/>
              <a:gd name="connsiteX109" fmla="*/ 5124893 w 5465134"/>
              <a:gd name="connsiteY109" fmla="*/ 1382233 h 1573619"/>
              <a:gd name="connsiteX110" fmla="*/ 5348176 w 5465134"/>
              <a:gd name="connsiteY110" fmla="*/ 1403498 h 1573619"/>
              <a:gd name="connsiteX111" fmla="*/ 5401339 w 5465134"/>
              <a:gd name="connsiteY111" fmla="*/ 1414130 h 1573619"/>
              <a:gd name="connsiteX112" fmla="*/ 5465134 w 5465134"/>
              <a:gd name="connsiteY112" fmla="*/ 1435395 h 1573619"/>
              <a:gd name="connsiteX0" fmla="*/ 0 w 5380074"/>
              <a:gd name="connsiteY0" fmla="*/ 946298 h 1573619"/>
              <a:gd name="connsiteX1" fmla="*/ 31898 w 5380074"/>
              <a:gd name="connsiteY1" fmla="*/ 967563 h 1573619"/>
              <a:gd name="connsiteX2" fmla="*/ 95693 w 5380074"/>
              <a:gd name="connsiteY2" fmla="*/ 1073888 h 1573619"/>
              <a:gd name="connsiteX3" fmla="*/ 116958 w 5380074"/>
              <a:gd name="connsiteY3" fmla="*/ 1105786 h 1573619"/>
              <a:gd name="connsiteX4" fmla="*/ 180754 w 5380074"/>
              <a:gd name="connsiteY4" fmla="*/ 1137684 h 1573619"/>
              <a:gd name="connsiteX5" fmla="*/ 212651 w 5380074"/>
              <a:gd name="connsiteY5" fmla="*/ 1169581 h 1573619"/>
              <a:gd name="connsiteX6" fmla="*/ 233916 w 5380074"/>
              <a:gd name="connsiteY6" fmla="*/ 1233377 h 1573619"/>
              <a:gd name="connsiteX7" fmla="*/ 276447 w 5380074"/>
              <a:gd name="connsiteY7" fmla="*/ 1307805 h 1573619"/>
              <a:gd name="connsiteX8" fmla="*/ 382772 w 5380074"/>
              <a:gd name="connsiteY8" fmla="*/ 1350335 h 1573619"/>
              <a:gd name="connsiteX9" fmla="*/ 414670 w 5380074"/>
              <a:gd name="connsiteY9" fmla="*/ 1371600 h 1573619"/>
              <a:gd name="connsiteX10" fmla="*/ 467833 w 5380074"/>
              <a:gd name="connsiteY10" fmla="*/ 1520456 h 1573619"/>
              <a:gd name="connsiteX11" fmla="*/ 531628 w 5380074"/>
              <a:gd name="connsiteY11" fmla="*/ 1541721 h 1573619"/>
              <a:gd name="connsiteX12" fmla="*/ 552893 w 5380074"/>
              <a:gd name="connsiteY12" fmla="*/ 1573619 h 1573619"/>
              <a:gd name="connsiteX13" fmla="*/ 712381 w 5380074"/>
              <a:gd name="connsiteY13" fmla="*/ 1541721 h 1573619"/>
              <a:gd name="connsiteX14" fmla="*/ 797442 w 5380074"/>
              <a:gd name="connsiteY14" fmla="*/ 1414130 h 1573619"/>
              <a:gd name="connsiteX15" fmla="*/ 808074 w 5380074"/>
              <a:gd name="connsiteY15" fmla="*/ 1382233 h 1573619"/>
              <a:gd name="connsiteX16" fmla="*/ 871870 w 5380074"/>
              <a:gd name="connsiteY16" fmla="*/ 1339702 h 1573619"/>
              <a:gd name="connsiteX17" fmla="*/ 893135 w 5380074"/>
              <a:gd name="connsiteY17" fmla="*/ 1307805 h 1573619"/>
              <a:gd name="connsiteX18" fmla="*/ 903767 w 5380074"/>
              <a:gd name="connsiteY18" fmla="*/ 1275907 h 1573619"/>
              <a:gd name="connsiteX19" fmla="*/ 925033 w 5380074"/>
              <a:gd name="connsiteY19" fmla="*/ 1254642 h 1573619"/>
              <a:gd name="connsiteX20" fmla="*/ 967563 w 5380074"/>
              <a:gd name="connsiteY20" fmla="*/ 1297172 h 1573619"/>
              <a:gd name="connsiteX21" fmla="*/ 1084521 w 5380074"/>
              <a:gd name="connsiteY21" fmla="*/ 1350335 h 1573619"/>
              <a:gd name="connsiteX22" fmla="*/ 1148316 w 5380074"/>
              <a:gd name="connsiteY22" fmla="*/ 1392865 h 1573619"/>
              <a:gd name="connsiteX23" fmla="*/ 1180214 w 5380074"/>
              <a:gd name="connsiteY23" fmla="*/ 1414130 h 1573619"/>
              <a:gd name="connsiteX24" fmla="*/ 1190847 w 5380074"/>
              <a:gd name="connsiteY24" fmla="*/ 1446028 h 1573619"/>
              <a:gd name="connsiteX25" fmla="*/ 1233377 w 5380074"/>
              <a:gd name="connsiteY25" fmla="*/ 1435395 h 1573619"/>
              <a:gd name="connsiteX26" fmla="*/ 1350335 w 5380074"/>
              <a:gd name="connsiteY26" fmla="*/ 1360968 h 1573619"/>
              <a:gd name="connsiteX27" fmla="*/ 1382233 w 5380074"/>
              <a:gd name="connsiteY27" fmla="*/ 1329070 h 1573619"/>
              <a:gd name="connsiteX28" fmla="*/ 1435395 w 5380074"/>
              <a:gd name="connsiteY28" fmla="*/ 1318437 h 1573619"/>
              <a:gd name="connsiteX29" fmla="*/ 1467293 w 5380074"/>
              <a:gd name="connsiteY29" fmla="*/ 1307805 h 1573619"/>
              <a:gd name="connsiteX30" fmla="*/ 1499191 w 5380074"/>
              <a:gd name="connsiteY30" fmla="*/ 1286540 h 1573619"/>
              <a:gd name="connsiteX31" fmla="*/ 1541721 w 5380074"/>
              <a:gd name="connsiteY31" fmla="*/ 1190847 h 1573619"/>
              <a:gd name="connsiteX32" fmla="*/ 1584251 w 5380074"/>
              <a:gd name="connsiteY32" fmla="*/ 1180214 h 1573619"/>
              <a:gd name="connsiteX33" fmla="*/ 1616149 w 5380074"/>
              <a:gd name="connsiteY33" fmla="*/ 1169581 h 1573619"/>
              <a:gd name="connsiteX34" fmla="*/ 1711842 w 5380074"/>
              <a:gd name="connsiteY34" fmla="*/ 1180214 h 1573619"/>
              <a:gd name="connsiteX35" fmla="*/ 1754372 w 5380074"/>
              <a:gd name="connsiteY35" fmla="*/ 1297172 h 1573619"/>
              <a:gd name="connsiteX36" fmla="*/ 1892595 w 5380074"/>
              <a:gd name="connsiteY36" fmla="*/ 1371600 h 1573619"/>
              <a:gd name="connsiteX37" fmla="*/ 1913861 w 5380074"/>
              <a:gd name="connsiteY37" fmla="*/ 1392865 h 1573619"/>
              <a:gd name="connsiteX38" fmla="*/ 1977656 w 5380074"/>
              <a:gd name="connsiteY38" fmla="*/ 1414130 h 1573619"/>
              <a:gd name="connsiteX39" fmla="*/ 2041451 w 5380074"/>
              <a:gd name="connsiteY39" fmla="*/ 1403498 h 1573619"/>
              <a:gd name="connsiteX40" fmla="*/ 2126512 w 5380074"/>
              <a:gd name="connsiteY40" fmla="*/ 1307805 h 1573619"/>
              <a:gd name="connsiteX41" fmla="*/ 2169042 w 5380074"/>
              <a:gd name="connsiteY41" fmla="*/ 1275907 h 1573619"/>
              <a:gd name="connsiteX42" fmla="*/ 2232837 w 5380074"/>
              <a:gd name="connsiteY42" fmla="*/ 1212112 h 1573619"/>
              <a:gd name="connsiteX43" fmla="*/ 2286000 w 5380074"/>
              <a:gd name="connsiteY43" fmla="*/ 1127051 h 1573619"/>
              <a:gd name="connsiteX44" fmla="*/ 2307265 w 5380074"/>
              <a:gd name="connsiteY44" fmla="*/ 1095154 h 1573619"/>
              <a:gd name="connsiteX45" fmla="*/ 2339163 w 5380074"/>
              <a:gd name="connsiteY45" fmla="*/ 1063256 h 1573619"/>
              <a:gd name="connsiteX46" fmla="*/ 2381693 w 5380074"/>
              <a:gd name="connsiteY46" fmla="*/ 1010093 h 1573619"/>
              <a:gd name="connsiteX47" fmla="*/ 2424223 w 5380074"/>
              <a:gd name="connsiteY47" fmla="*/ 978195 h 1573619"/>
              <a:gd name="connsiteX48" fmla="*/ 2562447 w 5380074"/>
              <a:gd name="connsiteY48" fmla="*/ 765544 h 1573619"/>
              <a:gd name="connsiteX49" fmla="*/ 2626242 w 5380074"/>
              <a:gd name="connsiteY49" fmla="*/ 659219 h 1573619"/>
              <a:gd name="connsiteX50" fmla="*/ 2690037 w 5380074"/>
              <a:gd name="connsiteY50" fmla="*/ 510363 h 1573619"/>
              <a:gd name="connsiteX51" fmla="*/ 2711302 w 5380074"/>
              <a:gd name="connsiteY51" fmla="*/ 414670 h 1573619"/>
              <a:gd name="connsiteX52" fmla="*/ 2796363 w 5380074"/>
              <a:gd name="connsiteY52" fmla="*/ 350875 h 1573619"/>
              <a:gd name="connsiteX53" fmla="*/ 2881423 w 5380074"/>
              <a:gd name="connsiteY53" fmla="*/ 276447 h 1573619"/>
              <a:gd name="connsiteX54" fmla="*/ 2913321 w 5380074"/>
              <a:gd name="connsiteY54" fmla="*/ 265814 h 1573619"/>
              <a:gd name="connsiteX55" fmla="*/ 2998381 w 5380074"/>
              <a:gd name="connsiteY55" fmla="*/ 223284 h 1573619"/>
              <a:gd name="connsiteX56" fmla="*/ 3072809 w 5380074"/>
              <a:gd name="connsiteY56" fmla="*/ 148856 h 1573619"/>
              <a:gd name="connsiteX57" fmla="*/ 3104707 w 5380074"/>
              <a:gd name="connsiteY57" fmla="*/ 127591 h 1573619"/>
              <a:gd name="connsiteX58" fmla="*/ 3168502 w 5380074"/>
              <a:gd name="connsiteY58" fmla="*/ 85061 h 1573619"/>
              <a:gd name="connsiteX59" fmla="*/ 3253563 w 5380074"/>
              <a:gd name="connsiteY59" fmla="*/ 10633 h 1573619"/>
              <a:gd name="connsiteX60" fmla="*/ 3285461 w 5380074"/>
              <a:gd name="connsiteY60" fmla="*/ 0 h 1573619"/>
              <a:gd name="connsiteX61" fmla="*/ 3327991 w 5380074"/>
              <a:gd name="connsiteY61" fmla="*/ 10633 h 1573619"/>
              <a:gd name="connsiteX62" fmla="*/ 3359888 w 5380074"/>
              <a:gd name="connsiteY62" fmla="*/ 74428 h 1573619"/>
              <a:gd name="connsiteX63" fmla="*/ 3317358 w 5380074"/>
              <a:gd name="connsiteY63" fmla="*/ 138223 h 1573619"/>
              <a:gd name="connsiteX64" fmla="*/ 3327991 w 5380074"/>
              <a:gd name="connsiteY64" fmla="*/ 170121 h 1573619"/>
              <a:gd name="connsiteX65" fmla="*/ 3338623 w 5380074"/>
              <a:gd name="connsiteY65" fmla="*/ 223284 h 1573619"/>
              <a:gd name="connsiteX66" fmla="*/ 3402419 w 5380074"/>
              <a:gd name="connsiteY66" fmla="*/ 287079 h 1573619"/>
              <a:gd name="connsiteX67" fmla="*/ 3434316 w 5380074"/>
              <a:gd name="connsiteY67" fmla="*/ 297712 h 1573619"/>
              <a:gd name="connsiteX68" fmla="*/ 3466214 w 5380074"/>
              <a:gd name="connsiteY68" fmla="*/ 329609 h 1573619"/>
              <a:gd name="connsiteX69" fmla="*/ 3498112 w 5380074"/>
              <a:gd name="connsiteY69" fmla="*/ 340242 h 1573619"/>
              <a:gd name="connsiteX70" fmla="*/ 3519377 w 5380074"/>
              <a:gd name="connsiteY70" fmla="*/ 382772 h 1573619"/>
              <a:gd name="connsiteX71" fmla="*/ 3551274 w 5380074"/>
              <a:gd name="connsiteY71" fmla="*/ 414670 h 1573619"/>
              <a:gd name="connsiteX72" fmla="*/ 3583172 w 5380074"/>
              <a:gd name="connsiteY72" fmla="*/ 531628 h 1573619"/>
              <a:gd name="connsiteX73" fmla="*/ 3625702 w 5380074"/>
              <a:gd name="connsiteY73" fmla="*/ 606056 h 1573619"/>
              <a:gd name="connsiteX74" fmla="*/ 3668233 w 5380074"/>
              <a:gd name="connsiteY74" fmla="*/ 616688 h 1573619"/>
              <a:gd name="connsiteX75" fmla="*/ 3700130 w 5380074"/>
              <a:gd name="connsiteY75" fmla="*/ 637954 h 1573619"/>
              <a:gd name="connsiteX76" fmla="*/ 3732028 w 5380074"/>
              <a:gd name="connsiteY76" fmla="*/ 648586 h 1573619"/>
              <a:gd name="connsiteX77" fmla="*/ 3742661 w 5380074"/>
              <a:gd name="connsiteY77" fmla="*/ 680484 h 1573619"/>
              <a:gd name="connsiteX78" fmla="*/ 3763926 w 5380074"/>
              <a:gd name="connsiteY78" fmla="*/ 712381 h 1573619"/>
              <a:gd name="connsiteX79" fmla="*/ 3774558 w 5380074"/>
              <a:gd name="connsiteY79" fmla="*/ 882502 h 1573619"/>
              <a:gd name="connsiteX80" fmla="*/ 3795823 w 5380074"/>
              <a:gd name="connsiteY80" fmla="*/ 914400 h 1573619"/>
              <a:gd name="connsiteX81" fmla="*/ 3859619 w 5380074"/>
              <a:gd name="connsiteY81" fmla="*/ 978195 h 1573619"/>
              <a:gd name="connsiteX82" fmla="*/ 3923414 w 5380074"/>
              <a:gd name="connsiteY82" fmla="*/ 1052623 h 1573619"/>
              <a:gd name="connsiteX83" fmla="*/ 3944679 w 5380074"/>
              <a:gd name="connsiteY83" fmla="*/ 1137684 h 1573619"/>
              <a:gd name="connsiteX84" fmla="*/ 3955312 w 5380074"/>
              <a:gd name="connsiteY84" fmla="*/ 1180214 h 1573619"/>
              <a:gd name="connsiteX85" fmla="*/ 4019107 w 5380074"/>
              <a:gd name="connsiteY85" fmla="*/ 1233377 h 1573619"/>
              <a:gd name="connsiteX86" fmla="*/ 4051005 w 5380074"/>
              <a:gd name="connsiteY86" fmla="*/ 1244009 h 1573619"/>
              <a:gd name="connsiteX87" fmla="*/ 4093535 w 5380074"/>
              <a:gd name="connsiteY87" fmla="*/ 1265275 h 1573619"/>
              <a:gd name="connsiteX88" fmla="*/ 4178595 w 5380074"/>
              <a:gd name="connsiteY88" fmla="*/ 1307805 h 1573619"/>
              <a:gd name="connsiteX89" fmla="*/ 4221126 w 5380074"/>
              <a:gd name="connsiteY89" fmla="*/ 1360968 h 1573619"/>
              <a:gd name="connsiteX90" fmla="*/ 4231758 w 5380074"/>
              <a:gd name="connsiteY90" fmla="*/ 1392865 h 1573619"/>
              <a:gd name="connsiteX91" fmla="*/ 4295554 w 5380074"/>
              <a:gd name="connsiteY91" fmla="*/ 1414130 h 1573619"/>
              <a:gd name="connsiteX92" fmla="*/ 4327451 w 5380074"/>
              <a:gd name="connsiteY92" fmla="*/ 1435395 h 1573619"/>
              <a:gd name="connsiteX93" fmla="*/ 4391247 w 5380074"/>
              <a:gd name="connsiteY93" fmla="*/ 1382233 h 1573619"/>
              <a:gd name="connsiteX94" fmla="*/ 4412512 w 5380074"/>
              <a:gd name="connsiteY94" fmla="*/ 1339702 h 1573619"/>
              <a:gd name="connsiteX95" fmla="*/ 4476307 w 5380074"/>
              <a:gd name="connsiteY95" fmla="*/ 1297172 h 1573619"/>
              <a:gd name="connsiteX96" fmla="*/ 4540102 w 5380074"/>
              <a:gd name="connsiteY96" fmla="*/ 1265275 h 1573619"/>
              <a:gd name="connsiteX97" fmla="*/ 4561367 w 5380074"/>
              <a:gd name="connsiteY97" fmla="*/ 1244009 h 1573619"/>
              <a:gd name="connsiteX98" fmla="*/ 4625163 w 5380074"/>
              <a:gd name="connsiteY98" fmla="*/ 1201479 h 1573619"/>
              <a:gd name="connsiteX99" fmla="*/ 4667693 w 5380074"/>
              <a:gd name="connsiteY99" fmla="*/ 1137684 h 1573619"/>
              <a:gd name="connsiteX100" fmla="*/ 4699591 w 5380074"/>
              <a:gd name="connsiteY100" fmla="*/ 1095154 h 1573619"/>
              <a:gd name="connsiteX101" fmla="*/ 4763386 w 5380074"/>
              <a:gd name="connsiteY101" fmla="*/ 1073888 h 1573619"/>
              <a:gd name="connsiteX102" fmla="*/ 4848447 w 5380074"/>
              <a:gd name="connsiteY102" fmla="*/ 1116419 h 1573619"/>
              <a:gd name="connsiteX103" fmla="*/ 4901609 w 5380074"/>
              <a:gd name="connsiteY103" fmla="*/ 1222744 h 1573619"/>
              <a:gd name="connsiteX104" fmla="*/ 4944140 w 5380074"/>
              <a:gd name="connsiteY104" fmla="*/ 1233377 h 1573619"/>
              <a:gd name="connsiteX105" fmla="*/ 5007935 w 5380074"/>
              <a:gd name="connsiteY105" fmla="*/ 1254642 h 1573619"/>
              <a:gd name="connsiteX106" fmla="*/ 5018567 w 5380074"/>
              <a:gd name="connsiteY106" fmla="*/ 1286540 h 1573619"/>
              <a:gd name="connsiteX107" fmla="*/ 5018567 w 5380074"/>
              <a:gd name="connsiteY107" fmla="*/ 1360968 h 1573619"/>
              <a:gd name="connsiteX108" fmla="*/ 5039833 w 5380074"/>
              <a:gd name="connsiteY108" fmla="*/ 1382233 h 1573619"/>
              <a:gd name="connsiteX109" fmla="*/ 5263116 w 5380074"/>
              <a:gd name="connsiteY109" fmla="*/ 1403498 h 1573619"/>
              <a:gd name="connsiteX110" fmla="*/ 5316279 w 5380074"/>
              <a:gd name="connsiteY110" fmla="*/ 1414130 h 1573619"/>
              <a:gd name="connsiteX111" fmla="*/ 5380074 w 5380074"/>
              <a:gd name="connsiteY111" fmla="*/ 1435395 h 1573619"/>
              <a:gd name="connsiteX0" fmla="*/ 0 w 5348176"/>
              <a:gd name="connsiteY0" fmla="*/ 967563 h 1573619"/>
              <a:gd name="connsiteX1" fmla="*/ 63795 w 5348176"/>
              <a:gd name="connsiteY1" fmla="*/ 1073888 h 1573619"/>
              <a:gd name="connsiteX2" fmla="*/ 85060 w 5348176"/>
              <a:gd name="connsiteY2" fmla="*/ 1105786 h 1573619"/>
              <a:gd name="connsiteX3" fmla="*/ 148856 w 5348176"/>
              <a:gd name="connsiteY3" fmla="*/ 1137684 h 1573619"/>
              <a:gd name="connsiteX4" fmla="*/ 180753 w 5348176"/>
              <a:gd name="connsiteY4" fmla="*/ 1169581 h 1573619"/>
              <a:gd name="connsiteX5" fmla="*/ 202018 w 5348176"/>
              <a:gd name="connsiteY5" fmla="*/ 1233377 h 1573619"/>
              <a:gd name="connsiteX6" fmla="*/ 244549 w 5348176"/>
              <a:gd name="connsiteY6" fmla="*/ 1307805 h 1573619"/>
              <a:gd name="connsiteX7" fmla="*/ 350874 w 5348176"/>
              <a:gd name="connsiteY7" fmla="*/ 1350335 h 1573619"/>
              <a:gd name="connsiteX8" fmla="*/ 382772 w 5348176"/>
              <a:gd name="connsiteY8" fmla="*/ 1371600 h 1573619"/>
              <a:gd name="connsiteX9" fmla="*/ 435935 w 5348176"/>
              <a:gd name="connsiteY9" fmla="*/ 1520456 h 1573619"/>
              <a:gd name="connsiteX10" fmla="*/ 499730 w 5348176"/>
              <a:gd name="connsiteY10" fmla="*/ 1541721 h 1573619"/>
              <a:gd name="connsiteX11" fmla="*/ 520995 w 5348176"/>
              <a:gd name="connsiteY11" fmla="*/ 1573619 h 1573619"/>
              <a:gd name="connsiteX12" fmla="*/ 680483 w 5348176"/>
              <a:gd name="connsiteY12" fmla="*/ 1541721 h 1573619"/>
              <a:gd name="connsiteX13" fmla="*/ 765544 w 5348176"/>
              <a:gd name="connsiteY13" fmla="*/ 1414130 h 1573619"/>
              <a:gd name="connsiteX14" fmla="*/ 776176 w 5348176"/>
              <a:gd name="connsiteY14" fmla="*/ 1382233 h 1573619"/>
              <a:gd name="connsiteX15" fmla="*/ 839972 w 5348176"/>
              <a:gd name="connsiteY15" fmla="*/ 1339702 h 1573619"/>
              <a:gd name="connsiteX16" fmla="*/ 861237 w 5348176"/>
              <a:gd name="connsiteY16" fmla="*/ 1307805 h 1573619"/>
              <a:gd name="connsiteX17" fmla="*/ 871869 w 5348176"/>
              <a:gd name="connsiteY17" fmla="*/ 1275907 h 1573619"/>
              <a:gd name="connsiteX18" fmla="*/ 893135 w 5348176"/>
              <a:gd name="connsiteY18" fmla="*/ 1254642 h 1573619"/>
              <a:gd name="connsiteX19" fmla="*/ 935665 w 5348176"/>
              <a:gd name="connsiteY19" fmla="*/ 1297172 h 1573619"/>
              <a:gd name="connsiteX20" fmla="*/ 1052623 w 5348176"/>
              <a:gd name="connsiteY20" fmla="*/ 1350335 h 1573619"/>
              <a:gd name="connsiteX21" fmla="*/ 1116418 w 5348176"/>
              <a:gd name="connsiteY21" fmla="*/ 1392865 h 1573619"/>
              <a:gd name="connsiteX22" fmla="*/ 1148316 w 5348176"/>
              <a:gd name="connsiteY22" fmla="*/ 1414130 h 1573619"/>
              <a:gd name="connsiteX23" fmla="*/ 1158949 w 5348176"/>
              <a:gd name="connsiteY23" fmla="*/ 1446028 h 1573619"/>
              <a:gd name="connsiteX24" fmla="*/ 1201479 w 5348176"/>
              <a:gd name="connsiteY24" fmla="*/ 1435395 h 1573619"/>
              <a:gd name="connsiteX25" fmla="*/ 1318437 w 5348176"/>
              <a:gd name="connsiteY25" fmla="*/ 1360968 h 1573619"/>
              <a:gd name="connsiteX26" fmla="*/ 1350335 w 5348176"/>
              <a:gd name="connsiteY26" fmla="*/ 1329070 h 1573619"/>
              <a:gd name="connsiteX27" fmla="*/ 1403497 w 5348176"/>
              <a:gd name="connsiteY27" fmla="*/ 1318437 h 1573619"/>
              <a:gd name="connsiteX28" fmla="*/ 1435395 w 5348176"/>
              <a:gd name="connsiteY28" fmla="*/ 1307805 h 1573619"/>
              <a:gd name="connsiteX29" fmla="*/ 1467293 w 5348176"/>
              <a:gd name="connsiteY29" fmla="*/ 1286540 h 1573619"/>
              <a:gd name="connsiteX30" fmla="*/ 1509823 w 5348176"/>
              <a:gd name="connsiteY30" fmla="*/ 1190847 h 1573619"/>
              <a:gd name="connsiteX31" fmla="*/ 1552353 w 5348176"/>
              <a:gd name="connsiteY31" fmla="*/ 1180214 h 1573619"/>
              <a:gd name="connsiteX32" fmla="*/ 1584251 w 5348176"/>
              <a:gd name="connsiteY32" fmla="*/ 1169581 h 1573619"/>
              <a:gd name="connsiteX33" fmla="*/ 1679944 w 5348176"/>
              <a:gd name="connsiteY33" fmla="*/ 1180214 h 1573619"/>
              <a:gd name="connsiteX34" fmla="*/ 1722474 w 5348176"/>
              <a:gd name="connsiteY34" fmla="*/ 1297172 h 1573619"/>
              <a:gd name="connsiteX35" fmla="*/ 1860697 w 5348176"/>
              <a:gd name="connsiteY35" fmla="*/ 1371600 h 1573619"/>
              <a:gd name="connsiteX36" fmla="*/ 1881963 w 5348176"/>
              <a:gd name="connsiteY36" fmla="*/ 1392865 h 1573619"/>
              <a:gd name="connsiteX37" fmla="*/ 1945758 w 5348176"/>
              <a:gd name="connsiteY37" fmla="*/ 1414130 h 1573619"/>
              <a:gd name="connsiteX38" fmla="*/ 2009553 w 5348176"/>
              <a:gd name="connsiteY38" fmla="*/ 1403498 h 1573619"/>
              <a:gd name="connsiteX39" fmla="*/ 2094614 w 5348176"/>
              <a:gd name="connsiteY39" fmla="*/ 1307805 h 1573619"/>
              <a:gd name="connsiteX40" fmla="*/ 2137144 w 5348176"/>
              <a:gd name="connsiteY40" fmla="*/ 1275907 h 1573619"/>
              <a:gd name="connsiteX41" fmla="*/ 2200939 w 5348176"/>
              <a:gd name="connsiteY41" fmla="*/ 1212112 h 1573619"/>
              <a:gd name="connsiteX42" fmla="*/ 2254102 w 5348176"/>
              <a:gd name="connsiteY42" fmla="*/ 1127051 h 1573619"/>
              <a:gd name="connsiteX43" fmla="*/ 2275367 w 5348176"/>
              <a:gd name="connsiteY43" fmla="*/ 1095154 h 1573619"/>
              <a:gd name="connsiteX44" fmla="*/ 2307265 w 5348176"/>
              <a:gd name="connsiteY44" fmla="*/ 1063256 h 1573619"/>
              <a:gd name="connsiteX45" fmla="*/ 2349795 w 5348176"/>
              <a:gd name="connsiteY45" fmla="*/ 1010093 h 1573619"/>
              <a:gd name="connsiteX46" fmla="*/ 2392325 w 5348176"/>
              <a:gd name="connsiteY46" fmla="*/ 978195 h 1573619"/>
              <a:gd name="connsiteX47" fmla="*/ 2530549 w 5348176"/>
              <a:gd name="connsiteY47" fmla="*/ 765544 h 1573619"/>
              <a:gd name="connsiteX48" fmla="*/ 2594344 w 5348176"/>
              <a:gd name="connsiteY48" fmla="*/ 659219 h 1573619"/>
              <a:gd name="connsiteX49" fmla="*/ 2658139 w 5348176"/>
              <a:gd name="connsiteY49" fmla="*/ 510363 h 1573619"/>
              <a:gd name="connsiteX50" fmla="*/ 2679404 w 5348176"/>
              <a:gd name="connsiteY50" fmla="*/ 414670 h 1573619"/>
              <a:gd name="connsiteX51" fmla="*/ 2764465 w 5348176"/>
              <a:gd name="connsiteY51" fmla="*/ 350875 h 1573619"/>
              <a:gd name="connsiteX52" fmla="*/ 2849525 w 5348176"/>
              <a:gd name="connsiteY52" fmla="*/ 276447 h 1573619"/>
              <a:gd name="connsiteX53" fmla="*/ 2881423 w 5348176"/>
              <a:gd name="connsiteY53" fmla="*/ 265814 h 1573619"/>
              <a:gd name="connsiteX54" fmla="*/ 2966483 w 5348176"/>
              <a:gd name="connsiteY54" fmla="*/ 223284 h 1573619"/>
              <a:gd name="connsiteX55" fmla="*/ 3040911 w 5348176"/>
              <a:gd name="connsiteY55" fmla="*/ 148856 h 1573619"/>
              <a:gd name="connsiteX56" fmla="*/ 3072809 w 5348176"/>
              <a:gd name="connsiteY56" fmla="*/ 127591 h 1573619"/>
              <a:gd name="connsiteX57" fmla="*/ 3136604 w 5348176"/>
              <a:gd name="connsiteY57" fmla="*/ 85061 h 1573619"/>
              <a:gd name="connsiteX58" fmla="*/ 3221665 w 5348176"/>
              <a:gd name="connsiteY58" fmla="*/ 10633 h 1573619"/>
              <a:gd name="connsiteX59" fmla="*/ 3253563 w 5348176"/>
              <a:gd name="connsiteY59" fmla="*/ 0 h 1573619"/>
              <a:gd name="connsiteX60" fmla="*/ 3296093 w 5348176"/>
              <a:gd name="connsiteY60" fmla="*/ 10633 h 1573619"/>
              <a:gd name="connsiteX61" fmla="*/ 3327990 w 5348176"/>
              <a:gd name="connsiteY61" fmla="*/ 74428 h 1573619"/>
              <a:gd name="connsiteX62" fmla="*/ 3285460 w 5348176"/>
              <a:gd name="connsiteY62" fmla="*/ 138223 h 1573619"/>
              <a:gd name="connsiteX63" fmla="*/ 3296093 w 5348176"/>
              <a:gd name="connsiteY63" fmla="*/ 170121 h 1573619"/>
              <a:gd name="connsiteX64" fmla="*/ 3306725 w 5348176"/>
              <a:gd name="connsiteY64" fmla="*/ 223284 h 1573619"/>
              <a:gd name="connsiteX65" fmla="*/ 3370521 w 5348176"/>
              <a:gd name="connsiteY65" fmla="*/ 287079 h 1573619"/>
              <a:gd name="connsiteX66" fmla="*/ 3402418 w 5348176"/>
              <a:gd name="connsiteY66" fmla="*/ 297712 h 1573619"/>
              <a:gd name="connsiteX67" fmla="*/ 3434316 w 5348176"/>
              <a:gd name="connsiteY67" fmla="*/ 329609 h 1573619"/>
              <a:gd name="connsiteX68" fmla="*/ 3466214 w 5348176"/>
              <a:gd name="connsiteY68" fmla="*/ 340242 h 1573619"/>
              <a:gd name="connsiteX69" fmla="*/ 3487479 w 5348176"/>
              <a:gd name="connsiteY69" fmla="*/ 382772 h 1573619"/>
              <a:gd name="connsiteX70" fmla="*/ 3519376 w 5348176"/>
              <a:gd name="connsiteY70" fmla="*/ 414670 h 1573619"/>
              <a:gd name="connsiteX71" fmla="*/ 3551274 w 5348176"/>
              <a:gd name="connsiteY71" fmla="*/ 531628 h 1573619"/>
              <a:gd name="connsiteX72" fmla="*/ 3593804 w 5348176"/>
              <a:gd name="connsiteY72" fmla="*/ 606056 h 1573619"/>
              <a:gd name="connsiteX73" fmla="*/ 3636335 w 5348176"/>
              <a:gd name="connsiteY73" fmla="*/ 616688 h 1573619"/>
              <a:gd name="connsiteX74" fmla="*/ 3668232 w 5348176"/>
              <a:gd name="connsiteY74" fmla="*/ 637954 h 1573619"/>
              <a:gd name="connsiteX75" fmla="*/ 3700130 w 5348176"/>
              <a:gd name="connsiteY75" fmla="*/ 648586 h 1573619"/>
              <a:gd name="connsiteX76" fmla="*/ 3710763 w 5348176"/>
              <a:gd name="connsiteY76" fmla="*/ 680484 h 1573619"/>
              <a:gd name="connsiteX77" fmla="*/ 3732028 w 5348176"/>
              <a:gd name="connsiteY77" fmla="*/ 712381 h 1573619"/>
              <a:gd name="connsiteX78" fmla="*/ 3742660 w 5348176"/>
              <a:gd name="connsiteY78" fmla="*/ 882502 h 1573619"/>
              <a:gd name="connsiteX79" fmla="*/ 3763925 w 5348176"/>
              <a:gd name="connsiteY79" fmla="*/ 914400 h 1573619"/>
              <a:gd name="connsiteX80" fmla="*/ 3827721 w 5348176"/>
              <a:gd name="connsiteY80" fmla="*/ 978195 h 1573619"/>
              <a:gd name="connsiteX81" fmla="*/ 3891516 w 5348176"/>
              <a:gd name="connsiteY81" fmla="*/ 1052623 h 1573619"/>
              <a:gd name="connsiteX82" fmla="*/ 3912781 w 5348176"/>
              <a:gd name="connsiteY82" fmla="*/ 1137684 h 1573619"/>
              <a:gd name="connsiteX83" fmla="*/ 3923414 w 5348176"/>
              <a:gd name="connsiteY83" fmla="*/ 1180214 h 1573619"/>
              <a:gd name="connsiteX84" fmla="*/ 3987209 w 5348176"/>
              <a:gd name="connsiteY84" fmla="*/ 1233377 h 1573619"/>
              <a:gd name="connsiteX85" fmla="*/ 4019107 w 5348176"/>
              <a:gd name="connsiteY85" fmla="*/ 1244009 h 1573619"/>
              <a:gd name="connsiteX86" fmla="*/ 4061637 w 5348176"/>
              <a:gd name="connsiteY86" fmla="*/ 1265275 h 1573619"/>
              <a:gd name="connsiteX87" fmla="*/ 4146697 w 5348176"/>
              <a:gd name="connsiteY87" fmla="*/ 1307805 h 1573619"/>
              <a:gd name="connsiteX88" fmla="*/ 4189228 w 5348176"/>
              <a:gd name="connsiteY88" fmla="*/ 1360968 h 1573619"/>
              <a:gd name="connsiteX89" fmla="*/ 4199860 w 5348176"/>
              <a:gd name="connsiteY89" fmla="*/ 1392865 h 1573619"/>
              <a:gd name="connsiteX90" fmla="*/ 4263656 w 5348176"/>
              <a:gd name="connsiteY90" fmla="*/ 1414130 h 1573619"/>
              <a:gd name="connsiteX91" fmla="*/ 4295553 w 5348176"/>
              <a:gd name="connsiteY91" fmla="*/ 1435395 h 1573619"/>
              <a:gd name="connsiteX92" fmla="*/ 4359349 w 5348176"/>
              <a:gd name="connsiteY92" fmla="*/ 1382233 h 1573619"/>
              <a:gd name="connsiteX93" fmla="*/ 4380614 w 5348176"/>
              <a:gd name="connsiteY93" fmla="*/ 1339702 h 1573619"/>
              <a:gd name="connsiteX94" fmla="*/ 4444409 w 5348176"/>
              <a:gd name="connsiteY94" fmla="*/ 1297172 h 1573619"/>
              <a:gd name="connsiteX95" fmla="*/ 4508204 w 5348176"/>
              <a:gd name="connsiteY95" fmla="*/ 1265275 h 1573619"/>
              <a:gd name="connsiteX96" fmla="*/ 4529469 w 5348176"/>
              <a:gd name="connsiteY96" fmla="*/ 1244009 h 1573619"/>
              <a:gd name="connsiteX97" fmla="*/ 4593265 w 5348176"/>
              <a:gd name="connsiteY97" fmla="*/ 1201479 h 1573619"/>
              <a:gd name="connsiteX98" fmla="*/ 4635795 w 5348176"/>
              <a:gd name="connsiteY98" fmla="*/ 1137684 h 1573619"/>
              <a:gd name="connsiteX99" fmla="*/ 4667693 w 5348176"/>
              <a:gd name="connsiteY99" fmla="*/ 1095154 h 1573619"/>
              <a:gd name="connsiteX100" fmla="*/ 4731488 w 5348176"/>
              <a:gd name="connsiteY100" fmla="*/ 1073888 h 1573619"/>
              <a:gd name="connsiteX101" fmla="*/ 4816549 w 5348176"/>
              <a:gd name="connsiteY101" fmla="*/ 1116419 h 1573619"/>
              <a:gd name="connsiteX102" fmla="*/ 4869711 w 5348176"/>
              <a:gd name="connsiteY102" fmla="*/ 1222744 h 1573619"/>
              <a:gd name="connsiteX103" fmla="*/ 4912242 w 5348176"/>
              <a:gd name="connsiteY103" fmla="*/ 1233377 h 1573619"/>
              <a:gd name="connsiteX104" fmla="*/ 4976037 w 5348176"/>
              <a:gd name="connsiteY104" fmla="*/ 1254642 h 1573619"/>
              <a:gd name="connsiteX105" fmla="*/ 4986669 w 5348176"/>
              <a:gd name="connsiteY105" fmla="*/ 1286540 h 1573619"/>
              <a:gd name="connsiteX106" fmla="*/ 4986669 w 5348176"/>
              <a:gd name="connsiteY106" fmla="*/ 1360968 h 1573619"/>
              <a:gd name="connsiteX107" fmla="*/ 5007935 w 5348176"/>
              <a:gd name="connsiteY107" fmla="*/ 1382233 h 1573619"/>
              <a:gd name="connsiteX108" fmla="*/ 5231218 w 5348176"/>
              <a:gd name="connsiteY108" fmla="*/ 1403498 h 1573619"/>
              <a:gd name="connsiteX109" fmla="*/ 5284381 w 5348176"/>
              <a:gd name="connsiteY109" fmla="*/ 1414130 h 1573619"/>
              <a:gd name="connsiteX110" fmla="*/ 5348176 w 5348176"/>
              <a:gd name="connsiteY110" fmla="*/ 1435395 h 1573619"/>
              <a:gd name="connsiteX0" fmla="*/ 0 w 5284381"/>
              <a:gd name="connsiteY0" fmla="*/ 1073888 h 1573619"/>
              <a:gd name="connsiteX1" fmla="*/ 21265 w 5284381"/>
              <a:gd name="connsiteY1" fmla="*/ 1105786 h 1573619"/>
              <a:gd name="connsiteX2" fmla="*/ 85061 w 5284381"/>
              <a:gd name="connsiteY2" fmla="*/ 1137684 h 1573619"/>
              <a:gd name="connsiteX3" fmla="*/ 116958 w 5284381"/>
              <a:gd name="connsiteY3" fmla="*/ 1169581 h 1573619"/>
              <a:gd name="connsiteX4" fmla="*/ 138223 w 5284381"/>
              <a:gd name="connsiteY4" fmla="*/ 1233377 h 1573619"/>
              <a:gd name="connsiteX5" fmla="*/ 180754 w 5284381"/>
              <a:gd name="connsiteY5" fmla="*/ 1307805 h 1573619"/>
              <a:gd name="connsiteX6" fmla="*/ 287079 w 5284381"/>
              <a:gd name="connsiteY6" fmla="*/ 1350335 h 1573619"/>
              <a:gd name="connsiteX7" fmla="*/ 318977 w 5284381"/>
              <a:gd name="connsiteY7" fmla="*/ 1371600 h 1573619"/>
              <a:gd name="connsiteX8" fmla="*/ 372140 w 5284381"/>
              <a:gd name="connsiteY8" fmla="*/ 1520456 h 1573619"/>
              <a:gd name="connsiteX9" fmla="*/ 435935 w 5284381"/>
              <a:gd name="connsiteY9" fmla="*/ 1541721 h 1573619"/>
              <a:gd name="connsiteX10" fmla="*/ 457200 w 5284381"/>
              <a:gd name="connsiteY10" fmla="*/ 1573619 h 1573619"/>
              <a:gd name="connsiteX11" fmla="*/ 616688 w 5284381"/>
              <a:gd name="connsiteY11" fmla="*/ 1541721 h 1573619"/>
              <a:gd name="connsiteX12" fmla="*/ 701749 w 5284381"/>
              <a:gd name="connsiteY12" fmla="*/ 1414130 h 1573619"/>
              <a:gd name="connsiteX13" fmla="*/ 712381 w 5284381"/>
              <a:gd name="connsiteY13" fmla="*/ 1382233 h 1573619"/>
              <a:gd name="connsiteX14" fmla="*/ 776177 w 5284381"/>
              <a:gd name="connsiteY14" fmla="*/ 1339702 h 1573619"/>
              <a:gd name="connsiteX15" fmla="*/ 797442 w 5284381"/>
              <a:gd name="connsiteY15" fmla="*/ 1307805 h 1573619"/>
              <a:gd name="connsiteX16" fmla="*/ 808074 w 5284381"/>
              <a:gd name="connsiteY16" fmla="*/ 1275907 h 1573619"/>
              <a:gd name="connsiteX17" fmla="*/ 829340 w 5284381"/>
              <a:gd name="connsiteY17" fmla="*/ 1254642 h 1573619"/>
              <a:gd name="connsiteX18" fmla="*/ 871870 w 5284381"/>
              <a:gd name="connsiteY18" fmla="*/ 1297172 h 1573619"/>
              <a:gd name="connsiteX19" fmla="*/ 988828 w 5284381"/>
              <a:gd name="connsiteY19" fmla="*/ 1350335 h 1573619"/>
              <a:gd name="connsiteX20" fmla="*/ 1052623 w 5284381"/>
              <a:gd name="connsiteY20" fmla="*/ 1392865 h 1573619"/>
              <a:gd name="connsiteX21" fmla="*/ 1084521 w 5284381"/>
              <a:gd name="connsiteY21" fmla="*/ 1414130 h 1573619"/>
              <a:gd name="connsiteX22" fmla="*/ 1095154 w 5284381"/>
              <a:gd name="connsiteY22" fmla="*/ 1446028 h 1573619"/>
              <a:gd name="connsiteX23" fmla="*/ 1137684 w 5284381"/>
              <a:gd name="connsiteY23" fmla="*/ 1435395 h 1573619"/>
              <a:gd name="connsiteX24" fmla="*/ 1254642 w 5284381"/>
              <a:gd name="connsiteY24" fmla="*/ 1360968 h 1573619"/>
              <a:gd name="connsiteX25" fmla="*/ 1286540 w 5284381"/>
              <a:gd name="connsiteY25" fmla="*/ 1329070 h 1573619"/>
              <a:gd name="connsiteX26" fmla="*/ 1339702 w 5284381"/>
              <a:gd name="connsiteY26" fmla="*/ 1318437 h 1573619"/>
              <a:gd name="connsiteX27" fmla="*/ 1371600 w 5284381"/>
              <a:gd name="connsiteY27" fmla="*/ 1307805 h 1573619"/>
              <a:gd name="connsiteX28" fmla="*/ 1403498 w 5284381"/>
              <a:gd name="connsiteY28" fmla="*/ 1286540 h 1573619"/>
              <a:gd name="connsiteX29" fmla="*/ 1446028 w 5284381"/>
              <a:gd name="connsiteY29" fmla="*/ 1190847 h 1573619"/>
              <a:gd name="connsiteX30" fmla="*/ 1488558 w 5284381"/>
              <a:gd name="connsiteY30" fmla="*/ 1180214 h 1573619"/>
              <a:gd name="connsiteX31" fmla="*/ 1520456 w 5284381"/>
              <a:gd name="connsiteY31" fmla="*/ 1169581 h 1573619"/>
              <a:gd name="connsiteX32" fmla="*/ 1616149 w 5284381"/>
              <a:gd name="connsiteY32" fmla="*/ 1180214 h 1573619"/>
              <a:gd name="connsiteX33" fmla="*/ 1658679 w 5284381"/>
              <a:gd name="connsiteY33" fmla="*/ 1297172 h 1573619"/>
              <a:gd name="connsiteX34" fmla="*/ 1796902 w 5284381"/>
              <a:gd name="connsiteY34" fmla="*/ 1371600 h 1573619"/>
              <a:gd name="connsiteX35" fmla="*/ 1818168 w 5284381"/>
              <a:gd name="connsiteY35" fmla="*/ 1392865 h 1573619"/>
              <a:gd name="connsiteX36" fmla="*/ 1881963 w 5284381"/>
              <a:gd name="connsiteY36" fmla="*/ 1414130 h 1573619"/>
              <a:gd name="connsiteX37" fmla="*/ 1945758 w 5284381"/>
              <a:gd name="connsiteY37" fmla="*/ 1403498 h 1573619"/>
              <a:gd name="connsiteX38" fmla="*/ 2030819 w 5284381"/>
              <a:gd name="connsiteY38" fmla="*/ 1307805 h 1573619"/>
              <a:gd name="connsiteX39" fmla="*/ 2073349 w 5284381"/>
              <a:gd name="connsiteY39" fmla="*/ 1275907 h 1573619"/>
              <a:gd name="connsiteX40" fmla="*/ 2137144 w 5284381"/>
              <a:gd name="connsiteY40" fmla="*/ 1212112 h 1573619"/>
              <a:gd name="connsiteX41" fmla="*/ 2190307 w 5284381"/>
              <a:gd name="connsiteY41" fmla="*/ 1127051 h 1573619"/>
              <a:gd name="connsiteX42" fmla="*/ 2211572 w 5284381"/>
              <a:gd name="connsiteY42" fmla="*/ 1095154 h 1573619"/>
              <a:gd name="connsiteX43" fmla="*/ 2243470 w 5284381"/>
              <a:gd name="connsiteY43" fmla="*/ 1063256 h 1573619"/>
              <a:gd name="connsiteX44" fmla="*/ 2286000 w 5284381"/>
              <a:gd name="connsiteY44" fmla="*/ 1010093 h 1573619"/>
              <a:gd name="connsiteX45" fmla="*/ 2328530 w 5284381"/>
              <a:gd name="connsiteY45" fmla="*/ 978195 h 1573619"/>
              <a:gd name="connsiteX46" fmla="*/ 2466754 w 5284381"/>
              <a:gd name="connsiteY46" fmla="*/ 765544 h 1573619"/>
              <a:gd name="connsiteX47" fmla="*/ 2530549 w 5284381"/>
              <a:gd name="connsiteY47" fmla="*/ 659219 h 1573619"/>
              <a:gd name="connsiteX48" fmla="*/ 2594344 w 5284381"/>
              <a:gd name="connsiteY48" fmla="*/ 510363 h 1573619"/>
              <a:gd name="connsiteX49" fmla="*/ 2615609 w 5284381"/>
              <a:gd name="connsiteY49" fmla="*/ 414670 h 1573619"/>
              <a:gd name="connsiteX50" fmla="*/ 2700670 w 5284381"/>
              <a:gd name="connsiteY50" fmla="*/ 350875 h 1573619"/>
              <a:gd name="connsiteX51" fmla="*/ 2785730 w 5284381"/>
              <a:gd name="connsiteY51" fmla="*/ 276447 h 1573619"/>
              <a:gd name="connsiteX52" fmla="*/ 2817628 w 5284381"/>
              <a:gd name="connsiteY52" fmla="*/ 265814 h 1573619"/>
              <a:gd name="connsiteX53" fmla="*/ 2902688 w 5284381"/>
              <a:gd name="connsiteY53" fmla="*/ 223284 h 1573619"/>
              <a:gd name="connsiteX54" fmla="*/ 2977116 w 5284381"/>
              <a:gd name="connsiteY54" fmla="*/ 148856 h 1573619"/>
              <a:gd name="connsiteX55" fmla="*/ 3009014 w 5284381"/>
              <a:gd name="connsiteY55" fmla="*/ 127591 h 1573619"/>
              <a:gd name="connsiteX56" fmla="*/ 3072809 w 5284381"/>
              <a:gd name="connsiteY56" fmla="*/ 85061 h 1573619"/>
              <a:gd name="connsiteX57" fmla="*/ 3157870 w 5284381"/>
              <a:gd name="connsiteY57" fmla="*/ 10633 h 1573619"/>
              <a:gd name="connsiteX58" fmla="*/ 3189768 w 5284381"/>
              <a:gd name="connsiteY58" fmla="*/ 0 h 1573619"/>
              <a:gd name="connsiteX59" fmla="*/ 3232298 w 5284381"/>
              <a:gd name="connsiteY59" fmla="*/ 10633 h 1573619"/>
              <a:gd name="connsiteX60" fmla="*/ 3264195 w 5284381"/>
              <a:gd name="connsiteY60" fmla="*/ 74428 h 1573619"/>
              <a:gd name="connsiteX61" fmla="*/ 3221665 w 5284381"/>
              <a:gd name="connsiteY61" fmla="*/ 138223 h 1573619"/>
              <a:gd name="connsiteX62" fmla="*/ 3232298 w 5284381"/>
              <a:gd name="connsiteY62" fmla="*/ 170121 h 1573619"/>
              <a:gd name="connsiteX63" fmla="*/ 3242930 w 5284381"/>
              <a:gd name="connsiteY63" fmla="*/ 223284 h 1573619"/>
              <a:gd name="connsiteX64" fmla="*/ 3306726 w 5284381"/>
              <a:gd name="connsiteY64" fmla="*/ 287079 h 1573619"/>
              <a:gd name="connsiteX65" fmla="*/ 3338623 w 5284381"/>
              <a:gd name="connsiteY65" fmla="*/ 297712 h 1573619"/>
              <a:gd name="connsiteX66" fmla="*/ 3370521 w 5284381"/>
              <a:gd name="connsiteY66" fmla="*/ 329609 h 1573619"/>
              <a:gd name="connsiteX67" fmla="*/ 3402419 w 5284381"/>
              <a:gd name="connsiteY67" fmla="*/ 340242 h 1573619"/>
              <a:gd name="connsiteX68" fmla="*/ 3423684 w 5284381"/>
              <a:gd name="connsiteY68" fmla="*/ 382772 h 1573619"/>
              <a:gd name="connsiteX69" fmla="*/ 3455581 w 5284381"/>
              <a:gd name="connsiteY69" fmla="*/ 414670 h 1573619"/>
              <a:gd name="connsiteX70" fmla="*/ 3487479 w 5284381"/>
              <a:gd name="connsiteY70" fmla="*/ 531628 h 1573619"/>
              <a:gd name="connsiteX71" fmla="*/ 3530009 w 5284381"/>
              <a:gd name="connsiteY71" fmla="*/ 606056 h 1573619"/>
              <a:gd name="connsiteX72" fmla="*/ 3572540 w 5284381"/>
              <a:gd name="connsiteY72" fmla="*/ 616688 h 1573619"/>
              <a:gd name="connsiteX73" fmla="*/ 3604437 w 5284381"/>
              <a:gd name="connsiteY73" fmla="*/ 637954 h 1573619"/>
              <a:gd name="connsiteX74" fmla="*/ 3636335 w 5284381"/>
              <a:gd name="connsiteY74" fmla="*/ 648586 h 1573619"/>
              <a:gd name="connsiteX75" fmla="*/ 3646968 w 5284381"/>
              <a:gd name="connsiteY75" fmla="*/ 680484 h 1573619"/>
              <a:gd name="connsiteX76" fmla="*/ 3668233 w 5284381"/>
              <a:gd name="connsiteY76" fmla="*/ 712381 h 1573619"/>
              <a:gd name="connsiteX77" fmla="*/ 3678865 w 5284381"/>
              <a:gd name="connsiteY77" fmla="*/ 882502 h 1573619"/>
              <a:gd name="connsiteX78" fmla="*/ 3700130 w 5284381"/>
              <a:gd name="connsiteY78" fmla="*/ 914400 h 1573619"/>
              <a:gd name="connsiteX79" fmla="*/ 3763926 w 5284381"/>
              <a:gd name="connsiteY79" fmla="*/ 978195 h 1573619"/>
              <a:gd name="connsiteX80" fmla="*/ 3827721 w 5284381"/>
              <a:gd name="connsiteY80" fmla="*/ 1052623 h 1573619"/>
              <a:gd name="connsiteX81" fmla="*/ 3848986 w 5284381"/>
              <a:gd name="connsiteY81" fmla="*/ 1137684 h 1573619"/>
              <a:gd name="connsiteX82" fmla="*/ 3859619 w 5284381"/>
              <a:gd name="connsiteY82" fmla="*/ 1180214 h 1573619"/>
              <a:gd name="connsiteX83" fmla="*/ 3923414 w 5284381"/>
              <a:gd name="connsiteY83" fmla="*/ 1233377 h 1573619"/>
              <a:gd name="connsiteX84" fmla="*/ 3955312 w 5284381"/>
              <a:gd name="connsiteY84" fmla="*/ 1244009 h 1573619"/>
              <a:gd name="connsiteX85" fmla="*/ 3997842 w 5284381"/>
              <a:gd name="connsiteY85" fmla="*/ 1265275 h 1573619"/>
              <a:gd name="connsiteX86" fmla="*/ 4082902 w 5284381"/>
              <a:gd name="connsiteY86" fmla="*/ 1307805 h 1573619"/>
              <a:gd name="connsiteX87" fmla="*/ 4125433 w 5284381"/>
              <a:gd name="connsiteY87" fmla="*/ 1360968 h 1573619"/>
              <a:gd name="connsiteX88" fmla="*/ 4136065 w 5284381"/>
              <a:gd name="connsiteY88" fmla="*/ 1392865 h 1573619"/>
              <a:gd name="connsiteX89" fmla="*/ 4199861 w 5284381"/>
              <a:gd name="connsiteY89" fmla="*/ 1414130 h 1573619"/>
              <a:gd name="connsiteX90" fmla="*/ 4231758 w 5284381"/>
              <a:gd name="connsiteY90" fmla="*/ 1435395 h 1573619"/>
              <a:gd name="connsiteX91" fmla="*/ 4295554 w 5284381"/>
              <a:gd name="connsiteY91" fmla="*/ 1382233 h 1573619"/>
              <a:gd name="connsiteX92" fmla="*/ 4316819 w 5284381"/>
              <a:gd name="connsiteY92" fmla="*/ 1339702 h 1573619"/>
              <a:gd name="connsiteX93" fmla="*/ 4380614 w 5284381"/>
              <a:gd name="connsiteY93" fmla="*/ 1297172 h 1573619"/>
              <a:gd name="connsiteX94" fmla="*/ 4444409 w 5284381"/>
              <a:gd name="connsiteY94" fmla="*/ 1265275 h 1573619"/>
              <a:gd name="connsiteX95" fmla="*/ 4465674 w 5284381"/>
              <a:gd name="connsiteY95" fmla="*/ 1244009 h 1573619"/>
              <a:gd name="connsiteX96" fmla="*/ 4529470 w 5284381"/>
              <a:gd name="connsiteY96" fmla="*/ 1201479 h 1573619"/>
              <a:gd name="connsiteX97" fmla="*/ 4572000 w 5284381"/>
              <a:gd name="connsiteY97" fmla="*/ 1137684 h 1573619"/>
              <a:gd name="connsiteX98" fmla="*/ 4603898 w 5284381"/>
              <a:gd name="connsiteY98" fmla="*/ 1095154 h 1573619"/>
              <a:gd name="connsiteX99" fmla="*/ 4667693 w 5284381"/>
              <a:gd name="connsiteY99" fmla="*/ 1073888 h 1573619"/>
              <a:gd name="connsiteX100" fmla="*/ 4752754 w 5284381"/>
              <a:gd name="connsiteY100" fmla="*/ 1116419 h 1573619"/>
              <a:gd name="connsiteX101" fmla="*/ 4805916 w 5284381"/>
              <a:gd name="connsiteY101" fmla="*/ 1222744 h 1573619"/>
              <a:gd name="connsiteX102" fmla="*/ 4848447 w 5284381"/>
              <a:gd name="connsiteY102" fmla="*/ 1233377 h 1573619"/>
              <a:gd name="connsiteX103" fmla="*/ 4912242 w 5284381"/>
              <a:gd name="connsiteY103" fmla="*/ 1254642 h 1573619"/>
              <a:gd name="connsiteX104" fmla="*/ 4922874 w 5284381"/>
              <a:gd name="connsiteY104" fmla="*/ 1286540 h 1573619"/>
              <a:gd name="connsiteX105" fmla="*/ 4922874 w 5284381"/>
              <a:gd name="connsiteY105" fmla="*/ 1360968 h 1573619"/>
              <a:gd name="connsiteX106" fmla="*/ 4944140 w 5284381"/>
              <a:gd name="connsiteY106" fmla="*/ 1382233 h 1573619"/>
              <a:gd name="connsiteX107" fmla="*/ 5167423 w 5284381"/>
              <a:gd name="connsiteY107" fmla="*/ 1403498 h 1573619"/>
              <a:gd name="connsiteX108" fmla="*/ 5220586 w 5284381"/>
              <a:gd name="connsiteY108" fmla="*/ 1414130 h 1573619"/>
              <a:gd name="connsiteX109" fmla="*/ 5284381 w 5284381"/>
              <a:gd name="connsiteY109" fmla="*/ 1435395 h 1573619"/>
              <a:gd name="connsiteX0" fmla="*/ 0 w 5284381"/>
              <a:gd name="connsiteY0" fmla="*/ 1073888 h 1573619"/>
              <a:gd name="connsiteX1" fmla="*/ 85061 w 5284381"/>
              <a:gd name="connsiteY1" fmla="*/ 1137684 h 1573619"/>
              <a:gd name="connsiteX2" fmla="*/ 116958 w 5284381"/>
              <a:gd name="connsiteY2" fmla="*/ 1169581 h 1573619"/>
              <a:gd name="connsiteX3" fmla="*/ 138223 w 5284381"/>
              <a:gd name="connsiteY3" fmla="*/ 1233377 h 1573619"/>
              <a:gd name="connsiteX4" fmla="*/ 180754 w 5284381"/>
              <a:gd name="connsiteY4" fmla="*/ 1307805 h 1573619"/>
              <a:gd name="connsiteX5" fmla="*/ 287079 w 5284381"/>
              <a:gd name="connsiteY5" fmla="*/ 1350335 h 1573619"/>
              <a:gd name="connsiteX6" fmla="*/ 318977 w 5284381"/>
              <a:gd name="connsiteY6" fmla="*/ 1371600 h 1573619"/>
              <a:gd name="connsiteX7" fmla="*/ 372140 w 5284381"/>
              <a:gd name="connsiteY7" fmla="*/ 1520456 h 1573619"/>
              <a:gd name="connsiteX8" fmla="*/ 435935 w 5284381"/>
              <a:gd name="connsiteY8" fmla="*/ 1541721 h 1573619"/>
              <a:gd name="connsiteX9" fmla="*/ 457200 w 5284381"/>
              <a:gd name="connsiteY9" fmla="*/ 1573619 h 1573619"/>
              <a:gd name="connsiteX10" fmla="*/ 616688 w 5284381"/>
              <a:gd name="connsiteY10" fmla="*/ 1541721 h 1573619"/>
              <a:gd name="connsiteX11" fmla="*/ 701749 w 5284381"/>
              <a:gd name="connsiteY11" fmla="*/ 1414130 h 1573619"/>
              <a:gd name="connsiteX12" fmla="*/ 712381 w 5284381"/>
              <a:gd name="connsiteY12" fmla="*/ 1382233 h 1573619"/>
              <a:gd name="connsiteX13" fmla="*/ 776177 w 5284381"/>
              <a:gd name="connsiteY13" fmla="*/ 1339702 h 1573619"/>
              <a:gd name="connsiteX14" fmla="*/ 797442 w 5284381"/>
              <a:gd name="connsiteY14" fmla="*/ 1307805 h 1573619"/>
              <a:gd name="connsiteX15" fmla="*/ 808074 w 5284381"/>
              <a:gd name="connsiteY15" fmla="*/ 1275907 h 1573619"/>
              <a:gd name="connsiteX16" fmla="*/ 829340 w 5284381"/>
              <a:gd name="connsiteY16" fmla="*/ 1254642 h 1573619"/>
              <a:gd name="connsiteX17" fmla="*/ 871870 w 5284381"/>
              <a:gd name="connsiteY17" fmla="*/ 1297172 h 1573619"/>
              <a:gd name="connsiteX18" fmla="*/ 988828 w 5284381"/>
              <a:gd name="connsiteY18" fmla="*/ 1350335 h 1573619"/>
              <a:gd name="connsiteX19" fmla="*/ 1052623 w 5284381"/>
              <a:gd name="connsiteY19" fmla="*/ 1392865 h 1573619"/>
              <a:gd name="connsiteX20" fmla="*/ 1084521 w 5284381"/>
              <a:gd name="connsiteY20" fmla="*/ 1414130 h 1573619"/>
              <a:gd name="connsiteX21" fmla="*/ 1095154 w 5284381"/>
              <a:gd name="connsiteY21" fmla="*/ 1446028 h 1573619"/>
              <a:gd name="connsiteX22" fmla="*/ 1137684 w 5284381"/>
              <a:gd name="connsiteY22" fmla="*/ 1435395 h 1573619"/>
              <a:gd name="connsiteX23" fmla="*/ 1254642 w 5284381"/>
              <a:gd name="connsiteY23" fmla="*/ 1360968 h 1573619"/>
              <a:gd name="connsiteX24" fmla="*/ 1286540 w 5284381"/>
              <a:gd name="connsiteY24" fmla="*/ 1329070 h 1573619"/>
              <a:gd name="connsiteX25" fmla="*/ 1339702 w 5284381"/>
              <a:gd name="connsiteY25" fmla="*/ 1318437 h 1573619"/>
              <a:gd name="connsiteX26" fmla="*/ 1371600 w 5284381"/>
              <a:gd name="connsiteY26" fmla="*/ 1307805 h 1573619"/>
              <a:gd name="connsiteX27" fmla="*/ 1403498 w 5284381"/>
              <a:gd name="connsiteY27" fmla="*/ 1286540 h 1573619"/>
              <a:gd name="connsiteX28" fmla="*/ 1446028 w 5284381"/>
              <a:gd name="connsiteY28" fmla="*/ 1190847 h 1573619"/>
              <a:gd name="connsiteX29" fmla="*/ 1488558 w 5284381"/>
              <a:gd name="connsiteY29" fmla="*/ 1180214 h 1573619"/>
              <a:gd name="connsiteX30" fmla="*/ 1520456 w 5284381"/>
              <a:gd name="connsiteY30" fmla="*/ 1169581 h 1573619"/>
              <a:gd name="connsiteX31" fmla="*/ 1616149 w 5284381"/>
              <a:gd name="connsiteY31" fmla="*/ 1180214 h 1573619"/>
              <a:gd name="connsiteX32" fmla="*/ 1658679 w 5284381"/>
              <a:gd name="connsiteY32" fmla="*/ 1297172 h 1573619"/>
              <a:gd name="connsiteX33" fmla="*/ 1796902 w 5284381"/>
              <a:gd name="connsiteY33" fmla="*/ 1371600 h 1573619"/>
              <a:gd name="connsiteX34" fmla="*/ 1818168 w 5284381"/>
              <a:gd name="connsiteY34" fmla="*/ 1392865 h 1573619"/>
              <a:gd name="connsiteX35" fmla="*/ 1881963 w 5284381"/>
              <a:gd name="connsiteY35" fmla="*/ 1414130 h 1573619"/>
              <a:gd name="connsiteX36" fmla="*/ 1945758 w 5284381"/>
              <a:gd name="connsiteY36" fmla="*/ 1403498 h 1573619"/>
              <a:gd name="connsiteX37" fmla="*/ 2030819 w 5284381"/>
              <a:gd name="connsiteY37" fmla="*/ 1307805 h 1573619"/>
              <a:gd name="connsiteX38" fmla="*/ 2073349 w 5284381"/>
              <a:gd name="connsiteY38" fmla="*/ 1275907 h 1573619"/>
              <a:gd name="connsiteX39" fmla="*/ 2137144 w 5284381"/>
              <a:gd name="connsiteY39" fmla="*/ 1212112 h 1573619"/>
              <a:gd name="connsiteX40" fmla="*/ 2190307 w 5284381"/>
              <a:gd name="connsiteY40" fmla="*/ 1127051 h 1573619"/>
              <a:gd name="connsiteX41" fmla="*/ 2211572 w 5284381"/>
              <a:gd name="connsiteY41" fmla="*/ 1095154 h 1573619"/>
              <a:gd name="connsiteX42" fmla="*/ 2243470 w 5284381"/>
              <a:gd name="connsiteY42" fmla="*/ 1063256 h 1573619"/>
              <a:gd name="connsiteX43" fmla="*/ 2286000 w 5284381"/>
              <a:gd name="connsiteY43" fmla="*/ 1010093 h 1573619"/>
              <a:gd name="connsiteX44" fmla="*/ 2328530 w 5284381"/>
              <a:gd name="connsiteY44" fmla="*/ 978195 h 1573619"/>
              <a:gd name="connsiteX45" fmla="*/ 2466754 w 5284381"/>
              <a:gd name="connsiteY45" fmla="*/ 765544 h 1573619"/>
              <a:gd name="connsiteX46" fmla="*/ 2530549 w 5284381"/>
              <a:gd name="connsiteY46" fmla="*/ 659219 h 1573619"/>
              <a:gd name="connsiteX47" fmla="*/ 2594344 w 5284381"/>
              <a:gd name="connsiteY47" fmla="*/ 510363 h 1573619"/>
              <a:gd name="connsiteX48" fmla="*/ 2615609 w 5284381"/>
              <a:gd name="connsiteY48" fmla="*/ 414670 h 1573619"/>
              <a:gd name="connsiteX49" fmla="*/ 2700670 w 5284381"/>
              <a:gd name="connsiteY49" fmla="*/ 350875 h 1573619"/>
              <a:gd name="connsiteX50" fmla="*/ 2785730 w 5284381"/>
              <a:gd name="connsiteY50" fmla="*/ 276447 h 1573619"/>
              <a:gd name="connsiteX51" fmla="*/ 2817628 w 5284381"/>
              <a:gd name="connsiteY51" fmla="*/ 265814 h 1573619"/>
              <a:gd name="connsiteX52" fmla="*/ 2902688 w 5284381"/>
              <a:gd name="connsiteY52" fmla="*/ 223284 h 1573619"/>
              <a:gd name="connsiteX53" fmla="*/ 2977116 w 5284381"/>
              <a:gd name="connsiteY53" fmla="*/ 148856 h 1573619"/>
              <a:gd name="connsiteX54" fmla="*/ 3009014 w 5284381"/>
              <a:gd name="connsiteY54" fmla="*/ 127591 h 1573619"/>
              <a:gd name="connsiteX55" fmla="*/ 3072809 w 5284381"/>
              <a:gd name="connsiteY55" fmla="*/ 85061 h 1573619"/>
              <a:gd name="connsiteX56" fmla="*/ 3157870 w 5284381"/>
              <a:gd name="connsiteY56" fmla="*/ 10633 h 1573619"/>
              <a:gd name="connsiteX57" fmla="*/ 3189768 w 5284381"/>
              <a:gd name="connsiteY57" fmla="*/ 0 h 1573619"/>
              <a:gd name="connsiteX58" fmla="*/ 3232298 w 5284381"/>
              <a:gd name="connsiteY58" fmla="*/ 10633 h 1573619"/>
              <a:gd name="connsiteX59" fmla="*/ 3264195 w 5284381"/>
              <a:gd name="connsiteY59" fmla="*/ 74428 h 1573619"/>
              <a:gd name="connsiteX60" fmla="*/ 3221665 w 5284381"/>
              <a:gd name="connsiteY60" fmla="*/ 138223 h 1573619"/>
              <a:gd name="connsiteX61" fmla="*/ 3232298 w 5284381"/>
              <a:gd name="connsiteY61" fmla="*/ 170121 h 1573619"/>
              <a:gd name="connsiteX62" fmla="*/ 3242930 w 5284381"/>
              <a:gd name="connsiteY62" fmla="*/ 223284 h 1573619"/>
              <a:gd name="connsiteX63" fmla="*/ 3306726 w 5284381"/>
              <a:gd name="connsiteY63" fmla="*/ 287079 h 1573619"/>
              <a:gd name="connsiteX64" fmla="*/ 3338623 w 5284381"/>
              <a:gd name="connsiteY64" fmla="*/ 297712 h 1573619"/>
              <a:gd name="connsiteX65" fmla="*/ 3370521 w 5284381"/>
              <a:gd name="connsiteY65" fmla="*/ 329609 h 1573619"/>
              <a:gd name="connsiteX66" fmla="*/ 3402419 w 5284381"/>
              <a:gd name="connsiteY66" fmla="*/ 340242 h 1573619"/>
              <a:gd name="connsiteX67" fmla="*/ 3423684 w 5284381"/>
              <a:gd name="connsiteY67" fmla="*/ 382772 h 1573619"/>
              <a:gd name="connsiteX68" fmla="*/ 3455581 w 5284381"/>
              <a:gd name="connsiteY68" fmla="*/ 414670 h 1573619"/>
              <a:gd name="connsiteX69" fmla="*/ 3487479 w 5284381"/>
              <a:gd name="connsiteY69" fmla="*/ 531628 h 1573619"/>
              <a:gd name="connsiteX70" fmla="*/ 3530009 w 5284381"/>
              <a:gd name="connsiteY70" fmla="*/ 606056 h 1573619"/>
              <a:gd name="connsiteX71" fmla="*/ 3572540 w 5284381"/>
              <a:gd name="connsiteY71" fmla="*/ 616688 h 1573619"/>
              <a:gd name="connsiteX72" fmla="*/ 3604437 w 5284381"/>
              <a:gd name="connsiteY72" fmla="*/ 637954 h 1573619"/>
              <a:gd name="connsiteX73" fmla="*/ 3636335 w 5284381"/>
              <a:gd name="connsiteY73" fmla="*/ 648586 h 1573619"/>
              <a:gd name="connsiteX74" fmla="*/ 3646968 w 5284381"/>
              <a:gd name="connsiteY74" fmla="*/ 680484 h 1573619"/>
              <a:gd name="connsiteX75" fmla="*/ 3668233 w 5284381"/>
              <a:gd name="connsiteY75" fmla="*/ 712381 h 1573619"/>
              <a:gd name="connsiteX76" fmla="*/ 3678865 w 5284381"/>
              <a:gd name="connsiteY76" fmla="*/ 882502 h 1573619"/>
              <a:gd name="connsiteX77" fmla="*/ 3700130 w 5284381"/>
              <a:gd name="connsiteY77" fmla="*/ 914400 h 1573619"/>
              <a:gd name="connsiteX78" fmla="*/ 3763926 w 5284381"/>
              <a:gd name="connsiteY78" fmla="*/ 978195 h 1573619"/>
              <a:gd name="connsiteX79" fmla="*/ 3827721 w 5284381"/>
              <a:gd name="connsiteY79" fmla="*/ 1052623 h 1573619"/>
              <a:gd name="connsiteX80" fmla="*/ 3848986 w 5284381"/>
              <a:gd name="connsiteY80" fmla="*/ 1137684 h 1573619"/>
              <a:gd name="connsiteX81" fmla="*/ 3859619 w 5284381"/>
              <a:gd name="connsiteY81" fmla="*/ 1180214 h 1573619"/>
              <a:gd name="connsiteX82" fmla="*/ 3923414 w 5284381"/>
              <a:gd name="connsiteY82" fmla="*/ 1233377 h 1573619"/>
              <a:gd name="connsiteX83" fmla="*/ 3955312 w 5284381"/>
              <a:gd name="connsiteY83" fmla="*/ 1244009 h 1573619"/>
              <a:gd name="connsiteX84" fmla="*/ 3997842 w 5284381"/>
              <a:gd name="connsiteY84" fmla="*/ 1265275 h 1573619"/>
              <a:gd name="connsiteX85" fmla="*/ 4082902 w 5284381"/>
              <a:gd name="connsiteY85" fmla="*/ 1307805 h 1573619"/>
              <a:gd name="connsiteX86" fmla="*/ 4125433 w 5284381"/>
              <a:gd name="connsiteY86" fmla="*/ 1360968 h 1573619"/>
              <a:gd name="connsiteX87" fmla="*/ 4136065 w 5284381"/>
              <a:gd name="connsiteY87" fmla="*/ 1392865 h 1573619"/>
              <a:gd name="connsiteX88" fmla="*/ 4199861 w 5284381"/>
              <a:gd name="connsiteY88" fmla="*/ 1414130 h 1573619"/>
              <a:gd name="connsiteX89" fmla="*/ 4231758 w 5284381"/>
              <a:gd name="connsiteY89" fmla="*/ 1435395 h 1573619"/>
              <a:gd name="connsiteX90" fmla="*/ 4295554 w 5284381"/>
              <a:gd name="connsiteY90" fmla="*/ 1382233 h 1573619"/>
              <a:gd name="connsiteX91" fmla="*/ 4316819 w 5284381"/>
              <a:gd name="connsiteY91" fmla="*/ 1339702 h 1573619"/>
              <a:gd name="connsiteX92" fmla="*/ 4380614 w 5284381"/>
              <a:gd name="connsiteY92" fmla="*/ 1297172 h 1573619"/>
              <a:gd name="connsiteX93" fmla="*/ 4444409 w 5284381"/>
              <a:gd name="connsiteY93" fmla="*/ 1265275 h 1573619"/>
              <a:gd name="connsiteX94" fmla="*/ 4465674 w 5284381"/>
              <a:gd name="connsiteY94" fmla="*/ 1244009 h 1573619"/>
              <a:gd name="connsiteX95" fmla="*/ 4529470 w 5284381"/>
              <a:gd name="connsiteY95" fmla="*/ 1201479 h 1573619"/>
              <a:gd name="connsiteX96" fmla="*/ 4572000 w 5284381"/>
              <a:gd name="connsiteY96" fmla="*/ 1137684 h 1573619"/>
              <a:gd name="connsiteX97" fmla="*/ 4603898 w 5284381"/>
              <a:gd name="connsiteY97" fmla="*/ 1095154 h 1573619"/>
              <a:gd name="connsiteX98" fmla="*/ 4667693 w 5284381"/>
              <a:gd name="connsiteY98" fmla="*/ 1073888 h 1573619"/>
              <a:gd name="connsiteX99" fmla="*/ 4752754 w 5284381"/>
              <a:gd name="connsiteY99" fmla="*/ 1116419 h 1573619"/>
              <a:gd name="connsiteX100" fmla="*/ 4805916 w 5284381"/>
              <a:gd name="connsiteY100" fmla="*/ 1222744 h 1573619"/>
              <a:gd name="connsiteX101" fmla="*/ 4848447 w 5284381"/>
              <a:gd name="connsiteY101" fmla="*/ 1233377 h 1573619"/>
              <a:gd name="connsiteX102" fmla="*/ 4912242 w 5284381"/>
              <a:gd name="connsiteY102" fmla="*/ 1254642 h 1573619"/>
              <a:gd name="connsiteX103" fmla="*/ 4922874 w 5284381"/>
              <a:gd name="connsiteY103" fmla="*/ 1286540 h 1573619"/>
              <a:gd name="connsiteX104" fmla="*/ 4922874 w 5284381"/>
              <a:gd name="connsiteY104" fmla="*/ 1360968 h 1573619"/>
              <a:gd name="connsiteX105" fmla="*/ 4944140 w 5284381"/>
              <a:gd name="connsiteY105" fmla="*/ 1382233 h 1573619"/>
              <a:gd name="connsiteX106" fmla="*/ 5167423 w 5284381"/>
              <a:gd name="connsiteY106" fmla="*/ 1403498 h 1573619"/>
              <a:gd name="connsiteX107" fmla="*/ 5220586 w 5284381"/>
              <a:gd name="connsiteY107" fmla="*/ 1414130 h 1573619"/>
              <a:gd name="connsiteX108" fmla="*/ 5284381 w 5284381"/>
              <a:gd name="connsiteY108" fmla="*/ 1435395 h 1573619"/>
              <a:gd name="connsiteX0" fmla="*/ 0 w 5284381"/>
              <a:gd name="connsiteY0" fmla="*/ 1073888 h 1573619"/>
              <a:gd name="connsiteX1" fmla="*/ 116958 w 5284381"/>
              <a:gd name="connsiteY1" fmla="*/ 1169581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38223 w 5284381"/>
              <a:gd name="connsiteY1" fmla="*/ 1233377 h 1573619"/>
              <a:gd name="connsiteX2" fmla="*/ 180754 w 5284381"/>
              <a:gd name="connsiteY2" fmla="*/ 1307805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35935 w 5284381"/>
              <a:gd name="connsiteY5" fmla="*/ 1541721 h 1573619"/>
              <a:gd name="connsiteX6" fmla="*/ 457200 w 5284381"/>
              <a:gd name="connsiteY6" fmla="*/ 1573619 h 1573619"/>
              <a:gd name="connsiteX7" fmla="*/ 616688 w 5284381"/>
              <a:gd name="connsiteY7" fmla="*/ 1541721 h 1573619"/>
              <a:gd name="connsiteX8" fmla="*/ 701749 w 5284381"/>
              <a:gd name="connsiteY8" fmla="*/ 1414130 h 1573619"/>
              <a:gd name="connsiteX9" fmla="*/ 712381 w 5284381"/>
              <a:gd name="connsiteY9" fmla="*/ 1382233 h 1573619"/>
              <a:gd name="connsiteX10" fmla="*/ 776177 w 5284381"/>
              <a:gd name="connsiteY10" fmla="*/ 1339702 h 1573619"/>
              <a:gd name="connsiteX11" fmla="*/ 797442 w 5284381"/>
              <a:gd name="connsiteY11" fmla="*/ 1307805 h 1573619"/>
              <a:gd name="connsiteX12" fmla="*/ 808074 w 5284381"/>
              <a:gd name="connsiteY12" fmla="*/ 1275907 h 1573619"/>
              <a:gd name="connsiteX13" fmla="*/ 829340 w 5284381"/>
              <a:gd name="connsiteY13" fmla="*/ 1254642 h 1573619"/>
              <a:gd name="connsiteX14" fmla="*/ 871870 w 5284381"/>
              <a:gd name="connsiteY14" fmla="*/ 1297172 h 1573619"/>
              <a:gd name="connsiteX15" fmla="*/ 988828 w 5284381"/>
              <a:gd name="connsiteY15" fmla="*/ 1350335 h 1573619"/>
              <a:gd name="connsiteX16" fmla="*/ 1052623 w 5284381"/>
              <a:gd name="connsiteY16" fmla="*/ 1392865 h 1573619"/>
              <a:gd name="connsiteX17" fmla="*/ 1084521 w 5284381"/>
              <a:gd name="connsiteY17" fmla="*/ 1414130 h 1573619"/>
              <a:gd name="connsiteX18" fmla="*/ 1095154 w 5284381"/>
              <a:gd name="connsiteY18" fmla="*/ 1446028 h 1573619"/>
              <a:gd name="connsiteX19" fmla="*/ 1137684 w 5284381"/>
              <a:gd name="connsiteY19" fmla="*/ 1435395 h 1573619"/>
              <a:gd name="connsiteX20" fmla="*/ 1254642 w 5284381"/>
              <a:gd name="connsiteY20" fmla="*/ 1360968 h 1573619"/>
              <a:gd name="connsiteX21" fmla="*/ 1286540 w 5284381"/>
              <a:gd name="connsiteY21" fmla="*/ 1329070 h 1573619"/>
              <a:gd name="connsiteX22" fmla="*/ 1339702 w 5284381"/>
              <a:gd name="connsiteY22" fmla="*/ 1318437 h 1573619"/>
              <a:gd name="connsiteX23" fmla="*/ 1371600 w 5284381"/>
              <a:gd name="connsiteY23" fmla="*/ 1307805 h 1573619"/>
              <a:gd name="connsiteX24" fmla="*/ 1403498 w 5284381"/>
              <a:gd name="connsiteY24" fmla="*/ 1286540 h 1573619"/>
              <a:gd name="connsiteX25" fmla="*/ 1446028 w 5284381"/>
              <a:gd name="connsiteY25" fmla="*/ 1190847 h 1573619"/>
              <a:gd name="connsiteX26" fmla="*/ 1488558 w 5284381"/>
              <a:gd name="connsiteY26" fmla="*/ 1180214 h 1573619"/>
              <a:gd name="connsiteX27" fmla="*/ 1520456 w 5284381"/>
              <a:gd name="connsiteY27" fmla="*/ 1169581 h 1573619"/>
              <a:gd name="connsiteX28" fmla="*/ 1616149 w 5284381"/>
              <a:gd name="connsiteY28" fmla="*/ 1180214 h 1573619"/>
              <a:gd name="connsiteX29" fmla="*/ 1658679 w 5284381"/>
              <a:gd name="connsiteY29" fmla="*/ 1297172 h 1573619"/>
              <a:gd name="connsiteX30" fmla="*/ 1796902 w 5284381"/>
              <a:gd name="connsiteY30" fmla="*/ 1371600 h 1573619"/>
              <a:gd name="connsiteX31" fmla="*/ 1818168 w 5284381"/>
              <a:gd name="connsiteY31" fmla="*/ 1392865 h 1573619"/>
              <a:gd name="connsiteX32" fmla="*/ 1881963 w 5284381"/>
              <a:gd name="connsiteY32" fmla="*/ 1414130 h 1573619"/>
              <a:gd name="connsiteX33" fmla="*/ 1945758 w 5284381"/>
              <a:gd name="connsiteY33" fmla="*/ 1403498 h 1573619"/>
              <a:gd name="connsiteX34" fmla="*/ 2030819 w 5284381"/>
              <a:gd name="connsiteY34" fmla="*/ 1307805 h 1573619"/>
              <a:gd name="connsiteX35" fmla="*/ 2073349 w 5284381"/>
              <a:gd name="connsiteY35" fmla="*/ 1275907 h 1573619"/>
              <a:gd name="connsiteX36" fmla="*/ 2137144 w 5284381"/>
              <a:gd name="connsiteY36" fmla="*/ 1212112 h 1573619"/>
              <a:gd name="connsiteX37" fmla="*/ 2190307 w 5284381"/>
              <a:gd name="connsiteY37" fmla="*/ 1127051 h 1573619"/>
              <a:gd name="connsiteX38" fmla="*/ 2211572 w 5284381"/>
              <a:gd name="connsiteY38" fmla="*/ 1095154 h 1573619"/>
              <a:gd name="connsiteX39" fmla="*/ 2243470 w 5284381"/>
              <a:gd name="connsiteY39" fmla="*/ 1063256 h 1573619"/>
              <a:gd name="connsiteX40" fmla="*/ 2286000 w 5284381"/>
              <a:gd name="connsiteY40" fmla="*/ 1010093 h 1573619"/>
              <a:gd name="connsiteX41" fmla="*/ 2328530 w 5284381"/>
              <a:gd name="connsiteY41" fmla="*/ 978195 h 1573619"/>
              <a:gd name="connsiteX42" fmla="*/ 2466754 w 5284381"/>
              <a:gd name="connsiteY42" fmla="*/ 765544 h 1573619"/>
              <a:gd name="connsiteX43" fmla="*/ 2530549 w 5284381"/>
              <a:gd name="connsiteY43" fmla="*/ 659219 h 1573619"/>
              <a:gd name="connsiteX44" fmla="*/ 2594344 w 5284381"/>
              <a:gd name="connsiteY44" fmla="*/ 510363 h 1573619"/>
              <a:gd name="connsiteX45" fmla="*/ 2615609 w 5284381"/>
              <a:gd name="connsiteY45" fmla="*/ 414670 h 1573619"/>
              <a:gd name="connsiteX46" fmla="*/ 2700670 w 5284381"/>
              <a:gd name="connsiteY46" fmla="*/ 350875 h 1573619"/>
              <a:gd name="connsiteX47" fmla="*/ 2785730 w 5284381"/>
              <a:gd name="connsiteY47" fmla="*/ 276447 h 1573619"/>
              <a:gd name="connsiteX48" fmla="*/ 2817628 w 5284381"/>
              <a:gd name="connsiteY48" fmla="*/ 265814 h 1573619"/>
              <a:gd name="connsiteX49" fmla="*/ 2902688 w 5284381"/>
              <a:gd name="connsiteY49" fmla="*/ 223284 h 1573619"/>
              <a:gd name="connsiteX50" fmla="*/ 2977116 w 5284381"/>
              <a:gd name="connsiteY50" fmla="*/ 148856 h 1573619"/>
              <a:gd name="connsiteX51" fmla="*/ 3009014 w 5284381"/>
              <a:gd name="connsiteY51" fmla="*/ 127591 h 1573619"/>
              <a:gd name="connsiteX52" fmla="*/ 3072809 w 5284381"/>
              <a:gd name="connsiteY52" fmla="*/ 85061 h 1573619"/>
              <a:gd name="connsiteX53" fmla="*/ 3157870 w 5284381"/>
              <a:gd name="connsiteY53" fmla="*/ 10633 h 1573619"/>
              <a:gd name="connsiteX54" fmla="*/ 3189768 w 5284381"/>
              <a:gd name="connsiteY54" fmla="*/ 0 h 1573619"/>
              <a:gd name="connsiteX55" fmla="*/ 3232298 w 5284381"/>
              <a:gd name="connsiteY55" fmla="*/ 10633 h 1573619"/>
              <a:gd name="connsiteX56" fmla="*/ 3264195 w 5284381"/>
              <a:gd name="connsiteY56" fmla="*/ 74428 h 1573619"/>
              <a:gd name="connsiteX57" fmla="*/ 3221665 w 5284381"/>
              <a:gd name="connsiteY57" fmla="*/ 138223 h 1573619"/>
              <a:gd name="connsiteX58" fmla="*/ 3232298 w 5284381"/>
              <a:gd name="connsiteY58" fmla="*/ 170121 h 1573619"/>
              <a:gd name="connsiteX59" fmla="*/ 3242930 w 5284381"/>
              <a:gd name="connsiteY59" fmla="*/ 223284 h 1573619"/>
              <a:gd name="connsiteX60" fmla="*/ 3306726 w 5284381"/>
              <a:gd name="connsiteY60" fmla="*/ 287079 h 1573619"/>
              <a:gd name="connsiteX61" fmla="*/ 3338623 w 5284381"/>
              <a:gd name="connsiteY61" fmla="*/ 297712 h 1573619"/>
              <a:gd name="connsiteX62" fmla="*/ 3370521 w 5284381"/>
              <a:gd name="connsiteY62" fmla="*/ 329609 h 1573619"/>
              <a:gd name="connsiteX63" fmla="*/ 3402419 w 5284381"/>
              <a:gd name="connsiteY63" fmla="*/ 340242 h 1573619"/>
              <a:gd name="connsiteX64" fmla="*/ 3423684 w 5284381"/>
              <a:gd name="connsiteY64" fmla="*/ 382772 h 1573619"/>
              <a:gd name="connsiteX65" fmla="*/ 3455581 w 5284381"/>
              <a:gd name="connsiteY65" fmla="*/ 414670 h 1573619"/>
              <a:gd name="connsiteX66" fmla="*/ 3487479 w 5284381"/>
              <a:gd name="connsiteY66" fmla="*/ 531628 h 1573619"/>
              <a:gd name="connsiteX67" fmla="*/ 3530009 w 5284381"/>
              <a:gd name="connsiteY67" fmla="*/ 606056 h 1573619"/>
              <a:gd name="connsiteX68" fmla="*/ 3572540 w 5284381"/>
              <a:gd name="connsiteY68" fmla="*/ 616688 h 1573619"/>
              <a:gd name="connsiteX69" fmla="*/ 3604437 w 5284381"/>
              <a:gd name="connsiteY69" fmla="*/ 637954 h 1573619"/>
              <a:gd name="connsiteX70" fmla="*/ 3636335 w 5284381"/>
              <a:gd name="connsiteY70" fmla="*/ 648586 h 1573619"/>
              <a:gd name="connsiteX71" fmla="*/ 3646968 w 5284381"/>
              <a:gd name="connsiteY71" fmla="*/ 680484 h 1573619"/>
              <a:gd name="connsiteX72" fmla="*/ 3668233 w 5284381"/>
              <a:gd name="connsiteY72" fmla="*/ 712381 h 1573619"/>
              <a:gd name="connsiteX73" fmla="*/ 3678865 w 5284381"/>
              <a:gd name="connsiteY73" fmla="*/ 882502 h 1573619"/>
              <a:gd name="connsiteX74" fmla="*/ 3700130 w 5284381"/>
              <a:gd name="connsiteY74" fmla="*/ 914400 h 1573619"/>
              <a:gd name="connsiteX75" fmla="*/ 3763926 w 5284381"/>
              <a:gd name="connsiteY75" fmla="*/ 978195 h 1573619"/>
              <a:gd name="connsiteX76" fmla="*/ 3827721 w 5284381"/>
              <a:gd name="connsiteY76" fmla="*/ 1052623 h 1573619"/>
              <a:gd name="connsiteX77" fmla="*/ 3848986 w 5284381"/>
              <a:gd name="connsiteY77" fmla="*/ 1137684 h 1573619"/>
              <a:gd name="connsiteX78" fmla="*/ 3859619 w 5284381"/>
              <a:gd name="connsiteY78" fmla="*/ 1180214 h 1573619"/>
              <a:gd name="connsiteX79" fmla="*/ 3923414 w 5284381"/>
              <a:gd name="connsiteY79" fmla="*/ 1233377 h 1573619"/>
              <a:gd name="connsiteX80" fmla="*/ 3955312 w 5284381"/>
              <a:gd name="connsiteY80" fmla="*/ 1244009 h 1573619"/>
              <a:gd name="connsiteX81" fmla="*/ 3997842 w 5284381"/>
              <a:gd name="connsiteY81" fmla="*/ 1265275 h 1573619"/>
              <a:gd name="connsiteX82" fmla="*/ 4082902 w 5284381"/>
              <a:gd name="connsiteY82" fmla="*/ 1307805 h 1573619"/>
              <a:gd name="connsiteX83" fmla="*/ 4125433 w 5284381"/>
              <a:gd name="connsiteY83" fmla="*/ 1360968 h 1573619"/>
              <a:gd name="connsiteX84" fmla="*/ 4136065 w 5284381"/>
              <a:gd name="connsiteY84" fmla="*/ 1392865 h 1573619"/>
              <a:gd name="connsiteX85" fmla="*/ 4199861 w 5284381"/>
              <a:gd name="connsiteY85" fmla="*/ 1414130 h 1573619"/>
              <a:gd name="connsiteX86" fmla="*/ 4231758 w 5284381"/>
              <a:gd name="connsiteY86" fmla="*/ 1435395 h 1573619"/>
              <a:gd name="connsiteX87" fmla="*/ 4295554 w 5284381"/>
              <a:gd name="connsiteY87" fmla="*/ 1382233 h 1573619"/>
              <a:gd name="connsiteX88" fmla="*/ 4316819 w 5284381"/>
              <a:gd name="connsiteY88" fmla="*/ 1339702 h 1573619"/>
              <a:gd name="connsiteX89" fmla="*/ 4380614 w 5284381"/>
              <a:gd name="connsiteY89" fmla="*/ 1297172 h 1573619"/>
              <a:gd name="connsiteX90" fmla="*/ 4444409 w 5284381"/>
              <a:gd name="connsiteY90" fmla="*/ 1265275 h 1573619"/>
              <a:gd name="connsiteX91" fmla="*/ 4465674 w 5284381"/>
              <a:gd name="connsiteY91" fmla="*/ 1244009 h 1573619"/>
              <a:gd name="connsiteX92" fmla="*/ 4529470 w 5284381"/>
              <a:gd name="connsiteY92" fmla="*/ 1201479 h 1573619"/>
              <a:gd name="connsiteX93" fmla="*/ 4572000 w 5284381"/>
              <a:gd name="connsiteY93" fmla="*/ 1137684 h 1573619"/>
              <a:gd name="connsiteX94" fmla="*/ 4603898 w 5284381"/>
              <a:gd name="connsiteY94" fmla="*/ 1095154 h 1573619"/>
              <a:gd name="connsiteX95" fmla="*/ 4667693 w 5284381"/>
              <a:gd name="connsiteY95" fmla="*/ 1073888 h 1573619"/>
              <a:gd name="connsiteX96" fmla="*/ 4752754 w 5284381"/>
              <a:gd name="connsiteY96" fmla="*/ 1116419 h 1573619"/>
              <a:gd name="connsiteX97" fmla="*/ 4805916 w 5284381"/>
              <a:gd name="connsiteY97" fmla="*/ 1222744 h 1573619"/>
              <a:gd name="connsiteX98" fmla="*/ 4848447 w 5284381"/>
              <a:gd name="connsiteY98" fmla="*/ 1233377 h 1573619"/>
              <a:gd name="connsiteX99" fmla="*/ 4912242 w 5284381"/>
              <a:gd name="connsiteY99" fmla="*/ 1254642 h 1573619"/>
              <a:gd name="connsiteX100" fmla="*/ 4922874 w 5284381"/>
              <a:gd name="connsiteY100" fmla="*/ 1286540 h 1573619"/>
              <a:gd name="connsiteX101" fmla="*/ 4922874 w 5284381"/>
              <a:gd name="connsiteY101" fmla="*/ 1360968 h 1573619"/>
              <a:gd name="connsiteX102" fmla="*/ 4944140 w 5284381"/>
              <a:gd name="connsiteY102" fmla="*/ 1382233 h 1573619"/>
              <a:gd name="connsiteX103" fmla="*/ 5167423 w 5284381"/>
              <a:gd name="connsiteY103" fmla="*/ 1403498 h 1573619"/>
              <a:gd name="connsiteX104" fmla="*/ 5220586 w 5284381"/>
              <a:gd name="connsiteY104" fmla="*/ 1414130 h 1573619"/>
              <a:gd name="connsiteX105" fmla="*/ 5284381 w 5284381"/>
              <a:gd name="connsiteY105"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57200 w 5284381"/>
              <a:gd name="connsiteY5" fmla="*/ 1573619 h 1573619"/>
              <a:gd name="connsiteX6" fmla="*/ 616688 w 5284381"/>
              <a:gd name="connsiteY6" fmla="*/ 1541721 h 1573619"/>
              <a:gd name="connsiteX7" fmla="*/ 701749 w 5284381"/>
              <a:gd name="connsiteY7" fmla="*/ 1414130 h 1573619"/>
              <a:gd name="connsiteX8" fmla="*/ 712381 w 5284381"/>
              <a:gd name="connsiteY8" fmla="*/ 1382233 h 1573619"/>
              <a:gd name="connsiteX9" fmla="*/ 776177 w 5284381"/>
              <a:gd name="connsiteY9" fmla="*/ 1339702 h 1573619"/>
              <a:gd name="connsiteX10" fmla="*/ 797442 w 5284381"/>
              <a:gd name="connsiteY10" fmla="*/ 1307805 h 1573619"/>
              <a:gd name="connsiteX11" fmla="*/ 808074 w 5284381"/>
              <a:gd name="connsiteY11" fmla="*/ 1275907 h 1573619"/>
              <a:gd name="connsiteX12" fmla="*/ 829340 w 5284381"/>
              <a:gd name="connsiteY12" fmla="*/ 1254642 h 1573619"/>
              <a:gd name="connsiteX13" fmla="*/ 871870 w 5284381"/>
              <a:gd name="connsiteY13" fmla="*/ 1297172 h 1573619"/>
              <a:gd name="connsiteX14" fmla="*/ 988828 w 5284381"/>
              <a:gd name="connsiteY14" fmla="*/ 1350335 h 1573619"/>
              <a:gd name="connsiteX15" fmla="*/ 1052623 w 5284381"/>
              <a:gd name="connsiteY15" fmla="*/ 1392865 h 1573619"/>
              <a:gd name="connsiteX16" fmla="*/ 1084521 w 5284381"/>
              <a:gd name="connsiteY16" fmla="*/ 1414130 h 1573619"/>
              <a:gd name="connsiteX17" fmla="*/ 1095154 w 5284381"/>
              <a:gd name="connsiteY17" fmla="*/ 1446028 h 1573619"/>
              <a:gd name="connsiteX18" fmla="*/ 1137684 w 5284381"/>
              <a:gd name="connsiteY18" fmla="*/ 1435395 h 1573619"/>
              <a:gd name="connsiteX19" fmla="*/ 1254642 w 5284381"/>
              <a:gd name="connsiteY19" fmla="*/ 1360968 h 1573619"/>
              <a:gd name="connsiteX20" fmla="*/ 1286540 w 5284381"/>
              <a:gd name="connsiteY20" fmla="*/ 1329070 h 1573619"/>
              <a:gd name="connsiteX21" fmla="*/ 1339702 w 5284381"/>
              <a:gd name="connsiteY21" fmla="*/ 1318437 h 1573619"/>
              <a:gd name="connsiteX22" fmla="*/ 1371600 w 5284381"/>
              <a:gd name="connsiteY22" fmla="*/ 1307805 h 1573619"/>
              <a:gd name="connsiteX23" fmla="*/ 1403498 w 5284381"/>
              <a:gd name="connsiteY23" fmla="*/ 1286540 h 1573619"/>
              <a:gd name="connsiteX24" fmla="*/ 1446028 w 5284381"/>
              <a:gd name="connsiteY24" fmla="*/ 1190847 h 1573619"/>
              <a:gd name="connsiteX25" fmla="*/ 1488558 w 5284381"/>
              <a:gd name="connsiteY25" fmla="*/ 1180214 h 1573619"/>
              <a:gd name="connsiteX26" fmla="*/ 1520456 w 5284381"/>
              <a:gd name="connsiteY26" fmla="*/ 1169581 h 1573619"/>
              <a:gd name="connsiteX27" fmla="*/ 1616149 w 5284381"/>
              <a:gd name="connsiteY27" fmla="*/ 1180214 h 1573619"/>
              <a:gd name="connsiteX28" fmla="*/ 1658679 w 5284381"/>
              <a:gd name="connsiteY28" fmla="*/ 1297172 h 1573619"/>
              <a:gd name="connsiteX29" fmla="*/ 1796902 w 5284381"/>
              <a:gd name="connsiteY29" fmla="*/ 1371600 h 1573619"/>
              <a:gd name="connsiteX30" fmla="*/ 1818168 w 5284381"/>
              <a:gd name="connsiteY30" fmla="*/ 1392865 h 1573619"/>
              <a:gd name="connsiteX31" fmla="*/ 1881963 w 5284381"/>
              <a:gd name="connsiteY31" fmla="*/ 1414130 h 1573619"/>
              <a:gd name="connsiteX32" fmla="*/ 1945758 w 5284381"/>
              <a:gd name="connsiteY32" fmla="*/ 1403498 h 1573619"/>
              <a:gd name="connsiteX33" fmla="*/ 2030819 w 5284381"/>
              <a:gd name="connsiteY33" fmla="*/ 1307805 h 1573619"/>
              <a:gd name="connsiteX34" fmla="*/ 2073349 w 5284381"/>
              <a:gd name="connsiteY34" fmla="*/ 1275907 h 1573619"/>
              <a:gd name="connsiteX35" fmla="*/ 2137144 w 5284381"/>
              <a:gd name="connsiteY35" fmla="*/ 1212112 h 1573619"/>
              <a:gd name="connsiteX36" fmla="*/ 2190307 w 5284381"/>
              <a:gd name="connsiteY36" fmla="*/ 1127051 h 1573619"/>
              <a:gd name="connsiteX37" fmla="*/ 2211572 w 5284381"/>
              <a:gd name="connsiteY37" fmla="*/ 1095154 h 1573619"/>
              <a:gd name="connsiteX38" fmla="*/ 2243470 w 5284381"/>
              <a:gd name="connsiteY38" fmla="*/ 1063256 h 1573619"/>
              <a:gd name="connsiteX39" fmla="*/ 2286000 w 5284381"/>
              <a:gd name="connsiteY39" fmla="*/ 1010093 h 1573619"/>
              <a:gd name="connsiteX40" fmla="*/ 2328530 w 5284381"/>
              <a:gd name="connsiteY40" fmla="*/ 978195 h 1573619"/>
              <a:gd name="connsiteX41" fmla="*/ 2466754 w 5284381"/>
              <a:gd name="connsiteY41" fmla="*/ 765544 h 1573619"/>
              <a:gd name="connsiteX42" fmla="*/ 2530549 w 5284381"/>
              <a:gd name="connsiteY42" fmla="*/ 659219 h 1573619"/>
              <a:gd name="connsiteX43" fmla="*/ 2594344 w 5284381"/>
              <a:gd name="connsiteY43" fmla="*/ 510363 h 1573619"/>
              <a:gd name="connsiteX44" fmla="*/ 2615609 w 5284381"/>
              <a:gd name="connsiteY44" fmla="*/ 414670 h 1573619"/>
              <a:gd name="connsiteX45" fmla="*/ 2700670 w 5284381"/>
              <a:gd name="connsiteY45" fmla="*/ 350875 h 1573619"/>
              <a:gd name="connsiteX46" fmla="*/ 2785730 w 5284381"/>
              <a:gd name="connsiteY46" fmla="*/ 276447 h 1573619"/>
              <a:gd name="connsiteX47" fmla="*/ 2817628 w 5284381"/>
              <a:gd name="connsiteY47" fmla="*/ 265814 h 1573619"/>
              <a:gd name="connsiteX48" fmla="*/ 2902688 w 5284381"/>
              <a:gd name="connsiteY48" fmla="*/ 223284 h 1573619"/>
              <a:gd name="connsiteX49" fmla="*/ 2977116 w 5284381"/>
              <a:gd name="connsiteY49" fmla="*/ 148856 h 1573619"/>
              <a:gd name="connsiteX50" fmla="*/ 3009014 w 5284381"/>
              <a:gd name="connsiteY50" fmla="*/ 127591 h 1573619"/>
              <a:gd name="connsiteX51" fmla="*/ 3072809 w 5284381"/>
              <a:gd name="connsiteY51" fmla="*/ 85061 h 1573619"/>
              <a:gd name="connsiteX52" fmla="*/ 3157870 w 5284381"/>
              <a:gd name="connsiteY52" fmla="*/ 10633 h 1573619"/>
              <a:gd name="connsiteX53" fmla="*/ 3189768 w 5284381"/>
              <a:gd name="connsiteY53" fmla="*/ 0 h 1573619"/>
              <a:gd name="connsiteX54" fmla="*/ 3232298 w 5284381"/>
              <a:gd name="connsiteY54" fmla="*/ 10633 h 1573619"/>
              <a:gd name="connsiteX55" fmla="*/ 3264195 w 5284381"/>
              <a:gd name="connsiteY55" fmla="*/ 74428 h 1573619"/>
              <a:gd name="connsiteX56" fmla="*/ 3221665 w 5284381"/>
              <a:gd name="connsiteY56" fmla="*/ 138223 h 1573619"/>
              <a:gd name="connsiteX57" fmla="*/ 3232298 w 5284381"/>
              <a:gd name="connsiteY57" fmla="*/ 170121 h 1573619"/>
              <a:gd name="connsiteX58" fmla="*/ 3242930 w 5284381"/>
              <a:gd name="connsiteY58" fmla="*/ 223284 h 1573619"/>
              <a:gd name="connsiteX59" fmla="*/ 3306726 w 5284381"/>
              <a:gd name="connsiteY59" fmla="*/ 287079 h 1573619"/>
              <a:gd name="connsiteX60" fmla="*/ 3338623 w 5284381"/>
              <a:gd name="connsiteY60" fmla="*/ 297712 h 1573619"/>
              <a:gd name="connsiteX61" fmla="*/ 3370521 w 5284381"/>
              <a:gd name="connsiteY61" fmla="*/ 329609 h 1573619"/>
              <a:gd name="connsiteX62" fmla="*/ 3402419 w 5284381"/>
              <a:gd name="connsiteY62" fmla="*/ 340242 h 1573619"/>
              <a:gd name="connsiteX63" fmla="*/ 3423684 w 5284381"/>
              <a:gd name="connsiteY63" fmla="*/ 382772 h 1573619"/>
              <a:gd name="connsiteX64" fmla="*/ 3455581 w 5284381"/>
              <a:gd name="connsiteY64" fmla="*/ 414670 h 1573619"/>
              <a:gd name="connsiteX65" fmla="*/ 3487479 w 5284381"/>
              <a:gd name="connsiteY65" fmla="*/ 531628 h 1573619"/>
              <a:gd name="connsiteX66" fmla="*/ 3530009 w 5284381"/>
              <a:gd name="connsiteY66" fmla="*/ 606056 h 1573619"/>
              <a:gd name="connsiteX67" fmla="*/ 3572540 w 5284381"/>
              <a:gd name="connsiteY67" fmla="*/ 616688 h 1573619"/>
              <a:gd name="connsiteX68" fmla="*/ 3604437 w 5284381"/>
              <a:gd name="connsiteY68" fmla="*/ 637954 h 1573619"/>
              <a:gd name="connsiteX69" fmla="*/ 3636335 w 5284381"/>
              <a:gd name="connsiteY69" fmla="*/ 648586 h 1573619"/>
              <a:gd name="connsiteX70" fmla="*/ 3646968 w 5284381"/>
              <a:gd name="connsiteY70" fmla="*/ 680484 h 1573619"/>
              <a:gd name="connsiteX71" fmla="*/ 3668233 w 5284381"/>
              <a:gd name="connsiteY71" fmla="*/ 712381 h 1573619"/>
              <a:gd name="connsiteX72" fmla="*/ 3678865 w 5284381"/>
              <a:gd name="connsiteY72" fmla="*/ 882502 h 1573619"/>
              <a:gd name="connsiteX73" fmla="*/ 3700130 w 5284381"/>
              <a:gd name="connsiteY73" fmla="*/ 914400 h 1573619"/>
              <a:gd name="connsiteX74" fmla="*/ 3763926 w 5284381"/>
              <a:gd name="connsiteY74" fmla="*/ 978195 h 1573619"/>
              <a:gd name="connsiteX75" fmla="*/ 3827721 w 5284381"/>
              <a:gd name="connsiteY75" fmla="*/ 1052623 h 1573619"/>
              <a:gd name="connsiteX76" fmla="*/ 3848986 w 5284381"/>
              <a:gd name="connsiteY76" fmla="*/ 1137684 h 1573619"/>
              <a:gd name="connsiteX77" fmla="*/ 3859619 w 5284381"/>
              <a:gd name="connsiteY77" fmla="*/ 1180214 h 1573619"/>
              <a:gd name="connsiteX78" fmla="*/ 3923414 w 5284381"/>
              <a:gd name="connsiteY78" fmla="*/ 1233377 h 1573619"/>
              <a:gd name="connsiteX79" fmla="*/ 3955312 w 5284381"/>
              <a:gd name="connsiteY79" fmla="*/ 1244009 h 1573619"/>
              <a:gd name="connsiteX80" fmla="*/ 3997842 w 5284381"/>
              <a:gd name="connsiteY80" fmla="*/ 1265275 h 1573619"/>
              <a:gd name="connsiteX81" fmla="*/ 4082902 w 5284381"/>
              <a:gd name="connsiteY81" fmla="*/ 1307805 h 1573619"/>
              <a:gd name="connsiteX82" fmla="*/ 4125433 w 5284381"/>
              <a:gd name="connsiteY82" fmla="*/ 1360968 h 1573619"/>
              <a:gd name="connsiteX83" fmla="*/ 4136065 w 5284381"/>
              <a:gd name="connsiteY83" fmla="*/ 1392865 h 1573619"/>
              <a:gd name="connsiteX84" fmla="*/ 4199861 w 5284381"/>
              <a:gd name="connsiteY84" fmla="*/ 1414130 h 1573619"/>
              <a:gd name="connsiteX85" fmla="*/ 4231758 w 5284381"/>
              <a:gd name="connsiteY85" fmla="*/ 1435395 h 1573619"/>
              <a:gd name="connsiteX86" fmla="*/ 4295554 w 5284381"/>
              <a:gd name="connsiteY86" fmla="*/ 1382233 h 1573619"/>
              <a:gd name="connsiteX87" fmla="*/ 4316819 w 5284381"/>
              <a:gd name="connsiteY87" fmla="*/ 1339702 h 1573619"/>
              <a:gd name="connsiteX88" fmla="*/ 4380614 w 5284381"/>
              <a:gd name="connsiteY88" fmla="*/ 1297172 h 1573619"/>
              <a:gd name="connsiteX89" fmla="*/ 4444409 w 5284381"/>
              <a:gd name="connsiteY89" fmla="*/ 1265275 h 1573619"/>
              <a:gd name="connsiteX90" fmla="*/ 4465674 w 5284381"/>
              <a:gd name="connsiteY90" fmla="*/ 1244009 h 1573619"/>
              <a:gd name="connsiteX91" fmla="*/ 4529470 w 5284381"/>
              <a:gd name="connsiteY91" fmla="*/ 1201479 h 1573619"/>
              <a:gd name="connsiteX92" fmla="*/ 4572000 w 5284381"/>
              <a:gd name="connsiteY92" fmla="*/ 1137684 h 1573619"/>
              <a:gd name="connsiteX93" fmla="*/ 4603898 w 5284381"/>
              <a:gd name="connsiteY93" fmla="*/ 1095154 h 1573619"/>
              <a:gd name="connsiteX94" fmla="*/ 4667693 w 5284381"/>
              <a:gd name="connsiteY94" fmla="*/ 1073888 h 1573619"/>
              <a:gd name="connsiteX95" fmla="*/ 4752754 w 5284381"/>
              <a:gd name="connsiteY95" fmla="*/ 1116419 h 1573619"/>
              <a:gd name="connsiteX96" fmla="*/ 4805916 w 5284381"/>
              <a:gd name="connsiteY96" fmla="*/ 1222744 h 1573619"/>
              <a:gd name="connsiteX97" fmla="*/ 4848447 w 5284381"/>
              <a:gd name="connsiteY97" fmla="*/ 1233377 h 1573619"/>
              <a:gd name="connsiteX98" fmla="*/ 4912242 w 5284381"/>
              <a:gd name="connsiteY98" fmla="*/ 1254642 h 1573619"/>
              <a:gd name="connsiteX99" fmla="*/ 4922874 w 5284381"/>
              <a:gd name="connsiteY99" fmla="*/ 1286540 h 1573619"/>
              <a:gd name="connsiteX100" fmla="*/ 4922874 w 5284381"/>
              <a:gd name="connsiteY100" fmla="*/ 1360968 h 1573619"/>
              <a:gd name="connsiteX101" fmla="*/ 4944140 w 5284381"/>
              <a:gd name="connsiteY101" fmla="*/ 1382233 h 1573619"/>
              <a:gd name="connsiteX102" fmla="*/ 5167423 w 5284381"/>
              <a:gd name="connsiteY102" fmla="*/ 1403498 h 1573619"/>
              <a:gd name="connsiteX103" fmla="*/ 5220586 w 5284381"/>
              <a:gd name="connsiteY103" fmla="*/ 1414130 h 1573619"/>
              <a:gd name="connsiteX104" fmla="*/ 5284381 w 5284381"/>
              <a:gd name="connsiteY104" fmla="*/ 1435395 h 1573619"/>
              <a:gd name="connsiteX0" fmla="*/ 0 w 5284381"/>
              <a:gd name="connsiteY0" fmla="*/ 1073888 h 1559442"/>
              <a:gd name="connsiteX1" fmla="*/ 106080 w 5284381"/>
              <a:gd name="connsiteY1" fmla="*/ 1191897 h 1559442"/>
              <a:gd name="connsiteX2" fmla="*/ 138223 w 5284381"/>
              <a:gd name="connsiteY2" fmla="*/ 1233377 h 1559442"/>
              <a:gd name="connsiteX3" fmla="*/ 287079 w 5284381"/>
              <a:gd name="connsiteY3" fmla="*/ 1350335 h 1559442"/>
              <a:gd name="connsiteX4" fmla="*/ 372140 w 5284381"/>
              <a:gd name="connsiteY4" fmla="*/ 1520456 h 1559442"/>
              <a:gd name="connsiteX5" fmla="*/ 616688 w 5284381"/>
              <a:gd name="connsiteY5" fmla="*/ 1541721 h 1559442"/>
              <a:gd name="connsiteX6" fmla="*/ 701749 w 5284381"/>
              <a:gd name="connsiteY6" fmla="*/ 1414130 h 1559442"/>
              <a:gd name="connsiteX7" fmla="*/ 712381 w 5284381"/>
              <a:gd name="connsiteY7" fmla="*/ 1382233 h 1559442"/>
              <a:gd name="connsiteX8" fmla="*/ 776177 w 5284381"/>
              <a:gd name="connsiteY8" fmla="*/ 1339702 h 1559442"/>
              <a:gd name="connsiteX9" fmla="*/ 797442 w 5284381"/>
              <a:gd name="connsiteY9" fmla="*/ 1307805 h 1559442"/>
              <a:gd name="connsiteX10" fmla="*/ 808074 w 5284381"/>
              <a:gd name="connsiteY10" fmla="*/ 1275907 h 1559442"/>
              <a:gd name="connsiteX11" fmla="*/ 829340 w 5284381"/>
              <a:gd name="connsiteY11" fmla="*/ 1254642 h 1559442"/>
              <a:gd name="connsiteX12" fmla="*/ 871870 w 5284381"/>
              <a:gd name="connsiteY12" fmla="*/ 1297172 h 1559442"/>
              <a:gd name="connsiteX13" fmla="*/ 988828 w 5284381"/>
              <a:gd name="connsiteY13" fmla="*/ 1350335 h 1559442"/>
              <a:gd name="connsiteX14" fmla="*/ 1052623 w 5284381"/>
              <a:gd name="connsiteY14" fmla="*/ 1392865 h 1559442"/>
              <a:gd name="connsiteX15" fmla="*/ 1084521 w 5284381"/>
              <a:gd name="connsiteY15" fmla="*/ 1414130 h 1559442"/>
              <a:gd name="connsiteX16" fmla="*/ 1095154 w 5284381"/>
              <a:gd name="connsiteY16" fmla="*/ 1446028 h 1559442"/>
              <a:gd name="connsiteX17" fmla="*/ 1137684 w 5284381"/>
              <a:gd name="connsiteY17" fmla="*/ 1435395 h 1559442"/>
              <a:gd name="connsiteX18" fmla="*/ 1254642 w 5284381"/>
              <a:gd name="connsiteY18" fmla="*/ 1360968 h 1559442"/>
              <a:gd name="connsiteX19" fmla="*/ 1286540 w 5284381"/>
              <a:gd name="connsiteY19" fmla="*/ 1329070 h 1559442"/>
              <a:gd name="connsiteX20" fmla="*/ 1339702 w 5284381"/>
              <a:gd name="connsiteY20" fmla="*/ 1318437 h 1559442"/>
              <a:gd name="connsiteX21" fmla="*/ 1371600 w 5284381"/>
              <a:gd name="connsiteY21" fmla="*/ 1307805 h 1559442"/>
              <a:gd name="connsiteX22" fmla="*/ 1403498 w 5284381"/>
              <a:gd name="connsiteY22" fmla="*/ 1286540 h 1559442"/>
              <a:gd name="connsiteX23" fmla="*/ 1446028 w 5284381"/>
              <a:gd name="connsiteY23" fmla="*/ 1190847 h 1559442"/>
              <a:gd name="connsiteX24" fmla="*/ 1488558 w 5284381"/>
              <a:gd name="connsiteY24" fmla="*/ 1180214 h 1559442"/>
              <a:gd name="connsiteX25" fmla="*/ 1520456 w 5284381"/>
              <a:gd name="connsiteY25" fmla="*/ 1169581 h 1559442"/>
              <a:gd name="connsiteX26" fmla="*/ 1616149 w 5284381"/>
              <a:gd name="connsiteY26" fmla="*/ 1180214 h 1559442"/>
              <a:gd name="connsiteX27" fmla="*/ 1658679 w 5284381"/>
              <a:gd name="connsiteY27" fmla="*/ 1297172 h 1559442"/>
              <a:gd name="connsiteX28" fmla="*/ 1796902 w 5284381"/>
              <a:gd name="connsiteY28" fmla="*/ 1371600 h 1559442"/>
              <a:gd name="connsiteX29" fmla="*/ 1818168 w 5284381"/>
              <a:gd name="connsiteY29" fmla="*/ 1392865 h 1559442"/>
              <a:gd name="connsiteX30" fmla="*/ 1881963 w 5284381"/>
              <a:gd name="connsiteY30" fmla="*/ 1414130 h 1559442"/>
              <a:gd name="connsiteX31" fmla="*/ 1945758 w 5284381"/>
              <a:gd name="connsiteY31" fmla="*/ 1403498 h 1559442"/>
              <a:gd name="connsiteX32" fmla="*/ 2030819 w 5284381"/>
              <a:gd name="connsiteY32" fmla="*/ 1307805 h 1559442"/>
              <a:gd name="connsiteX33" fmla="*/ 2073349 w 5284381"/>
              <a:gd name="connsiteY33" fmla="*/ 1275907 h 1559442"/>
              <a:gd name="connsiteX34" fmla="*/ 2137144 w 5284381"/>
              <a:gd name="connsiteY34" fmla="*/ 1212112 h 1559442"/>
              <a:gd name="connsiteX35" fmla="*/ 2190307 w 5284381"/>
              <a:gd name="connsiteY35" fmla="*/ 1127051 h 1559442"/>
              <a:gd name="connsiteX36" fmla="*/ 2211572 w 5284381"/>
              <a:gd name="connsiteY36" fmla="*/ 1095154 h 1559442"/>
              <a:gd name="connsiteX37" fmla="*/ 2243470 w 5284381"/>
              <a:gd name="connsiteY37" fmla="*/ 1063256 h 1559442"/>
              <a:gd name="connsiteX38" fmla="*/ 2286000 w 5284381"/>
              <a:gd name="connsiteY38" fmla="*/ 1010093 h 1559442"/>
              <a:gd name="connsiteX39" fmla="*/ 2328530 w 5284381"/>
              <a:gd name="connsiteY39" fmla="*/ 978195 h 1559442"/>
              <a:gd name="connsiteX40" fmla="*/ 2466754 w 5284381"/>
              <a:gd name="connsiteY40" fmla="*/ 765544 h 1559442"/>
              <a:gd name="connsiteX41" fmla="*/ 2530549 w 5284381"/>
              <a:gd name="connsiteY41" fmla="*/ 659219 h 1559442"/>
              <a:gd name="connsiteX42" fmla="*/ 2594344 w 5284381"/>
              <a:gd name="connsiteY42" fmla="*/ 510363 h 1559442"/>
              <a:gd name="connsiteX43" fmla="*/ 2615609 w 5284381"/>
              <a:gd name="connsiteY43" fmla="*/ 414670 h 1559442"/>
              <a:gd name="connsiteX44" fmla="*/ 2700670 w 5284381"/>
              <a:gd name="connsiteY44" fmla="*/ 350875 h 1559442"/>
              <a:gd name="connsiteX45" fmla="*/ 2785730 w 5284381"/>
              <a:gd name="connsiteY45" fmla="*/ 276447 h 1559442"/>
              <a:gd name="connsiteX46" fmla="*/ 2817628 w 5284381"/>
              <a:gd name="connsiteY46" fmla="*/ 265814 h 1559442"/>
              <a:gd name="connsiteX47" fmla="*/ 2902688 w 5284381"/>
              <a:gd name="connsiteY47" fmla="*/ 223284 h 1559442"/>
              <a:gd name="connsiteX48" fmla="*/ 2977116 w 5284381"/>
              <a:gd name="connsiteY48" fmla="*/ 148856 h 1559442"/>
              <a:gd name="connsiteX49" fmla="*/ 3009014 w 5284381"/>
              <a:gd name="connsiteY49" fmla="*/ 127591 h 1559442"/>
              <a:gd name="connsiteX50" fmla="*/ 3072809 w 5284381"/>
              <a:gd name="connsiteY50" fmla="*/ 85061 h 1559442"/>
              <a:gd name="connsiteX51" fmla="*/ 3157870 w 5284381"/>
              <a:gd name="connsiteY51" fmla="*/ 10633 h 1559442"/>
              <a:gd name="connsiteX52" fmla="*/ 3189768 w 5284381"/>
              <a:gd name="connsiteY52" fmla="*/ 0 h 1559442"/>
              <a:gd name="connsiteX53" fmla="*/ 3232298 w 5284381"/>
              <a:gd name="connsiteY53" fmla="*/ 10633 h 1559442"/>
              <a:gd name="connsiteX54" fmla="*/ 3264195 w 5284381"/>
              <a:gd name="connsiteY54" fmla="*/ 74428 h 1559442"/>
              <a:gd name="connsiteX55" fmla="*/ 3221665 w 5284381"/>
              <a:gd name="connsiteY55" fmla="*/ 138223 h 1559442"/>
              <a:gd name="connsiteX56" fmla="*/ 3232298 w 5284381"/>
              <a:gd name="connsiteY56" fmla="*/ 170121 h 1559442"/>
              <a:gd name="connsiteX57" fmla="*/ 3242930 w 5284381"/>
              <a:gd name="connsiteY57" fmla="*/ 223284 h 1559442"/>
              <a:gd name="connsiteX58" fmla="*/ 3306726 w 5284381"/>
              <a:gd name="connsiteY58" fmla="*/ 287079 h 1559442"/>
              <a:gd name="connsiteX59" fmla="*/ 3338623 w 5284381"/>
              <a:gd name="connsiteY59" fmla="*/ 297712 h 1559442"/>
              <a:gd name="connsiteX60" fmla="*/ 3370521 w 5284381"/>
              <a:gd name="connsiteY60" fmla="*/ 329609 h 1559442"/>
              <a:gd name="connsiteX61" fmla="*/ 3402419 w 5284381"/>
              <a:gd name="connsiteY61" fmla="*/ 340242 h 1559442"/>
              <a:gd name="connsiteX62" fmla="*/ 3423684 w 5284381"/>
              <a:gd name="connsiteY62" fmla="*/ 382772 h 1559442"/>
              <a:gd name="connsiteX63" fmla="*/ 3455581 w 5284381"/>
              <a:gd name="connsiteY63" fmla="*/ 414670 h 1559442"/>
              <a:gd name="connsiteX64" fmla="*/ 3487479 w 5284381"/>
              <a:gd name="connsiteY64" fmla="*/ 531628 h 1559442"/>
              <a:gd name="connsiteX65" fmla="*/ 3530009 w 5284381"/>
              <a:gd name="connsiteY65" fmla="*/ 606056 h 1559442"/>
              <a:gd name="connsiteX66" fmla="*/ 3572540 w 5284381"/>
              <a:gd name="connsiteY66" fmla="*/ 616688 h 1559442"/>
              <a:gd name="connsiteX67" fmla="*/ 3604437 w 5284381"/>
              <a:gd name="connsiteY67" fmla="*/ 637954 h 1559442"/>
              <a:gd name="connsiteX68" fmla="*/ 3636335 w 5284381"/>
              <a:gd name="connsiteY68" fmla="*/ 648586 h 1559442"/>
              <a:gd name="connsiteX69" fmla="*/ 3646968 w 5284381"/>
              <a:gd name="connsiteY69" fmla="*/ 680484 h 1559442"/>
              <a:gd name="connsiteX70" fmla="*/ 3668233 w 5284381"/>
              <a:gd name="connsiteY70" fmla="*/ 712381 h 1559442"/>
              <a:gd name="connsiteX71" fmla="*/ 3678865 w 5284381"/>
              <a:gd name="connsiteY71" fmla="*/ 882502 h 1559442"/>
              <a:gd name="connsiteX72" fmla="*/ 3700130 w 5284381"/>
              <a:gd name="connsiteY72" fmla="*/ 914400 h 1559442"/>
              <a:gd name="connsiteX73" fmla="*/ 3763926 w 5284381"/>
              <a:gd name="connsiteY73" fmla="*/ 978195 h 1559442"/>
              <a:gd name="connsiteX74" fmla="*/ 3827721 w 5284381"/>
              <a:gd name="connsiteY74" fmla="*/ 1052623 h 1559442"/>
              <a:gd name="connsiteX75" fmla="*/ 3848986 w 5284381"/>
              <a:gd name="connsiteY75" fmla="*/ 1137684 h 1559442"/>
              <a:gd name="connsiteX76" fmla="*/ 3859619 w 5284381"/>
              <a:gd name="connsiteY76" fmla="*/ 1180214 h 1559442"/>
              <a:gd name="connsiteX77" fmla="*/ 3923414 w 5284381"/>
              <a:gd name="connsiteY77" fmla="*/ 1233377 h 1559442"/>
              <a:gd name="connsiteX78" fmla="*/ 3955312 w 5284381"/>
              <a:gd name="connsiteY78" fmla="*/ 1244009 h 1559442"/>
              <a:gd name="connsiteX79" fmla="*/ 3997842 w 5284381"/>
              <a:gd name="connsiteY79" fmla="*/ 1265275 h 1559442"/>
              <a:gd name="connsiteX80" fmla="*/ 4082902 w 5284381"/>
              <a:gd name="connsiteY80" fmla="*/ 1307805 h 1559442"/>
              <a:gd name="connsiteX81" fmla="*/ 4125433 w 5284381"/>
              <a:gd name="connsiteY81" fmla="*/ 1360968 h 1559442"/>
              <a:gd name="connsiteX82" fmla="*/ 4136065 w 5284381"/>
              <a:gd name="connsiteY82" fmla="*/ 1392865 h 1559442"/>
              <a:gd name="connsiteX83" fmla="*/ 4199861 w 5284381"/>
              <a:gd name="connsiteY83" fmla="*/ 1414130 h 1559442"/>
              <a:gd name="connsiteX84" fmla="*/ 4231758 w 5284381"/>
              <a:gd name="connsiteY84" fmla="*/ 1435395 h 1559442"/>
              <a:gd name="connsiteX85" fmla="*/ 4295554 w 5284381"/>
              <a:gd name="connsiteY85" fmla="*/ 1382233 h 1559442"/>
              <a:gd name="connsiteX86" fmla="*/ 4316819 w 5284381"/>
              <a:gd name="connsiteY86" fmla="*/ 1339702 h 1559442"/>
              <a:gd name="connsiteX87" fmla="*/ 4380614 w 5284381"/>
              <a:gd name="connsiteY87" fmla="*/ 1297172 h 1559442"/>
              <a:gd name="connsiteX88" fmla="*/ 4444409 w 5284381"/>
              <a:gd name="connsiteY88" fmla="*/ 1265275 h 1559442"/>
              <a:gd name="connsiteX89" fmla="*/ 4465674 w 5284381"/>
              <a:gd name="connsiteY89" fmla="*/ 1244009 h 1559442"/>
              <a:gd name="connsiteX90" fmla="*/ 4529470 w 5284381"/>
              <a:gd name="connsiteY90" fmla="*/ 1201479 h 1559442"/>
              <a:gd name="connsiteX91" fmla="*/ 4572000 w 5284381"/>
              <a:gd name="connsiteY91" fmla="*/ 1137684 h 1559442"/>
              <a:gd name="connsiteX92" fmla="*/ 4603898 w 5284381"/>
              <a:gd name="connsiteY92" fmla="*/ 1095154 h 1559442"/>
              <a:gd name="connsiteX93" fmla="*/ 4667693 w 5284381"/>
              <a:gd name="connsiteY93" fmla="*/ 1073888 h 1559442"/>
              <a:gd name="connsiteX94" fmla="*/ 4752754 w 5284381"/>
              <a:gd name="connsiteY94" fmla="*/ 1116419 h 1559442"/>
              <a:gd name="connsiteX95" fmla="*/ 4805916 w 5284381"/>
              <a:gd name="connsiteY95" fmla="*/ 1222744 h 1559442"/>
              <a:gd name="connsiteX96" fmla="*/ 4848447 w 5284381"/>
              <a:gd name="connsiteY96" fmla="*/ 1233377 h 1559442"/>
              <a:gd name="connsiteX97" fmla="*/ 4912242 w 5284381"/>
              <a:gd name="connsiteY97" fmla="*/ 1254642 h 1559442"/>
              <a:gd name="connsiteX98" fmla="*/ 4922874 w 5284381"/>
              <a:gd name="connsiteY98" fmla="*/ 1286540 h 1559442"/>
              <a:gd name="connsiteX99" fmla="*/ 4922874 w 5284381"/>
              <a:gd name="connsiteY99" fmla="*/ 1360968 h 1559442"/>
              <a:gd name="connsiteX100" fmla="*/ 4944140 w 5284381"/>
              <a:gd name="connsiteY100" fmla="*/ 1382233 h 1559442"/>
              <a:gd name="connsiteX101" fmla="*/ 5167423 w 5284381"/>
              <a:gd name="connsiteY101" fmla="*/ 1403498 h 1559442"/>
              <a:gd name="connsiteX102" fmla="*/ 5220586 w 5284381"/>
              <a:gd name="connsiteY102" fmla="*/ 1414130 h 1559442"/>
              <a:gd name="connsiteX103" fmla="*/ 5284381 w 5284381"/>
              <a:gd name="connsiteY103" fmla="*/ 1435395 h 1559442"/>
              <a:gd name="connsiteX0" fmla="*/ 0 w 5178301"/>
              <a:gd name="connsiteY0" fmla="*/ 1191897 h 1559442"/>
              <a:gd name="connsiteX1" fmla="*/ 32143 w 5178301"/>
              <a:gd name="connsiteY1" fmla="*/ 1233377 h 1559442"/>
              <a:gd name="connsiteX2" fmla="*/ 180999 w 5178301"/>
              <a:gd name="connsiteY2" fmla="*/ 1350335 h 1559442"/>
              <a:gd name="connsiteX3" fmla="*/ 266060 w 5178301"/>
              <a:gd name="connsiteY3" fmla="*/ 1520456 h 1559442"/>
              <a:gd name="connsiteX4" fmla="*/ 510608 w 5178301"/>
              <a:gd name="connsiteY4" fmla="*/ 1541721 h 1559442"/>
              <a:gd name="connsiteX5" fmla="*/ 595669 w 5178301"/>
              <a:gd name="connsiteY5" fmla="*/ 1414130 h 1559442"/>
              <a:gd name="connsiteX6" fmla="*/ 606301 w 5178301"/>
              <a:gd name="connsiteY6" fmla="*/ 1382233 h 1559442"/>
              <a:gd name="connsiteX7" fmla="*/ 670097 w 5178301"/>
              <a:gd name="connsiteY7" fmla="*/ 1339702 h 1559442"/>
              <a:gd name="connsiteX8" fmla="*/ 691362 w 5178301"/>
              <a:gd name="connsiteY8" fmla="*/ 1307805 h 1559442"/>
              <a:gd name="connsiteX9" fmla="*/ 701994 w 5178301"/>
              <a:gd name="connsiteY9" fmla="*/ 1275907 h 1559442"/>
              <a:gd name="connsiteX10" fmla="*/ 723260 w 5178301"/>
              <a:gd name="connsiteY10" fmla="*/ 1254642 h 1559442"/>
              <a:gd name="connsiteX11" fmla="*/ 765790 w 5178301"/>
              <a:gd name="connsiteY11" fmla="*/ 1297172 h 1559442"/>
              <a:gd name="connsiteX12" fmla="*/ 882748 w 5178301"/>
              <a:gd name="connsiteY12" fmla="*/ 1350335 h 1559442"/>
              <a:gd name="connsiteX13" fmla="*/ 946543 w 5178301"/>
              <a:gd name="connsiteY13" fmla="*/ 1392865 h 1559442"/>
              <a:gd name="connsiteX14" fmla="*/ 978441 w 5178301"/>
              <a:gd name="connsiteY14" fmla="*/ 1414130 h 1559442"/>
              <a:gd name="connsiteX15" fmla="*/ 989074 w 5178301"/>
              <a:gd name="connsiteY15" fmla="*/ 1446028 h 1559442"/>
              <a:gd name="connsiteX16" fmla="*/ 1031604 w 5178301"/>
              <a:gd name="connsiteY16" fmla="*/ 1435395 h 1559442"/>
              <a:gd name="connsiteX17" fmla="*/ 1148562 w 5178301"/>
              <a:gd name="connsiteY17" fmla="*/ 1360968 h 1559442"/>
              <a:gd name="connsiteX18" fmla="*/ 1180460 w 5178301"/>
              <a:gd name="connsiteY18" fmla="*/ 1329070 h 1559442"/>
              <a:gd name="connsiteX19" fmla="*/ 1233622 w 5178301"/>
              <a:gd name="connsiteY19" fmla="*/ 1318437 h 1559442"/>
              <a:gd name="connsiteX20" fmla="*/ 1265520 w 5178301"/>
              <a:gd name="connsiteY20" fmla="*/ 1307805 h 1559442"/>
              <a:gd name="connsiteX21" fmla="*/ 1297418 w 5178301"/>
              <a:gd name="connsiteY21" fmla="*/ 1286540 h 1559442"/>
              <a:gd name="connsiteX22" fmla="*/ 1339948 w 5178301"/>
              <a:gd name="connsiteY22" fmla="*/ 1190847 h 1559442"/>
              <a:gd name="connsiteX23" fmla="*/ 1382478 w 5178301"/>
              <a:gd name="connsiteY23" fmla="*/ 1180214 h 1559442"/>
              <a:gd name="connsiteX24" fmla="*/ 1414376 w 5178301"/>
              <a:gd name="connsiteY24" fmla="*/ 1169581 h 1559442"/>
              <a:gd name="connsiteX25" fmla="*/ 1510069 w 5178301"/>
              <a:gd name="connsiteY25" fmla="*/ 1180214 h 1559442"/>
              <a:gd name="connsiteX26" fmla="*/ 1552599 w 5178301"/>
              <a:gd name="connsiteY26" fmla="*/ 1297172 h 1559442"/>
              <a:gd name="connsiteX27" fmla="*/ 1690822 w 5178301"/>
              <a:gd name="connsiteY27" fmla="*/ 1371600 h 1559442"/>
              <a:gd name="connsiteX28" fmla="*/ 1712088 w 5178301"/>
              <a:gd name="connsiteY28" fmla="*/ 1392865 h 1559442"/>
              <a:gd name="connsiteX29" fmla="*/ 1775883 w 5178301"/>
              <a:gd name="connsiteY29" fmla="*/ 1414130 h 1559442"/>
              <a:gd name="connsiteX30" fmla="*/ 1839678 w 5178301"/>
              <a:gd name="connsiteY30" fmla="*/ 1403498 h 1559442"/>
              <a:gd name="connsiteX31" fmla="*/ 1924739 w 5178301"/>
              <a:gd name="connsiteY31" fmla="*/ 1307805 h 1559442"/>
              <a:gd name="connsiteX32" fmla="*/ 1967269 w 5178301"/>
              <a:gd name="connsiteY32" fmla="*/ 1275907 h 1559442"/>
              <a:gd name="connsiteX33" fmla="*/ 2031064 w 5178301"/>
              <a:gd name="connsiteY33" fmla="*/ 1212112 h 1559442"/>
              <a:gd name="connsiteX34" fmla="*/ 2084227 w 5178301"/>
              <a:gd name="connsiteY34" fmla="*/ 1127051 h 1559442"/>
              <a:gd name="connsiteX35" fmla="*/ 2105492 w 5178301"/>
              <a:gd name="connsiteY35" fmla="*/ 1095154 h 1559442"/>
              <a:gd name="connsiteX36" fmla="*/ 2137390 w 5178301"/>
              <a:gd name="connsiteY36" fmla="*/ 1063256 h 1559442"/>
              <a:gd name="connsiteX37" fmla="*/ 2179920 w 5178301"/>
              <a:gd name="connsiteY37" fmla="*/ 1010093 h 1559442"/>
              <a:gd name="connsiteX38" fmla="*/ 2222450 w 5178301"/>
              <a:gd name="connsiteY38" fmla="*/ 978195 h 1559442"/>
              <a:gd name="connsiteX39" fmla="*/ 2360674 w 5178301"/>
              <a:gd name="connsiteY39" fmla="*/ 765544 h 1559442"/>
              <a:gd name="connsiteX40" fmla="*/ 2424469 w 5178301"/>
              <a:gd name="connsiteY40" fmla="*/ 659219 h 1559442"/>
              <a:gd name="connsiteX41" fmla="*/ 2488264 w 5178301"/>
              <a:gd name="connsiteY41" fmla="*/ 510363 h 1559442"/>
              <a:gd name="connsiteX42" fmla="*/ 2509529 w 5178301"/>
              <a:gd name="connsiteY42" fmla="*/ 414670 h 1559442"/>
              <a:gd name="connsiteX43" fmla="*/ 2594590 w 5178301"/>
              <a:gd name="connsiteY43" fmla="*/ 350875 h 1559442"/>
              <a:gd name="connsiteX44" fmla="*/ 2679650 w 5178301"/>
              <a:gd name="connsiteY44" fmla="*/ 276447 h 1559442"/>
              <a:gd name="connsiteX45" fmla="*/ 2711548 w 5178301"/>
              <a:gd name="connsiteY45" fmla="*/ 265814 h 1559442"/>
              <a:gd name="connsiteX46" fmla="*/ 2796608 w 5178301"/>
              <a:gd name="connsiteY46" fmla="*/ 223284 h 1559442"/>
              <a:gd name="connsiteX47" fmla="*/ 2871036 w 5178301"/>
              <a:gd name="connsiteY47" fmla="*/ 148856 h 1559442"/>
              <a:gd name="connsiteX48" fmla="*/ 2902934 w 5178301"/>
              <a:gd name="connsiteY48" fmla="*/ 127591 h 1559442"/>
              <a:gd name="connsiteX49" fmla="*/ 2966729 w 5178301"/>
              <a:gd name="connsiteY49" fmla="*/ 85061 h 1559442"/>
              <a:gd name="connsiteX50" fmla="*/ 3051790 w 5178301"/>
              <a:gd name="connsiteY50" fmla="*/ 10633 h 1559442"/>
              <a:gd name="connsiteX51" fmla="*/ 3083688 w 5178301"/>
              <a:gd name="connsiteY51" fmla="*/ 0 h 1559442"/>
              <a:gd name="connsiteX52" fmla="*/ 3126218 w 5178301"/>
              <a:gd name="connsiteY52" fmla="*/ 10633 h 1559442"/>
              <a:gd name="connsiteX53" fmla="*/ 3158115 w 5178301"/>
              <a:gd name="connsiteY53" fmla="*/ 74428 h 1559442"/>
              <a:gd name="connsiteX54" fmla="*/ 3115585 w 5178301"/>
              <a:gd name="connsiteY54" fmla="*/ 138223 h 1559442"/>
              <a:gd name="connsiteX55" fmla="*/ 3126218 w 5178301"/>
              <a:gd name="connsiteY55" fmla="*/ 170121 h 1559442"/>
              <a:gd name="connsiteX56" fmla="*/ 3136850 w 5178301"/>
              <a:gd name="connsiteY56" fmla="*/ 223284 h 1559442"/>
              <a:gd name="connsiteX57" fmla="*/ 3200646 w 5178301"/>
              <a:gd name="connsiteY57" fmla="*/ 287079 h 1559442"/>
              <a:gd name="connsiteX58" fmla="*/ 3232543 w 5178301"/>
              <a:gd name="connsiteY58" fmla="*/ 297712 h 1559442"/>
              <a:gd name="connsiteX59" fmla="*/ 3264441 w 5178301"/>
              <a:gd name="connsiteY59" fmla="*/ 329609 h 1559442"/>
              <a:gd name="connsiteX60" fmla="*/ 3296339 w 5178301"/>
              <a:gd name="connsiteY60" fmla="*/ 340242 h 1559442"/>
              <a:gd name="connsiteX61" fmla="*/ 3317604 w 5178301"/>
              <a:gd name="connsiteY61" fmla="*/ 382772 h 1559442"/>
              <a:gd name="connsiteX62" fmla="*/ 3349501 w 5178301"/>
              <a:gd name="connsiteY62" fmla="*/ 414670 h 1559442"/>
              <a:gd name="connsiteX63" fmla="*/ 3381399 w 5178301"/>
              <a:gd name="connsiteY63" fmla="*/ 531628 h 1559442"/>
              <a:gd name="connsiteX64" fmla="*/ 3423929 w 5178301"/>
              <a:gd name="connsiteY64" fmla="*/ 606056 h 1559442"/>
              <a:gd name="connsiteX65" fmla="*/ 3466460 w 5178301"/>
              <a:gd name="connsiteY65" fmla="*/ 616688 h 1559442"/>
              <a:gd name="connsiteX66" fmla="*/ 3498357 w 5178301"/>
              <a:gd name="connsiteY66" fmla="*/ 637954 h 1559442"/>
              <a:gd name="connsiteX67" fmla="*/ 3530255 w 5178301"/>
              <a:gd name="connsiteY67" fmla="*/ 648586 h 1559442"/>
              <a:gd name="connsiteX68" fmla="*/ 3540888 w 5178301"/>
              <a:gd name="connsiteY68" fmla="*/ 680484 h 1559442"/>
              <a:gd name="connsiteX69" fmla="*/ 3562153 w 5178301"/>
              <a:gd name="connsiteY69" fmla="*/ 712381 h 1559442"/>
              <a:gd name="connsiteX70" fmla="*/ 3572785 w 5178301"/>
              <a:gd name="connsiteY70" fmla="*/ 882502 h 1559442"/>
              <a:gd name="connsiteX71" fmla="*/ 3594050 w 5178301"/>
              <a:gd name="connsiteY71" fmla="*/ 914400 h 1559442"/>
              <a:gd name="connsiteX72" fmla="*/ 3657846 w 5178301"/>
              <a:gd name="connsiteY72" fmla="*/ 978195 h 1559442"/>
              <a:gd name="connsiteX73" fmla="*/ 3721641 w 5178301"/>
              <a:gd name="connsiteY73" fmla="*/ 1052623 h 1559442"/>
              <a:gd name="connsiteX74" fmla="*/ 3742906 w 5178301"/>
              <a:gd name="connsiteY74" fmla="*/ 1137684 h 1559442"/>
              <a:gd name="connsiteX75" fmla="*/ 3753539 w 5178301"/>
              <a:gd name="connsiteY75" fmla="*/ 1180214 h 1559442"/>
              <a:gd name="connsiteX76" fmla="*/ 3817334 w 5178301"/>
              <a:gd name="connsiteY76" fmla="*/ 1233377 h 1559442"/>
              <a:gd name="connsiteX77" fmla="*/ 3849232 w 5178301"/>
              <a:gd name="connsiteY77" fmla="*/ 1244009 h 1559442"/>
              <a:gd name="connsiteX78" fmla="*/ 3891762 w 5178301"/>
              <a:gd name="connsiteY78" fmla="*/ 1265275 h 1559442"/>
              <a:gd name="connsiteX79" fmla="*/ 3976822 w 5178301"/>
              <a:gd name="connsiteY79" fmla="*/ 1307805 h 1559442"/>
              <a:gd name="connsiteX80" fmla="*/ 4019353 w 5178301"/>
              <a:gd name="connsiteY80" fmla="*/ 1360968 h 1559442"/>
              <a:gd name="connsiteX81" fmla="*/ 4029985 w 5178301"/>
              <a:gd name="connsiteY81" fmla="*/ 1392865 h 1559442"/>
              <a:gd name="connsiteX82" fmla="*/ 4093781 w 5178301"/>
              <a:gd name="connsiteY82" fmla="*/ 1414130 h 1559442"/>
              <a:gd name="connsiteX83" fmla="*/ 4125678 w 5178301"/>
              <a:gd name="connsiteY83" fmla="*/ 1435395 h 1559442"/>
              <a:gd name="connsiteX84" fmla="*/ 4189474 w 5178301"/>
              <a:gd name="connsiteY84" fmla="*/ 1382233 h 1559442"/>
              <a:gd name="connsiteX85" fmla="*/ 4210739 w 5178301"/>
              <a:gd name="connsiteY85" fmla="*/ 1339702 h 1559442"/>
              <a:gd name="connsiteX86" fmla="*/ 4274534 w 5178301"/>
              <a:gd name="connsiteY86" fmla="*/ 1297172 h 1559442"/>
              <a:gd name="connsiteX87" fmla="*/ 4338329 w 5178301"/>
              <a:gd name="connsiteY87" fmla="*/ 1265275 h 1559442"/>
              <a:gd name="connsiteX88" fmla="*/ 4359594 w 5178301"/>
              <a:gd name="connsiteY88" fmla="*/ 1244009 h 1559442"/>
              <a:gd name="connsiteX89" fmla="*/ 4423390 w 5178301"/>
              <a:gd name="connsiteY89" fmla="*/ 1201479 h 1559442"/>
              <a:gd name="connsiteX90" fmla="*/ 4465920 w 5178301"/>
              <a:gd name="connsiteY90" fmla="*/ 1137684 h 1559442"/>
              <a:gd name="connsiteX91" fmla="*/ 4497818 w 5178301"/>
              <a:gd name="connsiteY91" fmla="*/ 1095154 h 1559442"/>
              <a:gd name="connsiteX92" fmla="*/ 4561613 w 5178301"/>
              <a:gd name="connsiteY92" fmla="*/ 1073888 h 1559442"/>
              <a:gd name="connsiteX93" fmla="*/ 4646674 w 5178301"/>
              <a:gd name="connsiteY93" fmla="*/ 1116419 h 1559442"/>
              <a:gd name="connsiteX94" fmla="*/ 4699836 w 5178301"/>
              <a:gd name="connsiteY94" fmla="*/ 1222744 h 1559442"/>
              <a:gd name="connsiteX95" fmla="*/ 4742367 w 5178301"/>
              <a:gd name="connsiteY95" fmla="*/ 1233377 h 1559442"/>
              <a:gd name="connsiteX96" fmla="*/ 4806162 w 5178301"/>
              <a:gd name="connsiteY96" fmla="*/ 1254642 h 1559442"/>
              <a:gd name="connsiteX97" fmla="*/ 4816794 w 5178301"/>
              <a:gd name="connsiteY97" fmla="*/ 1286540 h 1559442"/>
              <a:gd name="connsiteX98" fmla="*/ 4816794 w 5178301"/>
              <a:gd name="connsiteY98" fmla="*/ 1360968 h 1559442"/>
              <a:gd name="connsiteX99" fmla="*/ 4838060 w 5178301"/>
              <a:gd name="connsiteY99" fmla="*/ 1382233 h 1559442"/>
              <a:gd name="connsiteX100" fmla="*/ 5061343 w 5178301"/>
              <a:gd name="connsiteY100" fmla="*/ 1403498 h 1559442"/>
              <a:gd name="connsiteX101" fmla="*/ 5114506 w 5178301"/>
              <a:gd name="connsiteY101" fmla="*/ 1414130 h 1559442"/>
              <a:gd name="connsiteX102" fmla="*/ 5178301 w 5178301"/>
              <a:gd name="connsiteY102" fmla="*/ 1435395 h 1559442"/>
              <a:gd name="connsiteX0" fmla="*/ 0 w 5178301"/>
              <a:gd name="connsiteY0" fmla="*/ 1191897 h 1559442"/>
              <a:gd name="connsiteX1" fmla="*/ 180999 w 5178301"/>
              <a:gd name="connsiteY1" fmla="*/ 1350335 h 1559442"/>
              <a:gd name="connsiteX2" fmla="*/ 266060 w 5178301"/>
              <a:gd name="connsiteY2" fmla="*/ 1520456 h 1559442"/>
              <a:gd name="connsiteX3" fmla="*/ 510608 w 5178301"/>
              <a:gd name="connsiteY3" fmla="*/ 1541721 h 1559442"/>
              <a:gd name="connsiteX4" fmla="*/ 595669 w 5178301"/>
              <a:gd name="connsiteY4" fmla="*/ 1414130 h 1559442"/>
              <a:gd name="connsiteX5" fmla="*/ 606301 w 5178301"/>
              <a:gd name="connsiteY5" fmla="*/ 1382233 h 1559442"/>
              <a:gd name="connsiteX6" fmla="*/ 670097 w 5178301"/>
              <a:gd name="connsiteY6" fmla="*/ 1339702 h 1559442"/>
              <a:gd name="connsiteX7" fmla="*/ 691362 w 5178301"/>
              <a:gd name="connsiteY7" fmla="*/ 1307805 h 1559442"/>
              <a:gd name="connsiteX8" fmla="*/ 701994 w 5178301"/>
              <a:gd name="connsiteY8" fmla="*/ 1275907 h 1559442"/>
              <a:gd name="connsiteX9" fmla="*/ 723260 w 5178301"/>
              <a:gd name="connsiteY9" fmla="*/ 1254642 h 1559442"/>
              <a:gd name="connsiteX10" fmla="*/ 765790 w 5178301"/>
              <a:gd name="connsiteY10" fmla="*/ 1297172 h 1559442"/>
              <a:gd name="connsiteX11" fmla="*/ 882748 w 5178301"/>
              <a:gd name="connsiteY11" fmla="*/ 1350335 h 1559442"/>
              <a:gd name="connsiteX12" fmla="*/ 946543 w 5178301"/>
              <a:gd name="connsiteY12" fmla="*/ 1392865 h 1559442"/>
              <a:gd name="connsiteX13" fmla="*/ 978441 w 5178301"/>
              <a:gd name="connsiteY13" fmla="*/ 1414130 h 1559442"/>
              <a:gd name="connsiteX14" fmla="*/ 989074 w 5178301"/>
              <a:gd name="connsiteY14" fmla="*/ 1446028 h 1559442"/>
              <a:gd name="connsiteX15" fmla="*/ 1031604 w 5178301"/>
              <a:gd name="connsiteY15" fmla="*/ 1435395 h 1559442"/>
              <a:gd name="connsiteX16" fmla="*/ 1148562 w 5178301"/>
              <a:gd name="connsiteY16" fmla="*/ 1360968 h 1559442"/>
              <a:gd name="connsiteX17" fmla="*/ 1180460 w 5178301"/>
              <a:gd name="connsiteY17" fmla="*/ 1329070 h 1559442"/>
              <a:gd name="connsiteX18" fmla="*/ 1233622 w 5178301"/>
              <a:gd name="connsiteY18" fmla="*/ 1318437 h 1559442"/>
              <a:gd name="connsiteX19" fmla="*/ 1265520 w 5178301"/>
              <a:gd name="connsiteY19" fmla="*/ 1307805 h 1559442"/>
              <a:gd name="connsiteX20" fmla="*/ 1297418 w 5178301"/>
              <a:gd name="connsiteY20" fmla="*/ 1286540 h 1559442"/>
              <a:gd name="connsiteX21" fmla="*/ 1339948 w 5178301"/>
              <a:gd name="connsiteY21" fmla="*/ 1190847 h 1559442"/>
              <a:gd name="connsiteX22" fmla="*/ 1382478 w 5178301"/>
              <a:gd name="connsiteY22" fmla="*/ 1180214 h 1559442"/>
              <a:gd name="connsiteX23" fmla="*/ 1414376 w 5178301"/>
              <a:gd name="connsiteY23" fmla="*/ 1169581 h 1559442"/>
              <a:gd name="connsiteX24" fmla="*/ 1510069 w 5178301"/>
              <a:gd name="connsiteY24" fmla="*/ 1180214 h 1559442"/>
              <a:gd name="connsiteX25" fmla="*/ 1552599 w 5178301"/>
              <a:gd name="connsiteY25" fmla="*/ 1297172 h 1559442"/>
              <a:gd name="connsiteX26" fmla="*/ 1690822 w 5178301"/>
              <a:gd name="connsiteY26" fmla="*/ 1371600 h 1559442"/>
              <a:gd name="connsiteX27" fmla="*/ 1712088 w 5178301"/>
              <a:gd name="connsiteY27" fmla="*/ 1392865 h 1559442"/>
              <a:gd name="connsiteX28" fmla="*/ 1775883 w 5178301"/>
              <a:gd name="connsiteY28" fmla="*/ 1414130 h 1559442"/>
              <a:gd name="connsiteX29" fmla="*/ 1839678 w 5178301"/>
              <a:gd name="connsiteY29" fmla="*/ 1403498 h 1559442"/>
              <a:gd name="connsiteX30" fmla="*/ 1924739 w 5178301"/>
              <a:gd name="connsiteY30" fmla="*/ 1307805 h 1559442"/>
              <a:gd name="connsiteX31" fmla="*/ 1967269 w 5178301"/>
              <a:gd name="connsiteY31" fmla="*/ 1275907 h 1559442"/>
              <a:gd name="connsiteX32" fmla="*/ 2031064 w 5178301"/>
              <a:gd name="connsiteY32" fmla="*/ 1212112 h 1559442"/>
              <a:gd name="connsiteX33" fmla="*/ 2084227 w 5178301"/>
              <a:gd name="connsiteY33" fmla="*/ 1127051 h 1559442"/>
              <a:gd name="connsiteX34" fmla="*/ 2105492 w 5178301"/>
              <a:gd name="connsiteY34" fmla="*/ 1095154 h 1559442"/>
              <a:gd name="connsiteX35" fmla="*/ 2137390 w 5178301"/>
              <a:gd name="connsiteY35" fmla="*/ 1063256 h 1559442"/>
              <a:gd name="connsiteX36" fmla="*/ 2179920 w 5178301"/>
              <a:gd name="connsiteY36" fmla="*/ 1010093 h 1559442"/>
              <a:gd name="connsiteX37" fmla="*/ 2222450 w 5178301"/>
              <a:gd name="connsiteY37" fmla="*/ 978195 h 1559442"/>
              <a:gd name="connsiteX38" fmla="*/ 2360674 w 5178301"/>
              <a:gd name="connsiteY38" fmla="*/ 765544 h 1559442"/>
              <a:gd name="connsiteX39" fmla="*/ 2424469 w 5178301"/>
              <a:gd name="connsiteY39" fmla="*/ 659219 h 1559442"/>
              <a:gd name="connsiteX40" fmla="*/ 2488264 w 5178301"/>
              <a:gd name="connsiteY40" fmla="*/ 510363 h 1559442"/>
              <a:gd name="connsiteX41" fmla="*/ 2509529 w 5178301"/>
              <a:gd name="connsiteY41" fmla="*/ 414670 h 1559442"/>
              <a:gd name="connsiteX42" fmla="*/ 2594590 w 5178301"/>
              <a:gd name="connsiteY42" fmla="*/ 350875 h 1559442"/>
              <a:gd name="connsiteX43" fmla="*/ 2679650 w 5178301"/>
              <a:gd name="connsiteY43" fmla="*/ 276447 h 1559442"/>
              <a:gd name="connsiteX44" fmla="*/ 2711548 w 5178301"/>
              <a:gd name="connsiteY44" fmla="*/ 265814 h 1559442"/>
              <a:gd name="connsiteX45" fmla="*/ 2796608 w 5178301"/>
              <a:gd name="connsiteY45" fmla="*/ 223284 h 1559442"/>
              <a:gd name="connsiteX46" fmla="*/ 2871036 w 5178301"/>
              <a:gd name="connsiteY46" fmla="*/ 148856 h 1559442"/>
              <a:gd name="connsiteX47" fmla="*/ 2902934 w 5178301"/>
              <a:gd name="connsiteY47" fmla="*/ 127591 h 1559442"/>
              <a:gd name="connsiteX48" fmla="*/ 2966729 w 5178301"/>
              <a:gd name="connsiteY48" fmla="*/ 85061 h 1559442"/>
              <a:gd name="connsiteX49" fmla="*/ 3051790 w 5178301"/>
              <a:gd name="connsiteY49" fmla="*/ 10633 h 1559442"/>
              <a:gd name="connsiteX50" fmla="*/ 3083688 w 5178301"/>
              <a:gd name="connsiteY50" fmla="*/ 0 h 1559442"/>
              <a:gd name="connsiteX51" fmla="*/ 3126218 w 5178301"/>
              <a:gd name="connsiteY51" fmla="*/ 10633 h 1559442"/>
              <a:gd name="connsiteX52" fmla="*/ 3158115 w 5178301"/>
              <a:gd name="connsiteY52" fmla="*/ 74428 h 1559442"/>
              <a:gd name="connsiteX53" fmla="*/ 3115585 w 5178301"/>
              <a:gd name="connsiteY53" fmla="*/ 138223 h 1559442"/>
              <a:gd name="connsiteX54" fmla="*/ 3126218 w 5178301"/>
              <a:gd name="connsiteY54" fmla="*/ 170121 h 1559442"/>
              <a:gd name="connsiteX55" fmla="*/ 3136850 w 5178301"/>
              <a:gd name="connsiteY55" fmla="*/ 223284 h 1559442"/>
              <a:gd name="connsiteX56" fmla="*/ 3200646 w 5178301"/>
              <a:gd name="connsiteY56" fmla="*/ 287079 h 1559442"/>
              <a:gd name="connsiteX57" fmla="*/ 3232543 w 5178301"/>
              <a:gd name="connsiteY57" fmla="*/ 297712 h 1559442"/>
              <a:gd name="connsiteX58" fmla="*/ 3264441 w 5178301"/>
              <a:gd name="connsiteY58" fmla="*/ 329609 h 1559442"/>
              <a:gd name="connsiteX59" fmla="*/ 3296339 w 5178301"/>
              <a:gd name="connsiteY59" fmla="*/ 340242 h 1559442"/>
              <a:gd name="connsiteX60" fmla="*/ 3317604 w 5178301"/>
              <a:gd name="connsiteY60" fmla="*/ 382772 h 1559442"/>
              <a:gd name="connsiteX61" fmla="*/ 3349501 w 5178301"/>
              <a:gd name="connsiteY61" fmla="*/ 414670 h 1559442"/>
              <a:gd name="connsiteX62" fmla="*/ 3381399 w 5178301"/>
              <a:gd name="connsiteY62" fmla="*/ 531628 h 1559442"/>
              <a:gd name="connsiteX63" fmla="*/ 3423929 w 5178301"/>
              <a:gd name="connsiteY63" fmla="*/ 606056 h 1559442"/>
              <a:gd name="connsiteX64" fmla="*/ 3466460 w 5178301"/>
              <a:gd name="connsiteY64" fmla="*/ 616688 h 1559442"/>
              <a:gd name="connsiteX65" fmla="*/ 3498357 w 5178301"/>
              <a:gd name="connsiteY65" fmla="*/ 637954 h 1559442"/>
              <a:gd name="connsiteX66" fmla="*/ 3530255 w 5178301"/>
              <a:gd name="connsiteY66" fmla="*/ 648586 h 1559442"/>
              <a:gd name="connsiteX67" fmla="*/ 3540888 w 5178301"/>
              <a:gd name="connsiteY67" fmla="*/ 680484 h 1559442"/>
              <a:gd name="connsiteX68" fmla="*/ 3562153 w 5178301"/>
              <a:gd name="connsiteY68" fmla="*/ 712381 h 1559442"/>
              <a:gd name="connsiteX69" fmla="*/ 3572785 w 5178301"/>
              <a:gd name="connsiteY69" fmla="*/ 882502 h 1559442"/>
              <a:gd name="connsiteX70" fmla="*/ 3594050 w 5178301"/>
              <a:gd name="connsiteY70" fmla="*/ 914400 h 1559442"/>
              <a:gd name="connsiteX71" fmla="*/ 3657846 w 5178301"/>
              <a:gd name="connsiteY71" fmla="*/ 978195 h 1559442"/>
              <a:gd name="connsiteX72" fmla="*/ 3721641 w 5178301"/>
              <a:gd name="connsiteY72" fmla="*/ 1052623 h 1559442"/>
              <a:gd name="connsiteX73" fmla="*/ 3742906 w 5178301"/>
              <a:gd name="connsiteY73" fmla="*/ 1137684 h 1559442"/>
              <a:gd name="connsiteX74" fmla="*/ 3753539 w 5178301"/>
              <a:gd name="connsiteY74" fmla="*/ 1180214 h 1559442"/>
              <a:gd name="connsiteX75" fmla="*/ 3817334 w 5178301"/>
              <a:gd name="connsiteY75" fmla="*/ 1233377 h 1559442"/>
              <a:gd name="connsiteX76" fmla="*/ 3849232 w 5178301"/>
              <a:gd name="connsiteY76" fmla="*/ 1244009 h 1559442"/>
              <a:gd name="connsiteX77" fmla="*/ 3891762 w 5178301"/>
              <a:gd name="connsiteY77" fmla="*/ 1265275 h 1559442"/>
              <a:gd name="connsiteX78" fmla="*/ 3976822 w 5178301"/>
              <a:gd name="connsiteY78" fmla="*/ 1307805 h 1559442"/>
              <a:gd name="connsiteX79" fmla="*/ 4019353 w 5178301"/>
              <a:gd name="connsiteY79" fmla="*/ 1360968 h 1559442"/>
              <a:gd name="connsiteX80" fmla="*/ 4029985 w 5178301"/>
              <a:gd name="connsiteY80" fmla="*/ 1392865 h 1559442"/>
              <a:gd name="connsiteX81" fmla="*/ 4093781 w 5178301"/>
              <a:gd name="connsiteY81" fmla="*/ 1414130 h 1559442"/>
              <a:gd name="connsiteX82" fmla="*/ 4125678 w 5178301"/>
              <a:gd name="connsiteY82" fmla="*/ 1435395 h 1559442"/>
              <a:gd name="connsiteX83" fmla="*/ 4189474 w 5178301"/>
              <a:gd name="connsiteY83" fmla="*/ 1382233 h 1559442"/>
              <a:gd name="connsiteX84" fmla="*/ 4210739 w 5178301"/>
              <a:gd name="connsiteY84" fmla="*/ 1339702 h 1559442"/>
              <a:gd name="connsiteX85" fmla="*/ 4274534 w 5178301"/>
              <a:gd name="connsiteY85" fmla="*/ 1297172 h 1559442"/>
              <a:gd name="connsiteX86" fmla="*/ 4338329 w 5178301"/>
              <a:gd name="connsiteY86" fmla="*/ 1265275 h 1559442"/>
              <a:gd name="connsiteX87" fmla="*/ 4359594 w 5178301"/>
              <a:gd name="connsiteY87" fmla="*/ 1244009 h 1559442"/>
              <a:gd name="connsiteX88" fmla="*/ 4423390 w 5178301"/>
              <a:gd name="connsiteY88" fmla="*/ 1201479 h 1559442"/>
              <a:gd name="connsiteX89" fmla="*/ 4465920 w 5178301"/>
              <a:gd name="connsiteY89" fmla="*/ 1137684 h 1559442"/>
              <a:gd name="connsiteX90" fmla="*/ 4497818 w 5178301"/>
              <a:gd name="connsiteY90" fmla="*/ 1095154 h 1559442"/>
              <a:gd name="connsiteX91" fmla="*/ 4561613 w 5178301"/>
              <a:gd name="connsiteY91" fmla="*/ 1073888 h 1559442"/>
              <a:gd name="connsiteX92" fmla="*/ 4646674 w 5178301"/>
              <a:gd name="connsiteY92" fmla="*/ 1116419 h 1559442"/>
              <a:gd name="connsiteX93" fmla="*/ 4699836 w 5178301"/>
              <a:gd name="connsiteY93" fmla="*/ 1222744 h 1559442"/>
              <a:gd name="connsiteX94" fmla="*/ 4742367 w 5178301"/>
              <a:gd name="connsiteY94" fmla="*/ 1233377 h 1559442"/>
              <a:gd name="connsiteX95" fmla="*/ 4806162 w 5178301"/>
              <a:gd name="connsiteY95" fmla="*/ 1254642 h 1559442"/>
              <a:gd name="connsiteX96" fmla="*/ 4816794 w 5178301"/>
              <a:gd name="connsiteY96" fmla="*/ 1286540 h 1559442"/>
              <a:gd name="connsiteX97" fmla="*/ 4816794 w 5178301"/>
              <a:gd name="connsiteY97" fmla="*/ 1360968 h 1559442"/>
              <a:gd name="connsiteX98" fmla="*/ 4838060 w 5178301"/>
              <a:gd name="connsiteY98" fmla="*/ 1382233 h 1559442"/>
              <a:gd name="connsiteX99" fmla="*/ 5061343 w 5178301"/>
              <a:gd name="connsiteY99" fmla="*/ 1403498 h 1559442"/>
              <a:gd name="connsiteX100" fmla="*/ 5114506 w 5178301"/>
              <a:gd name="connsiteY100" fmla="*/ 1414130 h 1559442"/>
              <a:gd name="connsiteX101" fmla="*/ 5178301 w 5178301"/>
              <a:gd name="connsiteY101" fmla="*/ 1435395 h 1559442"/>
              <a:gd name="connsiteX0" fmla="*/ 0 w 4997302"/>
              <a:gd name="connsiteY0" fmla="*/ 1350335 h 1559442"/>
              <a:gd name="connsiteX1" fmla="*/ 85061 w 4997302"/>
              <a:gd name="connsiteY1" fmla="*/ 1520456 h 1559442"/>
              <a:gd name="connsiteX2" fmla="*/ 329609 w 4997302"/>
              <a:gd name="connsiteY2" fmla="*/ 1541721 h 1559442"/>
              <a:gd name="connsiteX3" fmla="*/ 414670 w 4997302"/>
              <a:gd name="connsiteY3" fmla="*/ 1414130 h 1559442"/>
              <a:gd name="connsiteX4" fmla="*/ 425302 w 4997302"/>
              <a:gd name="connsiteY4" fmla="*/ 1382233 h 1559442"/>
              <a:gd name="connsiteX5" fmla="*/ 489098 w 4997302"/>
              <a:gd name="connsiteY5" fmla="*/ 1339702 h 1559442"/>
              <a:gd name="connsiteX6" fmla="*/ 510363 w 4997302"/>
              <a:gd name="connsiteY6" fmla="*/ 1307805 h 1559442"/>
              <a:gd name="connsiteX7" fmla="*/ 520995 w 4997302"/>
              <a:gd name="connsiteY7" fmla="*/ 1275907 h 1559442"/>
              <a:gd name="connsiteX8" fmla="*/ 542261 w 4997302"/>
              <a:gd name="connsiteY8" fmla="*/ 1254642 h 1559442"/>
              <a:gd name="connsiteX9" fmla="*/ 584791 w 4997302"/>
              <a:gd name="connsiteY9" fmla="*/ 1297172 h 1559442"/>
              <a:gd name="connsiteX10" fmla="*/ 701749 w 4997302"/>
              <a:gd name="connsiteY10" fmla="*/ 1350335 h 1559442"/>
              <a:gd name="connsiteX11" fmla="*/ 765544 w 4997302"/>
              <a:gd name="connsiteY11" fmla="*/ 1392865 h 1559442"/>
              <a:gd name="connsiteX12" fmla="*/ 797442 w 4997302"/>
              <a:gd name="connsiteY12" fmla="*/ 1414130 h 1559442"/>
              <a:gd name="connsiteX13" fmla="*/ 808075 w 4997302"/>
              <a:gd name="connsiteY13" fmla="*/ 1446028 h 1559442"/>
              <a:gd name="connsiteX14" fmla="*/ 850605 w 4997302"/>
              <a:gd name="connsiteY14" fmla="*/ 1435395 h 1559442"/>
              <a:gd name="connsiteX15" fmla="*/ 967563 w 4997302"/>
              <a:gd name="connsiteY15" fmla="*/ 1360968 h 1559442"/>
              <a:gd name="connsiteX16" fmla="*/ 999461 w 4997302"/>
              <a:gd name="connsiteY16" fmla="*/ 1329070 h 1559442"/>
              <a:gd name="connsiteX17" fmla="*/ 1052623 w 4997302"/>
              <a:gd name="connsiteY17" fmla="*/ 1318437 h 1559442"/>
              <a:gd name="connsiteX18" fmla="*/ 1084521 w 4997302"/>
              <a:gd name="connsiteY18" fmla="*/ 1307805 h 1559442"/>
              <a:gd name="connsiteX19" fmla="*/ 1116419 w 4997302"/>
              <a:gd name="connsiteY19" fmla="*/ 1286540 h 1559442"/>
              <a:gd name="connsiteX20" fmla="*/ 1158949 w 4997302"/>
              <a:gd name="connsiteY20" fmla="*/ 1190847 h 1559442"/>
              <a:gd name="connsiteX21" fmla="*/ 1201479 w 4997302"/>
              <a:gd name="connsiteY21" fmla="*/ 1180214 h 1559442"/>
              <a:gd name="connsiteX22" fmla="*/ 1233377 w 4997302"/>
              <a:gd name="connsiteY22" fmla="*/ 1169581 h 1559442"/>
              <a:gd name="connsiteX23" fmla="*/ 1329070 w 4997302"/>
              <a:gd name="connsiteY23" fmla="*/ 1180214 h 1559442"/>
              <a:gd name="connsiteX24" fmla="*/ 1371600 w 4997302"/>
              <a:gd name="connsiteY24" fmla="*/ 1297172 h 1559442"/>
              <a:gd name="connsiteX25" fmla="*/ 1509823 w 4997302"/>
              <a:gd name="connsiteY25" fmla="*/ 1371600 h 1559442"/>
              <a:gd name="connsiteX26" fmla="*/ 1531089 w 4997302"/>
              <a:gd name="connsiteY26" fmla="*/ 1392865 h 1559442"/>
              <a:gd name="connsiteX27" fmla="*/ 1594884 w 4997302"/>
              <a:gd name="connsiteY27" fmla="*/ 1414130 h 1559442"/>
              <a:gd name="connsiteX28" fmla="*/ 1658679 w 4997302"/>
              <a:gd name="connsiteY28" fmla="*/ 1403498 h 1559442"/>
              <a:gd name="connsiteX29" fmla="*/ 1743740 w 4997302"/>
              <a:gd name="connsiteY29" fmla="*/ 1307805 h 1559442"/>
              <a:gd name="connsiteX30" fmla="*/ 1786270 w 4997302"/>
              <a:gd name="connsiteY30" fmla="*/ 1275907 h 1559442"/>
              <a:gd name="connsiteX31" fmla="*/ 1850065 w 4997302"/>
              <a:gd name="connsiteY31" fmla="*/ 1212112 h 1559442"/>
              <a:gd name="connsiteX32" fmla="*/ 1903228 w 4997302"/>
              <a:gd name="connsiteY32" fmla="*/ 1127051 h 1559442"/>
              <a:gd name="connsiteX33" fmla="*/ 1924493 w 4997302"/>
              <a:gd name="connsiteY33" fmla="*/ 1095154 h 1559442"/>
              <a:gd name="connsiteX34" fmla="*/ 1956391 w 4997302"/>
              <a:gd name="connsiteY34" fmla="*/ 1063256 h 1559442"/>
              <a:gd name="connsiteX35" fmla="*/ 1998921 w 4997302"/>
              <a:gd name="connsiteY35" fmla="*/ 1010093 h 1559442"/>
              <a:gd name="connsiteX36" fmla="*/ 2041451 w 4997302"/>
              <a:gd name="connsiteY36" fmla="*/ 978195 h 1559442"/>
              <a:gd name="connsiteX37" fmla="*/ 2179675 w 4997302"/>
              <a:gd name="connsiteY37" fmla="*/ 765544 h 1559442"/>
              <a:gd name="connsiteX38" fmla="*/ 2243470 w 4997302"/>
              <a:gd name="connsiteY38" fmla="*/ 659219 h 1559442"/>
              <a:gd name="connsiteX39" fmla="*/ 2307265 w 4997302"/>
              <a:gd name="connsiteY39" fmla="*/ 510363 h 1559442"/>
              <a:gd name="connsiteX40" fmla="*/ 2328530 w 4997302"/>
              <a:gd name="connsiteY40" fmla="*/ 414670 h 1559442"/>
              <a:gd name="connsiteX41" fmla="*/ 2413591 w 4997302"/>
              <a:gd name="connsiteY41" fmla="*/ 350875 h 1559442"/>
              <a:gd name="connsiteX42" fmla="*/ 2498651 w 4997302"/>
              <a:gd name="connsiteY42" fmla="*/ 276447 h 1559442"/>
              <a:gd name="connsiteX43" fmla="*/ 2530549 w 4997302"/>
              <a:gd name="connsiteY43" fmla="*/ 265814 h 1559442"/>
              <a:gd name="connsiteX44" fmla="*/ 2615609 w 4997302"/>
              <a:gd name="connsiteY44" fmla="*/ 223284 h 1559442"/>
              <a:gd name="connsiteX45" fmla="*/ 2690037 w 4997302"/>
              <a:gd name="connsiteY45" fmla="*/ 148856 h 1559442"/>
              <a:gd name="connsiteX46" fmla="*/ 2721935 w 4997302"/>
              <a:gd name="connsiteY46" fmla="*/ 127591 h 1559442"/>
              <a:gd name="connsiteX47" fmla="*/ 2785730 w 4997302"/>
              <a:gd name="connsiteY47" fmla="*/ 85061 h 1559442"/>
              <a:gd name="connsiteX48" fmla="*/ 2870791 w 4997302"/>
              <a:gd name="connsiteY48" fmla="*/ 10633 h 1559442"/>
              <a:gd name="connsiteX49" fmla="*/ 2902689 w 4997302"/>
              <a:gd name="connsiteY49" fmla="*/ 0 h 1559442"/>
              <a:gd name="connsiteX50" fmla="*/ 2945219 w 4997302"/>
              <a:gd name="connsiteY50" fmla="*/ 10633 h 1559442"/>
              <a:gd name="connsiteX51" fmla="*/ 2977116 w 4997302"/>
              <a:gd name="connsiteY51" fmla="*/ 74428 h 1559442"/>
              <a:gd name="connsiteX52" fmla="*/ 2934586 w 4997302"/>
              <a:gd name="connsiteY52" fmla="*/ 138223 h 1559442"/>
              <a:gd name="connsiteX53" fmla="*/ 2945219 w 4997302"/>
              <a:gd name="connsiteY53" fmla="*/ 170121 h 1559442"/>
              <a:gd name="connsiteX54" fmla="*/ 2955851 w 4997302"/>
              <a:gd name="connsiteY54" fmla="*/ 223284 h 1559442"/>
              <a:gd name="connsiteX55" fmla="*/ 3019647 w 4997302"/>
              <a:gd name="connsiteY55" fmla="*/ 287079 h 1559442"/>
              <a:gd name="connsiteX56" fmla="*/ 3051544 w 4997302"/>
              <a:gd name="connsiteY56" fmla="*/ 297712 h 1559442"/>
              <a:gd name="connsiteX57" fmla="*/ 3083442 w 4997302"/>
              <a:gd name="connsiteY57" fmla="*/ 329609 h 1559442"/>
              <a:gd name="connsiteX58" fmla="*/ 3115340 w 4997302"/>
              <a:gd name="connsiteY58" fmla="*/ 340242 h 1559442"/>
              <a:gd name="connsiteX59" fmla="*/ 3136605 w 4997302"/>
              <a:gd name="connsiteY59" fmla="*/ 382772 h 1559442"/>
              <a:gd name="connsiteX60" fmla="*/ 3168502 w 4997302"/>
              <a:gd name="connsiteY60" fmla="*/ 414670 h 1559442"/>
              <a:gd name="connsiteX61" fmla="*/ 3200400 w 4997302"/>
              <a:gd name="connsiteY61" fmla="*/ 531628 h 1559442"/>
              <a:gd name="connsiteX62" fmla="*/ 3242930 w 4997302"/>
              <a:gd name="connsiteY62" fmla="*/ 606056 h 1559442"/>
              <a:gd name="connsiteX63" fmla="*/ 3285461 w 4997302"/>
              <a:gd name="connsiteY63" fmla="*/ 616688 h 1559442"/>
              <a:gd name="connsiteX64" fmla="*/ 3317358 w 4997302"/>
              <a:gd name="connsiteY64" fmla="*/ 637954 h 1559442"/>
              <a:gd name="connsiteX65" fmla="*/ 3349256 w 4997302"/>
              <a:gd name="connsiteY65" fmla="*/ 648586 h 1559442"/>
              <a:gd name="connsiteX66" fmla="*/ 3359889 w 4997302"/>
              <a:gd name="connsiteY66" fmla="*/ 680484 h 1559442"/>
              <a:gd name="connsiteX67" fmla="*/ 3381154 w 4997302"/>
              <a:gd name="connsiteY67" fmla="*/ 712381 h 1559442"/>
              <a:gd name="connsiteX68" fmla="*/ 3391786 w 4997302"/>
              <a:gd name="connsiteY68" fmla="*/ 882502 h 1559442"/>
              <a:gd name="connsiteX69" fmla="*/ 3413051 w 4997302"/>
              <a:gd name="connsiteY69" fmla="*/ 914400 h 1559442"/>
              <a:gd name="connsiteX70" fmla="*/ 3476847 w 4997302"/>
              <a:gd name="connsiteY70" fmla="*/ 978195 h 1559442"/>
              <a:gd name="connsiteX71" fmla="*/ 3540642 w 4997302"/>
              <a:gd name="connsiteY71" fmla="*/ 1052623 h 1559442"/>
              <a:gd name="connsiteX72" fmla="*/ 3561907 w 4997302"/>
              <a:gd name="connsiteY72" fmla="*/ 1137684 h 1559442"/>
              <a:gd name="connsiteX73" fmla="*/ 3572540 w 4997302"/>
              <a:gd name="connsiteY73" fmla="*/ 1180214 h 1559442"/>
              <a:gd name="connsiteX74" fmla="*/ 3636335 w 4997302"/>
              <a:gd name="connsiteY74" fmla="*/ 1233377 h 1559442"/>
              <a:gd name="connsiteX75" fmla="*/ 3668233 w 4997302"/>
              <a:gd name="connsiteY75" fmla="*/ 1244009 h 1559442"/>
              <a:gd name="connsiteX76" fmla="*/ 3710763 w 4997302"/>
              <a:gd name="connsiteY76" fmla="*/ 1265275 h 1559442"/>
              <a:gd name="connsiteX77" fmla="*/ 3795823 w 4997302"/>
              <a:gd name="connsiteY77" fmla="*/ 1307805 h 1559442"/>
              <a:gd name="connsiteX78" fmla="*/ 3838354 w 4997302"/>
              <a:gd name="connsiteY78" fmla="*/ 1360968 h 1559442"/>
              <a:gd name="connsiteX79" fmla="*/ 3848986 w 4997302"/>
              <a:gd name="connsiteY79" fmla="*/ 1392865 h 1559442"/>
              <a:gd name="connsiteX80" fmla="*/ 3912782 w 4997302"/>
              <a:gd name="connsiteY80" fmla="*/ 1414130 h 1559442"/>
              <a:gd name="connsiteX81" fmla="*/ 3944679 w 4997302"/>
              <a:gd name="connsiteY81" fmla="*/ 1435395 h 1559442"/>
              <a:gd name="connsiteX82" fmla="*/ 4008475 w 4997302"/>
              <a:gd name="connsiteY82" fmla="*/ 1382233 h 1559442"/>
              <a:gd name="connsiteX83" fmla="*/ 4029740 w 4997302"/>
              <a:gd name="connsiteY83" fmla="*/ 1339702 h 1559442"/>
              <a:gd name="connsiteX84" fmla="*/ 4093535 w 4997302"/>
              <a:gd name="connsiteY84" fmla="*/ 1297172 h 1559442"/>
              <a:gd name="connsiteX85" fmla="*/ 4157330 w 4997302"/>
              <a:gd name="connsiteY85" fmla="*/ 1265275 h 1559442"/>
              <a:gd name="connsiteX86" fmla="*/ 4178595 w 4997302"/>
              <a:gd name="connsiteY86" fmla="*/ 1244009 h 1559442"/>
              <a:gd name="connsiteX87" fmla="*/ 4242391 w 4997302"/>
              <a:gd name="connsiteY87" fmla="*/ 1201479 h 1559442"/>
              <a:gd name="connsiteX88" fmla="*/ 4284921 w 4997302"/>
              <a:gd name="connsiteY88" fmla="*/ 1137684 h 1559442"/>
              <a:gd name="connsiteX89" fmla="*/ 4316819 w 4997302"/>
              <a:gd name="connsiteY89" fmla="*/ 1095154 h 1559442"/>
              <a:gd name="connsiteX90" fmla="*/ 4380614 w 4997302"/>
              <a:gd name="connsiteY90" fmla="*/ 1073888 h 1559442"/>
              <a:gd name="connsiteX91" fmla="*/ 4465675 w 4997302"/>
              <a:gd name="connsiteY91" fmla="*/ 1116419 h 1559442"/>
              <a:gd name="connsiteX92" fmla="*/ 4518837 w 4997302"/>
              <a:gd name="connsiteY92" fmla="*/ 1222744 h 1559442"/>
              <a:gd name="connsiteX93" fmla="*/ 4561368 w 4997302"/>
              <a:gd name="connsiteY93" fmla="*/ 1233377 h 1559442"/>
              <a:gd name="connsiteX94" fmla="*/ 4625163 w 4997302"/>
              <a:gd name="connsiteY94" fmla="*/ 1254642 h 1559442"/>
              <a:gd name="connsiteX95" fmla="*/ 4635795 w 4997302"/>
              <a:gd name="connsiteY95" fmla="*/ 1286540 h 1559442"/>
              <a:gd name="connsiteX96" fmla="*/ 4635795 w 4997302"/>
              <a:gd name="connsiteY96" fmla="*/ 1360968 h 1559442"/>
              <a:gd name="connsiteX97" fmla="*/ 4657061 w 4997302"/>
              <a:gd name="connsiteY97" fmla="*/ 1382233 h 1559442"/>
              <a:gd name="connsiteX98" fmla="*/ 4880344 w 4997302"/>
              <a:gd name="connsiteY98" fmla="*/ 1403498 h 1559442"/>
              <a:gd name="connsiteX99" fmla="*/ 4933507 w 4997302"/>
              <a:gd name="connsiteY99" fmla="*/ 1414130 h 1559442"/>
              <a:gd name="connsiteX100" fmla="*/ 4997302 w 4997302"/>
              <a:gd name="connsiteY100" fmla="*/ 1435395 h 1559442"/>
              <a:gd name="connsiteX0" fmla="*/ 0 w 4912241"/>
              <a:gd name="connsiteY0" fmla="*/ 1520456 h 1559442"/>
              <a:gd name="connsiteX1" fmla="*/ 244548 w 4912241"/>
              <a:gd name="connsiteY1" fmla="*/ 1541721 h 1559442"/>
              <a:gd name="connsiteX2" fmla="*/ 329609 w 4912241"/>
              <a:gd name="connsiteY2" fmla="*/ 1414130 h 1559442"/>
              <a:gd name="connsiteX3" fmla="*/ 340241 w 4912241"/>
              <a:gd name="connsiteY3" fmla="*/ 1382233 h 1559442"/>
              <a:gd name="connsiteX4" fmla="*/ 404037 w 4912241"/>
              <a:gd name="connsiteY4" fmla="*/ 1339702 h 1559442"/>
              <a:gd name="connsiteX5" fmla="*/ 425302 w 4912241"/>
              <a:gd name="connsiteY5" fmla="*/ 1307805 h 1559442"/>
              <a:gd name="connsiteX6" fmla="*/ 435934 w 4912241"/>
              <a:gd name="connsiteY6" fmla="*/ 1275907 h 1559442"/>
              <a:gd name="connsiteX7" fmla="*/ 457200 w 4912241"/>
              <a:gd name="connsiteY7" fmla="*/ 1254642 h 1559442"/>
              <a:gd name="connsiteX8" fmla="*/ 499730 w 4912241"/>
              <a:gd name="connsiteY8" fmla="*/ 1297172 h 1559442"/>
              <a:gd name="connsiteX9" fmla="*/ 616688 w 4912241"/>
              <a:gd name="connsiteY9" fmla="*/ 1350335 h 1559442"/>
              <a:gd name="connsiteX10" fmla="*/ 680483 w 4912241"/>
              <a:gd name="connsiteY10" fmla="*/ 1392865 h 1559442"/>
              <a:gd name="connsiteX11" fmla="*/ 712381 w 4912241"/>
              <a:gd name="connsiteY11" fmla="*/ 1414130 h 1559442"/>
              <a:gd name="connsiteX12" fmla="*/ 723014 w 4912241"/>
              <a:gd name="connsiteY12" fmla="*/ 1446028 h 1559442"/>
              <a:gd name="connsiteX13" fmla="*/ 765544 w 4912241"/>
              <a:gd name="connsiteY13" fmla="*/ 1435395 h 1559442"/>
              <a:gd name="connsiteX14" fmla="*/ 882502 w 4912241"/>
              <a:gd name="connsiteY14" fmla="*/ 1360968 h 1559442"/>
              <a:gd name="connsiteX15" fmla="*/ 914400 w 4912241"/>
              <a:gd name="connsiteY15" fmla="*/ 1329070 h 1559442"/>
              <a:gd name="connsiteX16" fmla="*/ 967562 w 4912241"/>
              <a:gd name="connsiteY16" fmla="*/ 1318437 h 1559442"/>
              <a:gd name="connsiteX17" fmla="*/ 999460 w 4912241"/>
              <a:gd name="connsiteY17" fmla="*/ 1307805 h 1559442"/>
              <a:gd name="connsiteX18" fmla="*/ 1031358 w 4912241"/>
              <a:gd name="connsiteY18" fmla="*/ 1286540 h 1559442"/>
              <a:gd name="connsiteX19" fmla="*/ 1073888 w 4912241"/>
              <a:gd name="connsiteY19" fmla="*/ 1190847 h 1559442"/>
              <a:gd name="connsiteX20" fmla="*/ 1116418 w 4912241"/>
              <a:gd name="connsiteY20" fmla="*/ 1180214 h 1559442"/>
              <a:gd name="connsiteX21" fmla="*/ 1148316 w 4912241"/>
              <a:gd name="connsiteY21" fmla="*/ 1169581 h 1559442"/>
              <a:gd name="connsiteX22" fmla="*/ 1244009 w 4912241"/>
              <a:gd name="connsiteY22" fmla="*/ 1180214 h 1559442"/>
              <a:gd name="connsiteX23" fmla="*/ 1286539 w 4912241"/>
              <a:gd name="connsiteY23" fmla="*/ 1297172 h 1559442"/>
              <a:gd name="connsiteX24" fmla="*/ 1424762 w 4912241"/>
              <a:gd name="connsiteY24" fmla="*/ 1371600 h 1559442"/>
              <a:gd name="connsiteX25" fmla="*/ 1446028 w 4912241"/>
              <a:gd name="connsiteY25" fmla="*/ 1392865 h 1559442"/>
              <a:gd name="connsiteX26" fmla="*/ 1509823 w 4912241"/>
              <a:gd name="connsiteY26" fmla="*/ 1414130 h 1559442"/>
              <a:gd name="connsiteX27" fmla="*/ 1573618 w 4912241"/>
              <a:gd name="connsiteY27" fmla="*/ 1403498 h 1559442"/>
              <a:gd name="connsiteX28" fmla="*/ 1658679 w 4912241"/>
              <a:gd name="connsiteY28" fmla="*/ 1307805 h 1559442"/>
              <a:gd name="connsiteX29" fmla="*/ 1701209 w 4912241"/>
              <a:gd name="connsiteY29" fmla="*/ 1275907 h 1559442"/>
              <a:gd name="connsiteX30" fmla="*/ 1765004 w 4912241"/>
              <a:gd name="connsiteY30" fmla="*/ 1212112 h 1559442"/>
              <a:gd name="connsiteX31" fmla="*/ 1818167 w 4912241"/>
              <a:gd name="connsiteY31" fmla="*/ 1127051 h 1559442"/>
              <a:gd name="connsiteX32" fmla="*/ 1839432 w 4912241"/>
              <a:gd name="connsiteY32" fmla="*/ 1095154 h 1559442"/>
              <a:gd name="connsiteX33" fmla="*/ 1871330 w 4912241"/>
              <a:gd name="connsiteY33" fmla="*/ 1063256 h 1559442"/>
              <a:gd name="connsiteX34" fmla="*/ 1913860 w 4912241"/>
              <a:gd name="connsiteY34" fmla="*/ 1010093 h 1559442"/>
              <a:gd name="connsiteX35" fmla="*/ 1956390 w 4912241"/>
              <a:gd name="connsiteY35" fmla="*/ 978195 h 1559442"/>
              <a:gd name="connsiteX36" fmla="*/ 2094614 w 4912241"/>
              <a:gd name="connsiteY36" fmla="*/ 765544 h 1559442"/>
              <a:gd name="connsiteX37" fmla="*/ 2158409 w 4912241"/>
              <a:gd name="connsiteY37" fmla="*/ 659219 h 1559442"/>
              <a:gd name="connsiteX38" fmla="*/ 2222204 w 4912241"/>
              <a:gd name="connsiteY38" fmla="*/ 510363 h 1559442"/>
              <a:gd name="connsiteX39" fmla="*/ 2243469 w 4912241"/>
              <a:gd name="connsiteY39" fmla="*/ 414670 h 1559442"/>
              <a:gd name="connsiteX40" fmla="*/ 2328530 w 4912241"/>
              <a:gd name="connsiteY40" fmla="*/ 350875 h 1559442"/>
              <a:gd name="connsiteX41" fmla="*/ 2413590 w 4912241"/>
              <a:gd name="connsiteY41" fmla="*/ 276447 h 1559442"/>
              <a:gd name="connsiteX42" fmla="*/ 2445488 w 4912241"/>
              <a:gd name="connsiteY42" fmla="*/ 265814 h 1559442"/>
              <a:gd name="connsiteX43" fmla="*/ 2530548 w 4912241"/>
              <a:gd name="connsiteY43" fmla="*/ 223284 h 1559442"/>
              <a:gd name="connsiteX44" fmla="*/ 2604976 w 4912241"/>
              <a:gd name="connsiteY44" fmla="*/ 148856 h 1559442"/>
              <a:gd name="connsiteX45" fmla="*/ 2636874 w 4912241"/>
              <a:gd name="connsiteY45" fmla="*/ 127591 h 1559442"/>
              <a:gd name="connsiteX46" fmla="*/ 2700669 w 4912241"/>
              <a:gd name="connsiteY46" fmla="*/ 85061 h 1559442"/>
              <a:gd name="connsiteX47" fmla="*/ 2785730 w 4912241"/>
              <a:gd name="connsiteY47" fmla="*/ 10633 h 1559442"/>
              <a:gd name="connsiteX48" fmla="*/ 2817628 w 4912241"/>
              <a:gd name="connsiteY48" fmla="*/ 0 h 1559442"/>
              <a:gd name="connsiteX49" fmla="*/ 2860158 w 4912241"/>
              <a:gd name="connsiteY49" fmla="*/ 10633 h 1559442"/>
              <a:gd name="connsiteX50" fmla="*/ 2892055 w 4912241"/>
              <a:gd name="connsiteY50" fmla="*/ 74428 h 1559442"/>
              <a:gd name="connsiteX51" fmla="*/ 2849525 w 4912241"/>
              <a:gd name="connsiteY51" fmla="*/ 138223 h 1559442"/>
              <a:gd name="connsiteX52" fmla="*/ 2860158 w 4912241"/>
              <a:gd name="connsiteY52" fmla="*/ 170121 h 1559442"/>
              <a:gd name="connsiteX53" fmla="*/ 2870790 w 4912241"/>
              <a:gd name="connsiteY53" fmla="*/ 223284 h 1559442"/>
              <a:gd name="connsiteX54" fmla="*/ 2934586 w 4912241"/>
              <a:gd name="connsiteY54" fmla="*/ 287079 h 1559442"/>
              <a:gd name="connsiteX55" fmla="*/ 2966483 w 4912241"/>
              <a:gd name="connsiteY55" fmla="*/ 297712 h 1559442"/>
              <a:gd name="connsiteX56" fmla="*/ 2998381 w 4912241"/>
              <a:gd name="connsiteY56" fmla="*/ 329609 h 1559442"/>
              <a:gd name="connsiteX57" fmla="*/ 3030279 w 4912241"/>
              <a:gd name="connsiteY57" fmla="*/ 340242 h 1559442"/>
              <a:gd name="connsiteX58" fmla="*/ 3051544 w 4912241"/>
              <a:gd name="connsiteY58" fmla="*/ 382772 h 1559442"/>
              <a:gd name="connsiteX59" fmla="*/ 3083441 w 4912241"/>
              <a:gd name="connsiteY59" fmla="*/ 414670 h 1559442"/>
              <a:gd name="connsiteX60" fmla="*/ 3115339 w 4912241"/>
              <a:gd name="connsiteY60" fmla="*/ 531628 h 1559442"/>
              <a:gd name="connsiteX61" fmla="*/ 3157869 w 4912241"/>
              <a:gd name="connsiteY61" fmla="*/ 606056 h 1559442"/>
              <a:gd name="connsiteX62" fmla="*/ 3200400 w 4912241"/>
              <a:gd name="connsiteY62" fmla="*/ 616688 h 1559442"/>
              <a:gd name="connsiteX63" fmla="*/ 3232297 w 4912241"/>
              <a:gd name="connsiteY63" fmla="*/ 637954 h 1559442"/>
              <a:gd name="connsiteX64" fmla="*/ 3264195 w 4912241"/>
              <a:gd name="connsiteY64" fmla="*/ 648586 h 1559442"/>
              <a:gd name="connsiteX65" fmla="*/ 3274828 w 4912241"/>
              <a:gd name="connsiteY65" fmla="*/ 680484 h 1559442"/>
              <a:gd name="connsiteX66" fmla="*/ 3296093 w 4912241"/>
              <a:gd name="connsiteY66" fmla="*/ 712381 h 1559442"/>
              <a:gd name="connsiteX67" fmla="*/ 3306725 w 4912241"/>
              <a:gd name="connsiteY67" fmla="*/ 882502 h 1559442"/>
              <a:gd name="connsiteX68" fmla="*/ 3327990 w 4912241"/>
              <a:gd name="connsiteY68" fmla="*/ 914400 h 1559442"/>
              <a:gd name="connsiteX69" fmla="*/ 3391786 w 4912241"/>
              <a:gd name="connsiteY69" fmla="*/ 978195 h 1559442"/>
              <a:gd name="connsiteX70" fmla="*/ 3455581 w 4912241"/>
              <a:gd name="connsiteY70" fmla="*/ 1052623 h 1559442"/>
              <a:gd name="connsiteX71" fmla="*/ 3476846 w 4912241"/>
              <a:gd name="connsiteY71" fmla="*/ 1137684 h 1559442"/>
              <a:gd name="connsiteX72" fmla="*/ 3487479 w 4912241"/>
              <a:gd name="connsiteY72" fmla="*/ 1180214 h 1559442"/>
              <a:gd name="connsiteX73" fmla="*/ 3551274 w 4912241"/>
              <a:gd name="connsiteY73" fmla="*/ 1233377 h 1559442"/>
              <a:gd name="connsiteX74" fmla="*/ 3583172 w 4912241"/>
              <a:gd name="connsiteY74" fmla="*/ 1244009 h 1559442"/>
              <a:gd name="connsiteX75" fmla="*/ 3625702 w 4912241"/>
              <a:gd name="connsiteY75" fmla="*/ 1265275 h 1559442"/>
              <a:gd name="connsiteX76" fmla="*/ 3710762 w 4912241"/>
              <a:gd name="connsiteY76" fmla="*/ 1307805 h 1559442"/>
              <a:gd name="connsiteX77" fmla="*/ 3753293 w 4912241"/>
              <a:gd name="connsiteY77" fmla="*/ 1360968 h 1559442"/>
              <a:gd name="connsiteX78" fmla="*/ 3763925 w 4912241"/>
              <a:gd name="connsiteY78" fmla="*/ 1392865 h 1559442"/>
              <a:gd name="connsiteX79" fmla="*/ 3827721 w 4912241"/>
              <a:gd name="connsiteY79" fmla="*/ 1414130 h 1559442"/>
              <a:gd name="connsiteX80" fmla="*/ 3859618 w 4912241"/>
              <a:gd name="connsiteY80" fmla="*/ 1435395 h 1559442"/>
              <a:gd name="connsiteX81" fmla="*/ 3923414 w 4912241"/>
              <a:gd name="connsiteY81" fmla="*/ 1382233 h 1559442"/>
              <a:gd name="connsiteX82" fmla="*/ 3944679 w 4912241"/>
              <a:gd name="connsiteY82" fmla="*/ 1339702 h 1559442"/>
              <a:gd name="connsiteX83" fmla="*/ 4008474 w 4912241"/>
              <a:gd name="connsiteY83" fmla="*/ 1297172 h 1559442"/>
              <a:gd name="connsiteX84" fmla="*/ 4072269 w 4912241"/>
              <a:gd name="connsiteY84" fmla="*/ 1265275 h 1559442"/>
              <a:gd name="connsiteX85" fmla="*/ 4093534 w 4912241"/>
              <a:gd name="connsiteY85" fmla="*/ 1244009 h 1559442"/>
              <a:gd name="connsiteX86" fmla="*/ 4157330 w 4912241"/>
              <a:gd name="connsiteY86" fmla="*/ 1201479 h 1559442"/>
              <a:gd name="connsiteX87" fmla="*/ 4199860 w 4912241"/>
              <a:gd name="connsiteY87" fmla="*/ 1137684 h 1559442"/>
              <a:gd name="connsiteX88" fmla="*/ 4231758 w 4912241"/>
              <a:gd name="connsiteY88" fmla="*/ 1095154 h 1559442"/>
              <a:gd name="connsiteX89" fmla="*/ 4295553 w 4912241"/>
              <a:gd name="connsiteY89" fmla="*/ 1073888 h 1559442"/>
              <a:gd name="connsiteX90" fmla="*/ 4380614 w 4912241"/>
              <a:gd name="connsiteY90" fmla="*/ 1116419 h 1559442"/>
              <a:gd name="connsiteX91" fmla="*/ 4433776 w 4912241"/>
              <a:gd name="connsiteY91" fmla="*/ 1222744 h 1559442"/>
              <a:gd name="connsiteX92" fmla="*/ 4476307 w 4912241"/>
              <a:gd name="connsiteY92" fmla="*/ 1233377 h 1559442"/>
              <a:gd name="connsiteX93" fmla="*/ 4540102 w 4912241"/>
              <a:gd name="connsiteY93" fmla="*/ 1254642 h 1559442"/>
              <a:gd name="connsiteX94" fmla="*/ 4550734 w 4912241"/>
              <a:gd name="connsiteY94" fmla="*/ 1286540 h 1559442"/>
              <a:gd name="connsiteX95" fmla="*/ 4550734 w 4912241"/>
              <a:gd name="connsiteY95" fmla="*/ 1360968 h 1559442"/>
              <a:gd name="connsiteX96" fmla="*/ 4572000 w 4912241"/>
              <a:gd name="connsiteY96" fmla="*/ 1382233 h 1559442"/>
              <a:gd name="connsiteX97" fmla="*/ 4795283 w 4912241"/>
              <a:gd name="connsiteY97" fmla="*/ 1403498 h 1559442"/>
              <a:gd name="connsiteX98" fmla="*/ 4848446 w 4912241"/>
              <a:gd name="connsiteY98" fmla="*/ 1414130 h 1559442"/>
              <a:gd name="connsiteX99" fmla="*/ 4912241 w 4912241"/>
              <a:gd name="connsiteY99" fmla="*/ 1435395 h 1559442"/>
              <a:gd name="connsiteX0" fmla="*/ 0 w 4912241"/>
              <a:gd name="connsiteY0" fmla="*/ 1520456 h 1520456"/>
              <a:gd name="connsiteX1" fmla="*/ 329609 w 4912241"/>
              <a:gd name="connsiteY1" fmla="*/ 1414130 h 1520456"/>
              <a:gd name="connsiteX2" fmla="*/ 340241 w 4912241"/>
              <a:gd name="connsiteY2" fmla="*/ 1382233 h 1520456"/>
              <a:gd name="connsiteX3" fmla="*/ 404037 w 4912241"/>
              <a:gd name="connsiteY3" fmla="*/ 1339702 h 1520456"/>
              <a:gd name="connsiteX4" fmla="*/ 425302 w 4912241"/>
              <a:gd name="connsiteY4" fmla="*/ 1307805 h 1520456"/>
              <a:gd name="connsiteX5" fmla="*/ 435934 w 4912241"/>
              <a:gd name="connsiteY5" fmla="*/ 1275907 h 1520456"/>
              <a:gd name="connsiteX6" fmla="*/ 457200 w 4912241"/>
              <a:gd name="connsiteY6" fmla="*/ 1254642 h 1520456"/>
              <a:gd name="connsiteX7" fmla="*/ 499730 w 4912241"/>
              <a:gd name="connsiteY7" fmla="*/ 1297172 h 1520456"/>
              <a:gd name="connsiteX8" fmla="*/ 616688 w 4912241"/>
              <a:gd name="connsiteY8" fmla="*/ 1350335 h 1520456"/>
              <a:gd name="connsiteX9" fmla="*/ 680483 w 4912241"/>
              <a:gd name="connsiteY9" fmla="*/ 1392865 h 1520456"/>
              <a:gd name="connsiteX10" fmla="*/ 712381 w 4912241"/>
              <a:gd name="connsiteY10" fmla="*/ 1414130 h 1520456"/>
              <a:gd name="connsiteX11" fmla="*/ 723014 w 4912241"/>
              <a:gd name="connsiteY11" fmla="*/ 1446028 h 1520456"/>
              <a:gd name="connsiteX12" fmla="*/ 765544 w 4912241"/>
              <a:gd name="connsiteY12" fmla="*/ 1435395 h 1520456"/>
              <a:gd name="connsiteX13" fmla="*/ 882502 w 4912241"/>
              <a:gd name="connsiteY13" fmla="*/ 1360968 h 1520456"/>
              <a:gd name="connsiteX14" fmla="*/ 914400 w 4912241"/>
              <a:gd name="connsiteY14" fmla="*/ 1329070 h 1520456"/>
              <a:gd name="connsiteX15" fmla="*/ 967562 w 4912241"/>
              <a:gd name="connsiteY15" fmla="*/ 1318437 h 1520456"/>
              <a:gd name="connsiteX16" fmla="*/ 999460 w 4912241"/>
              <a:gd name="connsiteY16" fmla="*/ 1307805 h 1520456"/>
              <a:gd name="connsiteX17" fmla="*/ 1031358 w 4912241"/>
              <a:gd name="connsiteY17" fmla="*/ 1286540 h 1520456"/>
              <a:gd name="connsiteX18" fmla="*/ 1073888 w 4912241"/>
              <a:gd name="connsiteY18" fmla="*/ 1190847 h 1520456"/>
              <a:gd name="connsiteX19" fmla="*/ 1116418 w 4912241"/>
              <a:gd name="connsiteY19" fmla="*/ 1180214 h 1520456"/>
              <a:gd name="connsiteX20" fmla="*/ 1148316 w 4912241"/>
              <a:gd name="connsiteY20" fmla="*/ 1169581 h 1520456"/>
              <a:gd name="connsiteX21" fmla="*/ 1244009 w 4912241"/>
              <a:gd name="connsiteY21" fmla="*/ 1180214 h 1520456"/>
              <a:gd name="connsiteX22" fmla="*/ 1286539 w 4912241"/>
              <a:gd name="connsiteY22" fmla="*/ 1297172 h 1520456"/>
              <a:gd name="connsiteX23" fmla="*/ 1424762 w 4912241"/>
              <a:gd name="connsiteY23" fmla="*/ 1371600 h 1520456"/>
              <a:gd name="connsiteX24" fmla="*/ 1446028 w 4912241"/>
              <a:gd name="connsiteY24" fmla="*/ 1392865 h 1520456"/>
              <a:gd name="connsiteX25" fmla="*/ 1509823 w 4912241"/>
              <a:gd name="connsiteY25" fmla="*/ 1414130 h 1520456"/>
              <a:gd name="connsiteX26" fmla="*/ 1573618 w 4912241"/>
              <a:gd name="connsiteY26" fmla="*/ 1403498 h 1520456"/>
              <a:gd name="connsiteX27" fmla="*/ 1658679 w 4912241"/>
              <a:gd name="connsiteY27" fmla="*/ 1307805 h 1520456"/>
              <a:gd name="connsiteX28" fmla="*/ 1701209 w 4912241"/>
              <a:gd name="connsiteY28" fmla="*/ 1275907 h 1520456"/>
              <a:gd name="connsiteX29" fmla="*/ 1765004 w 4912241"/>
              <a:gd name="connsiteY29" fmla="*/ 1212112 h 1520456"/>
              <a:gd name="connsiteX30" fmla="*/ 1818167 w 4912241"/>
              <a:gd name="connsiteY30" fmla="*/ 1127051 h 1520456"/>
              <a:gd name="connsiteX31" fmla="*/ 1839432 w 4912241"/>
              <a:gd name="connsiteY31" fmla="*/ 1095154 h 1520456"/>
              <a:gd name="connsiteX32" fmla="*/ 1871330 w 4912241"/>
              <a:gd name="connsiteY32" fmla="*/ 1063256 h 1520456"/>
              <a:gd name="connsiteX33" fmla="*/ 1913860 w 4912241"/>
              <a:gd name="connsiteY33" fmla="*/ 1010093 h 1520456"/>
              <a:gd name="connsiteX34" fmla="*/ 1956390 w 4912241"/>
              <a:gd name="connsiteY34" fmla="*/ 978195 h 1520456"/>
              <a:gd name="connsiteX35" fmla="*/ 2094614 w 4912241"/>
              <a:gd name="connsiteY35" fmla="*/ 765544 h 1520456"/>
              <a:gd name="connsiteX36" fmla="*/ 2158409 w 4912241"/>
              <a:gd name="connsiteY36" fmla="*/ 659219 h 1520456"/>
              <a:gd name="connsiteX37" fmla="*/ 2222204 w 4912241"/>
              <a:gd name="connsiteY37" fmla="*/ 510363 h 1520456"/>
              <a:gd name="connsiteX38" fmla="*/ 2243469 w 4912241"/>
              <a:gd name="connsiteY38" fmla="*/ 414670 h 1520456"/>
              <a:gd name="connsiteX39" fmla="*/ 2328530 w 4912241"/>
              <a:gd name="connsiteY39" fmla="*/ 350875 h 1520456"/>
              <a:gd name="connsiteX40" fmla="*/ 2413590 w 4912241"/>
              <a:gd name="connsiteY40" fmla="*/ 276447 h 1520456"/>
              <a:gd name="connsiteX41" fmla="*/ 2445488 w 4912241"/>
              <a:gd name="connsiteY41" fmla="*/ 265814 h 1520456"/>
              <a:gd name="connsiteX42" fmla="*/ 2530548 w 4912241"/>
              <a:gd name="connsiteY42" fmla="*/ 223284 h 1520456"/>
              <a:gd name="connsiteX43" fmla="*/ 2604976 w 4912241"/>
              <a:gd name="connsiteY43" fmla="*/ 148856 h 1520456"/>
              <a:gd name="connsiteX44" fmla="*/ 2636874 w 4912241"/>
              <a:gd name="connsiteY44" fmla="*/ 127591 h 1520456"/>
              <a:gd name="connsiteX45" fmla="*/ 2700669 w 4912241"/>
              <a:gd name="connsiteY45" fmla="*/ 85061 h 1520456"/>
              <a:gd name="connsiteX46" fmla="*/ 2785730 w 4912241"/>
              <a:gd name="connsiteY46" fmla="*/ 10633 h 1520456"/>
              <a:gd name="connsiteX47" fmla="*/ 2817628 w 4912241"/>
              <a:gd name="connsiteY47" fmla="*/ 0 h 1520456"/>
              <a:gd name="connsiteX48" fmla="*/ 2860158 w 4912241"/>
              <a:gd name="connsiteY48" fmla="*/ 10633 h 1520456"/>
              <a:gd name="connsiteX49" fmla="*/ 2892055 w 4912241"/>
              <a:gd name="connsiteY49" fmla="*/ 74428 h 1520456"/>
              <a:gd name="connsiteX50" fmla="*/ 2849525 w 4912241"/>
              <a:gd name="connsiteY50" fmla="*/ 138223 h 1520456"/>
              <a:gd name="connsiteX51" fmla="*/ 2860158 w 4912241"/>
              <a:gd name="connsiteY51" fmla="*/ 170121 h 1520456"/>
              <a:gd name="connsiteX52" fmla="*/ 2870790 w 4912241"/>
              <a:gd name="connsiteY52" fmla="*/ 223284 h 1520456"/>
              <a:gd name="connsiteX53" fmla="*/ 2934586 w 4912241"/>
              <a:gd name="connsiteY53" fmla="*/ 287079 h 1520456"/>
              <a:gd name="connsiteX54" fmla="*/ 2966483 w 4912241"/>
              <a:gd name="connsiteY54" fmla="*/ 297712 h 1520456"/>
              <a:gd name="connsiteX55" fmla="*/ 2998381 w 4912241"/>
              <a:gd name="connsiteY55" fmla="*/ 329609 h 1520456"/>
              <a:gd name="connsiteX56" fmla="*/ 3030279 w 4912241"/>
              <a:gd name="connsiteY56" fmla="*/ 340242 h 1520456"/>
              <a:gd name="connsiteX57" fmla="*/ 3051544 w 4912241"/>
              <a:gd name="connsiteY57" fmla="*/ 382772 h 1520456"/>
              <a:gd name="connsiteX58" fmla="*/ 3083441 w 4912241"/>
              <a:gd name="connsiteY58" fmla="*/ 414670 h 1520456"/>
              <a:gd name="connsiteX59" fmla="*/ 3115339 w 4912241"/>
              <a:gd name="connsiteY59" fmla="*/ 531628 h 1520456"/>
              <a:gd name="connsiteX60" fmla="*/ 3157869 w 4912241"/>
              <a:gd name="connsiteY60" fmla="*/ 606056 h 1520456"/>
              <a:gd name="connsiteX61" fmla="*/ 3200400 w 4912241"/>
              <a:gd name="connsiteY61" fmla="*/ 616688 h 1520456"/>
              <a:gd name="connsiteX62" fmla="*/ 3232297 w 4912241"/>
              <a:gd name="connsiteY62" fmla="*/ 637954 h 1520456"/>
              <a:gd name="connsiteX63" fmla="*/ 3264195 w 4912241"/>
              <a:gd name="connsiteY63" fmla="*/ 648586 h 1520456"/>
              <a:gd name="connsiteX64" fmla="*/ 3274828 w 4912241"/>
              <a:gd name="connsiteY64" fmla="*/ 680484 h 1520456"/>
              <a:gd name="connsiteX65" fmla="*/ 3296093 w 4912241"/>
              <a:gd name="connsiteY65" fmla="*/ 712381 h 1520456"/>
              <a:gd name="connsiteX66" fmla="*/ 3306725 w 4912241"/>
              <a:gd name="connsiteY66" fmla="*/ 882502 h 1520456"/>
              <a:gd name="connsiteX67" fmla="*/ 3327990 w 4912241"/>
              <a:gd name="connsiteY67" fmla="*/ 914400 h 1520456"/>
              <a:gd name="connsiteX68" fmla="*/ 3391786 w 4912241"/>
              <a:gd name="connsiteY68" fmla="*/ 978195 h 1520456"/>
              <a:gd name="connsiteX69" fmla="*/ 3455581 w 4912241"/>
              <a:gd name="connsiteY69" fmla="*/ 1052623 h 1520456"/>
              <a:gd name="connsiteX70" fmla="*/ 3476846 w 4912241"/>
              <a:gd name="connsiteY70" fmla="*/ 1137684 h 1520456"/>
              <a:gd name="connsiteX71" fmla="*/ 3487479 w 4912241"/>
              <a:gd name="connsiteY71" fmla="*/ 1180214 h 1520456"/>
              <a:gd name="connsiteX72" fmla="*/ 3551274 w 4912241"/>
              <a:gd name="connsiteY72" fmla="*/ 1233377 h 1520456"/>
              <a:gd name="connsiteX73" fmla="*/ 3583172 w 4912241"/>
              <a:gd name="connsiteY73" fmla="*/ 1244009 h 1520456"/>
              <a:gd name="connsiteX74" fmla="*/ 3625702 w 4912241"/>
              <a:gd name="connsiteY74" fmla="*/ 1265275 h 1520456"/>
              <a:gd name="connsiteX75" fmla="*/ 3710762 w 4912241"/>
              <a:gd name="connsiteY75" fmla="*/ 1307805 h 1520456"/>
              <a:gd name="connsiteX76" fmla="*/ 3753293 w 4912241"/>
              <a:gd name="connsiteY76" fmla="*/ 1360968 h 1520456"/>
              <a:gd name="connsiteX77" fmla="*/ 3763925 w 4912241"/>
              <a:gd name="connsiteY77" fmla="*/ 1392865 h 1520456"/>
              <a:gd name="connsiteX78" fmla="*/ 3827721 w 4912241"/>
              <a:gd name="connsiteY78" fmla="*/ 1414130 h 1520456"/>
              <a:gd name="connsiteX79" fmla="*/ 3859618 w 4912241"/>
              <a:gd name="connsiteY79" fmla="*/ 1435395 h 1520456"/>
              <a:gd name="connsiteX80" fmla="*/ 3923414 w 4912241"/>
              <a:gd name="connsiteY80" fmla="*/ 1382233 h 1520456"/>
              <a:gd name="connsiteX81" fmla="*/ 3944679 w 4912241"/>
              <a:gd name="connsiteY81" fmla="*/ 1339702 h 1520456"/>
              <a:gd name="connsiteX82" fmla="*/ 4008474 w 4912241"/>
              <a:gd name="connsiteY82" fmla="*/ 1297172 h 1520456"/>
              <a:gd name="connsiteX83" fmla="*/ 4072269 w 4912241"/>
              <a:gd name="connsiteY83" fmla="*/ 1265275 h 1520456"/>
              <a:gd name="connsiteX84" fmla="*/ 4093534 w 4912241"/>
              <a:gd name="connsiteY84" fmla="*/ 1244009 h 1520456"/>
              <a:gd name="connsiteX85" fmla="*/ 4157330 w 4912241"/>
              <a:gd name="connsiteY85" fmla="*/ 1201479 h 1520456"/>
              <a:gd name="connsiteX86" fmla="*/ 4199860 w 4912241"/>
              <a:gd name="connsiteY86" fmla="*/ 1137684 h 1520456"/>
              <a:gd name="connsiteX87" fmla="*/ 4231758 w 4912241"/>
              <a:gd name="connsiteY87" fmla="*/ 1095154 h 1520456"/>
              <a:gd name="connsiteX88" fmla="*/ 4295553 w 4912241"/>
              <a:gd name="connsiteY88" fmla="*/ 1073888 h 1520456"/>
              <a:gd name="connsiteX89" fmla="*/ 4380614 w 4912241"/>
              <a:gd name="connsiteY89" fmla="*/ 1116419 h 1520456"/>
              <a:gd name="connsiteX90" fmla="*/ 4433776 w 4912241"/>
              <a:gd name="connsiteY90" fmla="*/ 1222744 h 1520456"/>
              <a:gd name="connsiteX91" fmla="*/ 4476307 w 4912241"/>
              <a:gd name="connsiteY91" fmla="*/ 1233377 h 1520456"/>
              <a:gd name="connsiteX92" fmla="*/ 4540102 w 4912241"/>
              <a:gd name="connsiteY92" fmla="*/ 1254642 h 1520456"/>
              <a:gd name="connsiteX93" fmla="*/ 4550734 w 4912241"/>
              <a:gd name="connsiteY93" fmla="*/ 1286540 h 1520456"/>
              <a:gd name="connsiteX94" fmla="*/ 4550734 w 4912241"/>
              <a:gd name="connsiteY94" fmla="*/ 1360968 h 1520456"/>
              <a:gd name="connsiteX95" fmla="*/ 4572000 w 4912241"/>
              <a:gd name="connsiteY95" fmla="*/ 1382233 h 1520456"/>
              <a:gd name="connsiteX96" fmla="*/ 4795283 w 4912241"/>
              <a:gd name="connsiteY96" fmla="*/ 1403498 h 1520456"/>
              <a:gd name="connsiteX97" fmla="*/ 4848446 w 4912241"/>
              <a:gd name="connsiteY97" fmla="*/ 1414130 h 1520456"/>
              <a:gd name="connsiteX98" fmla="*/ 4912241 w 4912241"/>
              <a:gd name="connsiteY98"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35934 w 4912241"/>
              <a:gd name="connsiteY4" fmla="*/ 1275907 h 1520456"/>
              <a:gd name="connsiteX5" fmla="*/ 457200 w 4912241"/>
              <a:gd name="connsiteY5" fmla="*/ 1254642 h 1520456"/>
              <a:gd name="connsiteX6" fmla="*/ 499730 w 4912241"/>
              <a:gd name="connsiteY6" fmla="*/ 1297172 h 1520456"/>
              <a:gd name="connsiteX7" fmla="*/ 616688 w 4912241"/>
              <a:gd name="connsiteY7" fmla="*/ 1350335 h 1520456"/>
              <a:gd name="connsiteX8" fmla="*/ 680483 w 4912241"/>
              <a:gd name="connsiteY8" fmla="*/ 1392865 h 1520456"/>
              <a:gd name="connsiteX9" fmla="*/ 712381 w 4912241"/>
              <a:gd name="connsiteY9" fmla="*/ 1414130 h 1520456"/>
              <a:gd name="connsiteX10" fmla="*/ 723014 w 4912241"/>
              <a:gd name="connsiteY10" fmla="*/ 1446028 h 1520456"/>
              <a:gd name="connsiteX11" fmla="*/ 765544 w 4912241"/>
              <a:gd name="connsiteY11" fmla="*/ 1435395 h 1520456"/>
              <a:gd name="connsiteX12" fmla="*/ 882502 w 4912241"/>
              <a:gd name="connsiteY12" fmla="*/ 1360968 h 1520456"/>
              <a:gd name="connsiteX13" fmla="*/ 914400 w 4912241"/>
              <a:gd name="connsiteY13" fmla="*/ 1329070 h 1520456"/>
              <a:gd name="connsiteX14" fmla="*/ 967562 w 4912241"/>
              <a:gd name="connsiteY14" fmla="*/ 1318437 h 1520456"/>
              <a:gd name="connsiteX15" fmla="*/ 999460 w 4912241"/>
              <a:gd name="connsiteY15" fmla="*/ 1307805 h 1520456"/>
              <a:gd name="connsiteX16" fmla="*/ 1031358 w 4912241"/>
              <a:gd name="connsiteY16" fmla="*/ 1286540 h 1520456"/>
              <a:gd name="connsiteX17" fmla="*/ 1073888 w 4912241"/>
              <a:gd name="connsiteY17" fmla="*/ 1190847 h 1520456"/>
              <a:gd name="connsiteX18" fmla="*/ 1116418 w 4912241"/>
              <a:gd name="connsiteY18" fmla="*/ 1180214 h 1520456"/>
              <a:gd name="connsiteX19" fmla="*/ 1148316 w 4912241"/>
              <a:gd name="connsiteY19" fmla="*/ 1169581 h 1520456"/>
              <a:gd name="connsiteX20" fmla="*/ 1244009 w 4912241"/>
              <a:gd name="connsiteY20" fmla="*/ 1180214 h 1520456"/>
              <a:gd name="connsiteX21" fmla="*/ 1286539 w 4912241"/>
              <a:gd name="connsiteY21" fmla="*/ 1297172 h 1520456"/>
              <a:gd name="connsiteX22" fmla="*/ 1424762 w 4912241"/>
              <a:gd name="connsiteY22" fmla="*/ 1371600 h 1520456"/>
              <a:gd name="connsiteX23" fmla="*/ 1446028 w 4912241"/>
              <a:gd name="connsiteY23" fmla="*/ 1392865 h 1520456"/>
              <a:gd name="connsiteX24" fmla="*/ 1509823 w 4912241"/>
              <a:gd name="connsiteY24" fmla="*/ 1414130 h 1520456"/>
              <a:gd name="connsiteX25" fmla="*/ 1573618 w 4912241"/>
              <a:gd name="connsiteY25" fmla="*/ 1403498 h 1520456"/>
              <a:gd name="connsiteX26" fmla="*/ 1658679 w 4912241"/>
              <a:gd name="connsiteY26" fmla="*/ 1307805 h 1520456"/>
              <a:gd name="connsiteX27" fmla="*/ 1701209 w 4912241"/>
              <a:gd name="connsiteY27" fmla="*/ 1275907 h 1520456"/>
              <a:gd name="connsiteX28" fmla="*/ 1765004 w 4912241"/>
              <a:gd name="connsiteY28" fmla="*/ 1212112 h 1520456"/>
              <a:gd name="connsiteX29" fmla="*/ 1818167 w 4912241"/>
              <a:gd name="connsiteY29" fmla="*/ 1127051 h 1520456"/>
              <a:gd name="connsiteX30" fmla="*/ 1839432 w 4912241"/>
              <a:gd name="connsiteY30" fmla="*/ 1095154 h 1520456"/>
              <a:gd name="connsiteX31" fmla="*/ 1871330 w 4912241"/>
              <a:gd name="connsiteY31" fmla="*/ 1063256 h 1520456"/>
              <a:gd name="connsiteX32" fmla="*/ 1913860 w 4912241"/>
              <a:gd name="connsiteY32" fmla="*/ 1010093 h 1520456"/>
              <a:gd name="connsiteX33" fmla="*/ 1956390 w 4912241"/>
              <a:gd name="connsiteY33" fmla="*/ 978195 h 1520456"/>
              <a:gd name="connsiteX34" fmla="*/ 2094614 w 4912241"/>
              <a:gd name="connsiteY34" fmla="*/ 765544 h 1520456"/>
              <a:gd name="connsiteX35" fmla="*/ 2158409 w 4912241"/>
              <a:gd name="connsiteY35" fmla="*/ 659219 h 1520456"/>
              <a:gd name="connsiteX36" fmla="*/ 2222204 w 4912241"/>
              <a:gd name="connsiteY36" fmla="*/ 510363 h 1520456"/>
              <a:gd name="connsiteX37" fmla="*/ 2243469 w 4912241"/>
              <a:gd name="connsiteY37" fmla="*/ 414670 h 1520456"/>
              <a:gd name="connsiteX38" fmla="*/ 2328530 w 4912241"/>
              <a:gd name="connsiteY38" fmla="*/ 350875 h 1520456"/>
              <a:gd name="connsiteX39" fmla="*/ 2413590 w 4912241"/>
              <a:gd name="connsiteY39" fmla="*/ 276447 h 1520456"/>
              <a:gd name="connsiteX40" fmla="*/ 2445488 w 4912241"/>
              <a:gd name="connsiteY40" fmla="*/ 265814 h 1520456"/>
              <a:gd name="connsiteX41" fmla="*/ 2530548 w 4912241"/>
              <a:gd name="connsiteY41" fmla="*/ 223284 h 1520456"/>
              <a:gd name="connsiteX42" fmla="*/ 2604976 w 4912241"/>
              <a:gd name="connsiteY42" fmla="*/ 148856 h 1520456"/>
              <a:gd name="connsiteX43" fmla="*/ 2636874 w 4912241"/>
              <a:gd name="connsiteY43" fmla="*/ 127591 h 1520456"/>
              <a:gd name="connsiteX44" fmla="*/ 2700669 w 4912241"/>
              <a:gd name="connsiteY44" fmla="*/ 85061 h 1520456"/>
              <a:gd name="connsiteX45" fmla="*/ 2785730 w 4912241"/>
              <a:gd name="connsiteY45" fmla="*/ 10633 h 1520456"/>
              <a:gd name="connsiteX46" fmla="*/ 2817628 w 4912241"/>
              <a:gd name="connsiteY46" fmla="*/ 0 h 1520456"/>
              <a:gd name="connsiteX47" fmla="*/ 2860158 w 4912241"/>
              <a:gd name="connsiteY47" fmla="*/ 10633 h 1520456"/>
              <a:gd name="connsiteX48" fmla="*/ 2892055 w 4912241"/>
              <a:gd name="connsiteY48" fmla="*/ 74428 h 1520456"/>
              <a:gd name="connsiteX49" fmla="*/ 2849525 w 4912241"/>
              <a:gd name="connsiteY49" fmla="*/ 138223 h 1520456"/>
              <a:gd name="connsiteX50" fmla="*/ 2860158 w 4912241"/>
              <a:gd name="connsiteY50" fmla="*/ 170121 h 1520456"/>
              <a:gd name="connsiteX51" fmla="*/ 2870790 w 4912241"/>
              <a:gd name="connsiteY51" fmla="*/ 223284 h 1520456"/>
              <a:gd name="connsiteX52" fmla="*/ 2934586 w 4912241"/>
              <a:gd name="connsiteY52" fmla="*/ 287079 h 1520456"/>
              <a:gd name="connsiteX53" fmla="*/ 2966483 w 4912241"/>
              <a:gd name="connsiteY53" fmla="*/ 297712 h 1520456"/>
              <a:gd name="connsiteX54" fmla="*/ 2998381 w 4912241"/>
              <a:gd name="connsiteY54" fmla="*/ 329609 h 1520456"/>
              <a:gd name="connsiteX55" fmla="*/ 3030279 w 4912241"/>
              <a:gd name="connsiteY55" fmla="*/ 340242 h 1520456"/>
              <a:gd name="connsiteX56" fmla="*/ 3051544 w 4912241"/>
              <a:gd name="connsiteY56" fmla="*/ 382772 h 1520456"/>
              <a:gd name="connsiteX57" fmla="*/ 3083441 w 4912241"/>
              <a:gd name="connsiteY57" fmla="*/ 414670 h 1520456"/>
              <a:gd name="connsiteX58" fmla="*/ 3115339 w 4912241"/>
              <a:gd name="connsiteY58" fmla="*/ 531628 h 1520456"/>
              <a:gd name="connsiteX59" fmla="*/ 3157869 w 4912241"/>
              <a:gd name="connsiteY59" fmla="*/ 606056 h 1520456"/>
              <a:gd name="connsiteX60" fmla="*/ 3200400 w 4912241"/>
              <a:gd name="connsiteY60" fmla="*/ 616688 h 1520456"/>
              <a:gd name="connsiteX61" fmla="*/ 3232297 w 4912241"/>
              <a:gd name="connsiteY61" fmla="*/ 637954 h 1520456"/>
              <a:gd name="connsiteX62" fmla="*/ 3264195 w 4912241"/>
              <a:gd name="connsiteY62" fmla="*/ 648586 h 1520456"/>
              <a:gd name="connsiteX63" fmla="*/ 3274828 w 4912241"/>
              <a:gd name="connsiteY63" fmla="*/ 680484 h 1520456"/>
              <a:gd name="connsiteX64" fmla="*/ 3296093 w 4912241"/>
              <a:gd name="connsiteY64" fmla="*/ 712381 h 1520456"/>
              <a:gd name="connsiteX65" fmla="*/ 3306725 w 4912241"/>
              <a:gd name="connsiteY65" fmla="*/ 882502 h 1520456"/>
              <a:gd name="connsiteX66" fmla="*/ 3327990 w 4912241"/>
              <a:gd name="connsiteY66" fmla="*/ 914400 h 1520456"/>
              <a:gd name="connsiteX67" fmla="*/ 3391786 w 4912241"/>
              <a:gd name="connsiteY67" fmla="*/ 978195 h 1520456"/>
              <a:gd name="connsiteX68" fmla="*/ 3455581 w 4912241"/>
              <a:gd name="connsiteY68" fmla="*/ 1052623 h 1520456"/>
              <a:gd name="connsiteX69" fmla="*/ 3476846 w 4912241"/>
              <a:gd name="connsiteY69" fmla="*/ 1137684 h 1520456"/>
              <a:gd name="connsiteX70" fmla="*/ 3487479 w 4912241"/>
              <a:gd name="connsiteY70" fmla="*/ 1180214 h 1520456"/>
              <a:gd name="connsiteX71" fmla="*/ 3551274 w 4912241"/>
              <a:gd name="connsiteY71" fmla="*/ 1233377 h 1520456"/>
              <a:gd name="connsiteX72" fmla="*/ 3583172 w 4912241"/>
              <a:gd name="connsiteY72" fmla="*/ 1244009 h 1520456"/>
              <a:gd name="connsiteX73" fmla="*/ 3625702 w 4912241"/>
              <a:gd name="connsiteY73" fmla="*/ 1265275 h 1520456"/>
              <a:gd name="connsiteX74" fmla="*/ 3710762 w 4912241"/>
              <a:gd name="connsiteY74" fmla="*/ 1307805 h 1520456"/>
              <a:gd name="connsiteX75" fmla="*/ 3753293 w 4912241"/>
              <a:gd name="connsiteY75" fmla="*/ 1360968 h 1520456"/>
              <a:gd name="connsiteX76" fmla="*/ 3763925 w 4912241"/>
              <a:gd name="connsiteY76" fmla="*/ 1392865 h 1520456"/>
              <a:gd name="connsiteX77" fmla="*/ 3827721 w 4912241"/>
              <a:gd name="connsiteY77" fmla="*/ 1414130 h 1520456"/>
              <a:gd name="connsiteX78" fmla="*/ 3859618 w 4912241"/>
              <a:gd name="connsiteY78" fmla="*/ 1435395 h 1520456"/>
              <a:gd name="connsiteX79" fmla="*/ 3923414 w 4912241"/>
              <a:gd name="connsiteY79" fmla="*/ 1382233 h 1520456"/>
              <a:gd name="connsiteX80" fmla="*/ 3944679 w 4912241"/>
              <a:gd name="connsiteY80" fmla="*/ 1339702 h 1520456"/>
              <a:gd name="connsiteX81" fmla="*/ 4008474 w 4912241"/>
              <a:gd name="connsiteY81" fmla="*/ 1297172 h 1520456"/>
              <a:gd name="connsiteX82" fmla="*/ 4072269 w 4912241"/>
              <a:gd name="connsiteY82" fmla="*/ 1265275 h 1520456"/>
              <a:gd name="connsiteX83" fmla="*/ 4093534 w 4912241"/>
              <a:gd name="connsiteY83" fmla="*/ 1244009 h 1520456"/>
              <a:gd name="connsiteX84" fmla="*/ 4157330 w 4912241"/>
              <a:gd name="connsiteY84" fmla="*/ 1201479 h 1520456"/>
              <a:gd name="connsiteX85" fmla="*/ 4199860 w 4912241"/>
              <a:gd name="connsiteY85" fmla="*/ 1137684 h 1520456"/>
              <a:gd name="connsiteX86" fmla="*/ 4231758 w 4912241"/>
              <a:gd name="connsiteY86" fmla="*/ 1095154 h 1520456"/>
              <a:gd name="connsiteX87" fmla="*/ 4295553 w 4912241"/>
              <a:gd name="connsiteY87" fmla="*/ 1073888 h 1520456"/>
              <a:gd name="connsiteX88" fmla="*/ 4380614 w 4912241"/>
              <a:gd name="connsiteY88" fmla="*/ 1116419 h 1520456"/>
              <a:gd name="connsiteX89" fmla="*/ 4433776 w 4912241"/>
              <a:gd name="connsiteY89" fmla="*/ 1222744 h 1520456"/>
              <a:gd name="connsiteX90" fmla="*/ 4476307 w 4912241"/>
              <a:gd name="connsiteY90" fmla="*/ 1233377 h 1520456"/>
              <a:gd name="connsiteX91" fmla="*/ 4540102 w 4912241"/>
              <a:gd name="connsiteY91" fmla="*/ 1254642 h 1520456"/>
              <a:gd name="connsiteX92" fmla="*/ 4550734 w 4912241"/>
              <a:gd name="connsiteY92" fmla="*/ 1286540 h 1520456"/>
              <a:gd name="connsiteX93" fmla="*/ 4550734 w 4912241"/>
              <a:gd name="connsiteY93" fmla="*/ 1360968 h 1520456"/>
              <a:gd name="connsiteX94" fmla="*/ 4572000 w 4912241"/>
              <a:gd name="connsiteY94" fmla="*/ 1382233 h 1520456"/>
              <a:gd name="connsiteX95" fmla="*/ 4795283 w 4912241"/>
              <a:gd name="connsiteY95" fmla="*/ 1403498 h 1520456"/>
              <a:gd name="connsiteX96" fmla="*/ 4848446 w 4912241"/>
              <a:gd name="connsiteY96" fmla="*/ 1414130 h 1520456"/>
              <a:gd name="connsiteX97" fmla="*/ 4912241 w 4912241"/>
              <a:gd name="connsiteY97"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57200 w 4912241"/>
              <a:gd name="connsiteY4" fmla="*/ 1254642 h 1520456"/>
              <a:gd name="connsiteX5" fmla="*/ 499730 w 4912241"/>
              <a:gd name="connsiteY5" fmla="*/ 1297172 h 1520456"/>
              <a:gd name="connsiteX6" fmla="*/ 616688 w 4912241"/>
              <a:gd name="connsiteY6" fmla="*/ 1350335 h 1520456"/>
              <a:gd name="connsiteX7" fmla="*/ 680483 w 4912241"/>
              <a:gd name="connsiteY7" fmla="*/ 1392865 h 1520456"/>
              <a:gd name="connsiteX8" fmla="*/ 712381 w 4912241"/>
              <a:gd name="connsiteY8" fmla="*/ 1414130 h 1520456"/>
              <a:gd name="connsiteX9" fmla="*/ 723014 w 4912241"/>
              <a:gd name="connsiteY9" fmla="*/ 1446028 h 1520456"/>
              <a:gd name="connsiteX10" fmla="*/ 765544 w 4912241"/>
              <a:gd name="connsiteY10" fmla="*/ 1435395 h 1520456"/>
              <a:gd name="connsiteX11" fmla="*/ 882502 w 4912241"/>
              <a:gd name="connsiteY11" fmla="*/ 1360968 h 1520456"/>
              <a:gd name="connsiteX12" fmla="*/ 914400 w 4912241"/>
              <a:gd name="connsiteY12" fmla="*/ 1329070 h 1520456"/>
              <a:gd name="connsiteX13" fmla="*/ 967562 w 4912241"/>
              <a:gd name="connsiteY13" fmla="*/ 1318437 h 1520456"/>
              <a:gd name="connsiteX14" fmla="*/ 999460 w 4912241"/>
              <a:gd name="connsiteY14" fmla="*/ 1307805 h 1520456"/>
              <a:gd name="connsiteX15" fmla="*/ 1031358 w 4912241"/>
              <a:gd name="connsiteY15" fmla="*/ 1286540 h 1520456"/>
              <a:gd name="connsiteX16" fmla="*/ 1073888 w 4912241"/>
              <a:gd name="connsiteY16" fmla="*/ 1190847 h 1520456"/>
              <a:gd name="connsiteX17" fmla="*/ 1116418 w 4912241"/>
              <a:gd name="connsiteY17" fmla="*/ 1180214 h 1520456"/>
              <a:gd name="connsiteX18" fmla="*/ 1148316 w 4912241"/>
              <a:gd name="connsiteY18" fmla="*/ 1169581 h 1520456"/>
              <a:gd name="connsiteX19" fmla="*/ 1244009 w 4912241"/>
              <a:gd name="connsiteY19" fmla="*/ 1180214 h 1520456"/>
              <a:gd name="connsiteX20" fmla="*/ 1286539 w 4912241"/>
              <a:gd name="connsiteY20" fmla="*/ 1297172 h 1520456"/>
              <a:gd name="connsiteX21" fmla="*/ 1424762 w 4912241"/>
              <a:gd name="connsiteY21" fmla="*/ 1371600 h 1520456"/>
              <a:gd name="connsiteX22" fmla="*/ 1446028 w 4912241"/>
              <a:gd name="connsiteY22" fmla="*/ 1392865 h 1520456"/>
              <a:gd name="connsiteX23" fmla="*/ 1509823 w 4912241"/>
              <a:gd name="connsiteY23" fmla="*/ 1414130 h 1520456"/>
              <a:gd name="connsiteX24" fmla="*/ 1573618 w 4912241"/>
              <a:gd name="connsiteY24" fmla="*/ 1403498 h 1520456"/>
              <a:gd name="connsiteX25" fmla="*/ 1658679 w 4912241"/>
              <a:gd name="connsiteY25" fmla="*/ 1307805 h 1520456"/>
              <a:gd name="connsiteX26" fmla="*/ 1701209 w 4912241"/>
              <a:gd name="connsiteY26" fmla="*/ 1275907 h 1520456"/>
              <a:gd name="connsiteX27" fmla="*/ 1765004 w 4912241"/>
              <a:gd name="connsiteY27" fmla="*/ 1212112 h 1520456"/>
              <a:gd name="connsiteX28" fmla="*/ 1818167 w 4912241"/>
              <a:gd name="connsiteY28" fmla="*/ 1127051 h 1520456"/>
              <a:gd name="connsiteX29" fmla="*/ 1839432 w 4912241"/>
              <a:gd name="connsiteY29" fmla="*/ 1095154 h 1520456"/>
              <a:gd name="connsiteX30" fmla="*/ 1871330 w 4912241"/>
              <a:gd name="connsiteY30" fmla="*/ 1063256 h 1520456"/>
              <a:gd name="connsiteX31" fmla="*/ 1913860 w 4912241"/>
              <a:gd name="connsiteY31" fmla="*/ 1010093 h 1520456"/>
              <a:gd name="connsiteX32" fmla="*/ 1956390 w 4912241"/>
              <a:gd name="connsiteY32" fmla="*/ 978195 h 1520456"/>
              <a:gd name="connsiteX33" fmla="*/ 2094614 w 4912241"/>
              <a:gd name="connsiteY33" fmla="*/ 765544 h 1520456"/>
              <a:gd name="connsiteX34" fmla="*/ 2158409 w 4912241"/>
              <a:gd name="connsiteY34" fmla="*/ 659219 h 1520456"/>
              <a:gd name="connsiteX35" fmla="*/ 2222204 w 4912241"/>
              <a:gd name="connsiteY35" fmla="*/ 510363 h 1520456"/>
              <a:gd name="connsiteX36" fmla="*/ 2243469 w 4912241"/>
              <a:gd name="connsiteY36" fmla="*/ 414670 h 1520456"/>
              <a:gd name="connsiteX37" fmla="*/ 2328530 w 4912241"/>
              <a:gd name="connsiteY37" fmla="*/ 350875 h 1520456"/>
              <a:gd name="connsiteX38" fmla="*/ 2413590 w 4912241"/>
              <a:gd name="connsiteY38" fmla="*/ 276447 h 1520456"/>
              <a:gd name="connsiteX39" fmla="*/ 2445488 w 4912241"/>
              <a:gd name="connsiteY39" fmla="*/ 265814 h 1520456"/>
              <a:gd name="connsiteX40" fmla="*/ 2530548 w 4912241"/>
              <a:gd name="connsiteY40" fmla="*/ 223284 h 1520456"/>
              <a:gd name="connsiteX41" fmla="*/ 2604976 w 4912241"/>
              <a:gd name="connsiteY41" fmla="*/ 148856 h 1520456"/>
              <a:gd name="connsiteX42" fmla="*/ 2636874 w 4912241"/>
              <a:gd name="connsiteY42" fmla="*/ 127591 h 1520456"/>
              <a:gd name="connsiteX43" fmla="*/ 2700669 w 4912241"/>
              <a:gd name="connsiteY43" fmla="*/ 85061 h 1520456"/>
              <a:gd name="connsiteX44" fmla="*/ 2785730 w 4912241"/>
              <a:gd name="connsiteY44" fmla="*/ 10633 h 1520456"/>
              <a:gd name="connsiteX45" fmla="*/ 2817628 w 4912241"/>
              <a:gd name="connsiteY45" fmla="*/ 0 h 1520456"/>
              <a:gd name="connsiteX46" fmla="*/ 2860158 w 4912241"/>
              <a:gd name="connsiteY46" fmla="*/ 10633 h 1520456"/>
              <a:gd name="connsiteX47" fmla="*/ 2892055 w 4912241"/>
              <a:gd name="connsiteY47" fmla="*/ 74428 h 1520456"/>
              <a:gd name="connsiteX48" fmla="*/ 2849525 w 4912241"/>
              <a:gd name="connsiteY48" fmla="*/ 138223 h 1520456"/>
              <a:gd name="connsiteX49" fmla="*/ 2860158 w 4912241"/>
              <a:gd name="connsiteY49" fmla="*/ 170121 h 1520456"/>
              <a:gd name="connsiteX50" fmla="*/ 2870790 w 4912241"/>
              <a:gd name="connsiteY50" fmla="*/ 223284 h 1520456"/>
              <a:gd name="connsiteX51" fmla="*/ 2934586 w 4912241"/>
              <a:gd name="connsiteY51" fmla="*/ 287079 h 1520456"/>
              <a:gd name="connsiteX52" fmla="*/ 2966483 w 4912241"/>
              <a:gd name="connsiteY52" fmla="*/ 297712 h 1520456"/>
              <a:gd name="connsiteX53" fmla="*/ 2998381 w 4912241"/>
              <a:gd name="connsiteY53" fmla="*/ 329609 h 1520456"/>
              <a:gd name="connsiteX54" fmla="*/ 3030279 w 4912241"/>
              <a:gd name="connsiteY54" fmla="*/ 340242 h 1520456"/>
              <a:gd name="connsiteX55" fmla="*/ 3051544 w 4912241"/>
              <a:gd name="connsiteY55" fmla="*/ 382772 h 1520456"/>
              <a:gd name="connsiteX56" fmla="*/ 3083441 w 4912241"/>
              <a:gd name="connsiteY56" fmla="*/ 414670 h 1520456"/>
              <a:gd name="connsiteX57" fmla="*/ 3115339 w 4912241"/>
              <a:gd name="connsiteY57" fmla="*/ 531628 h 1520456"/>
              <a:gd name="connsiteX58" fmla="*/ 3157869 w 4912241"/>
              <a:gd name="connsiteY58" fmla="*/ 606056 h 1520456"/>
              <a:gd name="connsiteX59" fmla="*/ 3200400 w 4912241"/>
              <a:gd name="connsiteY59" fmla="*/ 616688 h 1520456"/>
              <a:gd name="connsiteX60" fmla="*/ 3232297 w 4912241"/>
              <a:gd name="connsiteY60" fmla="*/ 637954 h 1520456"/>
              <a:gd name="connsiteX61" fmla="*/ 3264195 w 4912241"/>
              <a:gd name="connsiteY61" fmla="*/ 648586 h 1520456"/>
              <a:gd name="connsiteX62" fmla="*/ 3274828 w 4912241"/>
              <a:gd name="connsiteY62" fmla="*/ 680484 h 1520456"/>
              <a:gd name="connsiteX63" fmla="*/ 3296093 w 4912241"/>
              <a:gd name="connsiteY63" fmla="*/ 712381 h 1520456"/>
              <a:gd name="connsiteX64" fmla="*/ 3306725 w 4912241"/>
              <a:gd name="connsiteY64" fmla="*/ 882502 h 1520456"/>
              <a:gd name="connsiteX65" fmla="*/ 3327990 w 4912241"/>
              <a:gd name="connsiteY65" fmla="*/ 914400 h 1520456"/>
              <a:gd name="connsiteX66" fmla="*/ 3391786 w 4912241"/>
              <a:gd name="connsiteY66" fmla="*/ 978195 h 1520456"/>
              <a:gd name="connsiteX67" fmla="*/ 3455581 w 4912241"/>
              <a:gd name="connsiteY67" fmla="*/ 1052623 h 1520456"/>
              <a:gd name="connsiteX68" fmla="*/ 3476846 w 4912241"/>
              <a:gd name="connsiteY68" fmla="*/ 1137684 h 1520456"/>
              <a:gd name="connsiteX69" fmla="*/ 3487479 w 4912241"/>
              <a:gd name="connsiteY69" fmla="*/ 1180214 h 1520456"/>
              <a:gd name="connsiteX70" fmla="*/ 3551274 w 4912241"/>
              <a:gd name="connsiteY70" fmla="*/ 1233377 h 1520456"/>
              <a:gd name="connsiteX71" fmla="*/ 3583172 w 4912241"/>
              <a:gd name="connsiteY71" fmla="*/ 1244009 h 1520456"/>
              <a:gd name="connsiteX72" fmla="*/ 3625702 w 4912241"/>
              <a:gd name="connsiteY72" fmla="*/ 1265275 h 1520456"/>
              <a:gd name="connsiteX73" fmla="*/ 3710762 w 4912241"/>
              <a:gd name="connsiteY73" fmla="*/ 1307805 h 1520456"/>
              <a:gd name="connsiteX74" fmla="*/ 3753293 w 4912241"/>
              <a:gd name="connsiteY74" fmla="*/ 1360968 h 1520456"/>
              <a:gd name="connsiteX75" fmla="*/ 3763925 w 4912241"/>
              <a:gd name="connsiteY75" fmla="*/ 1392865 h 1520456"/>
              <a:gd name="connsiteX76" fmla="*/ 3827721 w 4912241"/>
              <a:gd name="connsiteY76" fmla="*/ 1414130 h 1520456"/>
              <a:gd name="connsiteX77" fmla="*/ 3859618 w 4912241"/>
              <a:gd name="connsiteY77" fmla="*/ 1435395 h 1520456"/>
              <a:gd name="connsiteX78" fmla="*/ 3923414 w 4912241"/>
              <a:gd name="connsiteY78" fmla="*/ 1382233 h 1520456"/>
              <a:gd name="connsiteX79" fmla="*/ 3944679 w 4912241"/>
              <a:gd name="connsiteY79" fmla="*/ 1339702 h 1520456"/>
              <a:gd name="connsiteX80" fmla="*/ 4008474 w 4912241"/>
              <a:gd name="connsiteY80" fmla="*/ 1297172 h 1520456"/>
              <a:gd name="connsiteX81" fmla="*/ 4072269 w 4912241"/>
              <a:gd name="connsiteY81" fmla="*/ 1265275 h 1520456"/>
              <a:gd name="connsiteX82" fmla="*/ 4093534 w 4912241"/>
              <a:gd name="connsiteY82" fmla="*/ 1244009 h 1520456"/>
              <a:gd name="connsiteX83" fmla="*/ 4157330 w 4912241"/>
              <a:gd name="connsiteY83" fmla="*/ 1201479 h 1520456"/>
              <a:gd name="connsiteX84" fmla="*/ 4199860 w 4912241"/>
              <a:gd name="connsiteY84" fmla="*/ 1137684 h 1520456"/>
              <a:gd name="connsiteX85" fmla="*/ 4231758 w 4912241"/>
              <a:gd name="connsiteY85" fmla="*/ 1095154 h 1520456"/>
              <a:gd name="connsiteX86" fmla="*/ 4295553 w 4912241"/>
              <a:gd name="connsiteY86" fmla="*/ 1073888 h 1520456"/>
              <a:gd name="connsiteX87" fmla="*/ 4380614 w 4912241"/>
              <a:gd name="connsiteY87" fmla="*/ 1116419 h 1520456"/>
              <a:gd name="connsiteX88" fmla="*/ 4433776 w 4912241"/>
              <a:gd name="connsiteY88" fmla="*/ 1222744 h 1520456"/>
              <a:gd name="connsiteX89" fmla="*/ 4476307 w 4912241"/>
              <a:gd name="connsiteY89" fmla="*/ 1233377 h 1520456"/>
              <a:gd name="connsiteX90" fmla="*/ 4540102 w 4912241"/>
              <a:gd name="connsiteY90" fmla="*/ 1254642 h 1520456"/>
              <a:gd name="connsiteX91" fmla="*/ 4550734 w 4912241"/>
              <a:gd name="connsiteY91" fmla="*/ 1286540 h 1520456"/>
              <a:gd name="connsiteX92" fmla="*/ 4550734 w 4912241"/>
              <a:gd name="connsiteY92" fmla="*/ 1360968 h 1520456"/>
              <a:gd name="connsiteX93" fmla="*/ 4572000 w 4912241"/>
              <a:gd name="connsiteY93" fmla="*/ 1382233 h 1520456"/>
              <a:gd name="connsiteX94" fmla="*/ 4795283 w 4912241"/>
              <a:gd name="connsiteY94" fmla="*/ 1403498 h 1520456"/>
              <a:gd name="connsiteX95" fmla="*/ 4848446 w 4912241"/>
              <a:gd name="connsiteY95" fmla="*/ 1414130 h 1520456"/>
              <a:gd name="connsiteX96" fmla="*/ 4912241 w 4912241"/>
              <a:gd name="connsiteY96"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99730 w 4912241"/>
              <a:gd name="connsiteY4" fmla="*/ 1297172 h 1520456"/>
              <a:gd name="connsiteX5" fmla="*/ 616688 w 4912241"/>
              <a:gd name="connsiteY5" fmla="*/ 1350335 h 1520456"/>
              <a:gd name="connsiteX6" fmla="*/ 680483 w 4912241"/>
              <a:gd name="connsiteY6" fmla="*/ 1392865 h 1520456"/>
              <a:gd name="connsiteX7" fmla="*/ 712381 w 4912241"/>
              <a:gd name="connsiteY7" fmla="*/ 1414130 h 1520456"/>
              <a:gd name="connsiteX8" fmla="*/ 723014 w 4912241"/>
              <a:gd name="connsiteY8" fmla="*/ 1446028 h 1520456"/>
              <a:gd name="connsiteX9" fmla="*/ 765544 w 4912241"/>
              <a:gd name="connsiteY9" fmla="*/ 1435395 h 1520456"/>
              <a:gd name="connsiteX10" fmla="*/ 882502 w 4912241"/>
              <a:gd name="connsiteY10" fmla="*/ 1360968 h 1520456"/>
              <a:gd name="connsiteX11" fmla="*/ 914400 w 4912241"/>
              <a:gd name="connsiteY11" fmla="*/ 1329070 h 1520456"/>
              <a:gd name="connsiteX12" fmla="*/ 967562 w 4912241"/>
              <a:gd name="connsiteY12" fmla="*/ 1318437 h 1520456"/>
              <a:gd name="connsiteX13" fmla="*/ 999460 w 4912241"/>
              <a:gd name="connsiteY13" fmla="*/ 1307805 h 1520456"/>
              <a:gd name="connsiteX14" fmla="*/ 1031358 w 4912241"/>
              <a:gd name="connsiteY14" fmla="*/ 1286540 h 1520456"/>
              <a:gd name="connsiteX15" fmla="*/ 1073888 w 4912241"/>
              <a:gd name="connsiteY15" fmla="*/ 1190847 h 1520456"/>
              <a:gd name="connsiteX16" fmla="*/ 1116418 w 4912241"/>
              <a:gd name="connsiteY16" fmla="*/ 1180214 h 1520456"/>
              <a:gd name="connsiteX17" fmla="*/ 1148316 w 4912241"/>
              <a:gd name="connsiteY17" fmla="*/ 1169581 h 1520456"/>
              <a:gd name="connsiteX18" fmla="*/ 1244009 w 4912241"/>
              <a:gd name="connsiteY18" fmla="*/ 1180214 h 1520456"/>
              <a:gd name="connsiteX19" fmla="*/ 1286539 w 4912241"/>
              <a:gd name="connsiteY19" fmla="*/ 1297172 h 1520456"/>
              <a:gd name="connsiteX20" fmla="*/ 1424762 w 4912241"/>
              <a:gd name="connsiteY20" fmla="*/ 1371600 h 1520456"/>
              <a:gd name="connsiteX21" fmla="*/ 1446028 w 4912241"/>
              <a:gd name="connsiteY21" fmla="*/ 1392865 h 1520456"/>
              <a:gd name="connsiteX22" fmla="*/ 1509823 w 4912241"/>
              <a:gd name="connsiteY22" fmla="*/ 1414130 h 1520456"/>
              <a:gd name="connsiteX23" fmla="*/ 1573618 w 4912241"/>
              <a:gd name="connsiteY23" fmla="*/ 1403498 h 1520456"/>
              <a:gd name="connsiteX24" fmla="*/ 1658679 w 4912241"/>
              <a:gd name="connsiteY24" fmla="*/ 1307805 h 1520456"/>
              <a:gd name="connsiteX25" fmla="*/ 1701209 w 4912241"/>
              <a:gd name="connsiteY25" fmla="*/ 1275907 h 1520456"/>
              <a:gd name="connsiteX26" fmla="*/ 1765004 w 4912241"/>
              <a:gd name="connsiteY26" fmla="*/ 1212112 h 1520456"/>
              <a:gd name="connsiteX27" fmla="*/ 1818167 w 4912241"/>
              <a:gd name="connsiteY27" fmla="*/ 1127051 h 1520456"/>
              <a:gd name="connsiteX28" fmla="*/ 1839432 w 4912241"/>
              <a:gd name="connsiteY28" fmla="*/ 1095154 h 1520456"/>
              <a:gd name="connsiteX29" fmla="*/ 1871330 w 4912241"/>
              <a:gd name="connsiteY29" fmla="*/ 1063256 h 1520456"/>
              <a:gd name="connsiteX30" fmla="*/ 1913860 w 4912241"/>
              <a:gd name="connsiteY30" fmla="*/ 1010093 h 1520456"/>
              <a:gd name="connsiteX31" fmla="*/ 1956390 w 4912241"/>
              <a:gd name="connsiteY31" fmla="*/ 978195 h 1520456"/>
              <a:gd name="connsiteX32" fmla="*/ 2094614 w 4912241"/>
              <a:gd name="connsiteY32" fmla="*/ 765544 h 1520456"/>
              <a:gd name="connsiteX33" fmla="*/ 2158409 w 4912241"/>
              <a:gd name="connsiteY33" fmla="*/ 659219 h 1520456"/>
              <a:gd name="connsiteX34" fmla="*/ 2222204 w 4912241"/>
              <a:gd name="connsiteY34" fmla="*/ 510363 h 1520456"/>
              <a:gd name="connsiteX35" fmla="*/ 2243469 w 4912241"/>
              <a:gd name="connsiteY35" fmla="*/ 414670 h 1520456"/>
              <a:gd name="connsiteX36" fmla="*/ 2328530 w 4912241"/>
              <a:gd name="connsiteY36" fmla="*/ 350875 h 1520456"/>
              <a:gd name="connsiteX37" fmla="*/ 2413590 w 4912241"/>
              <a:gd name="connsiteY37" fmla="*/ 276447 h 1520456"/>
              <a:gd name="connsiteX38" fmla="*/ 2445488 w 4912241"/>
              <a:gd name="connsiteY38" fmla="*/ 265814 h 1520456"/>
              <a:gd name="connsiteX39" fmla="*/ 2530548 w 4912241"/>
              <a:gd name="connsiteY39" fmla="*/ 223284 h 1520456"/>
              <a:gd name="connsiteX40" fmla="*/ 2604976 w 4912241"/>
              <a:gd name="connsiteY40" fmla="*/ 148856 h 1520456"/>
              <a:gd name="connsiteX41" fmla="*/ 2636874 w 4912241"/>
              <a:gd name="connsiteY41" fmla="*/ 127591 h 1520456"/>
              <a:gd name="connsiteX42" fmla="*/ 2700669 w 4912241"/>
              <a:gd name="connsiteY42" fmla="*/ 85061 h 1520456"/>
              <a:gd name="connsiteX43" fmla="*/ 2785730 w 4912241"/>
              <a:gd name="connsiteY43" fmla="*/ 10633 h 1520456"/>
              <a:gd name="connsiteX44" fmla="*/ 2817628 w 4912241"/>
              <a:gd name="connsiteY44" fmla="*/ 0 h 1520456"/>
              <a:gd name="connsiteX45" fmla="*/ 2860158 w 4912241"/>
              <a:gd name="connsiteY45" fmla="*/ 10633 h 1520456"/>
              <a:gd name="connsiteX46" fmla="*/ 2892055 w 4912241"/>
              <a:gd name="connsiteY46" fmla="*/ 74428 h 1520456"/>
              <a:gd name="connsiteX47" fmla="*/ 2849525 w 4912241"/>
              <a:gd name="connsiteY47" fmla="*/ 138223 h 1520456"/>
              <a:gd name="connsiteX48" fmla="*/ 2860158 w 4912241"/>
              <a:gd name="connsiteY48" fmla="*/ 170121 h 1520456"/>
              <a:gd name="connsiteX49" fmla="*/ 2870790 w 4912241"/>
              <a:gd name="connsiteY49" fmla="*/ 223284 h 1520456"/>
              <a:gd name="connsiteX50" fmla="*/ 2934586 w 4912241"/>
              <a:gd name="connsiteY50" fmla="*/ 287079 h 1520456"/>
              <a:gd name="connsiteX51" fmla="*/ 2966483 w 4912241"/>
              <a:gd name="connsiteY51" fmla="*/ 297712 h 1520456"/>
              <a:gd name="connsiteX52" fmla="*/ 2998381 w 4912241"/>
              <a:gd name="connsiteY52" fmla="*/ 329609 h 1520456"/>
              <a:gd name="connsiteX53" fmla="*/ 3030279 w 4912241"/>
              <a:gd name="connsiteY53" fmla="*/ 340242 h 1520456"/>
              <a:gd name="connsiteX54" fmla="*/ 3051544 w 4912241"/>
              <a:gd name="connsiteY54" fmla="*/ 382772 h 1520456"/>
              <a:gd name="connsiteX55" fmla="*/ 3083441 w 4912241"/>
              <a:gd name="connsiteY55" fmla="*/ 414670 h 1520456"/>
              <a:gd name="connsiteX56" fmla="*/ 3115339 w 4912241"/>
              <a:gd name="connsiteY56" fmla="*/ 531628 h 1520456"/>
              <a:gd name="connsiteX57" fmla="*/ 3157869 w 4912241"/>
              <a:gd name="connsiteY57" fmla="*/ 606056 h 1520456"/>
              <a:gd name="connsiteX58" fmla="*/ 3200400 w 4912241"/>
              <a:gd name="connsiteY58" fmla="*/ 616688 h 1520456"/>
              <a:gd name="connsiteX59" fmla="*/ 3232297 w 4912241"/>
              <a:gd name="connsiteY59" fmla="*/ 637954 h 1520456"/>
              <a:gd name="connsiteX60" fmla="*/ 3264195 w 4912241"/>
              <a:gd name="connsiteY60" fmla="*/ 648586 h 1520456"/>
              <a:gd name="connsiteX61" fmla="*/ 3274828 w 4912241"/>
              <a:gd name="connsiteY61" fmla="*/ 680484 h 1520456"/>
              <a:gd name="connsiteX62" fmla="*/ 3296093 w 4912241"/>
              <a:gd name="connsiteY62" fmla="*/ 712381 h 1520456"/>
              <a:gd name="connsiteX63" fmla="*/ 3306725 w 4912241"/>
              <a:gd name="connsiteY63" fmla="*/ 882502 h 1520456"/>
              <a:gd name="connsiteX64" fmla="*/ 3327990 w 4912241"/>
              <a:gd name="connsiteY64" fmla="*/ 914400 h 1520456"/>
              <a:gd name="connsiteX65" fmla="*/ 3391786 w 4912241"/>
              <a:gd name="connsiteY65" fmla="*/ 978195 h 1520456"/>
              <a:gd name="connsiteX66" fmla="*/ 3455581 w 4912241"/>
              <a:gd name="connsiteY66" fmla="*/ 1052623 h 1520456"/>
              <a:gd name="connsiteX67" fmla="*/ 3476846 w 4912241"/>
              <a:gd name="connsiteY67" fmla="*/ 1137684 h 1520456"/>
              <a:gd name="connsiteX68" fmla="*/ 3487479 w 4912241"/>
              <a:gd name="connsiteY68" fmla="*/ 1180214 h 1520456"/>
              <a:gd name="connsiteX69" fmla="*/ 3551274 w 4912241"/>
              <a:gd name="connsiteY69" fmla="*/ 1233377 h 1520456"/>
              <a:gd name="connsiteX70" fmla="*/ 3583172 w 4912241"/>
              <a:gd name="connsiteY70" fmla="*/ 1244009 h 1520456"/>
              <a:gd name="connsiteX71" fmla="*/ 3625702 w 4912241"/>
              <a:gd name="connsiteY71" fmla="*/ 1265275 h 1520456"/>
              <a:gd name="connsiteX72" fmla="*/ 3710762 w 4912241"/>
              <a:gd name="connsiteY72" fmla="*/ 1307805 h 1520456"/>
              <a:gd name="connsiteX73" fmla="*/ 3753293 w 4912241"/>
              <a:gd name="connsiteY73" fmla="*/ 1360968 h 1520456"/>
              <a:gd name="connsiteX74" fmla="*/ 3763925 w 4912241"/>
              <a:gd name="connsiteY74" fmla="*/ 1392865 h 1520456"/>
              <a:gd name="connsiteX75" fmla="*/ 3827721 w 4912241"/>
              <a:gd name="connsiteY75" fmla="*/ 1414130 h 1520456"/>
              <a:gd name="connsiteX76" fmla="*/ 3859618 w 4912241"/>
              <a:gd name="connsiteY76" fmla="*/ 1435395 h 1520456"/>
              <a:gd name="connsiteX77" fmla="*/ 3923414 w 4912241"/>
              <a:gd name="connsiteY77" fmla="*/ 1382233 h 1520456"/>
              <a:gd name="connsiteX78" fmla="*/ 3944679 w 4912241"/>
              <a:gd name="connsiteY78" fmla="*/ 1339702 h 1520456"/>
              <a:gd name="connsiteX79" fmla="*/ 4008474 w 4912241"/>
              <a:gd name="connsiteY79" fmla="*/ 1297172 h 1520456"/>
              <a:gd name="connsiteX80" fmla="*/ 4072269 w 4912241"/>
              <a:gd name="connsiteY80" fmla="*/ 1265275 h 1520456"/>
              <a:gd name="connsiteX81" fmla="*/ 4093534 w 4912241"/>
              <a:gd name="connsiteY81" fmla="*/ 1244009 h 1520456"/>
              <a:gd name="connsiteX82" fmla="*/ 4157330 w 4912241"/>
              <a:gd name="connsiteY82" fmla="*/ 1201479 h 1520456"/>
              <a:gd name="connsiteX83" fmla="*/ 4199860 w 4912241"/>
              <a:gd name="connsiteY83" fmla="*/ 1137684 h 1520456"/>
              <a:gd name="connsiteX84" fmla="*/ 4231758 w 4912241"/>
              <a:gd name="connsiteY84" fmla="*/ 1095154 h 1520456"/>
              <a:gd name="connsiteX85" fmla="*/ 4295553 w 4912241"/>
              <a:gd name="connsiteY85" fmla="*/ 1073888 h 1520456"/>
              <a:gd name="connsiteX86" fmla="*/ 4380614 w 4912241"/>
              <a:gd name="connsiteY86" fmla="*/ 1116419 h 1520456"/>
              <a:gd name="connsiteX87" fmla="*/ 4433776 w 4912241"/>
              <a:gd name="connsiteY87" fmla="*/ 1222744 h 1520456"/>
              <a:gd name="connsiteX88" fmla="*/ 4476307 w 4912241"/>
              <a:gd name="connsiteY88" fmla="*/ 1233377 h 1520456"/>
              <a:gd name="connsiteX89" fmla="*/ 4540102 w 4912241"/>
              <a:gd name="connsiteY89" fmla="*/ 1254642 h 1520456"/>
              <a:gd name="connsiteX90" fmla="*/ 4550734 w 4912241"/>
              <a:gd name="connsiteY90" fmla="*/ 1286540 h 1520456"/>
              <a:gd name="connsiteX91" fmla="*/ 4550734 w 4912241"/>
              <a:gd name="connsiteY91" fmla="*/ 1360968 h 1520456"/>
              <a:gd name="connsiteX92" fmla="*/ 4572000 w 4912241"/>
              <a:gd name="connsiteY92" fmla="*/ 1382233 h 1520456"/>
              <a:gd name="connsiteX93" fmla="*/ 4795283 w 4912241"/>
              <a:gd name="connsiteY93" fmla="*/ 1403498 h 1520456"/>
              <a:gd name="connsiteX94" fmla="*/ 4848446 w 4912241"/>
              <a:gd name="connsiteY94" fmla="*/ 1414130 h 1520456"/>
              <a:gd name="connsiteX95" fmla="*/ 4912241 w 4912241"/>
              <a:gd name="connsiteY95"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616688 w 4912241"/>
              <a:gd name="connsiteY4" fmla="*/ 1350335 h 1520456"/>
              <a:gd name="connsiteX5" fmla="*/ 680483 w 4912241"/>
              <a:gd name="connsiteY5" fmla="*/ 1392865 h 1520456"/>
              <a:gd name="connsiteX6" fmla="*/ 712381 w 4912241"/>
              <a:gd name="connsiteY6" fmla="*/ 1414130 h 1520456"/>
              <a:gd name="connsiteX7" fmla="*/ 723014 w 4912241"/>
              <a:gd name="connsiteY7" fmla="*/ 1446028 h 1520456"/>
              <a:gd name="connsiteX8" fmla="*/ 765544 w 4912241"/>
              <a:gd name="connsiteY8" fmla="*/ 1435395 h 1520456"/>
              <a:gd name="connsiteX9" fmla="*/ 882502 w 4912241"/>
              <a:gd name="connsiteY9" fmla="*/ 1360968 h 1520456"/>
              <a:gd name="connsiteX10" fmla="*/ 914400 w 4912241"/>
              <a:gd name="connsiteY10" fmla="*/ 1329070 h 1520456"/>
              <a:gd name="connsiteX11" fmla="*/ 967562 w 4912241"/>
              <a:gd name="connsiteY11" fmla="*/ 1318437 h 1520456"/>
              <a:gd name="connsiteX12" fmla="*/ 999460 w 4912241"/>
              <a:gd name="connsiteY12" fmla="*/ 1307805 h 1520456"/>
              <a:gd name="connsiteX13" fmla="*/ 1031358 w 4912241"/>
              <a:gd name="connsiteY13" fmla="*/ 1286540 h 1520456"/>
              <a:gd name="connsiteX14" fmla="*/ 1073888 w 4912241"/>
              <a:gd name="connsiteY14" fmla="*/ 1190847 h 1520456"/>
              <a:gd name="connsiteX15" fmla="*/ 1116418 w 4912241"/>
              <a:gd name="connsiteY15" fmla="*/ 1180214 h 1520456"/>
              <a:gd name="connsiteX16" fmla="*/ 1148316 w 4912241"/>
              <a:gd name="connsiteY16" fmla="*/ 1169581 h 1520456"/>
              <a:gd name="connsiteX17" fmla="*/ 1244009 w 4912241"/>
              <a:gd name="connsiteY17" fmla="*/ 1180214 h 1520456"/>
              <a:gd name="connsiteX18" fmla="*/ 1286539 w 4912241"/>
              <a:gd name="connsiteY18" fmla="*/ 1297172 h 1520456"/>
              <a:gd name="connsiteX19" fmla="*/ 1424762 w 4912241"/>
              <a:gd name="connsiteY19" fmla="*/ 1371600 h 1520456"/>
              <a:gd name="connsiteX20" fmla="*/ 1446028 w 4912241"/>
              <a:gd name="connsiteY20" fmla="*/ 1392865 h 1520456"/>
              <a:gd name="connsiteX21" fmla="*/ 1509823 w 4912241"/>
              <a:gd name="connsiteY21" fmla="*/ 1414130 h 1520456"/>
              <a:gd name="connsiteX22" fmla="*/ 1573618 w 4912241"/>
              <a:gd name="connsiteY22" fmla="*/ 1403498 h 1520456"/>
              <a:gd name="connsiteX23" fmla="*/ 1658679 w 4912241"/>
              <a:gd name="connsiteY23" fmla="*/ 1307805 h 1520456"/>
              <a:gd name="connsiteX24" fmla="*/ 1701209 w 4912241"/>
              <a:gd name="connsiteY24" fmla="*/ 1275907 h 1520456"/>
              <a:gd name="connsiteX25" fmla="*/ 1765004 w 4912241"/>
              <a:gd name="connsiteY25" fmla="*/ 1212112 h 1520456"/>
              <a:gd name="connsiteX26" fmla="*/ 1818167 w 4912241"/>
              <a:gd name="connsiteY26" fmla="*/ 1127051 h 1520456"/>
              <a:gd name="connsiteX27" fmla="*/ 1839432 w 4912241"/>
              <a:gd name="connsiteY27" fmla="*/ 1095154 h 1520456"/>
              <a:gd name="connsiteX28" fmla="*/ 1871330 w 4912241"/>
              <a:gd name="connsiteY28" fmla="*/ 1063256 h 1520456"/>
              <a:gd name="connsiteX29" fmla="*/ 1913860 w 4912241"/>
              <a:gd name="connsiteY29" fmla="*/ 1010093 h 1520456"/>
              <a:gd name="connsiteX30" fmla="*/ 1956390 w 4912241"/>
              <a:gd name="connsiteY30" fmla="*/ 978195 h 1520456"/>
              <a:gd name="connsiteX31" fmla="*/ 2094614 w 4912241"/>
              <a:gd name="connsiteY31" fmla="*/ 765544 h 1520456"/>
              <a:gd name="connsiteX32" fmla="*/ 2158409 w 4912241"/>
              <a:gd name="connsiteY32" fmla="*/ 659219 h 1520456"/>
              <a:gd name="connsiteX33" fmla="*/ 2222204 w 4912241"/>
              <a:gd name="connsiteY33" fmla="*/ 510363 h 1520456"/>
              <a:gd name="connsiteX34" fmla="*/ 2243469 w 4912241"/>
              <a:gd name="connsiteY34" fmla="*/ 414670 h 1520456"/>
              <a:gd name="connsiteX35" fmla="*/ 2328530 w 4912241"/>
              <a:gd name="connsiteY35" fmla="*/ 350875 h 1520456"/>
              <a:gd name="connsiteX36" fmla="*/ 2413590 w 4912241"/>
              <a:gd name="connsiteY36" fmla="*/ 276447 h 1520456"/>
              <a:gd name="connsiteX37" fmla="*/ 2445488 w 4912241"/>
              <a:gd name="connsiteY37" fmla="*/ 265814 h 1520456"/>
              <a:gd name="connsiteX38" fmla="*/ 2530548 w 4912241"/>
              <a:gd name="connsiteY38" fmla="*/ 223284 h 1520456"/>
              <a:gd name="connsiteX39" fmla="*/ 2604976 w 4912241"/>
              <a:gd name="connsiteY39" fmla="*/ 148856 h 1520456"/>
              <a:gd name="connsiteX40" fmla="*/ 2636874 w 4912241"/>
              <a:gd name="connsiteY40" fmla="*/ 127591 h 1520456"/>
              <a:gd name="connsiteX41" fmla="*/ 2700669 w 4912241"/>
              <a:gd name="connsiteY41" fmla="*/ 85061 h 1520456"/>
              <a:gd name="connsiteX42" fmla="*/ 2785730 w 4912241"/>
              <a:gd name="connsiteY42" fmla="*/ 10633 h 1520456"/>
              <a:gd name="connsiteX43" fmla="*/ 2817628 w 4912241"/>
              <a:gd name="connsiteY43" fmla="*/ 0 h 1520456"/>
              <a:gd name="connsiteX44" fmla="*/ 2860158 w 4912241"/>
              <a:gd name="connsiteY44" fmla="*/ 10633 h 1520456"/>
              <a:gd name="connsiteX45" fmla="*/ 2892055 w 4912241"/>
              <a:gd name="connsiteY45" fmla="*/ 74428 h 1520456"/>
              <a:gd name="connsiteX46" fmla="*/ 2849525 w 4912241"/>
              <a:gd name="connsiteY46" fmla="*/ 138223 h 1520456"/>
              <a:gd name="connsiteX47" fmla="*/ 2860158 w 4912241"/>
              <a:gd name="connsiteY47" fmla="*/ 170121 h 1520456"/>
              <a:gd name="connsiteX48" fmla="*/ 2870790 w 4912241"/>
              <a:gd name="connsiteY48" fmla="*/ 223284 h 1520456"/>
              <a:gd name="connsiteX49" fmla="*/ 2934586 w 4912241"/>
              <a:gd name="connsiteY49" fmla="*/ 287079 h 1520456"/>
              <a:gd name="connsiteX50" fmla="*/ 2966483 w 4912241"/>
              <a:gd name="connsiteY50" fmla="*/ 297712 h 1520456"/>
              <a:gd name="connsiteX51" fmla="*/ 2998381 w 4912241"/>
              <a:gd name="connsiteY51" fmla="*/ 329609 h 1520456"/>
              <a:gd name="connsiteX52" fmla="*/ 3030279 w 4912241"/>
              <a:gd name="connsiteY52" fmla="*/ 340242 h 1520456"/>
              <a:gd name="connsiteX53" fmla="*/ 3051544 w 4912241"/>
              <a:gd name="connsiteY53" fmla="*/ 382772 h 1520456"/>
              <a:gd name="connsiteX54" fmla="*/ 3083441 w 4912241"/>
              <a:gd name="connsiteY54" fmla="*/ 414670 h 1520456"/>
              <a:gd name="connsiteX55" fmla="*/ 3115339 w 4912241"/>
              <a:gd name="connsiteY55" fmla="*/ 531628 h 1520456"/>
              <a:gd name="connsiteX56" fmla="*/ 3157869 w 4912241"/>
              <a:gd name="connsiteY56" fmla="*/ 606056 h 1520456"/>
              <a:gd name="connsiteX57" fmla="*/ 3200400 w 4912241"/>
              <a:gd name="connsiteY57" fmla="*/ 616688 h 1520456"/>
              <a:gd name="connsiteX58" fmla="*/ 3232297 w 4912241"/>
              <a:gd name="connsiteY58" fmla="*/ 637954 h 1520456"/>
              <a:gd name="connsiteX59" fmla="*/ 3264195 w 4912241"/>
              <a:gd name="connsiteY59" fmla="*/ 648586 h 1520456"/>
              <a:gd name="connsiteX60" fmla="*/ 3274828 w 4912241"/>
              <a:gd name="connsiteY60" fmla="*/ 680484 h 1520456"/>
              <a:gd name="connsiteX61" fmla="*/ 3296093 w 4912241"/>
              <a:gd name="connsiteY61" fmla="*/ 712381 h 1520456"/>
              <a:gd name="connsiteX62" fmla="*/ 3306725 w 4912241"/>
              <a:gd name="connsiteY62" fmla="*/ 882502 h 1520456"/>
              <a:gd name="connsiteX63" fmla="*/ 3327990 w 4912241"/>
              <a:gd name="connsiteY63" fmla="*/ 914400 h 1520456"/>
              <a:gd name="connsiteX64" fmla="*/ 3391786 w 4912241"/>
              <a:gd name="connsiteY64" fmla="*/ 978195 h 1520456"/>
              <a:gd name="connsiteX65" fmla="*/ 3455581 w 4912241"/>
              <a:gd name="connsiteY65" fmla="*/ 1052623 h 1520456"/>
              <a:gd name="connsiteX66" fmla="*/ 3476846 w 4912241"/>
              <a:gd name="connsiteY66" fmla="*/ 1137684 h 1520456"/>
              <a:gd name="connsiteX67" fmla="*/ 3487479 w 4912241"/>
              <a:gd name="connsiteY67" fmla="*/ 1180214 h 1520456"/>
              <a:gd name="connsiteX68" fmla="*/ 3551274 w 4912241"/>
              <a:gd name="connsiteY68" fmla="*/ 1233377 h 1520456"/>
              <a:gd name="connsiteX69" fmla="*/ 3583172 w 4912241"/>
              <a:gd name="connsiteY69" fmla="*/ 1244009 h 1520456"/>
              <a:gd name="connsiteX70" fmla="*/ 3625702 w 4912241"/>
              <a:gd name="connsiteY70" fmla="*/ 1265275 h 1520456"/>
              <a:gd name="connsiteX71" fmla="*/ 3710762 w 4912241"/>
              <a:gd name="connsiteY71" fmla="*/ 1307805 h 1520456"/>
              <a:gd name="connsiteX72" fmla="*/ 3753293 w 4912241"/>
              <a:gd name="connsiteY72" fmla="*/ 1360968 h 1520456"/>
              <a:gd name="connsiteX73" fmla="*/ 3763925 w 4912241"/>
              <a:gd name="connsiteY73" fmla="*/ 1392865 h 1520456"/>
              <a:gd name="connsiteX74" fmla="*/ 3827721 w 4912241"/>
              <a:gd name="connsiteY74" fmla="*/ 1414130 h 1520456"/>
              <a:gd name="connsiteX75" fmla="*/ 3859618 w 4912241"/>
              <a:gd name="connsiteY75" fmla="*/ 1435395 h 1520456"/>
              <a:gd name="connsiteX76" fmla="*/ 3923414 w 4912241"/>
              <a:gd name="connsiteY76" fmla="*/ 1382233 h 1520456"/>
              <a:gd name="connsiteX77" fmla="*/ 3944679 w 4912241"/>
              <a:gd name="connsiteY77" fmla="*/ 1339702 h 1520456"/>
              <a:gd name="connsiteX78" fmla="*/ 4008474 w 4912241"/>
              <a:gd name="connsiteY78" fmla="*/ 1297172 h 1520456"/>
              <a:gd name="connsiteX79" fmla="*/ 4072269 w 4912241"/>
              <a:gd name="connsiteY79" fmla="*/ 1265275 h 1520456"/>
              <a:gd name="connsiteX80" fmla="*/ 4093534 w 4912241"/>
              <a:gd name="connsiteY80" fmla="*/ 1244009 h 1520456"/>
              <a:gd name="connsiteX81" fmla="*/ 4157330 w 4912241"/>
              <a:gd name="connsiteY81" fmla="*/ 1201479 h 1520456"/>
              <a:gd name="connsiteX82" fmla="*/ 4199860 w 4912241"/>
              <a:gd name="connsiteY82" fmla="*/ 1137684 h 1520456"/>
              <a:gd name="connsiteX83" fmla="*/ 4231758 w 4912241"/>
              <a:gd name="connsiteY83" fmla="*/ 1095154 h 1520456"/>
              <a:gd name="connsiteX84" fmla="*/ 4295553 w 4912241"/>
              <a:gd name="connsiteY84" fmla="*/ 1073888 h 1520456"/>
              <a:gd name="connsiteX85" fmla="*/ 4380614 w 4912241"/>
              <a:gd name="connsiteY85" fmla="*/ 1116419 h 1520456"/>
              <a:gd name="connsiteX86" fmla="*/ 4433776 w 4912241"/>
              <a:gd name="connsiteY86" fmla="*/ 1222744 h 1520456"/>
              <a:gd name="connsiteX87" fmla="*/ 4476307 w 4912241"/>
              <a:gd name="connsiteY87" fmla="*/ 1233377 h 1520456"/>
              <a:gd name="connsiteX88" fmla="*/ 4540102 w 4912241"/>
              <a:gd name="connsiteY88" fmla="*/ 1254642 h 1520456"/>
              <a:gd name="connsiteX89" fmla="*/ 4550734 w 4912241"/>
              <a:gd name="connsiteY89" fmla="*/ 1286540 h 1520456"/>
              <a:gd name="connsiteX90" fmla="*/ 4550734 w 4912241"/>
              <a:gd name="connsiteY90" fmla="*/ 1360968 h 1520456"/>
              <a:gd name="connsiteX91" fmla="*/ 4572000 w 4912241"/>
              <a:gd name="connsiteY91" fmla="*/ 1382233 h 1520456"/>
              <a:gd name="connsiteX92" fmla="*/ 4795283 w 4912241"/>
              <a:gd name="connsiteY92" fmla="*/ 1403498 h 1520456"/>
              <a:gd name="connsiteX93" fmla="*/ 4848446 w 4912241"/>
              <a:gd name="connsiteY93" fmla="*/ 1414130 h 1520456"/>
              <a:gd name="connsiteX94" fmla="*/ 4912241 w 4912241"/>
              <a:gd name="connsiteY94"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616688 w 4912241"/>
              <a:gd name="connsiteY3" fmla="*/ 1350335 h 1520456"/>
              <a:gd name="connsiteX4" fmla="*/ 680483 w 4912241"/>
              <a:gd name="connsiteY4" fmla="*/ 1392865 h 1520456"/>
              <a:gd name="connsiteX5" fmla="*/ 712381 w 4912241"/>
              <a:gd name="connsiteY5" fmla="*/ 1414130 h 1520456"/>
              <a:gd name="connsiteX6" fmla="*/ 723014 w 4912241"/>
              <a:gd name="connsiteY6" fmla="*/ 1446028 h 1520456"/>
              <a:gd name="connsiteX7" fmla="*/ 765544 w 4912241"/>
              <a:gd name="connsiteY7" fmla="*/ 1435395 h 1520456"/>
              <a:gd name="connsiteX8" fmla="*/ 882502 w 4912241"/>
              <a:gd name="connsiteY8" fmla="*/ 1360968 h 1520456"/>
              <a:gd name="connsiteX9" fmla="*/ 914400 w 4912241"/>
              <a:gd name="connsiteY9" fmla="*/ 1329070 h 1520456"/>
              <a:gd name="connsiteX10" fmla="*/ 967562 w 4912241"/>
              <a:gd name="connsiteY10" fmla="*/ 1318437 h 1520456"/>
              <a:gd name="connsiteX11" fmla="*/ 999460 w 4912241"/>
              <a:gd name="connsiteY11" fmla="*/ 1307805 h 1520456"/>
              <a:gd name="connsiteX12" fmla="*/ 1031358 w 4912241"/>
              <a:gd name="connsiteY12" fmla="*/ 1286540 h 1520456"/>
              <a:gd name="connsiteX13" fmla="*/ 1073888 w 4912241"/>
              <a:gd name="connsiteY13" fmla="*/ 1190847 h 1520456"/>
              <a:gd name="connsiteX14" fmla="*/ 1116418 w 4912241"/>
              <a:gd name="connsiteY14" fmla="*/ 1180214 h 1520456"/>
              <a:gd name="connsiteX15" fmla="*/ 1148316 w 4912241"/>
              <a:gd name="connsiteY15" fmla="*/ 1169581 h 1520456"/>
              <a:gd name="connsiteX16" fmla="*/ 1244009 w 4912241"/>
              <a:gd name="connsiteY16" fmla="*/ 1180214 h 1520456"/>
              <a:gd name="connsiteX17" fmla="*/ 1286539 w 4912241"/>
              <a:gd name="connsiteY17" fmla="*/ 1297172 h 1520456"/>
              <a:gd name="connsiteX18" fmla="*/ 1424762 w 4912241"/>
              <a:gd name="connsiteY18" fmla="*/ 1371600 h 1520456"/>
              <a:gd name="connsiteX19" fmla="*/ 1446028 w 4912241"/>
              <a:gd name="connsiteY19" fmla="*/ 1392865 h 1520456"/>
              <a:gd name="connsiteX20" fmla="*/ 1509823 w 4912241"/>
              <a:gd name="connsiteY20" fmla="*/ 1414130 h 1520456"/>
              <a:gd name="connsiteX21" fmla="*/ 1573618 w 4912241"/>
              <a:gd name="connsiteY21" fmla="*/ 1403498 h 1520456"/>
              <a:gd name="connsiteX22" fmla="*/ 1658679 w 4912241"/>
              <a:gd name="connsiteY22" fmla="*/ 1307805 h 1520456"/>
              <a:gd name="connsiteX23" fmla="*/ 1701209 w 4912241"/>
              <a:gd name="connsiteY23" fmla="*/ 1275907 h 1520456"/>
              <a:gd name="connsiteX24" fmla="*/ 1765004 w 4912241"/>
              <a:gd name="connsiteY24" fmla="*/ 1212112 h 1520456"/>
              <a:gd name="connsiteX25" fmla="*/ 1818167 w 4912241"/>
              <a:gd name="connsiteY25" fmla="*/ 1127051 h 1520456"/>
              <a:gd name="connsiteX26" fmla="*/ 1839432 w 4912241"/>
              <a:gd name="connsiteY26" fmla="*/ 1095154 h 1520456"/>
              <a:gd name="connsiteX27" fmla="*/ 1871330 w 4912241"/>
              <a:gd name="connsiteY27" fmla="*/ 1063256 h 1520456"/>
              <a:gd name="connsiteX28" fmla="*/ 1913860 w 4912241"/>
              <a:gd name="connsiteY28" fmla="*/ 1010093 h 1520456"/>
              <a:gd name="connsiteX29" fmla="*/ 1956390 w 4912241"/>
              <a:gd name="connsiteY29" fmla="*/ 978195 h 1520456"/>
              <a:gd name="connsiteX30" fmla="*/ 2094614 w 4912241"/>
              <a:gd name="connsiteY30" fmla="*/ 765544 h 1520456"/>
              <a:gd name="connsiteX31" fmla="*/ 2158409 w 4912241"/>
              <a:gd name="connsiteY31" fmla="*/ 659219 h 1520456"/>
              <a:gd name="connsiteX32" fmla="*/ 2222204 w 4912241"/>
              <a:gd name="connsiteY32" fmla="*/ 510363 h 1520456"/>
              <a:gd name="connsiteX33" fmla="*/ 2243469 w 4912241"/>
              <a:gd name="connsiteY33" fmla="*/ 414670 h 1520456"/>
              <a:gd name="connsiteX34" fmla="*/ 2328530 w 4912241"/>
              <a:gd name="connsiteY34" fmla="*/ 350875 h 1520456"/>
              <a:gd name="connsiteX35" fmla="*/ 2413590 w 4912241"/>
              <a:gd name="connsiteY35" fmla="*/ 276447 h 1520456"/>
              <a:gd name="connsiteX36" fmla="*/ 2445488 w 4912241"/>
              <a:gd name="connsiteY36" fmla="*/ 265814 h 1520456"/>
              <a:gd name="connsiteX37" fmla="*/ 2530548 w 4912241"/>
              <a:gd name="connsiteY37" fmla="*/ 223284 h 1520456"/>
              <a:gd name="connsiteX38" fmla="*/ 2604976 w 4912241"/>
              <a:gd name="connsiteY38" fmla="*/ 148856 h 1520456"/>
              <a:gd name="connsiteX39" fmla="*/ 2636874 w 4912241"/>
              <a:gd name="connsiteY39" fmla="*/ 127591 h 1520456"/>
              <a:gd name="connsiteX40" fmla="*/ 2700669 w 4912241"/>
              <a:gd name="connsiteY40" fmla="*/ 85061 h 1520456"/>
              <a:gd name="connsiteX41" fmla="*/ 2785730 w 4912241"/>
              <a:gd name="connsiteY41" fmla="*/ 10633 h 1520456"/>
              <a:gd name="connsiteX42" fmla="*/ 2817628 w 4912241"/>
              <a:gd name="connsiteY42" fmla="*/ 0 h 1520456"/>
              <a:gd name="connsiteX43" fmla="*/ 2860158 w 4912241"/>
              <a:gd name="connsiteY43" fmla="*/ 10633 h 1520456"/>
              <a:gd name="connsiteX44" fmla="*/ 2892055 w 4912241"/>
              <a:gd name="connsiteY44" fmla="*/ 74428 h 1520456"/>
              <a:gd name="connsiteX45" fmla="*/ 2849525 w 4912241"/>
              <a:gd name="connsiteY45" fmla="*/ 138223 h 1520456"/>
              <a:gd name="connsiteX46" fmla="*/ 2860158 w 4912241"/>
              <a:gd name="connsiteY46" fmla="*/ 170121 h 1520456"/>
              <a:gd name="connsiteX47" fmla="*/ 2870790 w 4912241"/>
              <a:gd name="connsiteY47" fmla="*/ 223284 h 1520456"/>
              <a:gd name="connsiteX48" fmla="*/ 2934586 w 4912241"/>
              <a:gd name="connsiteY48" fmla="*/ 287079 h 1520456"/>
              <a:gd name="connsiteX49" fmla="*/ 2966483 w 4912241"/>
              <a:gd name="connsiteY49" fmla="*/ 297712 h 1520456"/>
              <a:gd name="connsiteX50" fmla="*/ 2998381 w 4912241"/>
              <a:gd name="connsiteY50" fmla="*/ 329609 h 1520456"/>
              <a:gd name="connsiteX51" fmla="*/ 3030279 w 4912241"/>
              <a:gd name="connsiteY51" fmla="*/ 340242 h 1520456"/>
              <a:gd name="connsiteX52" fmla="*/ 3051544 w 4912241"/>
              <a:gd name="connsiteY52" fmla="*/ 382772 h 1520456"/>
              <a:gd name="connsiteX53" fmla="*/ 3083441 w 4912241"/>
              <a:gd name="connsiteY53" fmla="*/ 414670 h 1520456"/>
              <a:gd name="connsiteX54" fmla="*/ 3115339 w 4912241"/>
              <a:gd name="connsiteY54" fmla="*/ 531628 h 1520456"/>
              <a:gd name="connsiteX55" fmla="*/ 3157869 w 4912241"/>
              <a:gd name="connsiteY55" fmla="*/ 606056 h 1520456"/>
              <a:gd name="connsiteX56" fmla="*/ 3200400 w 4912241"/>
              <a:gd name="connsiteY56" fmla="*/ 616688 h 1520456"/>
              <a:gd name="connsiteX57" fmla="*/ 3232297 w 4912241"/>
              <a:gd name="connsiteY57" fmla="*/ 637954 h 1520456"/>
              <a:gd name="connsiteX58" fmla="*/ 3264195 w 4912241"/>
              <a:gd name="connsiteY58" fmla="*/ 648586 h 1520456"/>
              <a:gd name="connsiteX59" fmla="*/ 3274828 w 4912241"/>
              <a:gd name="connsiteY59" fmla="*/ 680484 h 1520456"/>
              <a:gd name="connsiteX60" fmla="*/ 3296093 w 4912241"/>
              <a:gd name="connsiteY60" fmla="*/ 712381 h 1520456"/>
              <a:gd name="connsiteX61" fmla="*/ 3306725 w 4912241"/>
              <a:gd name="connsiteY61" fmla="*/ 882502 h 1520456"/>
              <a:gd name="connsiteX62" fmla="*/ 3327990 w 4912241"/>
              <a:gd name="connsiteY62" fmla="*/ 914400 h 1520456"/>
              <a:gd name="connsiteX63" fmla="*/ 3391786 w 4912241"/>
              <a:gd name="connsiteY63" fmla="*/ 978195 h 1520456"/>
              <a:gd name="connsiteX64" fmla="*/ 3455581 w 4912241"/>
              <a:gd name="connsiteY64" fmla="*/ 1052623 h 1520456"/>
              <a:gd name="connsiteX65" fmla="*/ 3476846 w 4912241"/>
              <a:gd name="connsiteY65" fmla="*/ 1137684 h 1520456"/>
              <a:gd name="connsiteX66" fmla="*/ 3487479 w 4912241"/>
              <a:gd name="connsiteY66" fmla="*/ 1180214 h 1520456"/>
              <a:gd name="connsiteX67" fmla="*/ 3551274 w 4912241"/>
              <a:gd name="connsiteY67" fmla="*/ 1233377 h 1520456"/>
              <a:gd name="connsiteX68" fmla="*/ 3583172 w 4912241"/>
              <a:gd name="connsiteY68" fmla="*/ 1244009 h 1520456"/>
              <a:gd name="connsiteX69" fmla="*/ 3625702 w 4912241"/>
              <a:gd name="connsiteY69" fmla="*/ 1265275 h 1520456"/>
              <a:gd name="connsiteX70" fmla="*/ 3710762 w 4912241"/>
              <a:gd name="connsiteY70" fmla="*/ 1307805 h 1520456"/>
              <a:gd name="connsiteX71" fmla="*/ 3753293 w 4912241"/>
              <a:gd name="connsiteY71" fmla="*/ 1360968 h 1520456"/>
              <a:gd name="connsiteX72" fmla="*/ 3763925 w 4912241"/>
              <a:gd name="connsiteY72" fmla="*/ 1392865 h 1520456"/>
              <a:gd name="connsiteX73" fmla="*/ 3827721 w 4912241"/>
              <a:gd name="connsiteY73" fmla="*/ 1414130 h 1520456"/>
              <a:gd name="connsiteX74" fmla="*/ 3859618 w 4912241"/>
              <a:gd name="connsiteY74" fmla="*/ 1435395 h 1520456"/>
              <a:gd name="connsiteX75" fmla="*/ 3923414 w 4912241"/>
              <a:gd name="connsiteY75" fmla="*/ 1382233 h 1520456"/>
              <a:gd name="connsiteX76" fmla="*/ 3944679 w 4912241"/>
              <a:gd name="connsiteY76" fmla="*/ 1339702 h 1520456"/>
              <a:gd name="connsiteX77" fmla="*/ 4008474 w 4912241"/>
              <a:gd name="connsiteY77" fmla="*/ 1297172 h 1520456"/>
              <a:gd name="connsiteX78" fmla="*/ 4072269 w 4912241"/>
              <a:gd name="connsiteY78" fmla="*/ 1265275 h 1520456"/>
              <a:gd name="connsiteX79" fmla="*/ 4093534 w 4912241"/>
              <a:gd name="connsiteY79" fmla="*/ 1244009 h 1520456"/>
              <a:gd name="connsiteX80" fmla="*/ 4157330 w 4912241"/>
              <a:gd name="connsiteY80" fmla="*/ 1201479 h 1520456"/>
              <a:gd name="connsiteX81" fmla="*/ 4199860 w 4912241"/>
              <a:gd name="connsiteY81" fmla="*/ 1137684 h 1520456"/>
              <a:gd name="connsiteX82" fmla="*/ 4231758 w 4912241"/>
              <a:gd name="connsiteY82" fmla="*/ 1095154 h 1520456"/>
              <a:gd name="connsiteX83" fmla="*/ 4295553 w 4912241"/>
              <a:gd name="connsiteY83" fmla="*/ 1073888 h 1520456"/>
              <a:gd name="connsiteX84" fmla="*/ 4380614 w 4912241"/>
              <a:gd name="connsiteY84" fmla="*/ 1116419 h 1520456"/>
              <a:gd name="connsiteX85" fmla="*/ 4433776 w 4912241"/>
              <a:gd name="connsiteY85" fmla="*/ 1222744 h 1520456"/>
              <a:gd name="connsiteX86" fmla="*/ 4476307 w 4912241"/>
              <a:gd name="connsiteY86" fmla="*/ 1233377 h 1520456"/>
              <a:gd name="connsiteX87" fmla="*/ 4540102 w 4912241"/>
              <a:gd name="connsiteY87" fmla="*/ 1254642 h 1520456"/>
              <a:gd name="connsiteX88" fmla="*/ 4550734 w 4912241"/>
              <a:gd name="connsiteY88" fmla="*/ 1286540 h 1520456"/>
              <a:gd name="connsiteX89" fmla="*/ 4550734 w 4912241"/>
              <a:gd name="connsiteY89" fmla="*/ 1360968 h 1520456"/>
              <a:gd name="connsiteX90" fmla="*/ 4572000 w 4912241"/>
              <a:gd name="connsiteY90" fmla="*/ 1382233 h 1520456"/>
              <a:gd name="connsiteX91" fmla="*/ 4795283 w 4912241"/>
              <a:gd name="connsiteY91" fmla="*/ 1403498 h 1520456"/>
              <a:gd name="connsiteX92" fmla="*/ 4848446 w 4912241"/>
              <a:gd name="connsiteY92" fmla="*/ 1414130 h 1520456"/>
              <a:gd name="connsiteX93" fmla="*/ 4912241 w 4912241"/>
              <a:gd name="connsiteY93" fmla="*/ 1435395 h 1520456"/>
              <a:gd name="connsiteX0" fmla="*/ 0 w 4912241"/>
              <a:gd name="connsiteY0" fmla="*/ 1520456 h 1520456"/>
              <a:gd name="connsiteX1" fmla="*/ 329609 w 4912241"/>
              <a:gd name="connsiteY1" fmla="*/ 1414130 h 1520456"/>
              <a:gd name="connsiteX2" fmla="*/ 616688 w 4912241"/>
              <a:gd name="connsiteY2" fmla="*/ 1350335 h 1520456"/>
              <a:gd name="connsiteX3" fmla="*/ 680483 w 4912241"/>
              <a:gd name="connsiteY3" fmla="*/ 1392865 h 1520456"/>
              <a:gd name="connsiteX4" fmla="*/ 712381 w 4912241"/>
              <a:gd name="connsiteY4" fmla="*/ 1414130 h 1520456"/>
              <a:gd name="connsiteX5" fmla="*/ 723014 w 4912241"/>
              <a:gd name="connsiteY5" fmla="*/ 1446028 h 1520456"/>
              <a:gd name="connsiteX6" fmla="*/ 765544 w 4912241"/>
              <a:gd name="connsiteY6" fmla="*/ 1435395 h 1520456"/>
              <a:gd name="connsiteX7" fmla="*/ 882502 w 4912241"/>
              <a:gd name="connsiteY7" fmla="*/ 1360968 h 1520456"/>
              <a:gd name="connsiteX8" fmla="*/ 914400 w 4912241"/>
              <a:gd name="connsiteY8" fmla="*/ 1329070 h 1520456"/>
              <a:gd name="connsiteX9" fmla="*/ 967562 w 4912241"/>
              <a:gd name="connsiteY9" fmla="*/ 1318437 h 1520456"/>
              <a:gd name="connsiteX10" fmla="*/ 999460 w 4912241"/>
              <a:gd name="connsiteY10" fmla="*/ 1307805 h 1520456"/>
              <a:gd name="connsiteX11" fmla="*/ 1031358 w 4912241"/>
              <a:gd name="connsiteY11" fmla="*/ 1286540 h 1520456"/>
              <a:gd name="connsiteX12" fmla="*/ 1073888 w 4912241"/>
              <a:gd name="connsiteY12" fmla="*/ 1190847 h 1520456"/>
              <a:gd name="connsiteX13" fmla="*/ 1116418 w 4912241"/>
              <a:gd name="connsiteY13" fmla="*/ 1180214 h 1520456"/>
              <a:gd name="connsiteX14" fmla="*/ 1148316 w 4912241"/>
              <a:gd name="connsiteY14" fmla="*/ 1169581 h 1520456"/>
              <a:gd name="connsiteX15" fmla="*/ 1244009 w 4912241"/>
              <a:gd name="connsiteY15" fmla="*/ 1180214 h 1520456"/>
              <a:gd name="connsiteX16" fmla="*/ 1286539 w 4912241"/>
              <a:gd name="connsiteY16" fmla="*/ 1297172 h 1520456"/>
              <a:gd name="connsiteX17" fmla="*/ 1424762 w 4912241"/>
              <a:gd name="connsiteY17" fmla="*/ 1371600 h 1520456"/>
              <a:gd name="connsiteX18" fmla="*/ 1446028 w 4912241"/>
              <a:gd name="connsiteY18" fmla="*/ 1392865 h 1520456"/>
              <a:gd name="connsiteX19" fmla="*/ 1509823 w 4912241"/>
              <a:gd name="connsiteY19" fmla="*/ 1414130 h 1520456"/>
              <a:gd name="connsiteX20" fmla="*/ 1573618 w 4912241"/>
              <a:gd name="connsiteY20" fmla="*/ 1403498 h 1520456"/>
              <a:gd name="connsiteX21" fmla="*/ 1658679 w 4912241"/>
              <a:gd name="connsiteY21" fmla="*/ 1307805 h 1520456"/>
              <a:gd name="connsiteX22" fmla="*/ 1701209 w 4912241"/>
              <a:gd name="connsiteY22" fmla="*/ 1275907 h 1520456"/>
              <a:gd name="connsiteX23" fmla="*/ 1765004 w 4912241"/>
              <a:gd name="connsiteY23" fmla="*/ 1212112 h 1520456"/>
              <a:gd name="connsiteX24" fmla="*/ 1818167 w 4912241"/>
              <a:gd name="connsiteY24" fmla="*/ 1127051 h 1520456"/>
              <a:gd name="connsiteX25" fmla="*/ 1839432 w 4912241"/>
              <a:gd name="connsiteY25" fmla="*/ 1095154 h 1520456"/>
              <a:gd name="connsiteX26" fmla="*/ 1871330 w 4912241"/>
              <a:gd name="connsiteY26" fmla="*/ 1063256 h 1520456"/>
              <a:gd name="connsiteX27" fmla="*/ 1913860 w 4912241"/>
              <a:gd name="connsiteY27" fmla="*/ 1010093 h 1520456"/>
              <a:gd name="connsiteX28" fmla="*/ 1956390 w 4912241"/>
              <a:gd name="connsiteY28" fmla="*/ 978195 h 1520456"/>
              <a:gd name="connsiteX29" fmla="*/ 2094614 w 4912241"/>
              <a:gd name="connsiteY29" fmla="*/ 765544 h 1520456"/>
              <a:gd name="connsiteX30" fmla="*/ 2158409 w 4912241"/>
              <a:gd name="connsiteY30" fmla="*/ 659219 h 1520456"/>
              <a:gd name="connsiteX31" fmla="*/ 2222204 w 4912241"/>
              <a:gd name="connsiteY31" fmla="*/ 510363 h 1520456"/>
              <a:gd name="connsiteX32" fmla="*/ 2243469 w 4912241"/>
              <a:gd name="connsiteY32" fmla="*/ 414670 h 1520456"/>
              <a:gd name="connsiteX33" fmla="*/ 2328530 w 4912241"/>
              <a:gd name="connsiteY33" fmla="*/ 350875 h 1520456"/>
              <a:gd name="connsiteX34" fmla="*/ 2413590 w 4912241"/>
              <a:gd name="connsiteY34" fmla="*/ 276447 h 1520456"/>
              <a:gd name="connsiteX35" fmla="*/ 2445488 w 4912241"/>
              <a:gd name="connsiteY35" fmla="*/ 265814 h 1520456"/>
              <a:gd name="connsiteX36" fmla="*/ 2530548 w 4912241"/>
              <a:gd name="connsiteY36" fmla="*/ 223284 h 1520456"/>
              <a:gd name="connsiteX37" fmla="*/ 2604976 w 4912241"/>
              <a:gd name="connsiteY37" fmla="*/ 148856 h 1520456"/>
              <a:gd name="connsiteX38" fmla="*/ 2636874 w 4912241"/>
              <a:gd name="connsiteY38" fmla="*/ 127591 h 1520456"/>
              <a:gd name="connsiteX39" fmla="*/ 2700669 w 4912241"/>
              <a:gd name="connsiteY39" fmla="*/ 85061 h 1520456"/>
              <a:gd name="connsiteX40" fmla="*/ 2785730 w 4912241"/>
              <a:gd name="connsiteY40" fmla="*/ 10633 h 1520456"/>
              <a:gd name="connsiteX41" fmla="*/ 2817628 w 4912241"/>
              <a:gd name="connsiteY41" fmla="*/ 0 h 1520456"/>
              <a:gd name="connsiteX42" fmla="*/ 2860158 w 4912241"/>
              <a:gd name="connsiteY42" fmla="*/ 10633 h 1520456"/>
              <a:gd name="connsiteX43" fmla="*/ 2892055 w 4912241"/>
              <a:gd name="connsiteY43" fmla="*/ 74428 h 1520456"/>
              <a:gd name="connsiteX44" fmla="*/ 2849525 w 4912241"/>
              <a:gd name="connsiteY44" fmla="*/ 138223 h 1520456"/>
              <a:gd name="connsiteX45" fmla="*/ 2860158 w 4912241"/>
              <a:gd name="connsiteY45" fmla="*/ 170121 h 1520456"/>
              <a:gd name="connsiteX46" fmla="*/ 2870790 w 4912241"/>
              <a:gd name="connsiteY46" fmla="*/ 223284 h 1520456"/>
              <a:gd name="connsiteX47" fmla="*/ 2934586 w 4912241"/>
              <a:gd name="connsiteY47" fmla="*/ 287079 h 1520456"/>
              <a:gd name="connsiteX48" fmla="*/ 2966483 w 4912241"/>
              <a:gd name="connsiteY48" fmla="*/ 297712 h 1520456"/>
              <a:gd name="connsiteX49" fmla="*/ 2998381 w 4912241"/>
              <a:gd name="connsiteY49" fmla="*/ 329609 h 1520456"/>
              <a:gd name="connsiteX50" fmla="*/ 3030279 w 4912241"/>
              <a:gd name="connsiteY50" fmla="*/ 340242 h 1520456"/>
              <a:gd name="connsiteX51" fmla="*/ 3051544 w 4912241"/>
              <a:gd name="connsiteY51" fmla="*/ 382772 h 1520456"/>
              <a:gd name="connsiteX52" fmla="*/ 3083441 w 4912241"/>
              <a:gd name="connsiteY52" fmla="*/ 414670 h 1520456"/>
              <a:gd name="connsiteX53" fmla="*/ 3115339 w 4912241"/>
              <a:gd name="connsiteY53" fmla="*/ 531628 h 1520456"/>
              <a:gd name="connsiteX54" fmla="*/ 3157869 w 4912241"/>
              <a:gd name="connsiteY54" fmla="*/ 606056 h 1520456"/>
              <a:gd name="connsiteX55" fmla="*/ 3200400 w 4912241"/>
              <a:gd name="connsiteY55" fmla="*/ 616688 h 1520456"/>
              <a:gd name="connsiteX56" fmla="*/ 3232297 w 4912241"/>
              <a:gd name="connsiteY56" fmla="*/ 637954 h 1520456"/>
              <a:gd name="connsiteX57" fmla="*/ 3264195 w 4912241"/>
              <a:gd name="connsiteY57" fmla="*/ 648586 h 1520456"/>
              <a:gd name="connsiteX58" fmla="*/ 3274828 w 4912241"/>
              <a:gd name="connsiteY58" fmla="*/ 680484 h 1520456"/>
              <a:gd name="connsiteX59" fmla="*/ 3296093 w 4912241"/>
              <a:gd name="connsiteY59" fmla="*/ 712381 h 1520456"/>
              <a:gd name="connsiteX60" fmla="*/ 3306725 w 4912241"/>
              <a:gd name="connsiteY60" fmla="*/ 882502 h 1520456"/>
              <a:gd name="connsiteX61" fmla="*/ 3327990 w 4912241"/>
              <a:gd name="connsiteY61" fmla="*/ 914400 h 1520456"/>
              <a:gd name="connsiteX62" fmla="*/ 3391786 w 4912241"/>
              <a:gd name="connsiteY62" fmla="*/ 978195 h 1520456"/>
              <a:gd name="connsiteX63" fmla="*/ 3455581 w 4912241"/>
              <a:gd name="connsiteY63" fmla="*/ 1052623 h 1520456"/>
              <a:gd name="connsiteX64" fmla="*/ 3476846 w 4912241"/>
              <a:gd name="connsiteY64" fmla="*/ 1137684 h 1520456"/>
              <a:gd name="connsiteX65" fmla="*/ 3487479 w 4912241"/>
              <a:gd name="connsiteY65" fmla="*/ 1180214 h 1520456"/>
              <a:gd name="connsiteX66" fmla="*/ 3551274 w 4912241"/>
              <a:gd name="connsiteY66" fmla="*/ 1233377 h 1520456"/>
              <a:gd name="connsiteX67" fmla="*/ 3583172 w 4912241"/>
              <a:gd name="connsiteY67" fmla="*/ 1244009 h 1520456"/>
              <a:gd name="connsiteX68" fmla="*/ 3625702 w 4912241"/>
              <a:gd name="connsiteY68" fmla="*/ 1265275 h 1520456"/>
              <a:gd name="connsiteX69" fmla="*/ 3710762 w 4912241"/>
              <a:gd name="connsiteY69" fmla="*/ 1307805 h 1520456"/>
              <a:gd name="connsiteX70" fmla="*/ 3753293 w 4912241"/>
              <a:gd name="connsiteY70" fmla="*/ 1360968 h 1520456"/>
              <a:gd name="connsiteX71" fmla="*/ 3763925 w 4912241"/>
              <a:gd name="connsiteY71" fmla="*/ 1392865 h 1520456"/>
              <a:gd name="connsiteX72" fmla="*/ 3827721 w 4912241"/>
              <a:gd name="connsiteY72" fmla="*/ 1414130 h 1520456"/>
              <a:gd name="connsiteX73" fmla="*/ 3859618 w 4912241"/>
              <a:gd name="connsiteY73" fmla="*/ 1435395 h 1520456"/>
              <a:gd name="connsiteX74" fmla="*/ 3923414 w 4912241"/>
              <a:gd name="connsiteY74" fmla="*/ 1382233 h 1520456"/>
              <a:gd name="connsiteX75" fmla="*/ 3944679 w 4912241"/>
              <a:gd name="connsiteY75" fmla="*/ 1339702 h 1520456"/>
              <a:gd name="connsiteX76" fmla="*/ 4008474 w 4912241"/>
              <a:gd name="connsiteY76" fmla="*/ 1297172 h 1520456"/>
              <a:gd name="connsiteX77" fmla="*/ 4072269 w 4912241"/>
              <a:gd name="connsiteY77" fmla="*/ 1265275 h 1520456"/>
              <a:gd name="connsiteX78" fmla="*/ 4093534 w 4912241"/>
              <a:gd name="connsiteY78" fmla="*/ 1244009 h 1520456"/>
              <a:gd name="connsiteX79" fmla="*/ 4157330 w 4912241"/>
              <a:gd name="connsiteY79" fmla="*/ 1201479 h 1520456"/>
              <a:gd name="connsiteX80" fmla="*/ 4199860 w 4912241"/>
              <a:gd name="connsiteY80" fmla="*/ 1137684 h 1520456"/>
              <a:gd name="connsiteX81" fmla="*/ 4231758 w 4912241"/>
              <a:gd name="connsiteY81" fmla="*/ 1095154 h 1520456"/>
              <a:gd name="connsiteX82" fmla="*/ 4295553 w 4912241"/>
              <a:gd name="connsiteY82" fmla="*/ 1073888 h 1520456"/>
              <a:gd name="connsiteX83" fmla="*/ 4380614 w 4912241"/>
              <a:gd name="connsiteY83" fmla="*/ 1116419 h 1520456"/>
              <a:gd name="connsiteX84" fmla="*/ 4433776 w 4912241"/>
              <a:gd name="connsiteY84" fmla="*/ 1222744 h 1520456"/>
              <a:gd name="connsiteX85" fmla="*/ 4476307 w 4912241"/>
              <a:gd name="connsiteY85" fmla="*/ 1233377 h 1520456"/>
              <a:gd name="connsiteX86" fmla="*/ 4540102 w 4912241"/>
              <a:gd name="connsiteY86" fmla="*/ 1254642 h 1520456"/>
              <a:gd name="connsiteX87" fmla="*/ 4550734 w 4912241"/>
              <a:gd name="connsiteY87" fmla="*/ 1286540 h 1520456"/>
              <a:gd name="connsiteX88" fmla="*/ 4550734 w 4912241"/>
              <a:gd name="connsiteY88" fmla="*/ 1360968 h 1520456"/>
              <a:gd name="connsiteX89" fmla="*/ 4572000 w 4912241"/>
              <a:gd name="connsiteY89" fmla="*/ 1382233 h 1520456"/>
              <a:gd name="connsiteX90" fmla="*/ 4795283 w 4912241"/>
              <a:gd name="connsiteY90" fmla="*/ 1403498 h 1520456"/>
              <a:gd name="connsiteX91" fmla="*/ 4848446 w 4912241"/>
              <a:gd name="connsiteY91" fmla="*/ 1414130 h 1520456"/>
              <a:gd name="connsiteX92" fmla="*/ 4912241 w 4912241"/>
              <a:gd name="connsiteY92"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765544 w 4912241"/>
              <a:gd name="connsiteY5" fmla="*/ 1435395 h 1520456"/>
              <a:gd name="connsiteX6" fmla="*/ 882502 w 4912241"/>
              <a:gd name="connsiteY6" fmla="*/ 1360968 h 1520456"/>
              <a:gd name="connsiteX7" fmla="*/ 914400 w 4912241"/>
              <a:gd name="connsiteY7" fmla="*/ 1329070 h 1520456"/>
              <a:gd name="connsiteX8" fmla="*/ 967562 w 4912241"/>
              <a:gd name="connsiteY8" fmla="*/ 1318437 h 1520456"/>
              <a:gd name="connsiteX9" fmla="*/ 999460 w 4912241"/>
              <a:gd name="connsiteY9" fmla="*/ 1307805 h 1520456"/>
              <a:gd name="connsiteX10" fmla="*/ 1031358 w 4912241"/>
              <a:gd name="connsiteY10" fmla="*/ 1286540 h 1520456"/>
              <a:gd name="connsiteX11" fmla="*/ 1073888 w 4912241"/>
              <a:gd name="connsiteY11" fmla="*/ 1190847 h 1520456"/>
              <a:gd name="connsiteX12" fmla="*/ 1116418 w 4912241"/>
              <a:gd name="connsiteY12" fmla="*/ 1180214 h 1520456"/>
              <a:gd name="connsiteX13" fmla="*/ 1148316 w 4912241"/>
              <a:gd name="connsiteY13" fmla="*/ 1169581 h 1520456"/>
              <a:gd name="connsiteX14" fmla="*/ 1244009 w 4912241"/>
              <a:gd name="connsiteY14" fmla="*/ 1180214 h 1520456"/>
              <a:gd name="connsiteX15" fmla="*/ 1286539 w 4912241"/>
              <a:gd name="connsiteY15" fmla="*/ 1297172 h 1520456"/>
              <a:gd name="connsiteX16" fmla="*/ 1424762 w 4912241"/>
              <a:gd name="connsiteY16" fmla="*/ 1371600 h 1520456"/>
              <a:gd name="connsiteX17" fmla="*/ 1446028 w 4912241"/>
              <a:gd name="connsiteY17" fmla="*/ 1392865 h 1520456"/>
              <a:gd name="connsiteX18" fmla="*/ 1509823 w 4912241"/>
              <a:gd name="connsiteY18" fmla="*/ 1414130 h 1520456"/>
              <a:gd name="connsiteX19" fmla="*/ 1573618 w 4912241"/>
              <a:gd name="connsiteY19" fmla="*/ 1403498 h 1520456"/>
              <a:gd name="connsiteX20" fmla="*/ 1658679 w 4912241"/>
              <a:gd name="connsiteY20" fmla="*/ 1307805 h 1520456"/>
              <a:gd name="connsiteX21" fmla="*/ 1701209 w 4912241"/>
              <a:gd name="connsiteY21" fmla="*/ 1275907 h 1520456"/>
              <a:gd name="connsiteX22" fmla="*/ 1765004 w 4912241"/>
              <a:gd name="connsiteY22" fmla="*/ 1212112 h 1520456"/>
              <a:gd name="connsiteX23" fmla="*/ 1818167 w 4912241"/>
              <a:gd name="connsiteY23" fmla="*/ 1127051 h 1520456"/>
              <a:gd name="connsiteX24" fmla="*/ 1839432 w 4912241"/>
              <a:gd name="connsiteY24" fmla="*/ 1095154 h 1520456"/>
              <a:gd name="connsiteX25" fmla="*/ 1871330 w 4912241"/>
              <a:gd name="connsiteY25" fmla="*/ 1063256 h 1520456"/>
              <a:gd name="connsiteX26" fmla="*/ 1913860 w 4912241"/>
              <a:gd name="connsiteY26" fmla="*/ 1010093 h 1520456"/>
              <a:gd name="connsiteX27" fmla="*/ 1956390 w 4912241"/>
              <a:gd name="connsiteY27" fmla="*/ 978195 h 1520456"/>
              <a:gd name="connsiteX28" fmla="*/ 2094614 w 4912241"/>
              <a:gd name="connsiteY28" fmla="*/ 765544 h 1520456"/>
              <a:gd name="connsiteX29" fmla="*/ 2158409 w 4912241"/>
              <a:gd name="connsiteY29" fmla="*/ 659219 h 1520456"/>
              <a:gd name="connsiteX30" fmla="*/ 2222204 w 4912241"/>
              <a:gd name="connsiteY30" fmla="*/ 510363 h 1520456"/>
              <a:gd name="connsiteX31" fmla="*/ 2243469 w 4912241"/>
              <a:gd name="connsiteY31" fmla="*/ 414670 h 1520456"/>
              <a:gd name="connsiteX32" fmla="*/ 2328530 w 4912241"/>
              <a:gd name="connsiteY32" fmla="*/ 350875 h 1520456"/>
              <a:gd name="connsiteX33" fmla="*/ 2413590 w 4912241"/>
              <a:gd name="connsiteY33" fmla="*/ 276447 h 1520456"/>
              <a:gd name="connsiteX34" fmla="*/ 2445488 w 4912241"/>
              <a:gd name="connsiteY34" fmla="*/ 265814 h 1520456"/>
              <a:gd name="connsiteX35" fmla="*/ 2530548 w 4912241"/>
              <a:gd name="connsiteY35" fmla="*/ 223284 h 1520456"/>
              <a:gd name="connsiteX36" fmla="*/ 2604976 w 4912241"/>
              <a:gd name="connsiteY36" fmla="*/ 148856 h 1520456"/>
              <a:gd name="connsiteX37" fmla="*/ 2636874 w 4912241"/>
              <a:gd name="connsiteY37" fmla="*/ 127591 h 1520456"/>
              <a:gd name="connsiteX38" fmla="*/ 2700669 w 4912241"/>
              <a:gd name="connsiteY38" fmla="*/ 85061 h 1520456"/>
              <a:gd name="connsiteX39" fmla="*/ 2785730 w 4912241"/>
              <a:gd name="connsiteY39" fmla="*/ 10633 h 1520456"/>
              <a:gd name="connsiteX40" fmla="*/ 2817628 w 4912241"/>
              <a:gd name="connsiteY40" fmla="*/ 0 h 1520456"/>
              <a:gd name="connsiteX41" fmla="*/ 2860158 w 4912241"/>
              <a:gd name="connsiteY41" fmla="*/ 10633 h 1520456"/>
              <a:gd name="connsiteX42" fmla="*/ 2892055 w 4912241"/>
              <a:gd name="connsiteY42" fmla="*/ 74428 h 1520456"/>
              <a:gd name="connsiteX43" fmla="*/ 2849525 w 4912241"/>
              <a:gd name="connsiteY43" fmla="*/ 138223 h 1520456"/>
              <a:gd name="connsiteX44" fmla="*/ 2860158 w 4912241"/>
              <a:gd name="connsiteY44" fmla="*/ 170121 h 1520456"/>
              <a:gd name="connsiteX45" fmla="*/ 2870790 w 4912241"/>
              <a:gd name="connsiteY45" fmla="*/ 223284 h 1520456"/>
              <a:gd name="connsiteX46" fmla="*/ 2934586 w 4912241"/>
              <a:gd name="connsiteY46" fmla="*/ 287079 h 1520456"/>
              <a:gd name="connsiteX47" fmla="*/ 2966483 w 4912241"/>
              <a:gd name="connsiteY47" fmla="*/ 297712 h 1520456"/>
              <a:gd name="connsiteX48" fmla="*/ 2998381 w 4912241"/>
              <a:gd name="connsiteY48" fmla="*/ 329609 h 1520456"/>
              <a:gd name="connsiteX49" fmla="*/ 3030279 w 4912241"/>
              <a:gd name="connsiteY49" fmla="*/ 340242 h 1520456"/>
              <a:gd name="connsiteX50" fmla="*/ 3051544 w 4912241"/>
              <a:gd name="connsiteY50" fmla="*/ 382772 h 1520456"/>
              <a:gd name="connsiteX51" fmla="*/ 3083441 w 4912241"/>
              <a:gd name="connsiteY51" fmla="*/ 414670 h 1520456"/>
              <a:gd name="connsiteX52" fmla="*/ 3115339 w 4912241"/>
              <a:gd name="connsiteY52" fmla="*/ 531628 h 1520456"/>
              <a:gd name="connsiteX53" fmla="*/ 3157869 w 4912241"/>
              <a:gd name="connsiteY53" fmla="*/ 606056 h 1520456"/>
              <a:gd name="connsiteX54" fmla="*/ 3200400 w 4912241"/>
              <a:gd name="connsiteY54" fmla="*/ 616688 h 1520456"/>
              <a:gd name="connsiteX55" fmla="*/ 3232297 w 4912241"/>
              <a:gd name="connsiteY55" fmla="*/ 637954 h 1520456"/>
              <a:gd name="connsiteX56" fmla="*/ 3264195 w 4912241"/>
              <a:gd name="connsiteY56" fmla="*/ 648586 h 1520456"/>
              <a:gd name="connsiteX57" fmla="*/ 3274828 w 4912241"/>
              <a:gd name="connsiteY57" fmla="*/ 680484 h 1520456"/>
              <a:gd name="connsiteX58" fmla="*/ 3296093 w 4912241"/>
              <a:gd name="connsiteY58" fmla="*/ 712381 h 1520456"/>
              <a:gd name="connsiteX59" fmla="*/ 3306725 w 4912241"/>
              <a:gd name="connsiteY59" fmla="*/ 882502 h 1520456"/>
              <a:gd name="connsiteX60" fmla="*/ 3327990 w 4912241"/>
              <a:gd name="connsiteY60" fmla="*/ 914400 h 1520456"/>
              <a:gd name="connsiteX61" fmla="*/ 3391786 w 4912241"/>
              <a:gd name="connsiteY61" fmla="*/ 978195 h 1520456"/>
              <a:gd name="connsiteX62" fmla="*/ 3455581 w 4912241"/>
              <a:gd name="connsiteY62" fmla="*/ 1052623 h 1520456"/>
              <a:gd name="connsiteX63" fmla="*/ 3476846 w 4912241"/>
              <a:gd name="connsiteY63" fmla="*/ 1137684 h 1520456"/>
              <a:gd name="connsiteX64" fmla="*/ 3487479 w 4912241"/>
              <a:gd name="connsiteY64" fmla="*/ 1180214 h 1520456"/>
              <a:gd name="connsiteX65" fmla="*/ 3551274 w 4912241"/>
              <a:gd name="connsiteY65" fmla="*/ 1233377 h 1520456"/>
              <a:gd name="connsiteX66" fmla="*/ 3583172 w 4912241"/>
              <a:gd name="connsiteY66" fmla="*/ 1244009 h 1520456"/>
              <a:gd name="connsiteX67" fmla="*/ 3625702 w 4912241"/>
              <a:gd name="connsiteY67" fmla="*/ 1265275 h 1520456"/>
              <a:gd name="connsiteX68" fmla="*/ 3710762 w 4912241"/>
              <a:gd name="connsiteY68" fmla="*/ 1307805 h 1520456"/>
              <a:gd name="connsiteX69" fmla="*/ 3753293 w 4912241"/>
              <a:gd name="connsiteY69" fmla="*/ 1360968 h 1520456"/>
              <a:gd name="connsiteX70" fmla="*/ 3763925 w 4912241"/>
              <a:gd name="connsiteY70" fmla="*/ 1392865 h 1520456"/>
              <a:gd name="connsiteX71" fmla="*/ 3827721 w 4912241"/>
              <a:gd name="connsiteY71" fmla="*/ 1414130 h 1520456"/>
              <a:gd name="connsiteX72" fmla="*/ 3859618 w 4912241"/>
              <a:gd name="connsiteY72" fmla="*/ 1435395 h 1520456"/>
              <a:gd name="connsiteX73" fmla="*/ 3923414 w 4912241"/>
              <a:gd name="connsiteY73" fmla="*/ 1382233 h 1520456"/>
              <a:gd name="connsiteX74" fmla="*/ 3944679 w 4912241"/>
              <a:gd name="connsiteY74" fmla="*/ 1339702 h 1520456"/>
              <a:gd name="connsiteX75" fmla="*/ 4008474 w 4912241"/>
              <a:gd name="connsiteY75" fmla="*/ 1297172 h 1520456"/>
              <a:gd name="connsiteX76" fmla="*/ 4072269 w 4912241"/>
              <a:gd name="connsiteY76" fmla="*/ 1265275 h 1520456"/>
              <a:gd name="connsiteX77" fmla="*/ 4093534 w 4912241"/>
              <a:gd name="connsiteY77" fmla="*/ 1244009 h 1520456"/>
              <a:gd name="connsiteX78" fmla="*/ 4157330 w 4912241"/>
              <a:gd name="connsiteY78" fmla="*/ 1201479 h 1520456"/>
              <a:gd name="connsiteX79" fmla="*/ 4199860 w 4912241"/>
              <a:gd name="connsiteY79" fmla="*/ 1137684 h 1520456"/>
              <a:gd name="connsiteX80" fmla="*/ 4231758 w 4912241"/>
              <a:gd name="connsiteY80" fmla="*/ 1095154 h 1520456"/>
              <a:gd name="connsiteX81" fmla="*/ 4295553 w 4912241"/>
              <a:gd name="connsiteY81" fmla="*/ 1073888 h 1520456"/>
              <a:gd name="connsiteX82" fmla="*/ 4380614 w 4912241"/>
              <a:gd name="connsiteY82" fmla="*/ 1116419 h 1520456"/>
              <a:gd name="connsiteX83" fmla="*/ 4433776 w 4912241"/>
              <a:gd name="connsiteY83" fmla="*/ 1222744 h 1520456"/>
              <a:gd name="connsiteX84" fmla="*/ 4476307 w 4912241"/>
              <a:gd name="connsiteY84" fmla="*/ 1233377 h 1520456"/>
              <a:gd name="connsiteX85" fmla="*/ 4540102 w 4912241"/>
              <a:gd name="connsiteY85" fmla="*/ 1254642 h 1520456"/>
              <a:gd name="connsiteX86" fmla="*/ 4550734 w 4912241"/>
              <a:gd name="connsiteY86" fmla="*/ 1286540 h 1520456"/>
              <a:gd name="connsiteX87" fmla="*/ 4550734 w 4912241"/>
              <a:gd name="connsiteY87" fmla="*/ 1360968 h 1520456"/>
              <a:gd name="connsiteX88" fmla="*/ 4572000 w 4912241"/>
              <a:gd name="connsiteY88" fmla="*/ 1382233 h 1520456"/>
              <a:gd name="connsiteX89" fmla="*/ 4795283 w 4912241"/>
              <a:gd name="connsiteY89" fmla="*/ 1403498 h 1520456"/>
              <a:gd name="connsiteX90" fmla="*/ 4848446 w 4912241"/>
              <a:gd name="connsiteY90" fmla="*/ 1414130 h 1520456"/>
              <a:gd name="connsiteX91" fmla="*/ 4912241 w 4912241"/>
              <a:gd name="connsiteY91"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14400 w 4912241"/>
              <a:gd name="connsiteY6" fmla="*/ 1329070 h 1520456"/>
              <a:gd name="connsiteX7" fmla="*/ 967562 w 4912241"/>
              <a:gd name="connsiteY7" fmla="*/ 1318437 h 1520456"/>
              <a:gd name="connsiteX8" fmla="*/ 999460 w 4912241"/>
              <a:gd name="connsiteY8" fmla="*/ 1307805 h 1520456"/>
              <a:gd name="connsiteX9" fmla="*/ 1031358 w 4912241"/>
              <a:gd name="connsiteY9" fmla="*/ 1286540 h 1520456"/>
              <a:gd name="connsiteX10" fmla="*/ 1073888 w 4912241"/>
              <a:gd name="connsiteY10" fmla="*/ 1190847 h 1520456"/>
              <a:gd name="connsiteX11" fmla="*/ 1116418 w 4912241"/>
              <a:gd name="connsiteY11" fmla="*/ 1180214 h 1520456"/>
              <a:gd name="connsiteX12" fmla="*/ 1148316 w 4912241"/>
              <a:gd name="connsiteY12" fmla="*/ 1169581 h 1520456"/>
              <a:gd name="connsiteX13" fmla="*/ 1244009 w 4912241"/>
              <a:gd name="connsiteY13" fmla="*/ 1180214 h 1520456"/>
              <a:gd name="connsiteX14" fmla="*/ 1286539 w 4912241"/>
              <a:gd name="connsiteY14" fmla="*/ 1297172 h 1520456"/>
              <a:gd name="connsiteX15" fmla="*/ 1424762 w 4912241"/>
              <a:gd name="connsiteY15" fmla="*/ 1371600 h 1520456"/>
              <a:gd name="connsiteX16" fmla="*/ 1446028 w 4912241"/>
              <a:gd name="connsiteY16" fmla="*/ 1392865 h 1520456"/>
              <a:gd name="connsiteX17" fmla="*/ 1509823 w 4912241"/>
              <a:gd name="connsiteY17" fmla="*/ 1414130 h 1520456"/>
              <a:gd name="connsiteX18" fmla="*/ 1573618 w 4912241"/>
              <a:gd name="connsiteY18" fmla="*/ 1403498 h 1520456"/>
              <a:gd name="connsiteX19" fmla="*/ 1658679 w 4912241"/>
              <a:gd name="connsiteY19" fmla="*/ 1307805 h 1520456"/>
              <a:gd name="connsiteX20" fmla="*/ 1701209 w 4912241"/>
              <a:gd name="connsiteY20" fmla="*/ 1275907 h 1520456"/>
              <a:gd name="connsiteX21" fmla="*/ 1765004 w 4912241"/>
              <a:gd name="connsiteY21" fmla="*/ 1212112 h 1520456"/>
              <a:gd name="connsiteX22" fmla="*/ 1818167 w 4912241"/>
              <a:gd name="connsiteY22" fmla="*/ 1127051 h 1520456"/>
              <a:gd name="connsiteX23" fmla="*/ 1839432 w 4912241"/>
              <a:gd name="connsiteY23" fmla="*/ 1095154 h 1520456"/>
              <a:gd name="connsiteX24" fmla="*/ 1871330 w 4912241"/>
              <a:gd name="connsiteY24" fmla="*/ 1063256 h 1520456"/>
              <a:gd name="connsiteX25" fmla="*/ 1913860 w 4912241"/>
              <a:gd name="connsiteY25" fmla="*/ 1010093 h 1520456"/>
              <a:gd name="connsiteX26" fmla="*/ 1956390 w 4912241"/>
              <a:gd name="connsiteY26" fmla="*/ 978195 h 1520456"/>
              <a:gd name="connsiteX27" fmla="*/ 2094614 w 4912241"/>
              <a:gd name="connsiteY27" fmla="*/ 765544 h 1520456"/>
              <a:gd name="connsiteX28" fmla="*/ 2158409 w 4912241"/>
              <a:gd name="connsiteY28" fmla="*/ 659219 h 1520456"/>
              <a:gd name="connsiteX29" fmla="*/ 2222204 w 4912241"/>
              <a:gd name="connsiteY29" fmla="*/ 510363 h 1520456"/>
              <a:gd name="connsiteX30" fmla="*/ 2243469 w 4912241"/>
              <a:gd name="connsiteY30" fmla="*/ 414670 h 1520456"/>
              <a:gd name="connsiteX31" fmla="*/ 2328530 w 4912241"/>
              <a:gd name="connsiteY31" fmla="*/ 350875 h 1520456"/>
              <a:gd name="connsiteX32" fmla="*/ 2413590 w 4912241"/>
              <a:gd name="connsiteY32" fmla="*/ 276447 h 1520456"/>
              <a:gd name="connsiteX33" fmla="*/ 2445488 w 4912241"/>
              <a:gd name="connsiteY33" fmla="*/ 265814 h 1520456"/>
              <a:gd name="connsiteX34" fmla="*/ 2530548 w 4912241"/>
              <a:gd name="connsiteY34" fmla="*/ 223284 h 1520456"/>
              <a:gd name="connsiteX35" fmla="*/ 2604976 w 4912241"/>
              <a:gd name="connsiteY35" fmla="*/ 148856 h 1520456"/>
              <a:gd name="connsiteX36" fmla="*/ 2636874 w 4912241"/>
              <a:gd name="connsiteY36" fmla="*/ 127591 h 1520456"/>
              <a:gd name="connsiteX37" fmla="*/ 2700669 w 4912241"/>
              <a:gd name="connsiteY37" fmla="*/ 85061 h 1520456"/>
              <a:gd name="connsiteX38" fmla="*/ 2785730 w 4912241"/>
              <a:gd name="connsiteY38" fmla="*/ 10633 h 1520456"/>
              <a:gd name="connsiteX39" fmla="*/ 2817628 w 4912241"/>
              <a:gd name="connsiteY39" fmla="*/ 0 h 1520456"/>
              <a:gd name="connsiteX40" fmla="*/ 2860158 w 4912241"/>
              <a:gd name="connsiteY40" fmla="*/ 10633 h 1520456"/>
              <a:gd name="connsiteX41" fmla="*/ 2892055 w 4912241"/>
              <a:gd name="connsiteY41" fmla="*/ 74428 h 1520456"/>
              <a:gd name="connsiteX42" fmla="*/ 2849525 w 4912241"/>
              <a:gd name="connsiteY42" fmla="*/ 138223 h 1520456"/>
              <a:gd name="connsiteX43" fmla="*/ 2860158 w 4912241"/>
              <a:gd name="connsiteY43" fmla="*/ 170121 h 1520456"/>
              <a:gd name="connsiteX44" fmla="*/ 2870790 w 4912241"/>
              <a:gd name="connsiteY44" fmla="*/ 223284 h 1520456"/>
              <a:gd name="connsiteX45" fmla="*/ 2934586 w 4912241"/>
              <a:gd name="connsiteY45" fmla="*/ 287079 h 1520456"/>
              <a:gd name="connsiteX46" fmla="*/ 2966483 w 4912241"/>
              <a:gd name="connsiteY46" fmla="*/ 297712 h 1520456"/>
              <a:gd name="connsiteX47" fmla="*/ 2998381 w 4912241"/>
              <a:gd name="connsiteY47" fmla="*/ 329609 h 1520456"/>
              <a:gd name="connsiteX48" fmla="*/ 3030279 w 4912241"/>
              <a:gd name="connsiteY48" fmla="*/ 340242 h 1520456"/>
              <a:gd name="connsiteX49" fmla="*/ 3051544 w 4912241"/>
              <a:gd name="connsiteY49" fmla="*/ 382772 h 1520456"/>
              <a:gd name="connsiteX50" fmla="*/ 3083441 w 4912241"/>
              <a:gd name="connsiteY50" fmla="*/ 414670 h 1520456"/>
              <a:gd name="connsiteX51" fmla="*/ 3115339 w 4912241"/>
              <a:gd name="connsiteY51" fmla="*/ 531628 h 1520456"/>
              <a:gd name="connsiteX52" fmla="*/ 3157869 w 4912241"/>
              <a:gd name="connsiteY52" fmla="*/ 606056 h 1520456"/>
              <a:gd name="connsiteX53" fmla="*/ 3200400 w 4912241"/>
              <a:gd name="connsiteY53" fmla="*/ 616688 h 1520456"/>
              <a:gd name="connsiteX54" fmla="*/ 3232297 w 4912241"/>
              <a:gd name="connsiteY54" fmla="*/ 637954 h 1520456"/>
              <a:gd name="connsiteX55" fmla="*/ 3264195 w 4912241"/>
              <a:gd name="connsiteY55" fmla="*/ 648586 h 1520456"/>
              <a:gd name="connsiteX56" fmla="*/ 3274828 w 4912241"/>
              <a:gd name="connsiteY56" fmla="*/ 680484 h 1520456"/>
              <a:gd name="connsiteX57" fmla="*/ 3296093 w 4912241"/>
              <a:gd name="connsiteY57" fmla="*/ 712381 h 1520456"/>
              <a:gd name="connsiteX58" fmla="*/ 3306725 w 4912241"/>
              <a:gd name="connsiteY58" fmla="*/ 882502 h 1520456"/>
              <a:gd name="connsiteX59" fmla="*/ 3327990 w 4912241"/>
              <a:gd name="connsiteY59" fmla="*/ 914400 h 1520456"/>
              <a:gd name="connsiteX60" fmla="*/ 3391786 w 4912241"/>
              <a:gd name="connsiteY60" fmla="*/ 978195 h 1520456"/>
              <a:gd name="connsiteX61" fmla="*/ 3455581 w 4912241"/>
              <a:gd name="connsiteY61" fmla="*/ 1052623 h 1520456"/>
              <a:gd name="connsiteX62" fmla="*/ 3476846 w 4912241"/>
              <a:gd name="connsiteY62" fmla="*/ 1137684 h 1520456"/>
              <a:gd name="connsiteX63" fmla="*/ 3487479 w 4912241"/>
              <a:gd name="connsiteY63" fmla="*/ 1180214 h 1520456"/>
              <a:gd name="connsiteX64" fmla="*/ 3551274 w 4912241"/>
              <a:gd name="connsiteY64" fmla="*/ 1233377 h 1520456"/>
              <a:gd name="connsiteX65" fmla="*/ 3583172 w 4912241"/>
              <a:gd name="connsiteY65" fmla="*/ 1244009 h 1520456"/>
              <a:gd name="connsiteX66" fmla="*/ 3625702 w 4912241"/>
              <a:gd name="connsiteY66" fmla="*/ 1265275 h 1520456"/>
              <a:gd name="connsiteX67" fmla="*/ 3710762 w 4912241"/>
              <a:gd name="connsiteY67" fmla="*/ 1307805 h 1520456"/>
              <a:gd name="connsiteX68" fmla="*/ 3753293 w 4912241"/>
              <a:gd name="connsiteY68" fmla="*/ 1360968 h 1520456"/>
              <a:gd name="connsiteX69" fmla="*/ 3763925 w 4912241"/>
              <a:gd name="connsiteY69" fmla="*/ 1392865 h 1520456"/>
              <a:gd name="connsiteX70" fmla="*/ 3827721 w 4912241"/>
              <a:gd name="connsiteY70" fmla="*/ 1414130 h 1520456"/>
              <a:gd name="connsiteX71" fmla="*/ 3859618 w 4912241"/>
              <a:gd name="connsiteY71" fmla="*/ 1435395 h 1520456"/>
              <a:gd name="connsiteX72" fmla="*/ 3923414 w 4912241"/>
              <a:gd name="connsiteY72" fmla="*/ 1382233 h 1520456"/>
              <a:gd name="connsiteX73" fmla="*/ 3944679 w 4912241"/>
              <a:gd name="connsiteY73" fmla="*/ 1339702 h 1520456"/>
              <a:gd name="connsiteX74" fmla="*/ 4008474 w 4912241"/>
              <a:gd name="connsiteY74" fmla="*/ 1297172 h 1520456"/>
              <a:gd name="connsiteX75" fmla="*/ 4072269 w 4912241"/>
              <a:gd name="connsiteY75" fmla="*/ 1265275 h 1520456"/>
              <a:gd name="connsiteX76" fmla="*/ 4093534 w 4912241"/>
              <a:gd name="connsiteY76" fmla="*/ 1244009 h 1520456"/>
              <a:gd name="connsiteX77" fmla="*/ 4157330 w 4912241"/>
              <a:gd name="connsiteY77" fmla="*/ 1201479 h 1520456"/>
              <a:gd name="connsiteX78" fmla="*/ 4199860 w 4912241"/>
              <a:gd name="connsiteY78" fmla="*/ 1137684 h 1520456"/>
              <a:gd name="connsiteX79" fmla="*/ 4231758 w 4912241"/>
              <a:gd name="connsiteY79" fmla="*/ 1095154 h 1520456"/>
              <a:gd name="connsiteX80" fmla="*/ 4295553 w 4912241"/>
              <a:gd name="connsiteY80" fmla="*/ 1073888 h 1520456"/>
              <a:gd name="connsiteX81" fmla="*/ 4380614 w 4912241"/>
              <a:gd name="connsiteY81" fmla="*/ 1116419 h 1520456"/>
              <a:gd name="connsiteX82" fmla="*/ 4433776 w 4912241"/>
              <a:gd name="connsiteY82" fmla="*/ 1222744 h 1520456"/>
              <a:gd name="connsiteX83" fmla="*/ 4476307 w 4912241"/>
              <a:gd name="connsiteY83" fmla="*/ 1233377 h 1520456"/>
              <a:gd name="connsiteX84" fmla="*/ 4540102 w 4912241"/>
              <a:gd name="connsiteY84" fmla="*/ 1254642 h 1520456"/>
              <a:gd name="connsiteX85" fmla="*/ 4550734 w 4912241"/>
              <a:gd name="connsiteY85" fmla="*/ 1286540 h 1520456"/>
              <a:gd name="connsiteX86" fmla="*/ 4550734 w 4912241"/>
              <a:gd name="connsiteY86" fmla="*/ 1360968 h 1520456"/>
              <a:gd name="connsiteX87" fmla="*/ 4572000 w 4912241"/>
              <a:gd name="connsiteY87" fmla="*/ 1382233 h 1520456"/>
              <a:gd name="connsiteX88" fmla="*/ 4795283 w 4912241"/>
              <a:gd name="connsiteY88" fmla="*/ 1403498 h 1520456"/>
              <a:gd name="connsiteX89" fmla="*/ 4848446 w 4912241"/>
              <a:gd name="connsiteY89" fmla="*/ 1414130 h 1520456"/>
              <a:gd name="connsiteX90" fmla="*/ 4912241 w 4912241"/>
              <a:gd name="connsiteY90"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67562 w 4912241"/>
              <a:gd name="connsiteY6" fmla="*/ 1318437 h 1520456"/>
              <a:gd name="connsiteX7" fmla="*/ 999460 w 4912241"/>
              <a:gd name="connsiteY7" fmla="*/ 1307805 h 1520456"/>
              <a:gd name="connsiteX8" fmla="*/ 1031358 w 4912241"/>
              <a:gd name="connsiteY8" fmla="*/ 1286540 h 1520456"/>
              <a:gd name="connsiteX9" fmla="*/ 1073888 w 4912241"/>
              <a:gd name="connsiteY9" fmla="*/ 1190847 h 1520456"/>
              <a:gd name="connsiteX10" fmla="*/ 1116418 w 4912241"/>
              <a:gd name="connsiteY10" fmla="*/ 1180214 h 1520456"/>
              <a:gd name="connsiteX11" fmla="*/ 1148316 w 4912241"/>
              <a:gd name="connsiteY11" fmla="*/ 1169581 h 1520456"/>
              <a:gd name="connsiteX12" fmla="*/ 1244009 w 4912241"/>
              <a:gd name="connsiteY12" fmla="*/ 1180214 h 1520456"/>
              <a:gd name="connsiteX13" fmla="*/ 1286539 w 4912241"/>
              <a:gd name="connsiteY13" fmla="*/ 1297172 h 1520456"/>
              <a:gd name="connsiteX14" fmla="*/ 1424762 w 4912241"/>
              <a:gd name="connsiteY14" fmla="*/ 1371600 h 1520456"/>
              <a:gd name="connsiteX15" fmla="*/ 1446028 w 4912241"/>
              <a:gd name="connsiteY15" fmla="*/ 1392865 h 1520456"/>
              <a:gd name="connsiteX16" fmla="*/ 1509823 w 4912241"/>
              <a:gd name="connsiteY16" fmla="*/ 1414130 h 1520456"/>
              <a:gd name="connsiteX17" fmla="*/ 1573618 w 4912241"/>
              <a:gd name="connsiteY17" fmla="*/ 1403498 h 1520456"/>
              <a:gd name="connsiteX18" fmla="*/ 1658679 w 4912241"/>
              <a:gd name="connsiteY18" fmla="*/ 1307805 h 1520456"/>
              <a:gd name="connsiteX19" fmla="*/ 1701209 w 4912241"/>
              <a:gd name="connsiteY19" fmla="*/ 1275907 h 1520456"/>
              <a:gd name="connsiteX20" fmla="*/ 1765004 w 4912241"/>
              <a:gd name="connsiteY20" fmla="*/ 1212112 h 1520456"/>
              <a:gd name="connsiteX21" fmla="*/ 1818167 w 4912241"/>
              <a:gd name="connsiteY21" fmla="*/ 1127051 h 1520456"/>
              <a:gd name="connsiteX22" fmla="*/ 1839432 w 4912241"/>
              <a:gd name="connsiteY22" fmla="*/ 1095154 h 1520456"/>
              <a:gd name="connsiteX23" fmla="*/ 1871330 w 4912241"/>
              <a:gd name="connsiteY23" fmla="*/ 1063256 h 1520456"/>
              <a:gd name="connsiteX24" fmla="*/ 1913860 w 4912241"/>
              <a:gd name="connsiteY24" fmla="*/ 1010093 h 1520456"/>
              <a:gd name="connsiteX25" fmla="*/ 1956390 w 4912241"/>
              <a:gd name="connsiteY25" fmla="*/ 978195 h 1520456"/>
              <a:gd name="connsiteX26" fmla="*/ 2094614 w 4912241"/>
              <a:gd name="connsiteY26" fmla="*/ 765544 h 1520456"/>
              <a:gd name="connsiteX27" fmla="*/ 2158409 w 4912241"/>
              <a:gd name="connsiteY27" fmla="*/ 659219 h 1520456"/>
              <a:gd name="connsiteX28" fmla="*/ 2222204 w 4912241"/>
              <a:gd name="connsiteY28" fmla="*/ 510363 h 1520456"/>
              <a:gd name="connsiteX29" fmla="*/ 2243469 w 4912241"/>
              <a:gd name="connsiteY29" fmla="*/ 414670 h 1520456"/>
              <a:gd name="connsiteX30" fmla="*/ 2328530 w 4912241"/>
              <a:gd name="connsiteY30" fmla="*/ 350875 h 1520456"/>
              <a:gd name="connsiteX31" fmla="*/ 2413590 w 4912241"/>
              <a:gd name="connsiteY31" fmla="*/ 276447 h 1520456"/>
              <a:gd name="connsiteX32" fmla="*/ 2445488 w 4912241"/>
              <a:gd name="connsiteY32" fmla="*/ 265814 h 1520456"/>
              <a:gd name="connsiteX33" fmla="*/ 2530548 w 4912241"/>
              <a:gd name="connsiteY33" fmla="*/ 223284 h 1520456"/>
              <a:gd name="connsiteX34" fmla="*/ 2604976 w 4912241"/>
              <a:gd name="connsiteY34" fmla="*/ 148856 h 1520456"/>
              <a:gd name="connsiteX35" fmla="*/ 2636874 w 4912241"/>
              <a:gd name="connsiteY35" fmla="*/ 127591 h 1520456"/>
              <a:gd name="connsiteX36" fmla="*/ 2700669 w 4912241"/>
              <a:gd name="connsiteY36" fmla="*/ 85061 h 1520456"/>
              <a:gd name="connsiteX37" fmla="*/ 2785730 w 4912241"/>
              <a:gd name="connsiteY37" fmla="*/ 10633 h 1520456"/>
              <a:gd name="connsiteX38" fmla="*/ 2817628 w 4912241"/>
              <a:gd name="connsiteY38" fmla="*/ 0 h 1520456"/>
              <a:gd name="connsiteX39" fmla="*/ 2860158 w 4912241"/>
              <a:gd name="connsiteY39" fmla="*/ 10633 h 1520456"/>
              <a:gd name="connsiteX40" fmla="*/ 2892055 w 4912241"/>
              <a:gd name="connsiteY40" fmla="*/ 74428 h 1520456"/>
              <a:gd name="connsiteX41" fmla="*/ 2849525 w 4912241"/>
              <a:gd name="connsiteY41" fmla="*/ 138223 h 1520456"/>
              <a:gd name="connsiteX42" fmla="*/ 2860158 w 4912241"/>
              <a:gd name="connsiteY42" fmla="*/ 170121 h 1520456"/>
              <a:gd name="connsiteX43" fmla="*/ 2870790 w 4912241"/>
              <a:gd name="connsiteY43" fmla="*/ 223284 h 1520456"/>
              <a:gd name="connsiteX44" fmla="*/ 2934586 w 4912241"/>
              <a:gd name="connsiteY44" fmla="*/ 287079 h 1520456"/>
              <a:gd name="connsiteX45" fmla="*/ 2966483 w 4912241"/>
              <a:gd name="connsiteY45" fmla="*/ 297712 h 1520456"/>
              <a:gd name="connsiteX46" fmla="*/ 2998381 w 4912241"/>
              <a:gd name="connsiteY46" fmla="*/ 329609 h 1520456"/>
              <a:gd name="connsiteX47" fmla="*/ 3030279 w 4912241"/>
              <a:gd name="connsiteY47" fmla="*/ 340242 h 1520456"/>
              <a:gd name="connsiteX48" fmla="*/ 3051544 w 4912241"/>
              <a:gd name="connsiteY48" fmla="*/ 382772 h 1520456"/>
              <a:gd name="connsiteX49" fmla="*/ 3083441 w 4912241"/>
              <a:gd name="connsiteY49" fmla="*/ 414670 h 1520456"/>
              <a:gd name="connsiteX50" fmla="*/ 3115339 w 4912241"/>
              <a:gd name="connsiteY50" fmla="*/ 531628 h 1520456"/>
              <a:gd name="connsiteX51" fmla="*/ 3157869 w 4912241"/>
              <a:gd name="connsiteY51" fmla="*/ 606056 h 1520456"/>
              <a:gd name="connsiteX52" fmla="*/ 3200400 w 4912241"/>
              <a:gd name="connsiteY52" fmla="*/ 616688 h 1520456"/>
              <a:gd name="connsiteX53" fmla="*/ 3232297 w 4912241"/>
              <a:gd name="connsiteY53" fmla="*/ 637954 h 1520456"/>
              <a:gd name="connsiteX54" fmla="*/ 3264195 w 4912241"/>
              <a:gd name="connsiteY54" fmla="*/ 648586 h 1520456"/>
              <a:gd name="connsiteX55" fmla="*/ 3274828 w 4912241"/>
              <a:gd name="connsiteY55" fmla="*/ 680484 h 1520456"/>
              <a:gd name="connsiteX56" fmla="*/ 3296093 w 4912241"/>
              <a:gd name="connsiteY56" fmla="*/ 712381 h 1520456"/>
              <a:gd name="connsiteX57" fmla="*/ 3306725 w 4912241"/>
              <a:gd name="connsiteY57" fmla="*/ 882502 h 1520456"/>
              <a:gd name="connsiteX58" fmla="*/ 3327990 w 4912241"/>
              <a:gd name="connsiteY58" fmla="*/ 914400 h 1520456"/>
              <a:gd name="connsiteX59" fmla="*/ 3391786 w 4912241"/>
              <a:gd name="connsiteY59" fmla="*/ 978195 h 1520456"/>
              <a:gd name="connsiteX60" fmla="*/ 3455581 w 4912241"/>
              <a:gd name="connsiteY60" fmla="*/ 1052623 h 1520456"/>
              <a:gd name="connsiteX61" fmla="*/ 3476846 w 4912241"/>
              <a:gd name="connsiteY61" fmla="*/ 1137684 h 1520456"/>
              <a:gd name="connsiteX62" fmla="*/ 3487479 w 4912241"/>
              <a:gd name="connsiteY62" fmla="*/ 1180214 h 1520456"/>
              <a:gd name="connsiteX63" fmla="*/ 3551274 w 4912241"/>
              <a:gd name="connsiteY63" fmla="*/ 1233377 h 1520456"/>
              <a:gd name="connsiteX64" fmla="*/ 3583172 w 4912241"/>
              <a:gd name="connsiteY64" fmla="*/ 1244009 h 1520456"/>
              <a:gd name="connsiteX65" fmla="*/ 3625702 w 4912241"/>
              <a:gd name="connsiteY65" fmla="*/ 1265275 h 1520456"/>
              <a:gd name="connsiteX66" fmla="*/ 3710762 w 4912241"/>
              <a:gd name="connsiteY66" fmla="*/ 1307805 h 1520456"/>
              <a:gd name="connsiteX67" fmla="*/ 3753293 w 4912241"/>
              <a:gd name="connsiteY67" fmla="*/ 1360968 h 1520456"/>
              <a:gd name="connsiteX68" fmla="*/ 3763925 w 4912241"/>
              <a:gd name="connsiteY68" fmla="*/ 1392865 h 1520456"/>
              <a:gd name="connsiteX69" fmla="*/ 3827721 w 4912241"/>
              <a:gd name="connsiteY69" fmla="*/ 1414130 h 1520456"/>
              <a:gd name="connsiteX70" fmla="*/ 3859618 w 4912241"/>
              <a:gd name="connsiteY70" fmla="*/ 1435395 h 1520456"/>
              <a:gd name="connsiteX71" fmla="*/ 3923414 w 4912241"/>
              <a:gd name="connsiteY71" fmla="*/ 1382233 h 1520456"/>
              <a:gd name="connsiteX72" fmla="*/ 3944679 w 4912241"/>
              <a:gd name="connsiteY72" fmla="*/ 1339702 h 1520456"/>
              <a:gd name="connsiteX73" fmla="*/ 4008474 w 4912241"/>
              <a:gd name="connsiteY73" fmla="*/ 1297172 h 1520456"/>
              <a:gd name="connsiteX74" fmla="*/ 4072269 w 4912241"/>
              <a:gd name="connsiteY74" fmla="*/ 1265275 h 1520456"/>
              <a:gd name="connsiteX75" fmla="*/ 4093534 w 4912241"/>
              <a:gd name="connsiteY75" fmla="*/ 1244009 h 1520456"/>
              <a:gd name="connsiteX76" fmla="*/ 4157330 w 4912241"/>
              <a:gd name="connsiteY76" fmla="*/ 1201479 h 1520456"/>
              <a:gd name="connsiteX77" fmla="*/ 4199860 w 4912241"/>
              <a:gd name="connsiteY77" fmla="*/ 1137684 h 1520456"/>
              <a:gd name="connsiteX78" fmla="*/ 4231758 w 4912241"/>
              <a:gd name="connsiteY78" fmla="*/ 1095154 h 1520456"/>
              <a:gd name="connsiteX79" fmla="*/ 4295553 w 4912241"/>
              <a:gd name="connsiteY79" fmla="*/ 1073888 h 1520456"/>
              <a:gd name="connsiteX80" fmla="*/ 4380614 w 4912241"/>
              <a:gd name="connsiteY80" fmla="*/ 1116419 h 1520456"/>
              <a:gd name="connsiteX81" fmla="*/ 4433776 w 4912241"/>
              <a:gd name="connsiteY81" fmla="*/ 1222744 h 1520456"/>
              <a:gd name="connsiteX82" fmla="*/ 4476307 w 4912241"/>
              <a:gd name="connsiteY82" fmla="*/ 1233377 h 1520456"/>
              <a:gd name="connsiteX83" fmla="*/ 4540102 w 4912241"/>
              <a:gd name="connsiteY83" fmla="*/ 1254642 h 1520456"/>
              <a:gd name="connsiteX84" fmla="*/ 4550734 w 4912241"/>
              <a:gd name="connsiteY84" fmla="*/ 1286540 h 1520456"/>
              <a:gd name="connsiteX85" fmla="*/ 4550734 w 4912241"/>
              <a:gd name="connsiteY85" fmla="*/ 1360968 h 1520456"/>
              <a:gd name="connsiteX86" fmla="*/ 4572000 w 4912241"/>
              <a:gd name="connsiteY86" fmla="*/ 1382233 h 1520456"/>
              <a:gd name="connsiteX87" fmla="*/ 4795283 w 4912241"/>
              <a:gd name="connsiteY87" fmla="*/ 1403498 h 1520456"/>
              <a:gd name="connsiteX88" fmla="*/ 4848446 w 4912241"/>
              <a:gd name="connsiteY88" fmla="*/ 1414130 h 1520456"/>
              <a:gd name="connsiteX89" fmla="*/ 4912241 w 4912241"/>
              <a:gd name="connsiteY89"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99460 w 4912241"/>
              <a:gd name="connsiteY6" fmla="*/ 1307805 h 1520456"/>
              <a:gd name="connsiteX7" fmla="*/ 1031358 w 4912241"/>
              <a:gd name="connsiteY7" fmla="*/ 1286540 h 1520456"/>
              <a:gd name="connsiteX8" fmla="*/ 1073888 w 4912241"/>
              <a:gd name="connsiteY8" fmla="*/ 1190847 h 1520456"/>
              <a:gd name="connsiteX9" fmla="*/ 1116418 w 4912241"/>
              <a:gd name="connsiteY9" fmla="*/ 1180214 h 1520456"/>
              <a:gd name="connsiteX10" fmla="*/ 1148316 w 4912241"/>
              <a:gd name="connsiteY10" fmla="*/ 1169581 h 1520456"/>
              <a:gd name="connsiteX11" fmla="*/ 1244009 w 4912241"/>
              <a:gd name="connsiteY11" fmla="*/ 1180214 h 1520456"/>
              <a:gd name="connsiteX12" fmla="*/ 1286539 w 4912241"/>
              <a:gd name="connsiteY12" fmla="*/ 1297172 h 1520456"/>
              <a:gd name="connsiteX13" fmla="*/ 1424762 w 4912241"/>
              <a:gd name="connsiteY13" fmla="*/ 1371600 h 1520456"/>
              <a:gd name="connsiteX14" fmla="*/ 1446028 w 4912241"/>
              <a:gd name="connsiteY14" fmla="*/ 1392865 h 1520456"/>
              <a:gd name="connsiteX15" fmla="*/ 1509823 w 4912241"/>
              <a:gd name="connsiteY15" fmla="*/ 1414130 h 1520456"/>
              <a:gd name="connsiteX16" fmla="*/ 1573618 w 4912241"/>
              <a:gd name="connsiteY16" fmla="*/ 1403498 h 1520456"/>
              <a:gd name="connsiteX17" fmla="*/ 1658679 w 4912241"/>
              <a:gd name="connsiteY17" fmla="*/ 1307805 h 1520456"/>
              <a:gd name="connsiteX18" fmla="*/ 1701209 w 4912241"/>
              <a:gd name="connsiteY18" fmla="*/ 1275907 h 1520456"/>
              <a:gd name="connsiteX19" fmla="*/ 1765004 w 4912241"/>
              <a:gd name="connsiteY19" fmla="*/ 1212112 h 1520456"/>
              <a:gd name="connsiteX20" fmla="*/ 1818167 w 4912241"/>
              <a:gd name="connsiteY20" fmla="*/ 1127051 h 1520456"/>
              <a:gd name="connsiteX21" fmla="*/ 1839432 w 4912241"/>
              <a:gd name="connsiteY21" fmla="*/ 1095154 h 1520456"/>
              <a:gd name="connsiteX22" fmla="*/ 1871330 w 4912241"/>
              <a:gd name="connsiteY22" fmla="*/ 1063256 h 1520456"/>
              <a:gd name="connsiteX23" fmla="*/ 1913860 w 4912241"/>
              <a:gd name="connsiteY23" fmla="*/ 1010093 h 1520456"/>
              <a:gd name="connsiteX24" fmla="*/ 1956390 w 4912241"/>
              <a:gd name="connsiteY24" fmla="*/ 978195 h 1520456"/>
              <a:gd name="connsiteX25" fmla="*/ 2094614 w 4912241"/>
              <a:gd name="connsiteY25" fmla="*/ 765544 h 1520456"/>
              <a:gd name="connsiteX26" fmla="*/ 2158409 w 4912241"/>
              <a:gd name="connsiteY26" fmla="*/ 659219 h 1520456"/>
              <a:gd name="connsiteX27" fmla="*/ 2222204 w 4912241"/>
              <a:gd name="connsiteY27" fmla="*/ 510363 h 1520456"/>
              <a:gd name="connsiteX28" fmla="*/ 2243469 w 4912241"/>
              <a:gd name="connsiteY28" fmla="*/ 414670 h 1520456"/>
              <a:gd name="connsiteX29" fmla="*/ 2328530 w 4912241"/>
              <a:gd name="connsiteY29" fmla="*/ 350875 h 1520456"/>
              <a:gd name="connsiteX30" fmla="*/ 2413590 w 4912241"/>
              <a:gd name="connsiteY30" fmla="*/ 276447 h 1520456"/>
              <a:gd name="connsiteX31" fmla="*/ 2445488 w 4912241"/>
              <a:gd name="connsiteY31" fmla="*/ 265814 h 1520456"/>
              <a:gd name="connsiteX32" fmla="*/ 2530548 w 4912241"/>
              <a:gd name="connsiteY32" fmla="*/ 223284 h 1520456"/>
              <a:gd name="connsiteX33" fmla="*/ 2604976 w 4912241"/>
              <a:gd name="connsiteY33" fmla="*/ 148856 h 1520456"/>
              <a:gd name="connsiteX34" fmla="*/ 2636874 w 4912241"/>
              <a:gd name="connsiteY34" fmla="*/ 127591 h 1520456"/>
              <a:gd name="connsiteX35" fmla="*/ 2700669 w 4912241"/>
              <a:gd name="connsiteY35" fmla="*/ 85061 h 1520456"/>
              <a:gd name="connsiteX36" fmla="*/ 2785730 w 4912241"/>
              <a:gd name="connsiteY36" fmla="*/ 10633 h 1520456"/>
              <a:gd name="connsiteX37" fmla="*/ 2817628 w 4912241"/>
              <a:gd name="connsiteY37" fmla="*/ 0 h 1520456"/>
              <a:gd name="connsiteX38" fmla="*/ 2860158 w 4912241"/>
              <a:gd name="connsiteY38" fmla="*/ 10633 h 1520456"/>
              <a:gd name="connsiteX39" fmla="*/ 2892055 w 4912241"/>
              <a:gd name="connsiteY39" fmla="*/ 74428 h 1520456"/>
              <a:gd name="connsiteX40" fmla="*/ 2849525 w 4912241"/>
              <a:gd name="connsiteY40" fmla="*/ 138223 h 1520456"/>
              <a:gd name="connsiteX41" fmla="*/ 2860158 w 4912241"/>
              <a:gd name="connsiteY41" fmla="*/ 170121 h 1520456"/>
              <a:gd name="connsiteX42" fmla="*/ 2870790 w 4912241"/>
              <a:gd name="connsiteY42" fmla="*/ 223284 h 1520456"/>
              <a:gd name="connsiteX43" fmla="*/ 2934586 w 4912241"/>
              <a:gd name="connsiteY43" fmla="*/ 287079 h 1520456"/>
              <a:gd name="connsiteX44" fmla="*/ 2966483 w 4912241"/>
              <a:gd name="connsiteY44" fmla="*/ 297712 h 1520456"/>
              <a:gd name="connsiteX45" fmla="*/ 2998381 w 4912241"/>
              <a:gd name="connsiteY45" fmla="*/ 329609 h 1520456"/>
              <a:gd name="connsiteX46" fmla="*/ 3030279 w 4912241"/>
              <a:gd name="connsiteY46" fmla="*/ 340242 h 1520456"/>
              <a:gd name="connsiteX47" fmla="*/ 3051544 w 4912241"/>
              <a:gd name="connsiteY47" fmla="*/ 382772 h 1520456"/>
              <a:gd name="connsiteX48" fmla="*/ 3083441 w 4912241"/>
              <a:gd name="connsiteY48" fmla="*/ 414670 h 1520456"/>
              <a:gd name="connsiteX49" fmla="*/ 3115339 w 4912241"/>
              <a:gd name="connsiteY49" fmla="*/ 531628 h 1520456"/>
              <a:gd name="connsiteX50" fmla="*/ 3157869 w 4912241"/>
              <a:gd name="connsiteY50" fmla="*/ 606056 h 1520456"/>
              <a:gd name="connsiteX51" fmla="*/ 3200400 w 4912241"/>
              <a:gd name="connsiteY51" fmla="*/ 616688 h 1520456"/>
              <a:gd name="connsiteX52" fmla="*/ 3232297 w 4912241"/>
              <a:gd name="connsiteY52" fmla="*/ 637954 h 1520456"/>
              <a:gd name="connsiteX53" fmla="*/ 3264195 w 4912241"/>
              <a:gd name="connsiteY53" fmla="*/ 648586 h 1520456"/>
              <a:gd name="connsiteX54" fmla="*/ 3274828 w 4912241"/>
              <a:gd name="connsiteY54" fmla="*/ 680484 h 1520456"/>
              <a:gd name="connsiteX55" fmla="*/ 3296093 w 4912241"/>
              <a:gd name="connsiteY55" fmla="*/ 712381 h 1520456"/>
              <a:gd name="connsiteX56" fmla="*/ 3306725 w 4912241"/>
              <a:gd name="connsiteY56" fmla="*/ 882502 h 1520456"/>
              <a:gd name="connsiteX57" fmla="*/ 3327990 w 4912241"/>
              <a:gd name="connsiteY57" fmla="*/ 914400 h 1520456"/>
              <a:gd name="connsiteX58" fmla="*/ 3391786 w 4912241"/>
              <a:gd name="connsiteY58" fmla="*/ 978195 h 1520456"/>
              <a:gd name="connsiteX59" fmla="*/ 3455581 w 4912241"/>
              <a:gd name="connsiteY59" fmla="*/ 1052623 h 1520456"/>
              <a:gd name="connsiteX60" fmla="*/ 3476846 w 4912241"/>
              <a:gd name="connsiteY60" fmla="*/ 1137684 h 1520456"/>
              <a:gd name="connsiteX61" fmla="*/ 3487479 w 4912241"/>
              <a:gd name="connsiteY61" fmla="*/ 1180214 h 1520456"/>
              <a:gd name="connsiteX62" fmla="*/ 3551274 w 4912241"/>
              <a:gd name="connsiteY62" fmla="*/ 1233377 h 1520456"/>
              <a:gd name="connsiteX63" fmla="*/ 3583172 w 4912241"/>
              <a:gd name="connsiteY63" fmla="*/ 1244009 h 1520456"/>
              <a:gd name="connsiteX64" fmla="*/ 3625702 w 4912241"/>
              <a:gd name="connsiteY64" fmla="*/ 1265275 h 1520456"/>
              <a:gd name="connsiteX65" fmla="*/ 3710762 w 4912241"/>
              <a:gd name="connsiteY65" fmla="*/ 1307805 h 1520456"/>
              <a:gd name="connsiteX66" fmla="*/ 3753293 w 4912241"/>
              <a:gd name="connsiteY66" fmla="*/ 1360968 h 1520456"/>
              <a:gd name="connsiteX67" fmla="*/ 3763925 w 4912241"/>
              <a:gd name="connsiteY67" fmla="*/ 1392865 h 1520456"/>
              <a:gd name="connsiteX68" fmla="*/ 3827721 w 4912241"/>
              <a:gd name="connsiteY68" fmla="*/ 1414130 h 1520456"/>
              <a:gd name="connsiteX69" fmla="*/ 3859618 w 4912241"/>
              <a:gd name="connsiteY69" fmla="*/ 1435395 h 1520456"/>
              <a:gd name="connsiteX70" fmla="*/ 3923414 w 4912241"/>
              <a:gd name="connsiteY70" fmla="*/ 1382233 h 1520456"/>
              <a:gd name="connsiteX71" fmla="*/ 3944679 w 4912241"/>
              <a:gd name="connsiteY71" fmla="*/ 1339702 h 1520456"/>
              <a:gd name="connsiteX72" fmla="*/ 4008474 w 4912241"/>
              <a:gd name="connsiteY72" fmla="*/ 1297172 h 1520456"/>
              <a:gd name="connsiteX73" fmla="*/ 4072269 w 4912241"/>
              <a:gd name="connsiteY73" fmla="*/ 1265275 h 1520456"/>
              <a:gd name="connsiteX74" fmla="*/ 4093534 w 4912241"/>
              <a:gd name="connsiteY74" fmla="*/ 1244009 h 1520456"/>
              <a:gd name="connsiteX75" fmla="*/ 4157330 w 4912241"/>
              <a:gd name="connsiteY75" fmla="*/ 1201479 h 1520456"/>
              <a:gd name="connsiteX76" fmla="*/ 4199860 w 4912241"/>
              <a:gd name="connsiteY76" fmla="*/ 1137684 h 1520456"/>
              <a:gd name="connsiteX77" fmla="*/ 4231758 w 4912241"/>
              <a:gd name="connsiteY77" fmla="*/ 1095154 h 1520456"/>
              <a:gd name="connsiteX78" fmla="*/ 4295553 w 4912241"/>
              <a:gd name="connsiteY78" fmla="*/ 1073888 h 1520456"/>
              <a:gd name="connsiteX79" fmla="*/ 4380614 w 4912241"/>
              <a:gd name="connsiteY79" fmla="*/ 1116419 h 1520456"/>
              <a:gd name="connsiteX80" fmla="*/ 4433776 w 4912241"/>
              <a:gd name="connsiteY80" fmla="*/ 1222744 h 1520456"/>
              <a:gd name="connsiteX81" fmla="*/ 4476307 w 4912241"/>
              <a:gd name="connsiteY81" fmla="*/ 1233377 h 1520456"/>
              <a:gd name="connsiteX82" fmla="*/ 4540102 w 4912241"/>
              <a:gd name="connsiteY82" fmla="*/ 1254642 h 1520456"/>
              <a:gd name="connsiteX83" fmla="*/ 4550734 w 4912241"/>
              <a:gd name="connsiteY83" fmla="*/ 1286540 h 1520456"/>
              <a:gd name="connsiteX84" fmla="*/ 4550734 w 4912241"/>
              <a:gd name="connsiteY84" fmla="*/ 1360968 h 1520456"/>
              <a:gd name="connsiteX85" fmla="*/ 4572000 w 4912241"/>
              <a:gd name="connsiteY85" fmla="*/ 1382233 h 1520456"/>
              <a:gd name="connsiteX86" fmla="*/ 4795283 w 4912241"/>
              <a:gd name="connsiteY86" fmla="*/ 1403498 h 1520456"/>
              <a:gd name="connsiteX87" fmla="*/ 4848446 w 4912241"/>
              <a:gd name="connsiteY87" fmla="*/ 1414130 h 1520456"/>
              <a:gd name="connsiteX88" fmla="*/ 4912241 w 4912241"/>
              <a:gd name="connsiteY88"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999460 w 4912241"/>
              <a:gd name="connsiteY5" fmla="*/ 1307805 h 1520456"/>
              <a:gd name="connsiteX6" fmla="*/ 1031358 w 4912241"/>
              <a:gd name="connsiteY6" fmla="*/ 1286540 h 1520456"/>
              <a:gd name="connsiteX7" fmla="*/ 1073888 w 4912241"/>
              <a:gd name="connsiteY7" fmla="*/ 1190847 h 1520456"/>
              <a:gd name="connsiteX8" fmla="*/ 1116418 w 4912241"/>
              <a:gd name="connsiteY8" fmla="*/ 1180214 h 1520456"/>
              <a:gd name="connsiteX9" fmla="*/ 1148316 w 4912241"/>
              <a:gd name="connsiteY9" fmla="*/ 1169581 h 1520456"/>
              <a:gd name="connsiteX10" fmla="*/ 1244009 w 4912241"/>
              <a:gd name="connsiteY10" fmla="*/ 1180214 h 1520456"/>
              <a:gd name="connsiteX11" fmla="*/ 1286539 w 4912241"/>
              <a:gd name="connsiteY11" fmla="*/ 1297172 h 1520456"/>
              <a:gd name="connsiteX12" fmla="*/ 1424762 w 4912241"/>
              <a:gd name="connsiteY12" fmla="*/ 1371600 h 1520456"/>
              <a:gd name="connsiteX13" fmla="*/ 1446028 w 4912241"/>
              <a:gd name="connsiteY13" fmla="*/ 1392865 h 1520456"/>
              <a:gd name="connsiteX14" fmla="*/ 1509823 w 4912241"/>
              <a:gd name="connsiteY14" fmla="*/ 1414130 h 1520456"/>
              <a:gd name="connsiteX15" fmla="*/ 1573618 w 4912241"/>
              <a:gd name="connsiteY15" fmla="*/ 1403498 h 1520456"/>
              <a:gd name="connsiteX16" fmla="*/ 1658679 w 4912241"/>
              <a:gd name="connsiteY16" fmla="*/ 1307805 h 1520456"/>
              <a:gd name="connsiteX17" fmla="*/ 1701209 w 4912241"/>
              <a:gd name="connsiteY17" fmla="*/ 1275907 h 1520456"/>
              <a:gd name="connsiteX18" fmla="*/ 1765004 w 4912241"/>
              <a:gd name="connsiteY18" fmla="*/ 1212112 h 1520456"/>
              <a:gd name="connsiteX19" fmla="*/ 1818167 w 4912241"/>
              <a:gd name="connsiteY19" fmla="*/ 1127051 h 1520456"/>
              <a:gd name="connsiteX20" fmla="*/ 1839432 w 4912241"/>
              <a:gd name="connsiteY20" fmla="*/ 1095154 h 1520456"/>
              <a:gd name="connsiteX21" fmla="*/ 1871330 w 4912241"/>
              <a:gd name="connsiteY21" fmla="*/ 1063256 h 1520456"/>
              <a:gd name="connsiteX22" fmla="*/ 1913860 w 4912241"/>
              <a:gd name="connsiteY22" fmla="*/ 1010093 h 1520456"/>
              <a:gd name="connsiteX23" fmla="*/ 1956390 w 4912241"/>
              <a:gd name="connsiteY23" fmla="*/ 978195 h 1520456"/>
              <a:gd name="connsiteX24" fmla="*/ 2094614 w 4912241"/>
              <a:gd name="connsiteY24" fmla="*/ 765544 h 1520456"/>
              <a:gd name="connsiteX25" fmla="*/ 2158409 w 4912241"/>
              <a:gd name="connsiteY25" fmla="*/ 659219 h 1520456"/>
              <a:gd name="connsiteX26" fmla="*/ 2222204 w 4912241"/>
              <a:gd name="connsiteY26" fmla="*/ 510363 h 1520456"/>
              <a:gd name="connsiteX27" fmla="*/ 2243469 w 4912241"/>
              <a:gd name="connsiteY27" fmla="*/ 414670 h 1520456"/>
              <a:gd name="connsiteX28" fmla="*/ 2328530 w 4912241"/>
              <a:gd name="connsiteY28" fmla="*/ 350875 h 1520456"/>
              <a:gd name="connsiteX29" fmla="*/ 2413590 w 4912241"/>
              <a:gd name="connsiteY29" fmla="*/ 276447 h 1520456"/>
              <a:gd name="connsiteX30" fmla="*/ 2445488 w 4912241"/>
              <a:gd name="connsiteY30" fmla="*/ 265814 h 1520456"/>
              <a:gd name="connsiteX31" fmla="*/ 2530548 w 4912241"/>
              <a:gd name="connsiteY31" fmla="*/ 223284 h 1520456"/>
              <a:gd name="connsiteX32" fmla="*/ 2604976 w 4912241"/>
              <a:gd name="connsiteY32" fmla="*/ 148856 h 1520456"/>
              <a:gd name="connsiteX33" fmla="*/ 2636874 w 4912241"/>
              <a:gd name="connsiteY33" fmla="*/ 127591 h 1520456"/>
              <a:gd name="connsiteX34" fmla="*/ 2700669 w 4912241"/>
              <a:gd name="connsiteY34" fmla="*/ 85061 h 1520456"/>
              <a:gd name="connsiteX35" fmla="*/ 2785730 w 4912241"/>
              <a:gd name="connsiteY35" fmla="*/ 10633 h 1520456"/>
              <a:gd name="connsiteX36" fmla="*/ 2817628 w 4912241"/>
              <a:gd name="connsiteY36" fmla="*/ 0 h 1520456"/>
              <a:gd name="connsiteX37" fmla="*/ 2860158 w 4912241"/>
              <a:gd name="connsiteY37" fmla="*/ 10633 h 1520456"/>
              <a:gd name="connsiteX38" fmla="*/ 2892055 w 4912241"/>
              <a:gd name="connsiteY38" fmla="*/ 74428 h 1520456"/>
              <a:gd name="connsiteX39" fmla="*/ 2849525 w 4912241"/>
              <a:gd name="connsiteY39" fmla="*/ 138223 h 1520456"/>
              <a:gd name="connsiteX40" fmla="*/ 2860158 w 4912241"/>
              <a:gd name="connsiteY40" fmla="*/ 170121 h 1520456"/>
              <a:gd name="connsiteX41" fmla="*/ 2870790 w 4912241"/>
              <a:gd name="connsiteY41" fmla="*/ 223284 h 1520456"/>
              <a:gd name="connsiteX42" fmla="*/ 2934586 w 4912241"/>
              <a:gd name="connsiteY42" fmla="*/ 287079 h 1520456"/>
              <a:gd name="connsiteX43" fmla="*/ 2966483 w 4912241"/>
              <a:gd name="connsiteY43" fmla="*/ 297712 h 1520456"/>
              <a:gd name="connsiteX44" fmla="*/ 2998381 w 4912241"/>
              <a:gd name="connsiteY44" fmla="*/ 329609 h 1520456"/>
              <a:gd name="connsiteX45" fmla="*/ 3030279 w 4912241"/>
              <a:gd name="connsiteY45" fmla="*/ 340242 h 1520456"/>
              <a:gd name="connsiteX46" fmla="*/ 3051544 w 4912241"/>
              <a:gd name="connsiteY46" fmla="*/ 382772 h 1520456"/>
              <a:gd name="connsiteX47" fmla="*/ 3083441 w 4912241"/>
              <a:gd name="connsiteY47" fmla="*/ 414670 h 1520456"/>
              <a:gd name="connsiteX48" fmla="*/ 3115339 w 4912241"/>
              <a:gd name="connsiteY48" fmla="*/ 531628 h 1520456"/>
              <a:gd name="connsiteX49" fmla="*/ 3157869 w 4912241"/>
              <a:gd name="connsiteY49" fmla="*/ 606056 h 1520456"/>
              <a:gd name="connsiteX50" fmla="*/ 3200400 w 4912241"/>
              <a:gd name="connsiteY50" fmla="*/ 616688 h 1520456"/>
              <a:gd name="connsiteX51" fmla="*/ 3232297 w 4912241"/>
              <a:gd name="connsiteY51" fmla="*/ 637954 h 1520456"/>
              <a:gd name="connsiteX52" fmla="*/ 3264195 w 4912241"/>
              <a:gd name="connsiteY52" fmla="*/ 648586 h 1520456"/>
              <a:gd name="connsiteX53" fmla="*/ 3274828 w 4912241"/>
              <a:gd name="connsiteY53" fmla="*/ 680484 h 1520456"/>
              <a:gd name="connsiteX54" fmla="*/ 3296093 w 4912241"/>
              <a:gd name="connsiteY54" fmla="*/ 712381 h 1520456"/>
              <a:gd name="connsiteX55" fmla="*/ 3306725 w 4912241"/>
              <a:gd name="connsiteY55" fmla="*/ 882502 h 1520456"/>
              <a:gd name="connsiteX56" fmla="*/ 3327990 w 4912241"/>
              <a:gd name="connsiteY56" fmla="*/ 914400 h 1520456"/>
              <a:gd name="connsiteX57" fmla="*/ 3391786 w 4912241"/>
              <a:gd name="connsiteY57" fmla="*/ 978195 h 1520456"/>
              <a:gd name="connsiteX58" fmla="*/ 3455581 w 4912241"/>
              <a:gd name="connsiteY58" fmla="*/ 1052623 h 1520456"/>
              <a:gd name="connsiteX59" fmla="*/ 3476846 w 4912241"/>
              <a:gd name="connsiteY59" fmla="*/ 1137684 h 1520456"/>
              <a:gd name="connsiteX60" fmla="*/ 3487479 w 4912241"/>
              <a:gd name="connsiteY60" fmla="*/ 1180214 h 1520456"/>
              <a:gd name="connsiteX61" fmla="*/ 3551274 w 4912241"/>
              <a:gd name="connsiteY61" fmla="*/ 1233377 h 1520456"/>
              <a:gd name="connsiteX62" fmla="*/ 3583172 w 4912241"/>
              <a:gd name="connsiteY62" fmla="*/ 1244009 h 1520456"/>
              <a:gd name="connsiteX63" fmla="*/ 3625702 w 4912241"/>
              <a:gd name="connsiteY63" fmla="*/ 1265275 h 1520456"/>
              <a:gd name="connsiteX64" fmla="*/ 3710762 w 4912241"/>
              <a:gd name="connsiteY64" fmla="*/ 1307805 h 1520456"/>
              <a:gd name="connsiteX65" fmla="*/ 3753293 w 4912241"/>
              <a:gd name="connsiteY65" fmla="*/ 1360968 h 1520456"/>
              <a:gd name="connsiteX66" fmla="*/ 3763925 w 4912241"/>
              <a:gd name="connsiteY66" fmla="*/ 1392865 h 1520456"/>
              <a:gd name="connsiteX67" fmla="*/ 3827721 w 4912241"/>
              <a:gd name="connsiteY67" fmla="*/ 1414130 h 1520456"/>
              <a:gd name="connsiteX68" fmla="*/ 3859618 w 4912241"/>
              <a:gd name="connsiteY68" fmla="*/ 1435395 h 1520456"/>
              <a:gd name="connsiteX69" fmla="*/ 3923414 w 4912241"/>
              <a:gd name="connsiteY69" fmla="*/ 1382233 h 1520456"/>
              <a:gd name="connsiteX70" fmla="*/ 3944679 w 4912241"/>
              <a:gd name="connsiteY70" fmla="*/ 1339702 h 1520456"/>
              <a:gd name="connsiteX71" fmla="*/ 4008474 w 4912241"/>
              <a:gd name="connsiteY71" fmla="*/ 1297172 h 1520456"/>
              <a:gd name="connsiteX72" fmla="*/ 4072269 w 4912241"/>
              <a:gd name="connsiteY72" fmla="*/ 1265275 h 1520456"/>
              <a:gd name="connsiteX73" fmla="*/ 4093534 w 4912241"/>
              <a:gd name="connsiteY73" fmla="*/ 1244009 h 1520456"/>
              <a:gd name="connsiteX74" fmla="*/ 4157330 w 4912241"/>
              <a:gd name="connsiteY74" fmla="*/ 1201479 h 1520456"/>
              <a:gd name="connsiteX75" fmla="*/ 4199860 w 4912241"/>
              <a:gd name="connsiteY75" fmla="*/ 1137684 h 1520456"/>
              <a:gd name="connsiteX76" fmla="*/ 4231758 w 4912241"/>
              <a:gd name="connsiteY76" fmla="*/ 1095154 h 1520456"/>
              <a:gd name="connsiteX77" fmla="*/ 4295553 w 4912241"/>
              <a:gd name="connsiteY77" fmla="*/ 1073888 h 1520456"/>
              <a:gd name="connsiteX78" fmla="*/ 4380614 w 4912241"/>
              <a:gd name="connsiteY78" fmla="*/ 1116419 h 1520456"/>
              <a:gd name="connsiteX79" fmla="*/ 4433776 w 4912241"/>
              <a:gd name="connsiteY79" fmla="*/ 1222744 h 1520456"/>
              <a:gd name="connsiteX80" fmla="*/ 4476307 w 4912241"/>
              <a:gd name="connsiteY80" fmla="*/ 1233377 h 1520456"/>
              <a:gd name="connsiteX81" fmla="*/ 4540102 w 4912241"/>
              <a:gd name="connsiteY81" fmla="*/ 1254642 h 1520456"/>
              <a:gd name="connsiteX82" fmla="*/ 4550734 w 4912241"/>
              <a:gd name="connsiteY82" fmla="*/ 1286540 h 1520456"/>
              <a:gd name="connsiteX83" fmla="*/ 4550734 w 4912241"/>
              <a:gd name="connsiteY83" fmla="*/ 1360968 h 1520456"/>
              <a:gd name="connsiteX84" fmla="*/ 4572000 w 4912241"/>
              <a:gd name="connsiteY84" fmla="*/ 1382233 h 1520456"/>
              <a:gd name="connsiteX85" fmla="*/ 4795283 w 4912241"/>
              <a:gd name="connsiteY85" fmla="*/ 1403498 h 1520456"/>
              <a:gd name="connsiteX86" fmla="*/ 4848446 w 4912241"/>
              <a:gd name="connsiteY86" fmla="*/ 1414130 h 1520456"/>
              <a:gd name="connsiteX87" fmla="*/ 4912241 w 4912241"/>
              <a:gd name="connsiteY87"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23014 w 4912241"/>
              <a:gd name="connsiteY3" fmla="*/ 1446028 h 1520456"/>
              <a:gd name="connsiteX4" fmla="*/ 999460 w 4912241"/>
              <a:gd name="connsiteY4" fmla="*/ 1307805 h 1520456"/>
              <a:gd name="connsiteX5" fmla="*/ 1031358 w 4912241"/>
              <a:gd name="connsiteY5" fmla="*/ 1286540 h 1520456"/>
              <a:gd name="connsiteX6" fmla="*/ 1073888 w 4912241"/>
              <a:gd name="connsiteY6" fmla="*/ 1190847 h 1520456"/>
              <a:gd name="connsiteX7" fmla="*/ 1116418 w 4912241"/>
              <a:gd name="connsiteY7" fmla="*/ 1180214 h 1520456"/>
              <a:gd name="connsiteX8" fmla="*/ 1148316 w 4912241"/>
              <a:gd name="connsiteY8" fmla="*/ 1169581 h 1520456"/>
              <a:gd name="connsiteX9" fmla="*/ 1244009 w 4912241"/>
              <a:gd name="connsiteY9" fmla="*/ 1180214 h 1520456"/>
              <a:gd name="connsiteX10" fmla="*/ 1286539 w 4912241"/>
              <a:gd name="connsiteY10" fmla="*/ 1297172 h 1520456"/>
              <a:gd name="connsiteX11" fmla="*/ 1424762 w 4912241"/>
              <a:gd name="connsiteY11" fmla="*/ 1371600 h 1520456"/>
              <a:gd name="connsiteX12" fmla="*/ 1446028 w 4912241"/>
              <a:gd name="connsiteY12" fmla="*/ 1392865 h 1520456"/>
              <a:gd name="connsiteX13" fmla="*/ 1509823 w 4912241"/>
              <a:gd name="connsiteY13" fmla="*/ 1414130 h 1520456"/>
              <a:gd name="connsiteX14" fmla="*/ 1573618 w 4912241"/>
              <a:gd name="connsiteY14" fmla="*/ 1403498 h 1520456"/>
              <a:gd name="connsiteX15" fmla="*/ 1658679 w 4912241"/>
              <a:gd name="connsiteY15" fmla="*/ 1307805 h 1520456"/>
              <a:gd name="connsiteX16" fmla="*/ 1701209 w 4912241"/>
              <a:gd name="connsiteY16" fmla="*/ 1275907 h 1520456"/>
              <a:gd name="connsiteX17" fmla="*/ 1765004 w 4912241"/>
              <a:gd name="connsiteY17" fmla="*/ 1212112 h 1520456"/>
              <a:gd name="connsiteX18" fmla="*/ 1818167 w 4912241"/>
              <a:gd name="connsiteY18" fmla="*/ 1127051 h 1520456"/>
              <a:gd name="connsiteX19" fmla="*/ 1839432 w 4912241"/>
              <a:gd name="connsiteY19" fmla="*/ 1095154 h 1520456"/>
              <a:gd name="connsiteX20" fmla="*/ 1871330 w 4912241"/>
              <a:gd name="connsiteY20" fmla="*/ 1063256 h 1520456"/>
              <a:gd name="connsiteX21" fmla="*/ 1913860 w 4912241"/>
              <a:gd name="connsiteY21" fmla="*/ 1010093 h 1520456"/>
              <a:gd name="connsiteX22" fmla="*/ 1956390 w 4912241"/>
              <a:gd name="connsiteY22" fmla="*/ 978195 h 1520456"/>
              <a:gd name="connsiteX23" fmla="*/ 2094614 w 4912241"/>
              <a:gd name="connsiteY23" fmla="*/ 765544 h 1520456"/>
              <a:gd name="connsiteX24" fmla="*/ 2158409 w 4912241"/>
              <a:gd name="connsiteY24" fmla="*/ 659219 h 1520456"/>
              <a:gd name="connsiteX25" fmla="*/ 2222204 w 4912241"/>
              <a:gd name="connsiteY25" fmla="*/ 510363 h 1520456"/>
              <a:gd name="connsiteX26" fmla="*/ 2243469 w 4912241"/>
              <a:gd name="connsiteY26" fmla="*/ 414670 h 1520456"/>
              <a:gd name="connsiteX27" fmla="*/ 2328530 w 4912241"/>
              <a:gd name="connsiteY27" fmla="*/ 350875 h 1520456"/>
              <a:gd name="connsiteX28" fmla="*/ 2413590 w 4912241"/>
              <a:gd name="connsiteY28" fmla="*/ 276447 h 1520456"/>
              <a:gd name="connsiteX29" fmla="*/ 2445488 w 4912241"/>
              <a:gd name="connsiteY29" fmla="*/ 265814 h 1520456"/>
              <a:gd name="connsiteX30" fmla="*/ 2530548 w 4912241"/>
              <a:gd name="connsiteY30" fmla="*/ 223284 h 1520456"/>
              <a:gd name="connsiteX31" fmla="*/ 2604976 w 4912241"/>
              <a:gd name="connsiteY31" fmla="*/ 148856 h 1520456"/>
              <a:gd name="connsiteX32" fmla="*/ 2636874 w 4912241"/>
              <a:gd name="connsiteY32" fmla="*/ 127591 h 1520456"/>
              <a:gd name="connsiteX33" fmla="*/ 2700669 w 4912241"/>
              <a:gd name="connsiteY33" fmla="*/ 85061 h 1520456"/>
              <a:gd name="connsiteX34" fmla="*/ 2785730 w 4912241"/>
              <a:gd name="connsiteY34" fmla="*/ 10633 h 1520456"/>
              <a:gd name="connsiteX35" fmla="*/ 2817628 w 4912241"/>
              <a:gd name="connsiteY35" fmla="*/ 0 h 1520456"/>
              <a:gd name="connsiteX36" fmla="*/ 2860158 w 4912241"/>
              <a:gd name="connsiteY36" fmla="*/ 10633 h 1520456"/>
              <a:gd name="connsiteX37" fmla="*/ 2892055 w 4912241"/>
              <a:gd name="connsiteY37" fmla="*/ 74428 h 1520456"/>
              <a:gd name="connsiteX38" fmla="*/ 2849525 w 4912241"/>
              <a:gd name="connsiteY38" fmla="*/ 138223 h 1520456"/>
              <a:gd name="connsiteX39" fmla="*/ 2860158 w 4912241"/>
              <a:gd name="connsiteY39" fmla="*/ 170121 h 1520456"/>
              <a:gd name="connsiteX40" fmla="*/ 2870790 w 4912241"/>
              <a:gd name="connsiteY40" fmla="*/ 223284 h 1520456"/>
              <a:gd name="connsiteX41" fmla="*/ 2934586 w 4912241"/>
              <a:gd name="connsiteY41" fmla="*/ 287079 h 1520456"/>
              <a:gd name="connsiteX42" fmla="*/ 2966483 w 4912241"/>
              <a:gd name="connsiteY42" fmla="*/ 297712 h 1520456"/>
              <a:gd name="connsiteX43" fmla="*/ 2998381 w 4912241"/>
              <a:gd name="connsiteY43" fmla="*/ 329609 h 1520456"/>
              <a:gd name="connsiteX44" fmla="*/ 3030279 w 4912241"/>
              <a:gd name="connsiteY44" fmla="*/ 340242 h 1520456"/>
              <a:gd name="connsiteX45" fmla="*/ 3051544 w 4912241"/>
              <a:gd name="connsiteY45" fmla="*/ 382772 h 1520456"/>
              <a:gd name="connsiteX46" fmla="*/ 3083441 w 4912241"/>
              <a:gd name="connsiteY46" fmla="*/ 414670 h 1520456"/>
              <a:gd name="connsiteX47" fmla="*/ 3115339 w 4912241"/>
              <a:gd name="connsiteY47" fmla="*/ 531628 h 1520456"/>
              <a:gd name="connsiteX48" fmla="*/ 3157869 w 4912241"/>
              <a:gd name="connsiteY48" fmla="*/ 606056 h 1520456"/>
              <a:gd name="connsiteX49" fmla="*/ 3200400 w 4912241"/>
              <a:gd name="connsiteY49" fmla="*/ 616688 h 1520456"/>
              <a:gd name="connsiteX50" fmla="*/ 3232297 w 4912241"/>
              <a:gd name="connsiteY50" fmla="*/ 637954 h 1520456"/>
              <a:gd name="connsiteX51" fmla="*/ 3264195 w 4912241"/>
              <a:gd name="connsiteY51" fmla="*/ 648586 h 1520456"/>
              <a:gd name="connsiteX52" fmla="*/ 3274828 w 4912241"/>
              <a:gd name="connsiteY52" fmla="*/ 680484 h 1520456"/>
              <a:gd name="connsiteX53" fmla="*/ 3296093 w 4912241"/>
              <a:gd name="connsiteY53" fmla="*/ 712381 h 1520456"/>
              <a:gd name="connsiteX54" fmla="*/ 3306725 w 4912241"/>
              <a:gd name="connsiteY54" fmla="*/ 882502 h 1520456"/>
              <a:gd name="connsiteX55" fmla="*/ 3327990 w 4912241"/>
              <a:gd name="connsiteY55" fmla="*/ 914400 h 1520456"/>
              <a:gd name="connsiteX56" fmla="*/ 3391786 w 4912241"/>
              <a:gd name="connsiteY56" fmla="*/ 978195 h 1520456"/>
              <a:gd name="connsiteX57" fmla="*/ 3455581 w 4912241"/>
              <a:gd name="connsiteY57" fmla="*/ 1052623 h 1520456"/>
              <a:gd name="connsiteX58" fmla="*/ 3476846 w 4912241"/>
              <a:gd name="connsiteY58" fmla="*/ 1137684 h 1520456"/>
              <a:gd name="connsiteX59" fmla="*/ 3487479 w 4912241"/>
              <a:gd name="connsiteY59" fmla="*/ 1180214 h 1520456"/>
              <a:gd name="connsiteX60" fmla="*/ 3551274 w 4912241"/>
              <a:gd name="connsiteY60" fmla="*/ 1233377 h 1520456"/>
              <a:gd name="connsiteX61" fmla="*/ 3583172 w 4912241"/>
              <a:gd name="connsiteY61" fmla="*/ 1244009 h 1520456"/>
              <a:gd name="connsiteX62" fmla="*/ 3625702 w 4912241"/>
              <a:gd name="connsiteY62" fmla="*/ 1265275 h 1520456"/>
              <a:gd name="connsiteX63" fmla="*/ 3710762 w 4912241"/>
              <a:gd name="connsiteY63" fmla="*/ 1307805 h 1520456"/>
              <a:gd name="connsiteX64" fmla="*/ 3753293 w 4912241"/>
              <a:gd name="connsiteY64" fmla="*/ 1360968 h 1520456"/>
              <a:gd name="connsiteX65" fmla="*/ 3763925 w 4912241"/>
              <a:gd name="connsiteY65" fmla="*/ 1392865 h 1520456"/>
              <a:gd name="connsiteX66" fmla="*/ 3827721 w 4912241"/>
              <a:gd name="connsiteY66" fmla="*/ 1414130 h 1520456"/>
              <a:gd name="connsiteX67" fmla="*/ 3859618 w 4912241"/>
              <a:gd name="connsiteY67" fmla="*/ 1435395 h 1520456"/>
              <a:gd name="connsiteX68" fmla="*/ 3923414 w 4912241"/>
              <a:gd name="connsiteY68" fmla="*/ 1382233 h 1520456"/>
              <a:gd name="connsiteX69" fmla="*/ 3944679 w 4912241"/>
              <a:gd name="connsiteY69" fmla="*/ 1339702 h 1520456"/>
              <a:gd name="connsiteX70" fmla="*/ 4008474 w 4912241"/>
              <a:gd name="connsiteY70" fmla="*/ 1297172 h 1520456"/>
              <a:gd name="connsiteX71" fmla="*/ 4072269 w 4912241"/>
              <a:gd name="connsiteY71" fmla="*/ 1265275 h 1520456"/>
              <a:gd name="connsiteX72" fmla="*/ 4093534 w 4912241"/>
              <a:gd name="connsiteY72" fmla="*/ 1244009 h 1520456"/>
              <a:gd name="connsiteX73" fmla="*/ 4157330 w 4912241"/>
              <a:gd name="connsiteY73" fmla="*/ 1201479 h 1520456"/>
              <a:gd name="connsiteX74" fmla="*/ 4199860 w 4912241"/>
              <a:gd name="connsiteY74" fmla="*/ 1137684 h 1520456"/>
              <a:gd name="connsiteX75" fmla="*/ 4231758 w 4912241"/>
              <a:gd name="connsiteY75" fmla="*/ 1095154 h 1520456"/>
              <a:gd name="connsiteX76" fmla="*/ 4295553 w 4912241"/>
              <a:gd name="connsiteY76" fmla="*/ 1073888 h 1520456"/>
              <a:gd name="connsiteX77" fmla="*/ 4380614 w 4912241"/>
              <a:gd name="connsiteY77" fmla="*/ 1116419 h 1520456"/>
              <a:gd name="connsiteX78" fmla="*/ 4433776 w 4912241"/>
              <a:gd name="connsiteY78" fmla="*/ 1222744 h 1520456"/>
              <a:gd name="connsiteX79" fmla="*/ 4476307 w 4912241"/>
              <a:gd name="connsiteY79" fmla="*/ 1233377 h 1520456"/>
              <a:gd name="connsiteX80" fmla="*/ 4540102 w 4912241"/>
              <a:gd name="connsiteY80" fmla="*/ 1254642 h 1520456"/>
              <a:gd name="connsiteX81" fmla="*/ 4550734 w 4912241"/>
              <a:gd name="connsiteY81" fmla="*/ 1286540 h 1520456"/>
              <a:gd name="connsiteX82" fmla="*/ 4550734 w 4912241"/>
              <a:gd name="connsiteY82" fmla="*/ 1360968 h 1520456"/>
              <a:gd name="connsiteX83" fmla="*/ 4572000 w 4912241"/>
              <a:gd name="connsiteY83" fmla="*/ 1382233 h 1520456"/>
              <a:gd name="connsiteX84" fmla="*/ 4795283 w 4912241"/>
              <a:gd name="connsiteY84" fmla="*/ 1403498 h 1520456"/>
              <a:gd name="connsiteX85" fmla="*/ 4848446 w 4912241"/>
              <a:gd name="connsiteY85" fmla="*/ 1414130 h 1520456"/>
              <a:gd name="connsiteX86" fmla="*/ 4912241 w 4912241"/>
              <a:gd name="connsiteY86" fmla="*/ 1435395 h 1520456"/>
              <a:gd name="connsiteX0" fmla="*/ 0 w 4912241"/>
              <a:gd name="connsiteY0" fmla="*/ 1520456 h 1520456"/>
              <a:gd name="connsiteX1" fmla="*/ 329609 w 4912241"/>
              <a:gd name="connsiteY1" fmla="*/ 1414130 h 1520456"/>
              <a:gd name="connsiteX2" fmla="*/ 723014 w 4912241"/>
              <a:gd name="connsiteY2" fmla="*/ 1446028 h 1520456"/>
              <a:gd name="connsiteX3" fmla="*/ 999460 w 4912241"/>
              <a:gd name="connsiteY3" fmla="*/ 1307805 h 1520456"/>
              <a:gd name="connsiteX4" fmla="*/ 1031358 w 4912241"/>
              <a:gd name="connsiteY4" fmla="*/ 1286540 h 1520456"/>
              <a:gd name="connsiteX5" fmla="*/ 1073888 w 4912241"/>
              <a:gd name="connsiteY5" fmla="*/ 1190847 h 1520456"/>
              <a:gd name="connsiteX6" fmla="*/ 1116418 w 4912241"/>
              <a:gd name="connsiteY6" fmla="*/ 1180214 h 1520456"/>
              <a:gd name="connsiteX7" fmla="*/ 1148316 w 4912241"/>
              <a:gd name="connsiteY7" fmla="*/ 1169581 h 1520456"/>
              <a:gd name="connsiteX8" fmla="*/ 1244009 w 4912241"/>
              <a:gd name="connsiteY8" fmla="*/ 1180214 h 1520456"/>
              <a:gd name="connsiteX9" fmla="*/ 1286539 w 4912241"/>
              <a:gd name="connsiteY9" fmla="*/ 1297172 h 1520456"/>
              <a:gd name="connsiteX10" fmla="*/ 1424762 w 4912241"/>
              <a:gd name="connsiteY10" fmla="*/ 1371600 h 1520456"/>
              <a:gd name="connsiteX11" fmla="*/ 1446028 w 4912241"/>
              <a:gd name="connsiteY11" fmla="*/ 1392865 h 1520456"/>
              <a:gd name="connsiteX12" fmla="*/ 1509823 w 4912241"/>
              <a:gd name="connsiteY12" fmla="*/ 1414130 h 1520456"/>
              <a:gd name="connsiteX13" fmla="*/ 1573618 w 4912241"/>
              <a:gd name="connsiteY13" fmla="*/ 1403498 h 1520456"/>
              <a:gd name="connsiteX14" fmla="*/ 1658679 w 4912241"/>
              <a:gd name="connsiteY14" fmla="*/ 1307805 h 1520456"/>
              <a:gd name="connsiteX15" fmla="*/ 1701209 w 4912241"/>
              <a:gd name="connsiteY15" fmla="*/ 1275907 h 1520456"/>
              <a:gd name="connsiteX16" fmla="*/ 1765004 w 4912241"/>
              <a:gd name="connsiteY16" fmla="*/ 1212112 h 1520456"/>
              <a:gd name="connsiteX17" fmla="*/ 1818167 w 4912241"/>
              <a:gd name="connsiteY17" fmla="*/ 1127051 h 1520456"/>
              <a:gd name="connsiteX18" fmla="*/ 1839432 w 4912241"/>
              <a:gd name="connsiteY18" fmla="*/ 1095154 h 1520456"/>
              <a:gd name="connsiteX19" fmla="*/ 1871330 w 4912241"/>
              <a:gd name="connsiteY19" fmla="*/ 1063256 h 1520456"/>
              <a:gd name="connsiteX20" fmla="*/ 1913860 w 4912241"/>
              <a:gd name="connsiteY20" fmla="*/ 1010093 h 1520456"/>
              <a:gd name="connsiteX21" fmla="*/ 1956390 w 4912241"/>
              <a:gd name="connsiteY21" fmla="*/ 978195 h 1520456"/>
              <a:gd name="connsiteX22" fmla="*/ 2094614 w 4912241"/>
              <a:gd name="connsiteY22" fmla="*/ 765544 h 1520456"/>
              <a:gd name="connsiteX23" fmla="*/ 2158409 w 4912241"/>
              <a:gd name="connsiteY23" fmla="*/ 659219 h 1520456"/>
              <a:gd name="connsiteX24" fmla="*/ 2222204 w 4912241"/>
              <a:gd name="connsiteY24" fmla="*/ 510363 h 1520456"/>
              <a:gd name="connsiteX25" fmla="*/ 2243469 w 4912241"/>
              <a:gd name="connsiteY25" fmla="*/ 414670 h 1520456"/>
              <a:gd name="connsiteX26" fmla="*/ 2328530 w 4912241"/>
              <a:gd name="connsiteY26" fmla="*/ 350875 h 1520456"/>
              <a:gd name="connsiteX27" fmla="*/ 2413590 w 4912241"/>
              <a:gd name="connsiteY27" fmla="*/ 276447 h 1520456"/>
              <a:gd name="connsiteX28" fmla="*/ 2445488 w 4912241"/>
              <a:gd name="connsiteY28" fmla="*/ 265814 h 1520456"/>
              <a:gd name="connsiteX29" fmla="*/ 2530548 w 4912241"/>
              <a:gd name="connsiteY29" fmla="*/ 223284 h 1520456"/>
              <a:gd name="connsiteX30" fmla="*/ 2604976 w 4912241"/>
              <a:gd name="connsiteY30" fmla="*/ 148856 h 1520456"/>
              <a:gd name="connsiteX31" fmla="*/ 2636874 w 4912241"/>
              <a:gd name="connsiteY31" fmla="*/ 127591 h 1520456"/>
              <a:gd name="connsiteX32" fmla="*/ 2700669 w 4912241"/>
              <a:gd name="connsiteY32" fmla="*/ 85061 h 1520456"/>
              <a:gd name="connsiteX33" fmla="*/ 2785730 w 4912241"/>
              <a:gd name="connsiteY33" fmla="*/ 10633 h 1520456"/>
              <a:gd name="connsiteX34" fmla="*/ 2817628 w 4912241"/>
              <a:gd name="connsiteY34" fmla="*/ 0 h 1520456"/>
              <a:gd name="connsiteX35" fmla="*/ 2860158 w 4912241"/>
              <a:gd name="connsiteY35" fmla="*/ 10633 h 1520456"/>
              <a:gd name="connsiteX36" fmla="*/ 2892055 w 4912241"/>
              <a:gd name="connsiteY36" fmla="*/ 74428 h 1520456"/>
              <a:gd name="connsiteX37" fmla="*/ 2849525 w 4912241"/>
              <a:gd name="connsiteY37" fmla="*/ 138223 h 1520456"/>
              <a:gd name="connsiteX38" fmla="*/ 2860158 w 4912241"/>
              <a:gd name="connsiteY38" fmla="*/ 170121 h 1520456"/>
              <a:gd name="connsiteX39" fmla="*/ 2870790 w 4912241"/>
              <a:gd name="connsiteY39" fmla="*/ 223284 h 1520456"/>
              <a:gd name="connsiteX40" fmla="*/ 2934586 w 4912241"/>
              <a:gd name="connsiteY40" fmla="*/ 287079 h 1520456"/>
              <a:gd name="connsiteX41" fmla="*/ 2966483 w 4912241"/>
              <a:gd name="connsiteY41" fmla="*/ 297712 h 1520456"/>
              <a:gd name="connsiteX42" fmla="*/ 2998381 w 4912241"/>
              <a:gd name="connsiteY42" fmla="*/ 329609 h 1520456"/>
              <a:gd name="connsiteX43" fmla="*/ 3030279 w 4912241"/>
              <a:gd name="connsiteY43" fmla="*/ 340242 h 1520456"/>
              <a:gd name="connsiteX44" fmla="*/ 3051544 w 4912241"/>
              <a:gd name="connsiteY44" fmla="*/ 382772 h 1520456"/>
              <a:gd name="connsiteX45" fmla="*/ 3083441 w 4912241"/>
              <a:gd name="connsiteY45" fmla="*/ 414670 h 1520456"/>
              <a:gd name="connsiteX46" fmla="*/ 3115339 w 4912241"/>
              <a:gd name="connsiteY46" fmla="*/ 531628 h 1520456"/>
              <a:gd name="connsiteX47" fmla="*/ 3157869 w 4912241"/>
              <a:gd name="connsiteY47" fmla="*/ 606056 h 1520456"/>
              <a:gd name="connsiteX48" fmla="*/ 3200400 w 4912241"/>
              <a:gd name="connsiteY48" fmla="*/ 616688 h 1520456"/>
              <a:gd name="connsiteX49" fmla="*/ 3232297 w 4912241"/>
              <a:gd name="connsiteY49" fmla="*/ 637954 h 1520456"/>
              <a:gd name="connsiteX50" fmla="*/ 3264195 w 4912241"/>
              <a:gd name="connsiteY50" fmla="*/ 648586 h 1520456"/>
              <a:gd name="connsiteX51" fmla="*/ 3274828 w 4912241"/>
              <a:gd name="connsiteY51" fmla="*/ 680484 h 1520456"/>
              <a:gd name="connsiteX52" fmla="*/ 3296093 w 4912241"/>
              <a:gd name="connsiteY52" fmla="*/ 712381 h 1520456"/>
              <a:gd name="connsiteX53" fmla="*/ 3306725 w 4912241"/>
              <a:gd name="connsiteY53" fmla="*/ 882502 h 1520456"/>
              <a:gd name="connsiteX54" fmla="*/ 3327990 w 4912241"/>
              <a:gd name="connsiteY54" fmla="*/ 914400 h 1520456"/>
              <a:gd name="connsiteX55" fmla="*/ 3391786 w 4912241"/>
              <a:gd name="connsiteY55" fmla="*/ 978195 h 1520456"/>
              <a:gd name="connsiteX56" fmla="*/ 3455581 w 4912241"/>
              <a:gd name="connsiteY56" fmla="*/ 1052623 h 1520456"/>
              <a:gd name="connsiteX57" fmla="*/ 3476846 w 4912241"/>
              <a:gd name="connsiteY57" fmla="*/ 1137684 h 1520456"/>
              <a:gd name="connsiteX58" fmla="*/ 3487479 w 4912241"/>
              <a:gd name="connsiteY58" fmla="*/ 1180214 h 1520456"/>
              <a:gd name="connsiteX59" fmla="*/ 3551274 w 4912241"/>
              <a:gd name="connsiteY59" fmla="*/ 1233377 h 1520456"/>
              <a:gd name="connsiteX60" fmla="*/ 3583172 w 4912241"/>
              <a:gd name="connsiteY60" fmla="*/ 1244009 h 1520456"/>
              <a:gd name="connsiteX61" fmla="*/ 3625702 w 4912241"/>
              <a:gd name="connsiteY61" fmla="*/ 1265275 h 1520456"/>
              <a:gd name="connsiteX62" fmla="*/ 3710762 w 4912241"/>
              <a:gd name="connsiteY62" fmla="*/ 1307805 h 1520456"/>
              <a:gd name="connsiteX63" fmla="*/ 3753293 w 4912241"/>
              <a:gd name="connsiteY63" fmla="*/ 1360968 h 1520456"/>
              <a:gd name="connsiteX64" fmla="*/ 3763925 w 4912241"/>
              <a:gd name="connsiteY64" fmla="*/ 1392865 h 1520456"/>
              <a:gd name="connsiteX65" fmla="*/ 3827721 w 4912241"/>
              <a:gd name="connsiteY65" fmla="*/ 1414130 h 1520456"/>
              <a:gd name="connsiteX66" fmla="*/ 3859618 w 4912241"/>
              <a:gd name="connsiteY66" fmla="*/ 1435395 h 1520456"/>
              <a:gd name="connsiteX67" fmla="*/ 3923414 w 4912241"/>
              <a:gd name="connsiteY67" fmla="*/ 1382233 h 1520456"/>
              <a:gd name="connsiteX68" fmla="*/ 3944679 w 4912241"/>
              <a:gd name="connsiteY68" fmla="*/ 1339702 h 1520456"/>
              <a:gd name="connsiteX69" fmla="*/ 4008474 w 4912241"/>
              <a:gd name="connsiteY69" fmla="*/ 1297172 h 1520456"/>
              <a:gd name="connsiteX70" fmla="*/ 4072269 w 4912241"/>
              <a:gd name="connsiteY70" fmla="*/ 1265275 h 1520456"/>
              <a:gd name="connsiteX71" fmla="*/ 4093534 w 4912241"/>
              <a:gd name="connsiteY71" fmla="*/ 1244009 h 1520456"/>
              <a:gd name="connsiteX72" fmla="*/ 4157330 w 4912241"/>
              <a:gd name="connsiteY72" fmla="*/ 1201479 h 1520456"/>
              <a:gd name="connsiteX73" fmla="*/ 4199860 w 4912241"/>
              <a:gd name="connsiteY73" fmla="*/ 1137684 h 1520456"/>
              <a:gd name="connsiteX74" fmla="*/ 4231758 w 4912241"/>
              <a:gd name="connsiteY74" fmla="*/ 1095154 h 1520456"/>
              <a:gd name="connsiteX75" fmla="*/ 4295553 w 4912241"/>
              <a:gd name="connsiteY75" fmla="*/ 1073888 h 1520456"/>
              <a:gd name="connsiteX76" fmla="*/ 4380614 w 4912241"/>
              <a:gd name="connsiteY76" fmla="*/ 1116419 h 1520456"/>
              <a:gd name="connsiteX77" fmla="*/ 4433776 w 4912241"/>
              <a:gd name="connsiteY77" fmla="*/ 1222744 h 1520456"/>
              <a:gd name="connsiteX78" fmla="*/ 4476307 w 4912241"/>
              <a:gd name="connsiteY78" fmla="*/ 1233377 h 1520456"/>
              <a:gd name="connsiteX79" fmla="*/ 4540102 w 4912241"/>
              <a:gd name="connsiteY79" fmla="*/ 1254642 h 1520456"/>
              <a:gd name="connsiteX80" fmla="*/ 4550734 w 4912241"/>
              <a:gd name="connsiteY80" fmla="*/ 1286540 h 1520456"/>
              <a:gd name="connsiteX81" fmla="*/ 4550734 w 4912241"/>
              <a:gd name="connsiteY81" fmla="*/ 1360968 h 1520456"/>
              <a:gd name="connsiteX82" fmla="*/ 4572000 w 4912241"/>
              <a:gd name="connsiteY82" fmla="*/ 1382233 h 1520456"/>
              <a:gd name="connsiteX83" fmla="*/ 4795283 w 4912241"/>
              <a:gd name="connsiteY83" fmla="*/ 1403498 h 1520456"/>
              <a:gd name="connsiteX84" fmla="*/ 4848446 w 4912241"/>
              <a:gd name="connsiteY84" fmla="*/ 1414130 h 1520456"/>
              <a:gd name="connsiteX85" fmla="*/ 4912241 w 4912241"/>
              <a:gd name="connsiteY85" fmla="*/ 1435395 h 1520456"/>
              <a:gd name="connsiteX0" fmla="*/ 0 w 4912241"/>
              <a:gd name="connsiteY0" fmla="*/ 1520456 h 1520456"/>
              <a:gd name="connsiteX1" fmla="*/ 723014 w 4912241"/>
              <a:gd name="connsiteY1" fmla="*/ 1446028 h 1520456"/>
              <a:gd name="connsiteX2" fmla="*/ 999460 w 4912241"/>
              <a:gd name="connsiteY2" fmla="*/ 1307805 h 1520456"/>
              <a:gd name="connsiteX3" fmla="*/ 1031358 w 4912241"/>
              <a:gd name="connsiteY3" fmla="*/ 1286540 h 1520456"/>
              <a:gd name="connsiteX4" fmla="*/ 1073888 w 4912241"/>
              <a:gd name="connsiteY4" fmla="*/ 1190847 h 1520456"/>
              <a:gd name="connsiteX5" fmla="*/ 1116418 w 4912241"/>
              <a:gd name="connsiteY5" fmla="*/ 1180214 h 1520456"/>
              <a:gd name="connsiteX6" fmla="*/ 1148316 w 4912241"/>
              <a:gd name="connsiteY6" fmla="*/ 1169581 h 1520456"/>
              <a:gd name="connsiteX7" fmla="*/ 1244009 w 4912241"/>
              <a:gd name="connsiteY7" fmla="*/ 1180214 h 1520456"/>
              <a:gd name="connsiteX8" fmla="*/ 1286539 w 4912241"/>
              <a:gd name="connsiteY8" fmla="*/ 1297172 h 1520456"/>
              <a:gd name="connsiteX9" fmla="*/ 1424762 w 4912241"/>
              <a:gd name="connsiteY9" fmla="*/ 1371600 h 1520456"/>
              <a:gd name="connsiteX10" fmla="*/ 1446028 w 4912241"/>
              <a:gd name="connsiteY10" fmla="*/ 1392865 h 1520456"/>
              <a:gd name="connsiteX11" fmla="*/ 1509823 w 4912241"/>
              <a:gd name="connsiteY11" fmla="*/ 1414130 h 1520456"/>
              <a:gd name="connsiteX12" fmla="*/ 1573618 w 4912241"/>
              <a:gd name="connsiteY12" fmla="*/ 1403498 h 1520456"/>
              <a:gd name="connsiteX13" fmla="*/ 1658679 w 4912241"/>
              <a:gd name="connsiteY13" fmla="*/ 1307805 h 1520456"/>
              <a:gd name="connsiteX14" fmla="*/ 1701209 w 4912241"/>
              <a:gd name="connsiteY14" fmla="*/ 1275907 h 1520456"/>
              <a:gd name="connsiteX15" fmla="*/ 1765004 w 4912241"/>
              <a:gd name="connsiteY15" fmla="*/ 1212112 h 1520456"/>
              <a:gd name="connsiteX16" fmla="*/ 1818167 w 4912241"/>
              <a:gd name="connsiteY16" fmla="*/ 1127051 h 1520456"/>
              <a:gd name="connsiteX17" fmla="*/ 1839432 w 4912241"/>
              <a:gd name="connsiteY17" fmla="*/ 1095154 h 1520456"/>
              <a:gd name="connsiteX18" fmla="*/ 1871330 w 4912241"/>
              <a:gd name="connsiteY18" fmla="*/ 1063256 h 1520456"/>
              <a:gd name="connsiteX19" fmla="*/ 1913860 w 4912241"/>
              <a:gd name="connsiteY19" fmla="*/ 1010093 h 1520456"/>
              <a:gd name="connsiteX20" fmla="*/ 1956390 w 4912241"/>
              <a:gd name="connsiteY20" fmla="*/ 978195 h 1520456"/>
              <a:gd name="connsiteX21" fmla="*/ 2094614 w 4912241"/>
              <a:gd name="connsiteY21" fmla="*/ 765544 h 1520456"/>
              <a:gd name="connsiteX22" fmla="*/ 2158409 w 4912241"/>
              <a:gd name="connsiteY22" fmla="*/ 659219 h 1520456"/>
              <a:gd name="connsiteX23" fmla="*/ 2222204 w 4912241"/>
              <a:gd name="connsiteY23" fmla="*/ 510363 h 1520456"/>
              <a:gd name="connsiteX24" fmla="*/ 2243469 w 4912241"/>
              <a:gd name="connsiteY24" fmla="*/ 414670 h 1520456"/>
              <a:gd name="connsiteX25" fmla="*/ 2328530 w 4912241"/>
              <a:gd name="connsiteY25" fmla="*/ 350875 h 1520456"/>
              <a:gd name="connsiteX26" fmla="*/ 2413590 w 4912241"/>
              <a:gd name="connsiteY26" fmla="*/ 276447 h 1520456"/>
              <a:gd name="connsiteX27" fmla="*/ 2445488 w 4912241"/>
              <a:gd name="connsiteY27" fmla="*/ 265814 h 1520456"/>
              <a:gd name="connsiteX28" fmla="*/ 2530548 w 4912241"/>
              <a:gd name="connsiteY28" fmla="*/ 223284 h 1520456"/>
              <a:gd name="connsiteX29" fmla="*/ 2604976 w 4912241"/>
              <a:gd name="connsiteY29" fmla="*/ 148856 h 1520456"/>
              <a:gd name="connsiteX30" fmla="*/ 2636874 w 4912241"/>
              <a:gd name="connsiteY30" fmla="*/ 127591 h 1520456"/>
              <a:gd name="connsiteX31" fmla="*/ 2700669 w 4912241"/>
              <a:gd name="connsiteY31" fmla="*/ 85061 h 1520456"/>
              <a:gd name="connsiteX32" fmla="*/ 2785730 w 4912241"/>
              <a:gd name="connsiteY32" fmla="*/ 10633 h 1520456"/>
              <a:gd name="connsiteX33" fmla="*/ 2817628 w 4912241"/>
              <a:gd name="connsiteY33" fmla="*/ 0 h 1520456"/>
              <a:gd name="connsiteX34" fmla="*/ 2860158 w 4912241"/>
              <a:gd name="connsiteY34" fmla="*/ 10633 h 1520456"/>
              <a:gd name="connsiteX35" fmla="*/ 2892055 w 4912241"/>
              <a:gd name="connsiteY35" fmla="*/ 74428 h 1520456"/>
              <a:gd name="connsiteX36" fmla="*/ 2849525 w 4912241"/>
              <a:gd name="connsiteY36" fmla="*/ 138223 h 1520456"/>
              <a:gd name="connsiteX37" fmla="*/ 2860158 w 4912241"/>
              <a:gd name="connsiteY37" fmla="*/ 170121 h 1520456"/>
              <a:gd name="connsiteX38" fmla="*/ 2870790 w 4912241"/>
              <a:gd name="connsiteY38" fmla="*/ 223284 h 1520456"/>
              <a:gd name="connsiteX39" fmla="*/ 2934586 w 4912241"/>
              <a:gd name="connsiteY39" fmla="*/ 287079 h 1520456"/>
              <a:gd name="connsiteX40" fmla="*/ 2966483 w 4912241"/>
              <a:gd name="connsiteY40" fmla="*/ 297712 h 1520456"/>
              <a:gd name="connsiteX41" fmla="*/ 2998381 w 4912241"/>
              <a:gd name="connsiteY41" fmla="*/ 329609 h 1520456"/>
              <a:gd name="connsiteX42" fmla="*/ 3030279 w 4912241"/>
              <a:gd name="connsiteY42" fmla="*/ 340242 h 1520456"/>
              <a:gd name="connsiteX43" fmla="*/ 3051544 w 4912241"/>
              <a:gd name="connsiteY43" fmla="*/ 382772 h 1520456"/>
              <a:gd name="connsiteX44" fmla="*/ 3083441 w 4912241"/>
              <a:gd name="connsiteY44" fmla="*/ 414670 h 1520456"/>
              <a:gd name="connsiteX45" fmla="*/ 3115339 w 4912241"/>
              <a:gd name="connsiteY45" fmla="*/ 531628 h 1520456"/>
              <a:gd name="connsiteX46" fmla="*/ 3157869 w 4912241"/>
              <a:gd name="connsiteY46" fmla="*/ 606056 h 1520456"/>
              <a:gd name="connsiteX47" fmla="*/ 3200400 w 4912241"/>
              <a:gd name="connsiteY47" fmla="*/ 616688 h 1520456"/>
              <a:gd name="connsiteX48" fmla="*/ 3232297 w 4912241"/>
              <a:gd name="connsiteY48" fmla="*/ 637954 h 1520456"/>
              <a:gd name="connsiteX49" fmla="*/ 3264195 w 4912241"/>
              <a:gd name="connsiteY49" fmla="*/ 648586 h 1520456"/>
              <a:gd name="connsiteX50" fmla="*/ 3274828 w 4912241"/>
              <a:gd name="connsiteY50" fmla="*/ 680484 h 1520456"/>
              <a:gd name="connsiteX51" fmla="*/ 3296093 w 4912241"/>
              <a:gd name="connsiteY51" fmla="*/ 712381 h 1520456"/>
              <a:gd name="connsiteX52" fmla="*/ 3306725 w 4912241"/>
              <a:gd name="connsiteY52" fmla="*/ 882502 h 1520456"/>
              <a:gd name="connsiteX53" fmla="*/ 3327990 w 4912241"/>
              <a:gd name="connsiteY53" fmla="*/ 914400 h 1520456"/>
              <a:gd name="connsiteX54" fmla="*/ 3391786 w 4912241"/>
              <a:gd name="connsiteY54" fmla="*/ 978195 h 1520456"/>
              <a:gd name="connsiteX55" fmla="*/ 3455581 w 4912241"/>
              <a:gd name="connsiteY55" fmla="*/ 1052623 h 1520456"/>
              <a:gd name="connsiteX56" fmla="*/ 3476846 w 4912241"/>
              <a:gd name="connsiteY56" fmla="*/ 1137684 h 1520456"/>
              <a:gd name="connsiteX57" fmla="*/ 3487479 w 4912241"/>
              <a:gd name="connsiteY57" fmla="*/ 1180214 h 1520456"/>
              <a:gd name="connsiteX58" fmla="*/ 3551274 w 4912241"/>
              <a:gd name="connsiteY58" fmla="*/ 1233377 h 1520456"/>
              <a:gd name="connsiteX59" fmla="*/ 3583172 w 4912241"/>
              <a:gd name="connsiteY59" fmla="*/ 1244009 h 1520456"/>
              <a:gd name="connsiteX60" fmla="*/ 3625702 w 4912241"/>
              <a:gd name="connsiteY60" fmla="*/ 1265275 h 1520456"/>
              <a:gd name="connsiteX61" fmla="*/ 3710762 w 4912241"/>
              <a:gd name="connsiteY61" fmla="*/ 1307805 h 1520456"/>
              <a:gd name="connsiteX62" fmla="*/ 3753293 w 4912241"/>
              <a:gd name="connsiteY62" fmla="*/ 1360968 h 1520456"/>
              <a:gd name="connsiteX63" fmla="*/ 3763925 w 4912241"/>
              <a:gd name="connsiteY63" fmla="*/ 1392865 h 1520456"/>
              <a:gd name="connsiteX64" fmla="*/ 3827721 w 4912241"/>
              <a:gd name="connsiteY64" fmla="*/ 1414130 h 1520456"/>
              <a:gd name="connsiteX65" fmla="*/ 3859618 w 4912241"/>
              <a:gd name="connsiteY65" fmla="*/ 1435395 h 1520456"/>
              <a:gd name="connsiteX66" fmla="*/ 3923414 w 4912241"/>
              <a:gd name="connsiteY66" fmla="*/ 1382233 h 1520456"/>
              <a:gd name="connsiteX67" fmla="*/ 3944679 w 4912241"/>
              <a:gd name="connsiteY67" fmla="*/ 1339702 h 1520456"/>
              <a:gd name="connsiteX68" fmla="*/ 4008474 w 4912241"/>
              <a:gd name="connsiteY68" fmla="*/ 1297172 h 1520456"/>
              <a:gd name="connsiteX69" fmla="*/ 4072269 w 4912241"/>
              <a:gd name="connsiteY69" fmla="*/ 1265275 h 1520456"/>
              <a:gd name="connsiteX70" fmla="*/ 4093534 w 4912241"/>
              <a:gd name="connsiteY70" fmla="*/ 1244009 h 1520456"/>
              <a:gd name="connsiteX71" fmla="*/ 4157330 w 4912241"/>
              <a:gd name="connsiteY71" fmla="*/ 1201479 h 1520456"/>
              <a:gd name="connsiteX72" fmla="*/ 4199860 w 4912241"/>
              <a:gd name="connsiteY72" fmla="*/ 1137684 h 1520456"/>
              <a:gd name="connsiteX73" fmla="*/ 4231758 w 4912241"/>
              <a:gd name="connsiteY73" fmla="*/ 1095154 h 1520456"/>
              <a:gd name="connsiteX74" fmla="*/ 4295553 w 4912241"/>
              <a:gd name="connsiteY74" fmla="*/ 1073888 h 1520456"/>
              <a:gd name="connsiteX75" fmla="*/ 4380614 w 4912241"/>
              <a:gd name="connsiteY75" fmla="*/ 1116419 h 1520456"/>
              <a:gd name="connsiteX76" fmla="*/ 4433776 w 4912241"/>
              <a:gd name="connsiteY76" fmla="*/ 1222744 h 1520456"/>
              <a:gd name="connsiteX77" fmla="*/ 4476307 w 4912241"/>
              <a:gd name="connsiteY77" fmla="*/ 1233377 h 1520456"/>
              <a:gd name="connsiteX78" fmla="*/ 4540102 w 4912241"/>
              <a:gd name="connsiteY78" fmla="*/ 1254642 h 1520456"/>
              <a:gd name="connsiteX79" fmla="*/ 4550734 w 4912241"/>
              <a:gd name="connsiteY79" fmla="*/ 1286540 h 1520456"/>
              <a:gd name="connsiteX80" fmla="*/ 4550734 w 4912241"/>
              <a:gd name="connsiteY80" fmla="*/ 1360968 h 1520456"/>
              <a:gd name="connsiteX81" fmla="*/ 4572000 w 4912241"/>
              <a:gd name="connsiteY81" fmla="*/ 1382233 h 1520456"/>
              <a:gd name="connsiteX82" fmla="*/ 4795283 w 4912241"/>
              <a:gd name="connsiteY82" fmla="*/ 1403498 h 1520456"/>
              <a:gd name="connsiteX83" fmla="*/ 4848446 w 4912241"/>
              <a:gd name="connsiteY83" fmla="*/ 1414130 h 1520456"/>
              <a:gd name="connsiteX84" fmla="*/ 4912241 w 4912241"/>
              <a:gd name="connsiteY84" fmla="*/ 1435395 h 1520456"/>
              <a:gd name="connsiteX0" fmla="*/ 0 w 4189227"/>
              <a:gd name="connsiteY0" fmla="*/ 1446028 h 1446028"/>
              <a:gd name="connsiteX1" fmla="*/ 276446 w 4189227"/>
              <a:gd name="connsiteY1" fmla="*/ 1307805 h 1446028"/>
              <a:gd name="connsiteX2" fmla="*/ 308344 w 4189227"/>
              <a:gd name="connsiteY2" fmla="*/ 1286540 h 1446028"/>
              <a:gd name="connsiteX3" fmla="*/ 350874 w 4189227"/>
              <a:gd name="connsiteY3" fmla="*/ 1190847 h 1446028"/>
              <a:gd name="connsiteX4" fmla="*/ 393404 w 4189227"/>
              <a:gd name="connsiteY4" fmla="*/ 1180214 h 1446028"/>
              <a:gd name="connsiteX5" fmla="*/ 425302 w 4189227"/>
              <a:gd name="connsiteY5" fmla="*/ 1169581 h 1446028"/>
              <a:gd name="connsiteX6" fmla="*/ 520995 w 4189227"/>
              <a:gd name="connsiteY6" fmla="*/ 1180214 h 1446028"/>
              <a:gd name="connsiteX7" fmla="*/ 563525 w 4189227"/>
              <a:gd name="connsiteY7" fmla="*/ 1297172 h 1446028"/>
              <a:gd name="connsiteX8" fmla="*/ 701748 w 4189227"/>
              <a:gd name="connsiteY8" fmla="*/ 1371600 h 1446028"/>
              <a:gd name="connsiteX9" fmla="*/ 723014 w 4189227"/>
              <a:gd name="connsiteY9" fmla="*/ 1392865 h 1446028"/>
              <a:gd name="connsiteX10" fmla="*/ 786809 w 4189227"/>
              <a:gd name="connsiteY10" fmla="*/ 1414130 h 1446028"/>
              <a:gd name="connsiteX11" fmla="*/ 850604 w 4189227"/>
              <a:gd name="connsiteY11" fmla="*/ 1403498 h 1446028"/>
              <a:gd name="connsiteX12" fmla="*/ 935665 w 4189227"/>
              <a:gd name="connsiteY12" fmla="*/ 1307805 h 1446028"/>
              <a:gd name="connsiteX13" fmla="*/ 978195 w 4189227"/>
              <a:gd name="connsiteY13" fmla="*/ 1275907 h 1446028"/>
              <a:gd name="connsiteX14" fmla="*/ 1041990 w 4189227"/>
              <a:gd name="connsiteY14" fmla="*/ 1212112 h 1446028"/>
              <a:gd name="connsiteX15" fmla="*/ 1095153 w 4189227"/>
              <a:gd name="connsiteY15" fmla="*/ 1127051 h 1446028"/>
              <a:gd name="connsiteX16" fmla="*/ 1116418 w 4189227"/>
              <a:gd name="connsiteY16" fmla="*/ 1095154 h 1446028"/>
              <a:gd name="connsiteX17" fmla="*/ 1148316 w 4189227"/>
              <a:gd name="connsiteY17" fmla="*/ 1063256 h 1446028"/>
              <a:gd name="connsiteX18" fmla="*/ 1190846 w 4189227"/>
              <a:gd name="connsiteY18" fmla="*/ 1010093 h 1446028"/>
              <a:gd name="connsiteX19" fmla="*/ 1233376 w 4189227"/>
              <a:gd name="connsiteY19" fmla="*/ 978195 h 1446028"/>
              <a:gd name="connsiteX20" fmla="*/ 1371600 w 4189227"/>
              <a:gd name="connsiteY20" fmla="*/ 765544 h 1446028"/>
              <a:gd name="connsiteX21" fmla="*/ 1435395 w 4189227"/>
              <a:gd name="connsiteY21" fmla="*/ 659219 h 1446028"/>
              <a:gd name="connsiteX22" fmla="*/ 1499190 w 4189227"/>
              <a:gd name="connsiteY22" fmla="*/ 510363 h 1446028"/>
              <a:gd name="connsiteX23" fmla="*/ 1520455 w 4189227"/>
              <a:gd name="connsiteY23" fmla="*/ 414670 h 1446028"/>
              <a:gd name="connsiteX24" fmla="*/ 1605516 w 4189227"/>
              <a:gd name="connsiteY24" fmla="*/ 350875 h 1446028"/>
              <a:gd name="connsiteX25" fmla="*/ 1690576 w 4189227"/>
              <a:gd name="connsiteY25" fmla="*/ 276447 h 1446028"/>
              <a:gd name="connsiteX26" fmla="*/ 1722474 w 4189227"/>
              <a:gd name="connsiteY26" fmla="*/ 265814 h 1446028"/>
              <a:gd name="connsiteX27" fmla="*/ 1807534 w 4189227"/>
              <a:gd name="connsiteY27" fmla="*/ 223284 h 1446028"/>
              <a:gd name="connsiteX28" fmla="*/ 1881962 w 4189227"/>
              <a:gd name="connsiteY28" fmla="*/ 148856 h 1446028"/>
              <a:gd name="connsiteX29" fmla="*/ 1913860 w 4189227"/>
              <a:gd name="connsiteY29" fmla="*/ 127591 h 1446028"/>
              <a:gd name="connsiteX30" fmla="*/ 1977655 w 4189227"/>
              <a:gd name="connsiteY30" fmla="*/ 85061 h 1446028"/>
              <a:gd name="connsiteX31" fmla="*/ 2062716 w 4189227"/>
              <a:gd name="connsiteY31" fmla="*/ 10633 h 1446028"/>
              <a:gd name="connsiteX32" fmla="*/ 2094614 w 4189227"/>
              <a:gd name="connsiteY32" fmla="*/ 0 h 1446028"/>
              <a:gd name="connsiteX33" fmla="*/ 2137144 w 4189227"/>
              <a:gd name="connsiteY33" fmla="*/ 10633 h 1446028"/>
              <a:gd name="connsiteX34" fmla="*/ 2169041 w 4189227"/>
              <a:gd name="connsiteY34" fmla="*/ 74428 h 1446028"/>
              <a:gd name="connsiteX35" fmla="*/ 2126511 w 4189227"/>
              <a:gd name="connsiteY35" fmla="*/ 138223 h 1446028"/>
              <a:gd name="connsiteX36" fmla="*/ 2137144 w 4189227"/>
              <a:gd name="connsiteY36" fmla="*/ 170121 h 1446028"/>
              <a:gd name="connsiteX37" fmla="*/ 2147776 w 4189227"/>
              <a:gd name="connsiteY37" fmla="*/ 223284 h 1446028"/>
              <a:gd name="connsiteX38" fmla="*/ 2211572 w 4189227"/>
              <a:gd name="connsiteY38" fmla="*/ 287079 h 1446028"/>
              <a:gd name="connsiteX39" fmla="*/ 2243469 w 4189227"/>
              <a:gd name="connsiteY39" fmla="*/ 297712 h 1446028"/>
              <a:gd name="connsiteX40" fmla="*/ 2275367 w 4189227"/>
              <a:gd name="connsiteY40" fmla="*/ 329609 h 1446028"/>
              <a:gd name="connsiteX41" fmla="*/ 2307265 w 4189227"/>
              <a:gd name="connsiteY41" fmla="*/ 340242 h 1446028"/>
              <a:gd name="connsiteX42" fmla="*/ 2328530 w 4189227"/>
              <a:gd name="connsiteY42" fmla="*/ 382772 h 1446028"/>
              <a:gd name="connsiteX43" fmla="*/ 2360427 w 4189227"/>
              <a:gd name="connsiteY43" fmla="*/ 414670 h 1446028"/>
              <a:gd name="connsiteX44" fmla="*/ 2392325 w 4189227"/>
              <a:gd name="connsiteY44" fmla="*/ 531628 h 1446028"/>
              <a:gd name="connsiteX45" fmla="*/ 2434855 w 4189227"/>
              <a:gd name="connsiteY45" fmla="*/ 606056 h 1446028"/>
              <a:gd name="connsiteX46" fmla="*/ 2477386 w 4189227"/>
              <a:gd name="connsiteY46" fmla="*/ 616688 h 1446028"/>
              <a:gd name="connsiteX47" fmla="*/ 2509283 w 4189227"/>
              <a:gd name="connsiteY47" fmla="*/ 637954 h 1446028"/>
              <a:gd name="connsiteX48" fmla="*/ 2541181 w 4189227"/>
              <a:gd name="connsiteY48" fmla="*/ 648586 h 1446028"/>
              <a:gd name="connsiteX49" fmla="*/ 2551814 w 4189227"/>
              <a:gd name="connsiteY49" fmla="*/ 680484 h 1446028"/>
              <a:gd name="connsiteX50" fmla="*/ 2573079 w 4189227"/>
              <a:gd name="connsiteY50" fmla="*/ 712381 h 1446028"/>
              <a:gd name="connsiteX51" fmla="*/ 2583711 w 4189227"/>
              <a:gd name="connsiteY51" fmla="*/ 882502 h 1446028"/>
              <a:gd name="connsiteX52" fmla="*/ 2604976 w 4189227"/>
              <a:gd name="connsiteY52" fmla="*/ 914400 h 1446028"/>
              <a:gd name="connsiteX53" fmla="*/ 2668772 w 4189227"/>
              <a:gd name="connsiteY53" fmla="*/ 978195 h 1446028"/>
              <a:gd name="connsiteX54" fmla="*/ 2732567 w 4189227"/>
              <a:gd name="connsiteY54" fmla="*/ 1052623 h 1446028"/>
              <a:gd name="connsiteX55" fmla="*/ 2753832 w 4189227"/>
              <a:gd name="connsiteY55" fmla="*/ 1137684 h 1446028"/>
              <a:gd name="connsiteX56" fmla="*/ 2764465 w 4189227"/>
              <a:gd name="connsiteY56" fmla="*/ 1180214 h 1446028"/>
              <a:gd name="connsiteX57" fmla="*/ 2828260 w 4189227"/>
              <a:gd name="connsiteY57" fmla="*/ 1233377 h 1446028"/>
              <a:gd name="connsiteX58" fmla="*/ 2860158 w 4189227"/>
              <a:gd name="connsiteY58" fmla="*/ 1244009 h 1446028"/>
              <a:gd name="connsiteX59" fmla="*/ 2902688 w 4189227"/>
              <a:gd name="connsiteY59" fmla="*/ 1265275 h 1446028"/>
              <a:gd name="connsiteX60" fmla="*/ 2987748 w 4189227"/>
              <a:gd name="connsiteY60" fmla="*/ 1307805 h 1446028"/>
              <a:gd name="connsiteX61" fmla="*/ 3030279 w 4189227"/>
              <a:gd name="connsiteY61" fmla="*/ 1360968 h 1446028"/>
              <a:gd name="connsiteX62" fmla="*/ 3040911 w 4189227"/>
              <a:gd name="connsiteY62" fmla="*/ 1392865 h 1446028"/>
              <a:gd name="connsiteX63" fmla="*/ 3104707 w 4189227"/>
              <a:gd name="connsiteY63" fmla="*/ 1414130 h 1446028"/>
              <a:gd name="connsiteX64" fmla="*/ 3136604 w 4189227"/>
              <a:gd name="connsiteY64" fmla="*/ 1435395 h 1446028"/>
              <a:gd name="connsiteX65" fmla="*/ 3200400 w 4189227"/>
              <a:gd name="connsiteY65" fmla="*/ 1382233 h 1446028"/>
              <a:gd name="connsiteX66" fmla="*/ 3221665 w 4189227"/>
              <a:gd name="connsiteY66" fmla="*/ 1339702 h 1446028"/>
              <a:gd name="connsiteX67" fmla="*/ 3285460 w 4189227"/>
              <a:gd name="connsiteY67" fmla="*/ 1297172 h 1446028"/>
              <a:gd name="connsiteX68" fmla="*/ 3349255 w 4189227"/>
              <a:gd name="connsiteY68" fmla="*/ 1265275 h 1446028"/>
              <a:gd name="connsiteX69" fmla="*/ 3370520 w 4189227"/>
              <a:gd name="connsiteY69" fmla="*/ 1244009 h 1446028"/>
              <a:gd name="connsiteX70" fmla="*/ 3434316 w 4189227"/>
              <a:gd name="connsiteY70" fmla="*/ 1201479 h 1446028"/>
              <a:gd name="connsiteX71" fmla="*/ 3476846 w 4189227"/>
              <a:gd name="connsiteY71" fmla="*/ 1137684 h 1446028"/>
              <a:gd name="connsiteX72" fmla="*/ 3508744 w 4189227"/>
              <a:gd name="connsiteY72" fmla="*/ 1095154 h 1446028"/>
              <a:gd name="connsiteX73" fmla="*/ 3572539 w 4189227"/>
              <a:gd name="connsiteY73" fmla="*/ 1073888 h 1446028"/>
              <a:gd name="connsiteX74" fmla="*/ 3657600 w 4189227"/>
              <a:gd name="connsiteY74" fmla="*/ 1116419 h 1446028"/>
              <a:gd name="connsiteX75" fmla="*/ 3710762 w 4189227"/>
              <a:gd name="connsiteY75" fmla="*/ 1222744 h 1446028"/>
              <a:gd name="connsiteX76" fmla="*/ 3753293 w 4189227"/>
              <a:gd name="connsiteY76" fmla="*/ 1233377 h 1446028"/>
              <a:gd name="connsiteX77" fmla="*/ 3817088 w 4189227"/>
              <a:gd name="connsiteY77" fmla="*/ 1254642 h 1446028"/>
              <a:gd name="connsiteX78" fmla="*/ 3827720 w 4189227"/>
              <a:gd name="connsiteY78" fmla="*/ 1286540 h 1446028"/>
              <a:gd name="connsiteX79" fmla="*/ 3827720 w 4189227"/>
              <a:gd name="connsiteY79" fmla="*/ 1360968 h 1446028"/>
              <a:gd name="connsiteX80" fmla="*/ 3848986 w 4189227"/>
              <a:gd name="connsiteY80" fmla="*/ 1382233 h 1446028"/>
              <a:gd name="connsiteX81" fmla="*/ 4072269 w 4189227"/>
              <a:gd name="connsiteY81" fmla="*/ 1403498 h 1446028"/>
              <a:gd name="connsiteX82" fmla="*/ 4125432 w 4189227"/>
              <a:gd name="connsiteY82" fmla="*/ 1414130 h 1446028"/>
              <a:gd name="connsiteX83" fmla="*/ 4189227 w 4189227"/>
              <a:gd name="connsiteY83" fmla="*/ 1435395 h 1446028"/>
              <a:gd name="connsiteX0" fmla="*/ 0 w 3912781"/>
              <a:gd name="connsiteY0" fmla="*/ 1307805 h 1437202"/>
              <a:gd name="connsiteX1" fmla="*/ 31898 w 3912781"/>
              <a:gd name="connsiteY1" fmla="*/ 1286540 h 1437202"/>
              <a:gd name="connsiteX2" fmla="*/ 74428 w 3912781"/>
              <a:gd name="connsiteY2" fmla="*/ 1190847 h 1437202"/>
              <a:gd name="connsiteX3" fmla="*/ 116958 w 3912781"/>
              <a:gd name="connsiteY3" fmla="*/ 1180214 h 1437202"/>
              <a:gd name="connsiteX4" fmla="*/ 148856 w 3912781"/>
              <a:gd name="connsiteY4" fmla="*/ 1169581 h 1437202"/>
              <a:gd name="connsiteX5" fmla="*/ 244549 w 3912781"/>
              <a:gd name="connsiteY5" fmla="*/ 1180214 h 1437202"/>
              <a:gd name="connsiteX6" fmla="*/ 287079 w 3912781"/>
              <a:gd name="connsiteY6" fmla="*/ 1297172 h 1437202"/>
              <a:gd name="connsiteX7" fmla="*/ 425302 w 3912781"/>
              <a:gd name="connsiteY7" fmla="*/ 1371600 h 1437202"/>
              <a:gd name="connsiteX8" fmla="*/ 446568 w 3912781"/>
              <a:gd name="connsiteY8" fmla="*/ 1392865 h 1437202"/>
              <a:gd name="connsiteX9" fmla="*/ 510363 w 3912781"/>
              <a:gd name="connsiteY9" fmla="*/ 1414130 h 1437202"/>
              <a:gd name="connsiteX10" fmla="*/ 574158 w 3912781"/>
              <a:gd name="connsiteY10" fmla="*/ 1403498 h 1437202"/>
              <a:gd name="connsiteX11" fmla="*/ 659219 w 3912781"/>
              <a:gd name="connsiteY11" fmla="*/ 1307805 h 1437202"/>
              <a:gd name="connsiteX12" fmla="*/ 701749 w 3912781"/>
              <a:gd name="connsiteY12" fmla="*/ 1275907 h 1437202"/>
              <a:gd name="connsiteX13" fmla="*/ 765544 w 3912781"/>
              <a:gd name="connsiteY13" fmla="*/ 1212112 h 1437202"/>
              <a:gd name="connsiteX14" fmla="*/ 818707 w 3912781"/>
              <a:gd name="connsiteY14" fmla="*/ 1127051 h 1437202"/>
              <a:gd name="connsiteX15" fmla="*/ 839972 w 3912781"/>
              <a:gd name="connsiteY15" fmla="*/ 1095154 h 1437202"/>
              <a:gd name="connsiteX16" fmla="*/ 871870 w 3912781"/>
              <a:gd name="connsiteY16" fmla="*/ 1063256 h 1437202"/>
              <a:gd name="connsiteX17" fmla="*/ 914400 w 3912781"/>
              <a:gd name="connsiteY17" fmla="*/ 1010093 h 1437202"/>
              <a:gd name="connsiteX18" fmla="*/ 956930 w 3912781"/>
              <a:gd name="connsiteY18" fmla="*/ 978195 h 1437202"/>
              <a:gd name="connsiteX19" fmla="*/ 1095154 w 3912781"/>
              <a:gd name="connsiteY19" fmla="*/ 765544 h 1437202"/>
              <a:gd name="connsiteX20" fmla="*/ 1158949 w 3912781"/>
              <a:gd name="connsiteY20" fmla="*/ 659219 h 1437202"/>
              <a:gd name="connsiteX21" fmla="*/ 1222744 w 3912781"/>
              <a:gd name="connsiteY21" fmla="*/ 510363 h 1437202"/>
              <a:gd name="connsiteX22" fmla="*/ 1244009 w 3912781"/>
              <a:gd name="connsiteY22" fmla="*/ 414670 h 1437202"/>
              <a:gd name="connsiteX23" fmla="*/ 1329070 w 3912781"/>
              <a:gd name="connsiteY23" fmla="*/ 350875 h 1437202"/>
              <a:gd name="connsiteX24" fmla="*/ 1414130 w 3912781"/>
              <a:gd name="connsiteY24" fmla="*/ 276447 h 1437202"/>
              <a:gd name="connsiteX25" fmla="*/ 1446028 w 3912781"/>
              <a:gd name="connsiteY25" fmla="*/ 265814 h 1437202"/>
              <a:gd name="connsiteX26" fmla="*/ 1531088 w 3912781"/>
              <a:gd name="connsiteY26" fmla="*/ 223284 h 1437202"/>
              <a:gd name="connsiteX27" fmla="*/ 1605516 w 3912781"/>
              <a:gd name="connsiteY27" fmla="*/ 148856 h 1437202"/>
              <a:gd name="connsiteX28" fmla="*/ 1637414 w 3912781"/>
              <a:gd name="connsiteY28" fmla="*/ 127591 h 1437202"/>
              <a:gd name="connsiteX29" fmla="*/ 1701209 w 3912781"/>
              <a:gd name="connsiteY29" fmla="*/ 85061 h 1437202"/>
              <a:gd name="connsiteX30" fmla="*/ 1786270 w 3912781"/>
              <a:gd name="connsiteY30" fmla="*/ 10633 h 1437202"/>
              <a:gd name="connsiteX31" fmla="*/ 1818168 w 3912781"/>
              <a:gd name="connsiteY31" fmla="*/ 0 h 1437202"/>
              <a:gd name="connsiteX32" fmla="*/ 1860698 w 3912781"/>
              <a:gd name="connsiteY32" fmla="*/ 10633 h 1437202"/>
              <a:gd name="connsiteX33" fmla="*/ 1892595 w 3912781"/>
              <a:gd name="connsiteY33" fmla="*/ 74428 h 1437202"/>
              <a:gd name="connsiteX34" fmla="*/ 1850065 w 3912781"/>
              <a:gd name="connsiteY34" fmla="*/ 138223 h 1437202"/>
              <a:gd name="connsiteX35" fmla="*/ 1860698 w 3912781"/>
              <a:gd name="connsiteY35" fmla="*/ 170121 h 1437202"/>
              <a:gd name="connsiteX36" fmla="*/ 1871330 w 3912781"/>
              <a:gd name="connsiteY36" fmla="*/ 223284 h 1437202"/>
              <a:gd name="connsiteX37" fmla="*/ 1935126 w 3912781"/>
              <a:gd name="connsiteY37" fmla="*/ 287079 h 1437202"/>
              <a:gd name="connsiteX38" fmla="*/ 1967023 w 3912781"/>
              <a:gd name="connsiteY38" fmla="*/ 297712 h 1437202"/>
              <a:gd name="connsiteX39" fmla="*/ 1998921 w 3912781"/>
              <a:gd name="connsiteY39" fmla="*/ 329609 h 1437202"/>
              <a:gd name="connsiteX40" fmla="*/ 2030819 w 3912781"/>
              <a:gd name="connsiteY40" fmla="*/ 340242 h 1437202"/>
              <a:gd name="connsiteX41" fmla="*/ 2052084 w 3912781"/>
              <a:gd name="connsiteY41" fmla="*/ 382772 h 1437202"/>
              <a:gd name="connsiteX42" fmla="*/ 2083981 w 3912781"/>
              <a:gd name="connsiteY42" fmla="*/ 414670 h 1437202"/>
              <a:gd name="connsiteX43" fmla="*/ 2115879 w 3912781"/>
              <a:gd name="connsiteY43" fmla="*/ 531628 h 1437202"/>
              <a:gd name="connsiteX44" fmla="*/ 2158409 w 3912781"/>
              <a:gd name="connsiteY44" fmla="*/ 606056 h 1437202"/>
              <a:gd name="connsiteX45" fmla="*/ 2200940 w 3912781"/>
              <a:gd name="connsiteY45" fmla="*/ 616688 h 1437202"/>
              <a:gd name="connsiteX46" fmla="*/ 2232837 w 3912781"/>
              <a:gd name="connsiteY46" fmla="*/ 637954 h 1437202"/>
              <a:gd name="connsiteX47" fmla="*/ 2264735 w 3912781"/>
              <a:gd name="connsiteY47" fmla="*/ 648586 h 1437202"/>
              <a:gd name="connsiteX48" fmla="*/ 2275368 w 3912781"/>
              <a:gd name="connsiteY48" fmla="*/ 680484 h 1437202"/>
              <a:gd name="connsiteX49" fmla="*/ 2296633 w 3912781"/>
              <a:gd name="connsiteY49" fmla="*/ 712381 h 1437202"/>
              <a:gd name="connsiteX50" fmla="*/ 2307265 w 3912781"/>
              <a:gd name="connsiteY50" fmla="*/ 882502 h 1437202"/>
              <a:gd name="connsiteX51" fmla="*/ 2328530 w 3912781"/>
              <a:gd name="connsiteY51" fmla="*/ 914400 h 1437202"/>
              <a:gd name="connsiteX52" fmla="*/ 2392326 w 3912781"/>
              <a:gd name="connsiteY52" fmla="*/ 978195 h 1437202"/>
              <a:gd name="connsiteX53" fmla="*/ 2456121 w 3912781"/>
              <a:gd name="connsiteY53" fmla="*/ 1052623 h 1437202"/>
              <a:gd name="connsiteX54" fmla="*/ 2477386 w 3912781"/>
              <a:gd name="connsiteY54" fmla="*/ 1137684 h 1437202"/>
              <a:gd name="connsiteX55" fmla="*/ 2488019 w 3912781"/>
              <a:gd name="connsiteY55" fmla="*/ 1180214 h 1437202"/>
              <a:gd name="connsiteX56" fmla="*/ 2551814 w 3912781"/>
              <a:gd name="connsiteY56" fmla="*/ 1233377 h 1437202"/>
              <a:gd name="connsiteX57" fmla="*/ 2583712 w 3912781"/>
              <a:gd name="connsiteY57" fmla="*/ 1244009 h 1437202"/>
              <a:gd name="connsiteX58" fmla="*/ 2626242 w 3912781"/>
              <a:gd name="connsiteY58" fmla="*/ 1265275 h 1437202"/>
              <a:gd name="connsiteX59" fmla="*/ 2711302 w 3912781"/>
              <a:gd name="connsiteY59" fmla="*/ 1307805 h 1437202"/>
              <a:gd name="connsiteX60" fmla="*/ 2753833 w 3912781"/>
              <a:gd name="connsiteY60" fmla="*/ 1360968 h 1437202"/>
              <a:gd name="connsiteX61" fmla="*/ 2764465 w 3912781"/>
              <a:gd name="connsiteY61" fmla="*/ 1392865 h 1437202"/>
              <a:gd name="connsiteX62" fmla="*/ 2828261 w 3912781"/>
              <a:gd name="connsiteY62" fmla="*/ 1414130 h 1437202"/>
              <a:gd name="connsiteX63" fmla="*/ 2860158 w 3912781"/>
              <a:gd name="connsiteY63" fmla="*/ 1435395 h 1437202"/>
              <a:gd name="connsiteX64" fmla="*/ 2923954 w 3912781"/>
              <a:gd name="connsiteY64" fmla="*/ 1382233 h 1437202"/>
              <a:gd name="connsiteX65" fmla="*/ 2945219 w 3912781"/>
              <a:gd name="connsiteY65" fmla="*/ 1339702 h 1437202"/>
              <a:gd name="connsiteX66" fmla="*/ 3009014 w 3912781"/>
              <a:gd name="connsiteY66" fmla="*/ 1297172 h 1437202"/>
              <a:gd name="connsiteX67" fmla="*/ 3072809 w 3912781"/>
              <a:gd name="connsiteY67" fmla="*/ 1265275 h 1437202"/>
              <a:gd name="connsiteX68" fmla="*/ 3094074 w 3912781"/>
              <a:gd name="connsiteY68" fmla="*/ 1244009 h 1437202"/>
              <a:gd name="connsiteX69" fmla="*/ 3157870 w 3912781"/>
              <a:gd name="connsiteY69" fmla="*/ 1201479 h 1437202"/>
              <a:gd name="connsiteX70" fmla="*/ 3200400 w 3912781"/>
              <a:gd name="connsiteY70" fmla="*/ 1137684 h 1437202"/>
              <a:gd name="connsiteX71" fmla="*/ 3232298 w 3912781"/>
              <a:gd name="connsiteY71" fmla="*/ 1095154 h 1437202"/>
              <a:gd name="connsiteX72" fmla="*/ 3296093 w 3912781"/>
              <a:gd name="connsiteY72" fmla="*/ 1073888 h 1437202"/>
              <a:gd name="connsiteX73" fmla="*/ 3381154 w 3912781"/>
              <a:gd name="connsiteY73" fmla="*/ 1116419 h 1437202"/>
              <a:gd name="connsiteX74" fmla="*/ 3434316 w 3912781"/>
              <a:gd name="connsiteY74" fmla="*/ 1222744 h 1437202"/>
              <a:gd name="connsiteX75" fmla="*/ 3476847 w 3912781"/>
              <a:gd name="connsiteY75" fmla="*/ 1233377 h 1437202"/>
              <a:gd name="connsiteX76" fmla="*/ 3540642 w 3912781"/>
              <a:gd name="connsiteY76" fmla="*/ 1254642 h 1437202"/>
              <a:gd name="connsiteX77" fmla="*/ 3551274 w 3912781"/>
              <a:gd name="connsiteY77" fmla="*/ 1286540 h 1437202"/>
              <a:gd name="connsiteX78" fmla="*/ 3551274 w 3912781"/>
              <a:gd name="connsiteY78" fmla="*/ 1360968 h 1437202"/>
              <a:gd name="connsiteX79" fmla="*/ 3572540 w 3912781"/>
              <a:gd name="connsiteY79" fmla="*/ 1382233 h 1437202"/>
              <a:gd name="connsiteX80" fmla="*/ 3795823 w 3912781"/>
              <a:gd name="connsiteY80" fmla="*/ 1403498 h 1437202"/>
              <a:gd name="connsiteX81" fmla="*/ 3848986 w 3912781"/>
              <a:gd name="connsiteY81" fmla="*/ 1414130 h 1437202"/>
              <a:gd name="connsiteX82" fmla="*/ 3912781 w 3912781"/>
              <a:gd name="connsiteY82"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148856 w 3912781"/>
              <a:gd name="connsiteY3" fmla="*/ 1169581 h 1437202"/>
              <a:gd name="connsiteX4" fmla="*/ 244549 w 3912781"/>
              <a:gd name="connsiteY4" fmla="*/ 1180214 h 1437202"/>
              <a:gd name="connsiteX5" fmla="*/ 287079 w 3912781"/>
              <a:gd name="connsiteY5" fmla="*/ 1297172 h 1437202"/>
              <a:gd name="connsiteX6" fmla="*/ 425302 w 3912781"/>
              <a:gd name="connsiteY6" fmla="*/ 1371600 h 1437202"/>
              <a:gd name="connsiteX7" fmla="*/ 446568 w 3912781"/>
              <a:gd name="connsiteY7" fmla="*/ 1392865 h 1437202"/>
              <a:gd name="connsiteX8" fmla="*/ 510363 w 3912781"/>
              <a:gd name="connsiteY8" fmla="*/ 1414130 h 1437202"/>
              <a:gd name="connsiteX9" fmla="*/ 574158 w 3912781"/>
              <a:gd name="connsiteY9" fmla="*/ 1403498 h 1437202"/>
              <a:gd name="connsiteX10" fmla="*/ 659219 w 3912781"/>
              <a:gd name="connsiteY10" fmla="*/ 1307805 h 1437202"/>
              <a:gd name="connsiteX11" fmla="*/ 701749 w 3912781"/>
              <a:gd name="connsiteY11" fmla="*/ 1275907 h 1437202"/>
              <a:gd name="connsiteX12" fmla="*/ 765544 w 3912781"/>
              <a:gd name="connsiteY12" fmla="*/ 1212112 h 1437202"/>
              <a:gd name="connsiteX13" fmla="*/ 818707 w 3912781"/>
              <a:gd name="connsiteY13" fmla="*/ 1127051 h 1437202"/>
              <a:gd name="connsiteX14" fmla="*/ 839972 w 3912781"/>
              <a:gd name="connsiteY14" fmla="*/ 1095154 h 1437202"/>
              <a:gd name="connsiteX15" fmla="*/ 871870 w 3912781"/>
              <a:gd name="connsiteY15" fmla="*/ 1063256 h 1437202"/>
              <a:gd name="connsiteX16" fmla="*/ 914400 w 3912781"/>
              <a:gd name="connsiteY16" fmla="*/ 1010093 h 1437202"/>
              <a:gd name="connsiteX17" fmla="*/ 956930 w 3912781"/>
              <a:gd name="connsiteY17" fmla="*/ 978195 h 1437202"/>
              <a:gd name="connsiteX18" fmla="*/ 1095154 w 3912781"/>
              <a:gd name="connsiteY18" fmla="*/ 765544 h 1437202"/>
              <a:gd name="connsiteX19" fmla="*/ 1158949 w 3912781"/>
              <a:gd name="connsiteY19" fmla="*/ 659219 h 1437202"/>
              <a:gd name="connsiteX20" fmla="*/ 1222744 w 3912781"/>
              <a:gd name="connsiteY20" fmla="*/ 510363 h 1437202"/>
              <a:gd name="connsiteX21" fmla="*/ 1244009 w 3912781"/>
              <a:gd name="connsiteY21" fmla="*/ 414670 h 1437202"/>
              <a:gd name="connsiteX22" fmla="*/ 1329070 w 3912781"/>
              <a:gd name="connsiteY22" fmla="*/ 350875 h 1437202"/>
              <a:gd name="connsiteX23" fmla="*/ 1414130 w 3912781"/>
              <a:gd name="connsiteY23" fmla="*/ 276447 h 1437202"/>
              <a:gd name="connsiteX24" fmla="*/ 1446028 w 3912781"/>
              <a:gd name="connsiteY24" fmla="*/ 265814 h 1437202"/>
              <a:gd name="connsiteX25" fmla="*/ 1531088 w 3912781"/>
              <a:gd name="connsiteY25" fmla="*/ 223284 h 1437202"/>
              <a:gd name="connsiteX26" fmla="*/ 1605516 w 3912781"/>
              <a:gd name="connsiteY26" fmla="*/ 148856 h 1437202"/>
              <a:gd name="connsiteX27" fmla="*/ 1637414 w 3912781"/>
              <a:gd name="connsiteY27" fmla="*/ 127591 h 1437202"/>
              <a:gd name="connsiteX28" fmla="*/ 1701209 w 3912781"/>
              <a:gd name="connsiteY28" fmla="*/ 85061 h 1437202"/>
              <a:gd name="connsiteX29" fmla="*/ 1786270 w 3912781"/>
              <a:gd name="connsiteY29" fmla="*/ 10633 h 1437202"/>
              <a:gd name="connsiteX30" fmla="*/ 1818168 w 3912781"/>
              <a:gd name="connsiteY30" fmla="*/ 0 h 1437202"/>
              <a:gd name="connsiteX31" fmla="*/ 1860698 w 3912781"/>
              <a:gd name="connsiteY31" fmla="*/ 10633 h 1437202"/>
              <a:gd name="connsiteX32" fmla="*/ 1892595 w 3912781"/>
              <a:gd name="connsiteY32" fmla="*/ 74428 h 1437202"/>
              <a:gd name="connsiteX33" fmla="*/ 1850065 w 3912781"/>
              <a:gd name="connsiteY33" fmla="*/ 138223 h 1437202"/>
              <a:gd name="connsiteX34" fmla="*/ 1860698 w 3912781"/>
              <a:gd name="connsiteY34" fmla="*/ 170121 h 1437202"/>
              <a:gd name="connsiteX35" fmla="*/ 1871330 w 3912781"/>
              <a:gd name="connsiteY35" fmla="*/ 223284 h 1437202"/>
              <a:gd name="connsiteX36" fmla="*/ 1935126 w 3912781"/>
              <a:gd name="connsiteY36" fmla="*/ 287079 h 1437202"/>
              <a:gd name="connsiteX37" fmla="*/ 1967023 w 3912781"/>
              <a:gd name="connsiteY37" fmla="*/ 297712 h 1437202"/>
              <a:gd name="connsiteX38" fmla="*/ 1998921 w 3912781"/>
              <a:gd name="connsiteY38" fmla="*/ 329609 h 1437202"/>
              <a:gd name="connsiteX39" fmla="*/ 2030819 w 3912781"/>
              <a:gd name="connsiteY39" fmla="*/ 340242 h 1437202"/>
              <a:gd name="connsiteX40" fmla="*/ 2052084 w 3912781"/>
              <a:gd name="connsiteY40" fmla="*/ 382772 h 1437202"/>
              <a:gd name="connsiteX41" fmla="*/ 2083981 w 3912781"/>
              <a:gd name="connsiteY41" fmla="*/ 414670 h 1437202"/>
              <a:gd name="connsiteX42" fmla="*/ 2115879 w 3912781"/>
              <a:gd name="connsiteY42" fmla="*/ 531628 h 1437202"/>
              <a:gd name="connsiteX43" fmla="*/ 2158409 w 3912781"/>
              <a:gd name="connsiteY43" fmla="*/ 606056 h 1437202"/>
              <a:gd name="connsiteX44" fmla="*/ 2200940 w 3912781"/>
              <a:gd name="connsiteY44" fmla="*/ 616688 h 1437202"/>
              <a:gd name="connsiteX45" fmla="*/ 2232837 w 3912781"/>
              <a:gd name="connsiteY45" fmla="*/ 637954 h 1437202"/>
              <a:gd name="connsiteX46" fmla="*/ 2264735 w 3912781"/>
              <a:gd name="connsiteY46" fmla="*/ 648586 h 1437202"/>
              <a:gd name="connsiteX47" fmla="*/ 2275368 w 3912781"/>
              <a:gd name="connsiteY47" fmla="*/ 680484 h 1437202"/>
              <a:gd name="connsiteX48" fmla="*/ 2296633 w 3912781"/>
              <a:gd name="connsiteY48" fmla="*/ 712381 h 1437202"/>
              <a:gd name="connsiteX49" fmla="*/ 2307265 w 3912781"/>
              <a:gd name="connsiteY49" fmla="*/ 882502 h 1437202"/>
              <a:gd name="connsiteX50" fmla="*/ 2328530 w 3912781"/>
              <a:gd name="connsiteY50" fmla="*/ 914400 h 1437202"/>
              <a:gd name="connsiteX51" fmla="*/ 2392326 w 3912781"/>
              <a:gd name="connsiteY51" fmla="*/ 978195 h 1437202"/>
              <a:gd name="connsiteX52" fmla="*/ 2456121 w 3912781"/>
              <a:gd name="connsiteY52" fmla="*/ 1052623 h 1437202"/>
              <a:gd name="connsiteX53" fmla="*/ 2477386 w 3912781"/>
              <a:gd name="connsiteY53" fmla="*/ 1137684 h 1437202"/>
              <a:gd name="connsiteX54" fmla="*/ 2488019 w 3912781"/>
              <a:gd name="connsiteY54" fmla="*/ 1180214 h 1437202"/>
              <a:gd name="connsiteX55" fmla="*/ 2551814 w 3912781"/>
              <a:gd name="connsiteY55" fmla="*/ 1233377 h 1437202"/>
              <a:gd name="connsiteX56" fmla="*/ 2583712 w 3912781"/>
              <a:gd name="connsiteY56" fmla="*/ 1244009 h 1437202"/>
              <a:gd name="connsiteX57" fmla="*/ 2626242 w 3912781"/>
              <a:gd name="connsiteY57" fmla="*/ 1265275 h 1437202"/>
              <a:gd name="connsiteX58" fmla="*/ 2711302 w 3912781"/>
              <a:gd name="connsiteY58" fmla="*/ 1307805 h 1437202"/>
              <a:gd name="connsiteX59" fmla="*/ 2753833 w 3912781"/>
              <a:gd name="connsiteY59" fmla="*/ 1360968 h 1437202"/>
              <a:gd name="connsiteX60" fmla="*/ 2764465 w 3912781"/>
              <a:gd name="connsiteY60" fmla="*/ 1392865 h 1437202"/>
              <a:gd name="connsiteX61" fmla="*/ 2828261 w 3912781"/>
              <a:gd name="connsiteY61" fmla="*/ 1414130 h 1437202"/>
              <a:gd name="connsiteX62" fmla="*/ 2860158 w 3912781"/>
              <a:gd name="connsiteY62" fmla="*/ 1435395 h 1437202"/>
              <a:gd name="connsiteX63" fmla="*/ 2923954 w 3912781"/>
              <a:gd name="connsiteY63" fmla="*/ 1382233 h 1437202"/>
              <a:gd name="connsiteX64" fmla="*/ 2945219 w 3912781"/>
              <a:gd name="connsiteY64" fmla="*/ 1339702 h 1437202"/>
              <a:gd name="connsiteX65" fmla="*/ 3009014 w 3912781"/>
              <a:gd name="connsiteY65" fmla="*/ 1297172 h 1437202"/>
              <a:gd name="connsiteX66" fmla="*/ 3072809 w 3912781"/>
              <a:gd name="connsiteY66" fmla="*/ 1265275 h 1437202"/>
              <a:gd name="connsiteX67" fmla="*/ 3094074 w 3912781"/>
              <a:gd name="connsiteY67" fmla="*/ 1244009 h 1437202"/>
              <a:gd name="connsiteX68" fmla="*/ 3157870 w 3912781"/>
              <a:gd name="connsiteY68" fmla="*/ 1201479 h 1437202"/>
              <a:gd name="connsiteX69" fmla="*/ 3200400 w 3912781"/>
              <a:gd name="connsiteY69" fmla="*/ 1137684 h 1437202"/>
              <a:gd name="connsiteX70" fmla="*/ 3232298 w 3912781"/>
              <a:gd name="connsiteY70" fmla="*/ 1095154 h 1437202"/>
              <a:gd name="connsiteX71" fmla="*/ 3296093 w 3912781"/>
              <a:gd name="connsiteY71" fmla="*/ 1073888 h 1437202"/>
              <a:gd name="connsiteX72" fmla="*/ 3381154 w 3912781"/>
              <a:gd name="connsiteY72" fmla="*/ 1116419 h 1437202"/>
              <a:gd name="connsiteX73" fmla="*/ 3434316 w 3912781"/>
              <a:gd name="connsiteY73" fmla="*/ 1222744 h 1437202"/>
              <a:gd name="connsiteX74" fmla="*/ 3476847 w 3912781"/>
              <a:gd name="connsiteY74" fmla="*/ 1233377 h 1437202"/>
              <a:gd name="connsiteX75" fmla="*/ 3540642 w 3912781"/>
              <a:gd name="connsiteY75" fmla="*/ 1254642 h 1437202"/>
              <a:gd name="connsiteX76" fmla="*/ 3551274 w 3912781"/>
              <a:gd name="connsiteY76" fmla="*/ 1286540 h 1437202"/>
              <a:gd name="connsiteX77" fmla="*/ 3551274 w 3912781"/>
              <a:gd name="connsiteY77" fmla="*/ 1360968 h 1437202"/>
              <a:gd name="connsiteX78" fmla="*/ 3572540 w 3912781"/>
              <a:gd name="connsiteY78" fmla="*/ 1382233 h 1437202"/>
              <a:gd name="connsiteX79" fmla="*/ 3795823 w 3912781"/>
              <a:gd name="connsiteY79" fmla="*/ 1403498 h 1437202"/>
              <a:gd name="connsiteX80" fmla="*/ 3848986 w 3912781"/>
              <a:gd name="connsiteY80" fmla="*/ 1414130 h 1437202"/>
              <a:gd name="connsiteX81" fmla="*/ 3912781 w 3912781"/>
              <a:gd name="connsiteY81"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44549 w 3912781"/>
              <a:gd name="connsiteY3" fmla="*/ 1180214 h 1437202"/>
              <a:gd name="connsiteX4" fmla="*/ 287079 w 3912781"/>
              <a:gd name="connsiteY4" fmla="*/ 1297172 h 1437202"/>
              <a:gd name="connsiteX5" fmla="*/ 425302 w 3912781"/>
              <a:gd name="connsiteY5" fmla="*/ 1371600 h 1437202"/>
              <a:gd name="connsiteX6" fmla="*/ 446568 w 3912781"/>
              <a:gd name="connsiteY6" fmla="*/ 1392865 h 1437202"/>
              <a:gd name="connsiteX7" fmla="*/ 510363 w 3912781"/>
              <a:gd name="connsiteY7" fmla="*/ 1414130 h 1437202"/>
              <a:gd name="connsiteX8" fmla="*/ 574158 w 3912781"/>
              <a:gd name="connsiteY8" fmla="*/ 1403498 h 1437202"/>
              <a:gd name="connsiteX9" fmla="*/ 659219 w 3912781"/>
              <a:gd name="connsiteY9" fmla="*/ 1307805 h 1437202"/>
              <a:gd name="connsiteX10" fmla="*/ 701749 w 3912781"/>
              <a:gd name="connsiteY10" fmla="*/ 1275907 h 1437202"/>
              <a:gd name="connsiteX11" fmla="*/ 765544 w 3912781"/>
              <a:gd name="connsiteY11" fmla="*/ 1212112 h 1437202"/>
              <a:gd name="connsiteX12" fmla="*/ 818707 w 3912781"/>
              <a:gd name="connsiteY12" fmla="*/ 1127051 h 1437202"/>
              <a:gd name="connsiteX13" fmla="*/ 839972 w 3912781"/>
              <a:gd name="connsiteY13" fmla="*/ 1095154 h 1437202"/>
              <a:gd name="connsiteX14" fmla="*/ 871870 w 3912781"/>
              <a:gd name="connsiteY14" fmla="*/ 1063256 h 1437202"/>
              <a:gd name="connsiteX15" fmla="*/ 914400 w 3912781"/>
              <a:gd name="connsiteY15" fmla="*/ 1010093 h 1437202"/>
              <a:gd name="connsiteX16" fmla="*/ 956930 w 3912781"/>
              <a:gd name="connsiteY16" fmla="*/ 978195 h 1437202"/>
              <a:gd name="connsiteX17" fmla="*/ 1095154 w 3912781"/>
              <a:gd name="connsiteY17" fmla="*/ 765544 h 1437202"/>
              <a:gd name="connsiteX18" fmla="*/ 1158949 w 3912781"/>
              <a:gd name="connsiteY18" fmla="*/ 659219 h 1437202"/>
              <a:gd name="connsiteX19" fmla="*/ 1222744 w 3912781"/>
              <a:gd name="connsiteY19" fmla="*/ 510363 h 1437202"/>
              <a:gd name="connsiteX20" fmla="*/ 1244009 w 3912781"/>
              <a:gd name="connsiteY20" fmla="*/ 414670 h 1437202"/>
              <a:gd name="connsiteX21" fmla="*/ 1329070 w 3912781"/>
              <a:gd name="connsiteY21" fmla="*/ 350875 h 1437202"/>
              <a:gd name="connsiteX22" fmla="*/ 1414130 w 3912781"/>
              <a:gd name="connsiteY22" fmla="*/ 276447 h 1437202"/>
              <a:gd name="connsiteX23" fmla="*/ 1446028 w 3912781"/>
              <a:gd name="connsiteY23" fmla="*/ 265814 h 1437202"/>
              <a:gd name="connsiteX24" fmla="*/ 1531088 w 3912781"/>
              <a:gd name="connsiteY24" fmla="*/ 223284 h 1437202"/>
              <a:gd name="connsiteX25" fmla="*/ 1605516 w 3912781"/>
              <a:gd name="connsiteY25" fmla="*/ 148856 h 1437202"/>
              <a:gd name="connsiteX26" fmla="*/ 1637414 w 3912781"/>
              <a:gd name="connsiteY26" fmla="*/ 127591 h 1437202"/>
              <a:gd name="connsiteX27" fmla="*/ 1701209 w 3912781"/>
              <a:gd name="connsiteY27" fmla="*/ 85061 h 1437202"/>
              <a:gd name="connsiteX28" fmla="*/ 1786270 w 3912781"/>
              <a:gd name="connsiteY28" fmla="*/ 10633 h 1437202"/>
              <a:gd name="connsiteX29" fmla="*/ 1818168 w 3912781"/>
              <a:gd name="connsiteY29" fmla="*/ 0 h 1437202"/>
              <a:gd name="connsiteX30" fmla="*/ 1860698 w 3912781"/>
              <a:gd name="connsiteY30" fmla="*/ 10633 h 1437202"/>
              <a:gd name="connsiteX31" fmla="*/ 1892595 w 3912781"/>
              <a:gd name="connsiteY31" fmla="*/ 74428 h 1437202"/>
              <a:gd name="connsiteX32" fmla="*/ 1850065 w 3912781"/>
              <a:gd name="connsiteY32" fmla="*/ 138223 h 1437202"/>
              <a:gd name="connsiteX33" fmla="*/ 1860698 w 3912781"/>
              <a:gd name="connsiteY33" fmla="*/ 170121 h 1437202"/>
              <a:gd name="connsiteX34" fmla="*/ 1871330 w 3912781"/>
              <a:gd name="connsiteY34" fmla="*/ 223284 h 1437202"/>
              <a:gd name="connsiteX35" fmla="*/ 1935126 w 3912781"/>
              <a:gd name="connsiteY35" fmla="*/ 287079 h 1437202"/>
              <a:gd name="connsiteX36" fmla="*/ 1967023 w 3912781"/>
              <a:gd name="connsiteY36" fmla="*/ 297712 h 1437202"/>
              <a:gd name="connsiteX37" fmla="*/ 1998921 w 3912781"/>
              <a:gd name="connsiteY37" fmla="*/ 329609 h 1437202"/>
              <a:gd name="connsiteX38" fmla="*/ 2030819 w 3912781"/>
              <a:gd name="connsiteY38" fmla="*/ 340242 h 1437202"/>
              <a:gd name="connsiteX39" fmla="*/ 2052084 w 3912781"/>
              <a:gd name="connsiteY39" fmla="*/ 382772 h 1437202"/>
              <a:gd name="connsiteX40" fmla="*/ 2083981 w 3912781"/>
              <a:gd name="connsiteY40" fmla="*/ 414670 h 1437202"/>
              <a:gd name="connsiteX41" fmla="*/ 2115879 w 3912781"/>
              <a:gd name="connsiteY41" fmla="*/ 531628 h 1437202"/>
              <a:gd name="connsiteX42" fmla="*/ 2158409 w 3912781"/>
              <a:gd name="connsiteY42" fmla="*/ 606056 h 1437202"/>
              <a:gd name="connsiteX43" fmla="*/ 2200940 w 3912781"/>
              <a:gd name="connsiteY43" fmla="*/ 616688 h 1437202"/>
              <a:gd name="connsiteX44" fmla="*/ 2232837 w 3912781"/>
              <a:gd name="connsiteY44" fmla="*/ 637954 h 1437202"/>
              <a:gd name="connsiteX45" fmla="*/ 2264735 w 3912781"/>
              <a:gd name="connsiteY45" fmla="*/ 648586 h 1437202"/>
              <a:gd name="connsiteX46" fmla="*/ 2275368 w 3912781"/>
              <a:gd name="connsiteY46" fmla="*/ 680484 h 1437202"/>
              <a:gd name="connsiteX47" fmla="*/ 2296633 w 3912781"/>
              <a:gd name="connsiteY47" fmla="*/ 712381 h 1437202"/>
              <a:gd name="connsiteX48" fmla="*/ 2307265 w 3912781"/>
              <a:gd name="connsiteY48" fmla="*/ 882502 h 1437202"/>
              <a:gd name="connsiteX49" fmla="*/ 2328530 w 3912781"/>
              <a:gd name="connsiteY49" fmla="*/ 914400 h 1437202"/>
              <a:gd name="connsiteX50" fmla="*/ 2392326 w 3912781"/>
              <a:gd name="connsiteY50" fmla="*/ 978195 h 1437202"/>
              <a:gd name="connsiteX51" fmla="*/ 2456121 w 3912781"/>
              <a:gd name="connsiteY51" fmla="*/ 1052623 h 1437202"/>
              <a:gd name="connsiteX52" fmla="*/ 2477386 w 3912781"/>
              <a:gd name="connsiteY52" fmla="*/ 1137684 h 1437202"/>
              <a:gd name="connsiteX53" fmla="*/ 2488019 w 3912781"/>
              <a:gd name="connsiteY53" fmla="*/ 1180214 h 1437202"/>
              <a:gd name="connsiteX54" fmla="*/ 2551814 w 3912781"/>
              <a:gd name="connsiteY54" fmla="*/ 1233377 h 1437202"/>
              <a:gd name="connsiteX55" fmla="*/ 2583712 w 3912781"/>
              <a:gd name="connsiteY55" fmla="*/ 1244009 h 1437202"/>
              <a:gd name="connsiteX56" fmla="*/ 2626242 w 3912781"/>
              <a:gd name="connsiteY56" fmla="*/ 1265275 h 1437202"/>
              <a:gd name="connsiteX57" fmla="*/ 2711302 w 3912781"/>
              <a:gd name="connsiteY57" fmla="*/ 1307805 h 1437202"/>
              <a:gd name="connsiteX58" fmla="*/ 2753833 w 3912781"/>
              <a:gd name="connsiteY58" fmla="*/ 1360968 h 1437202"/>
              <a:gd name="connsiteX59" fmla="*/ 2764465 w 3912781"/>
              <a:gd name="connsiteY59" fmla="*/ 1392865 h 1437202"/>
              <a:gd name="connsiteX60" fmla="*/ 2828261 w 3912781"/>
              <a:gd name="connsiteY60" fmla="*/ 1414130 h 1437202"/>
              <a:gd name="connsiteX61" fmla="*/ 2860158 w 3912781"/>
              <a:gd name="connsiteY61" fmla="*/ 1435395 h 1437202"/>
              <a:gd name="connsiteX62" fmla="*/ 2923954 w 3912781"/>
              <a:gd name="connsiteY62" fmla="*/ 1382233 h 1437202"/>
              <a:gd name="connsiteX63" fmla="*/ 2945219 w 3912781"/>
              <a:gd name="connsiteY63" fmla="*/ 1339702 h 1437202"/>
              <a:gd name="connsiteX64" fmla="*/ 3009014 w 3912781"/>
              <a:gd name="connsiteY64" fmla="*/ 1297172 h 1437202"/>
              <a:gd name="connsiteX65" fmla="*/ 3072809 w 3912781"/>
              <a:gd name="connsiteY65" fmla="*/ 1265275 h 1437202"/>
              <a:gd name="connsiteX66" fmla="*/ 3094074 w 3912781"/>
              <a:gd name="connsiteY66" fmla="*/ 1244009 h 1437202"/>
              <a:gd name="connsiteX67" fmla="*/ 3157870 w 3912781"/>
              <a:gd name="connsiteY67" fmla="*/ 1201479 h 1437202"/>
              <a:gd name="connsiteX68" fmla="*/ 3200400 w 3912781"/>
              <a:gd name="connsiteY68" fmla="*/ 1137684 h 1437202"/>
              <a:gd name="connsiteX69" fmla="*/ 3232298 w 3912781"/>
              <a:gd name="connsiteY69" fmla="*/ 1095154 h 1437202"/>
              <a:gd name="connsiteX70" fmla="*/ 3296093 w 3912781"/>
              <a:gd name="connsiteY70" fmla="*/ 1073888 h 1437202"/>
              <a:gd name="connsiteX71" fmla="*/ 3381154 w 3912781"/>
              <a:gd name="connsiteY71" fmla="*/ 1116419 h 1437202"/>
              <a:gd name="connsiteX72" fmla="*/ 3434316 w 3912781"/>
              <a:gd name="connsiteY72" fmla="*/ 1222744 h 1437202"/>
              <a:gd name="connsiteX73" fmla="*/ 3476847 w 3912781"/>
              <a:gd name="connsiteY73" fmla="*/ 1233377 h 1437202"/>
              <a:gd name="connsiteX74" fmla="*/ 3540642 w 3912781"/>
              <a:gd name="connsiteY74" fmla="*/ 1254642 h 1437202"/>
              <a:gd name="connsiteX75" fmla="*/ 3551274 w 3912781"/>
              <a:gd name="connsiteY75" fmla="*/ 1286540 h 1437202"/>
              <a:gd name="connsiteX76" fmla="*/ 3551274 w 3912781"/>
              <a:gd name="connsiteY76" fmla="*/ 1360968 h 1437202"/>
              <a:gd name="connsiteX77" fmla="*/ 3572540 w 3912781"/>
              <a:gd name="connsiteY77" fmla="*/ 1382233 h 1437202"/>
              <a:gd name="connsiteX78" fmla="*/ 3795823 w 3912781"/>
              <a:gd name="connsiteY78" fmla="*/ 1403498 h 1437202"/>
              <a:gd name="connsiteX79" fmla="*/ 3848986 w 3912781"/>
              <a:gd name="connsiteY79" fmla="*/ 1414130 h 1437202"/>
              <a:gd name="connsiteX80" fmla="*/ 3912781 w 3912781"/>
              <a:gd name="connsiteY80"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87079 w 3912781"/>
              <a:gd name="connsiteY3" fmla="*/ 1297172 h 1437202"/>
              <a:gd name="connsiteX4" fmla="*/ 425302 w 3912781"/>
              <a:gd name="connsiteY4" fmla="*/ 1371600 h 1437202"/>
              <a:gd name="connsiteX5" fmla="*/ 446568 w 3912781"/>
              <a:gd name="connsiteY5" fmla="*/ 1392865 h 1437202"/>
              <a:gd name="connsiteX6" fmla="*/ 510363 w 3912781"/>
              <a:gd name="connsiteY6" fmla="*/ 1414130 h 1437202"/>
              <a:gd name="connsiteX7" fmla="*/ 574158 w 3912781"/>
              <a:gd name="connsiteY7" fmla="*/ 1403498 h 1437202"/>
              <a:gd name="connsiteX8" fmla="*/ 659219 w 3912781"/>
              <a:gd name="connsiteY8" fmla="*/ 1307805 h 1437202"/>
              <a:gd name="connsiteX9" fmla="*/ 701749 w 3912781"/>
              <a:gd name="connsiteY9" fmla="*/ 1275907 h 1437202"/>
              <a:gd name="connsiteX10" fmla="*/ 765544 w 3912781"/>
              <a:gd name="connsiteY10" fmla="*/ 1212112 h 1437202"/>
              <a:gd name="connsiteX11" fmla="*/ 818707 w 3912781"/>
              <a:gd name="connsiteY11" fmla="*/ 1127051 h 1437202"/>
              <a:gd name="connsiteX12" fmla="*/ 839972 w 3912781"/>
              <a:gd name="connsiteY12" fmla="*/ 1095154 h 1437202"/>
              <a:gd name="connsiteX13" fmla="*/ 871870 w 3912781"/>
              <a:gd name="connsiteY13" fmla="*/ 1063256 h 1437202"/>
              <a:gd name="connsiteX14" fmla="*/ 914400 w 3912781"/>
              <a:gd name="connsiteY14" fmla="*/ 1010093 h 1437202"/>
              <a:gd name="connsiteX15" fmla="*/ 956930 w 3912781"/>
              <a:gd name="connsiteY15" fmla="*/ 978195 h 1437202"/>
              <a:gd name="connsiteX16" fmla="*/ 1095154 w 3912781"/>
              <a:gd name="connsiteY16" fmla="*/ 765544 h 1437202"/>
              <a:gd name="connsiteX17" fmla="*/ 1158949 w 3912781"/>
              <a:gd name="connsiteY17" fmla="*/ 659219 h 1437202"/>
              <a:gd name="connsiteX18" fmla="*/ 1222744 w 3912781"/>
              <a:gd name="connsiteY18" fmla="*/ 510363 h 1437202"/>
              <a:gd name="connsiteX19" fmla="*/ 1244009 w 3912781"/>
              <a:gd name="connsiteY19" fmla="*/ 414670 h 1437202"/>
              <a:gd name="connsiteX20" fmla="*/ 1329070 w 3912781"/>
              <a:gd name="connsiteY20" fmla="*/ 350875 h 1437202"/>
              <a:gd name="connsiteX21" fmla="*/ 1414130 w 3912781"/>
              <a:gd name="connsiteY21" fmla="*/ 276447 h 1437202"/>
              <a:gd name="connsiteX22" fmla="*/ 1446028 w 3912781"/>
              <a:gd name="connsiteY22" fmla="*/ 265814 h 1437202"/>
              <a:gd name="connsiteX23" fmla="*/ 1531088 w 3912781"/>
              <a:gd name="connsiteY23" fmla="*/ 223284 h 1437202"/>
              <a:gd name="connsiteX24" fmla="*/ 1605516 w 3912781"/>
              <a:gd name="connsiteY24" fmla="*/ 148856 h 1437202"/>
              <a:gd name="connsiteX25" fmla="*/ 1637414 w 3912781"/>
              <a:gd name="connsiteY25" fmla="*/ 127591 h 1437202"/>
              <a:gd name="connsiteX26" fmla="*/ 1701209 w 3912781"/>
              <a:gd name="connsiteY26" fmla="*/ 85061 h 1437202"/>
              <a:gd name="connsiteX27" fmla="*/ 1786270 w 3912781"/>
              <a:gd name="connsiteY27" fmla="*/ 10633 h 1437202"/>
              <a:gd name="connsiteX28" fmla="*/ 1818168 w 3912781"/>
              <a:gd name="connsiteY28" fmla="*/ 0 h 1437202"/>
              <a:gd name="connsiteX29" fmla="*/ 1860698 w 3912781"/>
              <a:gd name="connsiteY29" fmla="*/ 10633 h 1437202"/>
              <a:gd name="connsiteX30" fmla="*/ 1892595 w 3912781"/>
              <a:gd name="connsiteY30" fmla="*/ 74428 h 1437202"/>
              <a:gd name="connsiteX31" fmla="*/ 1850065 w 3912781"/>
              <a:gd name="connsiteY31" fmla="*/ 138223 h 1437202"/>
              <a:gd name="connsiteX32" fmla="*/ 1860698 w 3912781"/>
              <a:gd name="connsiteY32" fmla="*/ 170121 h 1437202"/>
              <a:gd name="connsiteX33" fmla="*/ 1871330 w 3912781"/>
              <a:gd name="connsiteY33" fmla="*/ 223284 h 1437202"/>
              <a:gd name="connsiteX34" fmla="*/ 1935126 w 3912781"/>
              <a:gd name="connsiteY34" fmla="*/ 287079 h 1437202"/>
              <a:gd name="connsiteX35" fmla="*/ 1967023 w 3912781"/>
              <a:gd name="connsiteY35" fmla="*/ 297712 h 1437202"/>
              <a:gd name="connsiteX36" fmla="*/ 1998921 w 3912781"/>
              <a:gd name="connsiteY36" fmla="*/ 329609 h 1437202"/>
              <a:gd name="connsiteX37" fmla="*/ 2030819 w 3912781"/>
              <a:gd name="connsiteY37" fmla="*/ 340242 h 1437202"/>
              <a:gd name="connsiteX38" fmla="*/ 2052084 w 3912781"/>
              <a:gd name="connsiteY38" fmla="*/ 382772 h 1437202"/>
              <a:gd name="connsiteX39" fmla="*/ 2083981 w 3912781"/>
              <a:gd name="connsiteY39" fmla="*/ 414670 h 1437202"/>
              <a:gd name="connsiteX40" fmla="*/ 2115879 w 3912781"/>
              <a:gd name="connsiteY40" fmla="*/ 531628 h 1437202"/>
              <a:gd name="connsiteX41" fmla="*/ 2158409 w 3912781"/>
              <a:gd name="connsiteY41" fmla="*/ 606056 h 1437202"/>
              <a:gd name="connsiteX42" fmla="*/ 2200940 w 3912781"/>
              <a:gd name="connsiteY42" fmla="*/ 616688 h 1437202"/>
              <a:gd name="connsiteX43" fmla="*/ 2232837 w 3912781"/>
              <a:gd name="connsiteY43" fmla="*/ 637954 h 1437202"/>
              <a:gd name="connsiteX44" fmla="*/ 2264735 w 3912781"/>
              <a:gd name="connsiteY44" fmla="*/ 648586 h 1437202"/>
              <a:gd name="connsiteX45" fmla="*/ 2275368 w 3912781"/>
              <a:gd name="connsiteY45" fmla="*/ 680484 h 1437202"/>
              <a:gd name="connsiteX46" fmla="*/ 2296633 w 3912781"/>
              <a:gd name="connsiteY46" fmla="*/ 712381 h 1437202"/>
              <a:gd name="connsiteX47" fmla="*/ 2307265 w 3912781"/>
              <a:gd name="connsiteY47" fmla="*/ 882502 h 1437202"/>
              <a:gd name="connsiteX48" fmla="*/ 2328530 w 3912781"/>
              <a:gd name="connsiteY48" fmla="*/ 914400 h 1437202"/>
              <a:gd name="connsiteX49" fmla="*/ 2392326 w 3912781"/>
              <a:gd name="connsiteY49" fmla="*/ 978195 h 1437202"/>
              <a:gd name="connsiteX50" fmla="*/ 2456121 w 3912781"/>
              <a:gd name="connsiteY50" fmla="*/ 1052623 h 1437202"/>
              <a:gd name="connsiteX51" fmla="*/ 2477386 w 3912781"/>
              <a:gd name="connsiteY51" fmla="*/ 1137684 h 1437202"/>
              <a:gd name="connsiteX52" fmla="*/ 2488019 w 3912781"/>
              <a:gd name="connsiteY52" fmla="*/ 1180214 h 1437202"/>
              <a:gd name="connsiteX53" fmla="*/ 2551814 w 3912781"/>
              <a:gd name="connsiteY53" fmla="*/ 1233377 h 1437202"/>
              <a:gd name="connsiteX54" fmla="*/ 2583712 w 3912781"/>
              <a:gd name="connsiteY54" fmla="*/ 1244009 h 1437202"/>
              <a:gd name="connsiteX55" fmla="*/ 2626242 w 3912781"/>
              <a:gd name="connsiteY55" fmla="*/ 1265275 h 1437202"/>
              <a:gd name="connsiteX56" fmla="*/ 2711302 w 3912781"/>
              <a:gd name="connsiteY56" fmla="*/ 1307805 h 1437202"/>
              <a:gd name="connsiteX57" fmla="*/ 2753833 w 3912781"/>
              <a:gd name="connsiteY57" fmla="*/ 1360968 h 1437202"/>
              <a:gd name="connsiteX58" fmla="*/ 2764465 w 3912781"/>
              <a:gd name="connsiteY58" fmla="*/ 1392865 h 1437202"/>
              <a:gd name="connsiteX59" fmla="*/ 2828261 w 3912781"/>
              <a:gd name="connsiteY59" fmla="*/ 1414130 h 1437202"/>
              <a:gd name="connsiteX60" fmla="*/ 2860158 w 3912781"/>
              <a:gd name="connsiteY60" fmla="*/ 1435395 h 1437202"/>
              <a:gd name="connsiteX61" fmla="*/ 2923954 w 3912781"/>
              <a:gd name="connsiteY61" fmla="*/ 1382233 h 1437202"/>
              <a:gd name="connsiteX62" fmla="*/ 2945219 w 3912781"/>
              <a:gd name="connsiteY62" fmla="*/ 1339702 h 1437202"/>
              <a:gd name="connsiteX63" fmla="*/ 3009014 w 3912781"/>
              <a:gd name="connsiteY63" fmla="*/ 1297172 h 1437202"/>
              <a:gd name="connsiteX64" fmla="*/ 3072809 w 3912781"/>
              <a:gd name="connsiteY64" fmla="*/ 1265275 h 1437202"/>
              <a:gd name="connsiteX65" fmla="*/ 3094074 w 3912781"/>
              <a:gd name="connsiteY65" fmla="*/ 1244009 h 1437202"/>
              <a:gd name="connsiteX66" fmla="*/ 3157870 w 3912781"/>
              <a:gd name="connsiteY66" fmla="*/ 1201479 h 1437202"/>
              <a:gd name="connsiteX67" fmla="*/ 3200400 w 3912781"/>
              <a:gd name="connsiteY67" fmla="*/ 1137684 h 1437202"/>
              <a:gd name="connsiteX68" fmla="*/ 3232298 w 3912781"/>
              <a:gd name="connsiteY68" fmla="*/ 1095154 h 1437202"/>
              <a:gd name="connsiteX69" fmla="*/ 3296093 w 3912781"/>
              <a:gd name="connsiteY69" fmla="*/ 1073888 h 1437202"/>
              <a:gd name="connsiteX70" fmla="*/ 3381154 w 3912781"/>
              <a:gd name="connsiteY70" fmla="*/ 1116419 h 1437202"/>
              <a:gd name="connsiteX71" fmla="*/ 3434316 w 3912781"/>
              <a:gd name="connsiteY71" fmla="*/ 1222744 h 1437202"/>
              <a:gd name="connsiteX72" fmla="*/ 3476847 w 3912781"/>
              <a:gd name="connsiteY72" fmla="*/ 1233377 h 1437202"/>
              <a:gd name="connsiteX73" fmla="*/ 3540642 w 3912781"/>
              <a:gd name="connsiteY73" fmla="*/ 1254642 h 1437202"/>
              <a:gd name="connsiteX74" fmla="*/ 3551274 w 3912781"/>
              <a:gd name="connsiteY74" fmla="*/ 1286540 h 1437202"/>
              <a:gd name="connsiteX75" fmla="*/ 3551274 w 3912781"/>
              <a:gd name="connsiteY75" fmla="*/ 1360968 h 1437202"/>
              <a:gd name="connsiteX76" fmla="*/ 3572540 w 3912781"/>
              <a:gd name="connsiteY76" fmla="*/ 1382233 h 1437202"/>
              <a:gd name="connsiteX77" fmla="*/ 3795823 w 3912781"/>
              <a:gd name="connsiteY77" fmla="*/ 1403498 h 1437202"/>
              <a:gd name="connsiteX78" fmla="*/ 3848986 w 3912781"/>
              <a:gd name="connsiteY78" fmla="*/ 1414130 h 1437202"/>
              <a:gd name="connsiteX79" fmla="*/ 3912781 w 3912781"/>
              <a:gd name="connsiteY79" fmla="*/ 1435395 h 1437202"/>
              <a:gd name="connsiteX0" fmla="*/ 0 w 3912781"/>
              <a:gd name="connsiteY0" fmla="*/ 1307805 h 1437202"/>
              <a:gd name="connsiteX1" fmla="*/ 116958 w 3912781"/>
              <a:gd name="connsiteY1" fmla="*/ 1180214 h 1437202"/>
              <a:gd name="connsiteX2" fmla="*/ 287079 w 3912781"/>
              <a:gd name="connsiteY2" fmla="*/ 1297172 h 1437202"/>
              <a:gd name="connsiteX3" fmla="*/ 425302 w 3912781"/>
              <a:gd name="connsiteY3" fmla="*/ 1371600 h 1437202"/>
              <a:gd name="connsiteX4" fmla="*/ 446568 w 3912781"/>
              <a:gd name="connsiteY4" fmla="*/ 1392865 h 1437202"/>
              <a:gd name="connsiteX5" fmla="*/ 510363 w 3912781"/>
              <a:gd name="connsiteY5" fmla="*/ 1414130 h 1437202"/>
              <a:gd name="connsiteX6" fmla="*/ 574158 w 3912781"/>
              <a:gd name="connsiteY6" fmla="*/ 1403498 h 1437202"/>
              <a:gd name="connsiteX7" fmla="*/ 659219 w 3912781"/>
              <a:gd name="connsiteY7" fmla="*/ 1307805 h 1437202"/>
              <a:gd name="connsiteX8" fmla="*/ 701749 w 3912781"/>
              <a:gd name="connsiteY8" fmla="*/ 1275907 h 1437202"/>
              <a:gd name="connsiteX9" fmla="*/ 765544 w 3912781"/>
              <a:gd name="connsiteY9" fmla="*/ 1212112 h 1437202"/>
              <a:gd name="connsiteX10" fmla="*/ 818707 w 3912781"/>
              <a:gd name="connsiteY10" fmla="*/ 1127051 h 1437202"/>
              <a:gd name="connsiteX11" fmla="*/ 839972 w 3912781"/>
              <a:gd name="connsiteY11" fmla="*/ 1095154 h 1437202"/>
              <a:gd name="connsiteX12" fmla="*/ 871870 w 3912781"/>
              <a:gd name="connsiteY12" fmla="*/ 1063256 h 1437202"/>
              <a:gd name="connsiteX13" fmla="*/ 914400 w 3912781"/>
              <a:gd name="connsiteY13" fmla="*/ 1010093 h 1437202"/>
              <a:gd name="connsiteX14" fmla="*/ 956930 w 3912781"/>
              <a:gd name="connsiteY14" fmla="*/ 978195 h 1437202"/>
              <a:gd name="connsiteX15" fmla="*/ 1095154 w 3912781"/>
              <a:gd name="connsiteY15" fmla="*/ 765544 h 1437202"/>
              <a:gd name="connsiteX16" fmla="*/ 1158949 w 3912781"/>
              <a:gd name="connsiteY16" fmla="*/ 659219 h 1437202"/>
              <a:gd name="connsiteX17" fmla="*/ 1222744 w 3912781"/>
              <a:gd name="connsiteY17" fmla="*/ 510363 h 1437202"/>
              <a:gd name="connsiteX18" fmla="*/ 1244009 w 3912781"/>
              <a:gd name="connsiteY18" fmla="*/ 414670 h 1437202"/>
              <a:gd name="connsiteX19" fmla="*/ 1329070 w 3912781"/>
              <a:gd name="connsiteY19" fmla="*/ 350875 h 1437202"/>
              <a:gd name="connsiteX20" fmla="*/ 1414130 w 3912781"/>
              <a:gd name="connsiteY20" fmla="*/ 276447 h 1437202"/>
              <a:gd name="connsiteX21" fmla="*/ 1446028 w 3912781"/>
              <a:gd name="connsiteY21" fmla="*/ 265814 h 1437202"/>
              <a:gd name="connsiteX22" fmla="*/ 1531088 w 3912781"/>
              <a:gd name="connsiteY22" fmla="*/ 223284 h 1437202"/>
              <a:gd name="connsiteX23" fmla="*/ 1605516 w 3912781"/>
              <a:gd name="connsiteY23" fmla="*/ 148856 h 1437202"/>
              <a:gd name="connsiteX24" fmla="*/ 1637414 w 3912781"/>
              <a:gd name="connsiteY24" fmla="*/ 127591 h 1437202"/>
              <a:gd name="connsiteX25" fmla="*/ 1701209 w 3912781"/>
              <a:gd name="connsiteY25" fmla="*/ 85061 h 1437202"/>
              <a:gd name="connsiteX26" fmla="*/ 1786270 w 3912781"/>
              <a:gd name="connsiteY26" fmla="*/ 10633 h 1437202"/>
              <a:gd name="connsiteX27" fmla="*/ 1818168 w 3912781"/>
              <a:gd name="connsiteY27" fmla="*/ 0 h 1437202"/>
              <a:gd name="connsiteX28" fmla="*/ 1860698 w 3912781"/>
              <a:gd name="connsiteY28" fmla="*/ 10633 h 1437202"/>
              <a:gd name="connsiteX29" fmla="*/ 1892595 w 3912781"/>
              <a:gd name="connsiteY29" fmla="*/ 74428 h 1437202"/>
              <a:gd name="connsiteX30" fmla="*/ 1850065 w 3912781"/>
              <a:gd name="connsiteY30" fmla="*/ 138223 h 1437202"/>
              <a:gd name="connsiteX31" fmla="*/ 1860698 w 3912781"/>
              <a:gd name="connsiteY31" fmla="*/ 170121 h 1437202"/>
              <a:gd name="connsiteX32" fmla="*/ 1871330 w 3912781"/>
              <a:gd name="connsiteY32" fmla="*/ 223284 h 1437202"/>
              <a:gd name="connsiteX33" fmla="*/ 1935126 w 3912781"/>
              <a:gd name="connsiteY33" fmla="*/ 287079 h 1437202"/>
              <a:gd name="connsiteX34" fmla="*/ 1967023 w 3912781"/>
              <a:gd name="connsiteY34" fmla="*/ 297712 h 1437202"/>
              <a:gd name="connsiteX35" fmla="*/ 1998921 w 3912781"/>
              <a:gd name="connsiteY35" fmla="*/ 329609 h 1437202"/>
              <a:gd name="connsiteX36" fmla="*/ 2030819 w 3912781"/>
              <a:gd name="connsiteY36" fmla="*/ 340242 h 1437202"/>
              <a:gd name="connsiteX37" fmla="*/ 2052084 w 3912781"/>
              <a:gd name="connsiteY37" fmla="*/ 382772 h 1437202"/>
              <a:gd name="connsiteX38" fmla="*/ 2083981 w 3912781"/>
              <a:gd name="connsiteY38" fmla="*/ 414670 h 1437202"/>
              <a:gd name="connsiteX39" fmla="*/ 2115879 w 3912781"/>
              <a:gd name="connsiteY39" fmla="*/ 531628 h 1437202"/>
              <a:gd name="connsiteX40" fmla="*/ 2158409 w 3912781"/>
              <a:gd name="connsiteY40" fmla="*/ 606056 h 1437202"/>
              <a:gd name="connsiteX41" fmla="*/ 2200940 w 3912781"/>
              <a:gd name="connsiteY41" fmla="*/ 616688 h 1437202"/>
              <a:gd name="connsiteX42" fmla="*/ 2232837 w 3912781"/>
              <a:gd name="connsiteY42" fmla="*/ 637954 h 1437202"/>
              <a:gd name="connsiteX43" fmla="*/ 2264735 w 3912781"/>
              <a:gd name="connsiteY43" fmla="*/ 648586 h 1437202"/>
              <a:gd name="connsiteX44" fmla="*/ 2275368 w 3912781"/>
              <a:gd name="connsiteY44" fmla="*/ 680484 h 1437202"/>
              <a:gd name="connsiteX45" fmla="*/ 2296633 w 3912781"/>
              <a:gd name="connsiteY45" fmla="*/ 712381 h 1437202"/>
              <a:gd name="connsiteX46" fmla="*/ 2307265 w 3912781"/>
              <a:gd name="connsiteY46" fmla="*/ 882502 h 1437202"/>
              <a:gd name="connsiteX47" fmla="*/ 2328530 w 3912781"/>
              <a:gd name="connsiteY47" fmla="*/ 914400 h 1437202"/>
              <a:gd name="connsiteX48" fmla="*/ 2392326 w 3912781"/>
              <a:gd name="connsiteY48" fmla="*/ 978195 h 1437202"/>
              <a:gd name="connsiteX49" fmla="*/ 2456121 w 3912781"/>
              <a:gd name="connsiteY49" fmla="*/ 1052623 h 1437202"/>
              <a:gd name="connsiteX50" fmla="*/ 2477386 w 3912781"/>
              <a:gd name="connsiteY50" fmla="*/ 1137684 h 1437202"/>
              <a:gd name="connsiteX51" fmla="*/ 2488019 w 3912781"/>
              <a:gd name="connsiteY51" fmla="*/ 1180214 h 1437202"/>
              <a:gd name="connsiteX52" fmla="*/ 2551814 w 3912781"/>
              <a:gd name="connsiteY52" fmla="*/ 1233377 h 1437202"/>
              <a:gd name="connsiteX53" fmla="*/ 2583712 w 3912781"/>
              <a:gd name="connsiteY53" fmla="*/ 1244009 h 1437202"/>
              <a:gd name="connsiteX54" fmla="*/ 2626242 w 3912781"/>
              <a:gd name="connsiteY54" fmla="*/ 1265275 h 1437202"/>
              <a:gd name="connsiteX55" fmla="*/ 2711302 w 3912781"/>
              <a:gd name="connsiteY55" fmla="*/ 1307805 h 1437202"/>
              <a:gd name="connsiteX56" fmla="*/ 2753833 w 3912781"/>
              <a:gd name="connsiteY56" fmla="*/ 1360968 h 1437202"/>
              <a:gd name="connsiteX57" fmla="*/ 2764465 w 3912781"/>
              <a:gd name="connsiteY57" fmla="*/ 1392865 h 1437202"/>
              <a:gd name="connsiteX58" fmla="*/ 2828261 w 3912781"/>
              <a:gd name="connsiteY58" fmla="*/ 1414130 h 1437202"/>
              <a:gd name="connsiteX59" fmla="*/ 2860158 w 3912781"/>
              <a:gd name="connsiteY59" fmla="*/ 1435395 h 1437202"/>
              <a:gd name="connsiteX60" fmla="*/ 2923954 w 3912781"/>
              <a:gd name="connsiteY60" fmla="*/ 1382233 h 1437202"/>
              <a:gd name="connsiteX61" fmla="*/ 2945219 w 3912781"/>
              <a:gd name="connsiteY61" fmla="*/ 1339702 h 1437202"/>
              <a:gd name="connsiteX62" fmla="*/ 3009014 w 3912781"/>
              <a:gd name="connsiteY62" fmla="*/ 1297172 h 1437202"/>
              <a:gd name="connsiteX63" fmla="*/ 3072809 w 3912781"/>
              <a:gd name="connsiteY63" fmla="*/ 1265275 h 1437202"/>
              <a:gd name="connsiteX64" fmla="*/ 3094074 w 3912781"/>
              <a:gd name="connsiteY64" fmla="*/ 1244009 h 1437202"/>
              <a:gd name="connsiteX65" fmla="*/ 3157870 w 3912781"/>
              <a:gd name="connsiteY65" fmla="*/ 1201479 h 1437202"/>
              <a:gd name="connsiteX66" fmla="*/ 3200400 w 3912781"/>
              <a:gd name="connsiteY66" fmla="*/ 1137684 h 1437202"/>
              <a:gd name="connsiteX67" fmla="*/ 3232298 w 3912781"/>
              <a:gd name="connsiteY67" fmla="*/ 1095154 h 1437202"/>
              <a:gd name="connsiteX68" fmla="*/ 3296093 w 3912781"/>
              <a:gd name="connsiteY68" fmla="*/ 1073888 h 1437202"/>
              <a:gd name="connsiteX69" fmla="*/ 3381154 w 3912781"/>
              <a:gd name="connsiteY69" fmla="*/ 1116419 h 1437202"/>
              <a:gd name="connsiteX70" fmla="*/ 3434316 w 3912781"/>
              <a:gd name="connsiteY70" fmla="*/ 1222744 h 1437202"/>
              <a:gd name="connsiteX71" fmla="*/ 3476847 w 3912781"/>
              <a:gd name="connsiteY71" fmla="*/ 1233377 h 1437202"/>
              <a:gd name="connsiteX72" fmla="*/ 3540642 w 3912781"/>
              <a:gd name="connsiteY72" fmla="*/ 1254642 h 1437202"/>
              <a:gd name="connsiteX73" fmla="*/ 3551274 w 3912781"/>
              <a:gd name="connsiteY73" fmla="*/ 1286540 h 1437202"/>
              <a:gd name="connsiteX74" fmla="*/ 3551274 w 3912781"/>
              <a:gd name="connsiteY74" fmla="*/ 1360968 h 1437202"/>
              <a:gd name="connsiteX75" fmla="*/ 3572540 w 3912781"/>
              <a:gd name="connsiteY75" fmla="*/ 1382233 h 1437202"/>
              <a:gd name="connsiteX76" fmla="*/ 3795823 w 3912781"/>
              <a:gd name="connsiteY76" fmla="*/ 1403498 h 1437202"/>
              <a:gd name="connsiteX77" fmla="*/ 3848986 w 3912781"/>
              <a:gd name="connsiteY77" fmla="*/ 1414130 h 1437202"/>
              <a:gd name="connsiteX78" fmla="*/ 3912781 w 3912781"/>
              <a:gd name="connsiteY78" fmla="*/ 1435395 h 1437202"/>
              <a:gd name="connsiteX0" fmla="*/ 0 w 3912781"/>
              <a:gd name="connsiteY0" fmla="*/ 1307805 h 1437202"/>
              <a:gd name="connsiteX1" fmla="*/ 287079 w 3912781"/>
              <a:gd name="connsiteY1" fmla="*/ 1297172 h 1437202"/>
              <a:gd name="connsiteX2" fmla="*/ 425302 w 3912781"/>
              <a:gd name="connsiteY2" fmla="*/ 1371600 h 1437202"/>
              <a:gd name="connsiteX3" fmla="*/ 446568 w 3912781"/>
              <a:gd name="connsiteY3" fmla="*/ 1392865 h 1437202"/>
              <a:gd name="connsiteX4" fmla="*/ 510363 w 3912781"/>
              <a:gd name="connsiteY4" fmla="*/ 1414130 h 1437202"/>
              <a:gd name="connsiteX5" fmla="*/ 574158 w 3912781"/>
              <a:gd name="connsiteY5" fmla="*/ 1403498 h 1437202"/>
              <a:gd name="connsiteX6" fmla="*/ 659219 w 3912781"/>
              <a:gd name="connsiteY6" fmla="*/ 1307805 h 1437202"/>
              <a:gd name="connsiteX7" fmla="*/ 701749 w 3912781"/>
              <a:gd name="connsiteY7" fmla="*/ 1275907 h 1437202"/>
              <a:gd name="connsiteX8" fmla="*/ 765544 w 3912781"/>
              <a:gd name="connsiteY8" fmla="*/ 1212112 h 1437202"/>
              <a:gd name="connsiteX9" fmla="*/ 818707 w 3912781"/>
              <a:gd name="connsiteY9" fmla="*/ 1127051 h 1437202"/>
              <a:gd name="connsiteX10" fmla="*/ 839972 w 3912781"/>
              <a:gd name="connsiteY10" fmla="*/ 1095154 h 1437202"/>
              <a:gd name="connsiteX11" fmla="*/ 871870 w 3912781"/>
              <a:gd name="connsiteY11" fmla="*/ 1063256 h 1437202"/>
              <a:gd name="connsiteX12" fmla="*/ 914400 w 3912781"/>
              <a:gd name="connsiteY12" fmla="*/ 1010093 h 1437202"/>
              <a:gd name="connsiteX13" fmla="*/ 956930 w 3912781"/>
              <a:gd name="connsiteY13" fmla="*/ 978195 h 1437202"/>
              <a:gd name="connsiteX14" fmla="*/ 1095154 w 3912781"/>
              <a:gd name="connsiteY14" fmla="*/ 765544 h 1437202"/>
              <a:gd name="connsiteX15" fmla="*/ 1158949 w 3912781"/>
              <a:gd name="connsiteY15" fmla="*/ 659219 h 1437202"/>
              <a:gd name="connsiteX16" fmla="*/ 1222744 w 3912781"/>
              <a:gd name="connsiteY16" fmla="*/ 510363 h 1437202"/>
              <a:gd name="connsiteX17" fmla="*/ 1244009 w 3912781"/>
              <a:gd name="connsiteY17" fmla="*/ 414670 h 1437202"/>
              <a:gd name="connsiteX18" fmla="*/ 1329070 w 3912781"/>
              <a:gd name="connsiteY18" fmla="*/ 350875 h 1437202"/>
              <a:gd name="connsiteX19" fmla="*/ 1414130 w 3912781"/>
              <a:gd name="connsiteY19" fmla="*/ 276447 h 1437202"/>
              <a:gd name="connsiteX20" fmla="*/ 1446028 w 3912781"/>
              <a:gd name="connsiteY20" fmla="*/ 265814 h 1437202"/>
              <a:gd name="connsiteX21" fmla="*/ 1531088 w 3912781"/>
              <a:gd name="connsiteY21" fmla="*/ 223284 h 1437202"/>
              <a:gd name="connsiteX22" fmla="*/ 1605516 w 3912781"/>
              <a:gd name="connsiteY22" fmla="*/ 148856 h 1437202"/>
              <a:gd name="connsiteX23" fmla="*/ 1637414 w 3912781"/>
              <a:gd name="connsiteY23" fmla="*/ 127591 h 1437202"/>
              <a:gd name="connsiteX24" fmla="*/ 1701209 w 3912781"/>
              <a:gd name="connsiteY24" fmla="*/ 85061 h 1437202"/>
              <a:gd name="connsiteX25" fmla="*/ 1786270 w 3912781"/>
              <a:gd name="connsiteY25" fmla="*/ 10633 h 1437202"/>
              <a:gd name="connsiteX26" fmla="*/ 1818168 w 3912781"/>
              <a:gd name="connsiteY26" fmla="*/ 0 h 1437202"/>
              <a:gd name="connsiteX27" fmla="*/ 1860698 w 3912781"/>
              <a:gd name="connsiteY27" fmla="*/ 10633 h 1437202"/>
              <a:gd name="connsiteX28" fmla="*/ 1892595 w 3912781"/>
              <a:gd name="connsiteY28" fmla="*/ 74428 h 1437202"/>
              <a:gd name="connsiteX29" fmla="*/ 1850065 w 3912781"/>
              <a:gd name="connsiteY29" fmla="*/ 138223 h 1437202"/>
              <a:gd name="connsiteX30" fmla="*/ 1860698 w 3912781"/>
              <a:gd name="connsiteY30" fmla="*/ 170121 h 1437202"/>
              <a:gd name="connsiteX31" fmla="*/ 1871330 w 3912781"/>
              <a:gd name="connsiteY31" fmla="*/ 223284 h 1437202"/>
              <a:gd name="connsiteX32" fmla="*/ 1935126 w 3912781"/>
              <a:gd name="connsiteY32" fmla="*/ 287079 h 1437202"/>
              <a:gd name="connsiteX33" fmla="*/ 1967023 w 3912781"/>
              <a:gd name="connsiteY33" fmla="*/ 297712 h 1437202"/>
              <a:gd name="connsiteX34" fmla="*/ 1998921 w 3912781"/>
              <a:gd name="connsiteY34" fmla="*/ 329609 h 1437202"/>
              <a:gd name="connsiteX35" fmla="*/ 2030819 w 3912781"/>
              <a:gd name="connsiteY35" fmla="*/ 340242 h 1437202"/>
              <a:gd name="connsiteX36" fmla="*/ 2052084 w 3912781"/>
              <a:gd name="connsiteY36" fmla="*/ 382772 h 1437202"/>
              <a:gd name="connsiteX37" fmla="*/ 2083981 w 3912781"/>
              <a:gd name="connsiteY37" fmla="*/ 414670 h 1437202"/>
              <a:gd name="connsiteX38" fmla="*/ 2115879 w 3912781"/>
              <a:gd name="connsiteY38" fmla="*/ 531628 h 1437202"/>
              <a:gd name="connsiteX39" fmla="*/ 2158409 w 3912781"/>
              <a:gd name="connsiteY39" fmla="*/ 606056 h 1437202"/>
              <a:gd name="connsiteX40" fmla="*/ 2200940 w 3912781"/>
              <a:gd name="connsiteY40" fmla="*/ 616688 h 1437202"/>
              <a:gd name="connsiteX41" fmla="*/ 2232837 w 3912781"/>
              <a:gd name="connsiteY41" fmla="*/ 637954 h 1437202"/>
              <a:gd name="connsiteX42" fmla="*/ 2264735 w 3912781"/>
              <a:gd name="connsiteY42" fmla="*/ 648586 h 1437202"/>
              <a:gd name="connsiteX43" fmla="*/ 2275368 w 3912781"/>
              <a:gd name="connsiteY43" fmla="*/ 680484 h 1437202"/>
              <a:gd name="connsiteX44" fmla="*/ 2296633 w 3912781"/>
              <a:gd name="connsiteY44" fmla="*/ 712381 h 1437202"/>
              <a:gd name="connsiteX45" fmla="*/ 2307265 w 3912781"/>
              <a:gd name="connsiteY45" fmla="*/ 882502 h 1437202"/>
              <a:gd name="connsiteX46" fmla="*/ 2328530 w 3912781"/>
              <a:gd name="connsiteY46" fmla="*/ 914400 h 1437202"/>
              <a:gd name="connsiteX47" fmla="*/ 2392326 w 3912781"/>
              <a:gd name="connsiteY47" fmla="*/ 978195 h 1437202"/>
              <a:gd name="connsiteX48" fmla="*/ 2456121 w 3912781"/>
              <a:gd name="connsiteY48" fmla="*/ 1052623 h 1437202"/>
              <a:gd name="connsiteX49" fmla="*/ 2477386 w 3912781"/>
              <a:gd name="connsiteY49" fmla="*/ 1137684 h 1437202"/>
              <a:gd name="connsiteX50" fmla="*/ 2488019 w 3912781"/>
              <a:gd name="connsiteY50" fmla="*/ 1180214 h 1437202"/>
              <a:gd name="connsiteX51" fmla="*/ 2551814 w 3912781"/>
              <a:gd name="connsiteY51" fmla="*/ 1233377 h 1437202"/>
              <a:gd name="connsiteX52" fmla="*/ 2583712 w 3912781"/>
              <a:gd name="connsiteY52" fmla="*/ 1244009 h 1437202"/>
              <a:gd name="connsiteX53" fmla="*/ 2626242 w 3912781"/>
              <a:gd name="connsiteY53" fmla="*/ 1265275 h 1437202"/>
              <a:gd name="connsiteX54" fmla="*/ 2711302 w 3912781"/>
              <a:gd name="connsiteY54" fmla="*/ 1307805 h 1437202"/>
              <a:gd name="connsiteX55" fmla="*/ 2753833 w 3912781"/>
              <a:gd name="connsiteY55" fmla="*/ 1360968 h 1437202"/>
              <a:gd name="connsiteX56" fmla="*/ 2764465 w 3912781"/>
              <a:gd name="connsiteY56" fmla="*/ 1392865 h 1437202"/>
              <a:gd name="connsiteX57" fmla="*/ 2828261 w 3912781"/>
              <a:gd name="connsiteY57" fmla="*/ 1414130 h 1437202"/>
              <a:gd name="connsiteX58" fmla="*/ 2860158 w 3912781"/>
              <a:gd name="connsiteY58" fmla="*/ 1435395 h 1437202"/>
              <a:gd name="connsiteX59" fmla="*/ 2923954 w 3912781"/>
              <a:gd name="connsiteY59" fmla="*/ 1382233 h 1437202"/>
              <a:gd name="connsiteX60" fmla="*/ 2945219 w 3912781"/>
              <a:gd name="connsiteY60" fmla="*/ 1339702 h 1437202"/>
              <a:gd name="connsiteX61" fmla="*/ 3009014 w 3912781"/>
              <a:gd name="connsiteY61" fmla="*/ 1297172 h 1437202"/>
              <a:gd name="connsiteX62" fmla="*/ 3072809 w 3912781"/>
              <a:gd name="connsiteY62" fmla="*/ 1265275 h 1437202"/>
              <a:gd name="connsiteX63" fmla="*/ 3094074 w 3912781"/>
              <a:gd name="connsiteY63" fmla="*/ 1244009 h 1437202"/>
              <a:gd name="connsiteX64" fmla="*/ 3157870 w 3912781"/>
              <a:gd name="connsiteY64" fmla="*/ 1201479 h 1437202"/>
              <a:gd name="connsiteX65" fmla="*/ 3200400 w 3912781"/>
              <a:gd name="connsiteY65" fmla="*/ 1137684 h 1437202"/>
              <a:gd name="connsiteX66" fmla="*/ 3232298 w 3912781"/>
              <a:gd name="connsiteY66" fmla="*/ 1095154 h 1437202"/>
              <a:gd name="connsiteX67" fmla="*/ 3296093 w 3912781"/>
              <a:gd name="connsiteY67" fmla="*/ 1073888 h 1437202"/>
              <a:gd name="connsiteX68" fmla="*/ 3381154 w 3912781"/>
              <a:gd name="connsiteY68" fmla="*/ 1116419 h 1437202"/>
              <a:gd name="connsiteX69" fmla="*/ 3434316 w 3912781"/>
              <a:gd name="connsiteY69" fmla="*/ 1222744 h 1437202"/>
              <a:gd name="connsiteX70" fmla="*/ 3476847 w 3912781"/>
              <a:gd name="connsiteY70" fmla="*/ 1233377 h 1437202"/>
              <a:gd name="connsiteX71" fmla="*/ 3540642 w 3912781"/>
              <a:gd name="connsiteY71" fmla="*/ 1254642 h 1437202"/>
              <a:gd name="connsiteX72" fmla="*/ 3551274 w 3912781"/>
              <a:gd name="connsiteY72" fmla="*/ 1286540 h 1437202"/>
              <a:gd name="connsiteX73" fmla="*/ 3551274 w 3912781"/>
              <a:gd name="connsiteY73" fmla="*/ 1360968 h 1437202"/>
              <a:gd name="connsiteX74" fmla="*/ 3572540 w 3912781"/>
              <a:gd name="connsiteY74" fmla="*/ 1382233 h 1437202"/>
              <a:gd name="connsiteX75" fmla="*/ 3795823 w 3912781"/>
              <a:gd name="connsiteY75" fmla="*/ 1403498 h 1437202"/>
              <a:gd name="connsiteX76" fmla="*/ 3848986 w 3912781"/>
              <a:gd name="connsiteY76" fmla="*/ 1414130 h 1437202"/>
              <a:gd name="connsiteX77" fmla="*/ 3912781 w 3912781"/>
              <a:gd name="connsiteY77" fmla="*/ 1435395 h 1437202"/>
              <a:gd name="connsiteX0" fmla="*/ 0 w 3912781"/>
              <a:gd name="connsiteY0" fmla="*/ 1307805 h 1437202"/>
              <a:gd name="connsiteX1" fmla="*/ 425302 w 3912781"/>
              <a:gd name="connsiteY1" fmla="*/ 1371600 h 1437202"/>
              <a:gd name="connsiteX2" fmla="*/ 446568 w 3912781"/>
              <a:gd name="connsiteY2" fmla="*/ 1392865 h 1437202"/>
              <a:gd name="connsiteX3" fmla="*/ 510363 w 3912781"/>
              <a:gd name="connsiteY3" fmla="*/ 1414130 h 1437202"/>
              <a:gd name="connsiteX4" fmla="*/ 574158 w 3912781"/>
              <a:gd name="connsiteY4" fmla="*/ 1403498 h 1437202"/>
              <a:gd name="connsiteX5" fmla="*/ 659219 w 3912781"/>
              <a:gd name="connsiteY5" fmla="*/ 1307805 h 1437202"/>
              <a:gd name="connsiteX6" fmla="*/ 701749 w 3912781"/>
              <a:gd name="connsiteY6" fmla="*/ 1275907 h 1437202"/>
              <a:gd name="connsiteX7" fmla="*/ 765544 w 3912781"/>
              <a:gd name="connsiteY7" fmla="*/ 1212112 h 1437202"/>
              <a:gd name="connsiteX8" fmla="*/ 818707 w 3912781"/>
              <a:gd name="connsiteY8" fmla="*/ 1127051 h 1437202"/>
              <a:gd name="connsiteX9" fmla="*/ 839972 w 3912781"/>
              <a:gd name="connsiteY9" fmla="*/ 1095154 h 1437202"/>
              <a:gd name="connsiteX10" fmla="*/ 871870 w 3912781"/>
              <a:gd name="connsiteY10" fmla="*/ 1063256 h 1437202"/>
              <a:gd name="connsiteX11" fmla="*/ 914400 w 3912781"/>
              <a:gd name="connsiteY11" fmla="*/ 1010093 h 1437202"/>
              <a:gd name="connsiteX12" fmla="*/ 956930 w 3912781"/>
              <a:gd name="connsiteY12" fmla="*/ 978195 h 1437202"/>
              <a:gd name="connsiteX13" fmla="*/ 1095154 w 3912781"/>
              <a:gd name="connsiteY13" fmla="*/ 765544 h 1437202"/>
              <a:gd name="connsiteX14" fmla="*/ 1158949 w 3912781"/>
              <a:gd name="connsiteY14" fmla="*/ 659219 h 1437202"/>
              <a:gd name="connsiteX15" fmla="*/ 1222744 w 3912781"/>
              <a:gd name="connsiteY15" fmla="*/ 510363 h 1437202"/>
              <a:gd name="connsiteX16" fmla="*/ 1244009 w 3912781"/>
              <a:gd name="connsiteY16" fmla="*/ 414670 h 1437202"/>
              <a:gd name="connsiteX17" fmla="*/ 1329070 w 3912781"/>
              <a:gd name="connsiteY17" fmla="*/ 350875 h 1437202"/>
              <a:gd name="connsiteX18" fmla="*/ 1414130 w 3912781"/>
              <a:gd name="connsiteY18" fmla="*/ 276447 h 1437202"/>
              <a:gd name="connsiteX19" fmla="*/ 1446028 w 3912781"/>
              <a:gd name="connsiteY19" fmla="*/ 265814 h 1437202"/>
              <a:gd name="connsiteX20" fmla="*/ 1531088 w 3912781"/>
              <a:gd name="connsiteY20" fmla="*/ 223284 h 1437202"/>
              <a:gd name="connsiteX21" fmla="*/ 1605516 w 3912781"/>
              <a:gd name="connsiteY21" fmla="*/ 148856 h 1437202"/>
              <a:gd name="connsiteX22" fmla="*/ 1637414 w 3912781"/>
              <a:gd name="connsiteY22" fmla="*/ 127591 h 1437202"/>
              <a:gd name="connsiteX23" fmla="*/ 1701209 w 3912781"/>
              <a:gd name="connsiteY23" fmla="*/ 85061 h 1437202"/>
              <a:gd name="connsiteX24" fmla="*/ 1786270 w 3912781"/>
              <a:gd name="connsiteY24" fmla="*/ 10633 h 1437202"/>
              <a:gd name="connsiteX25" fmla="*/ 1818168 w 3912781"/>
              <a:gd name="connsiteY25" fmla="*/ 0 h 1437202"/>
              <a:gd name="connsiteX26" fmla="*/ 1860698 w 3912781"/>
              <a:gd name="connsiteY26" fmla="*/ 10633 h 1437202"/>
              <a:gd name="connsiteX27" fmla="*/ 1892595 w 3912781"/>
              <a:gd name="connsiteY27" fmla="*/ 74428 h 1437202"/>
              <a:gd name="connsiteX28" fmla="*/ 1850065 w 3912781"/>
              <a:gd name="connsiteY28" fmla="*/ 138223 h 1437202"/>
              <a:gd name="connsiteX29" fmla="*/ 1860698 w 3912781"/>
              <a:gd name="connsiteY29" fmla="*/ 170121 h 1437202"/>
              <a:gd name="connsiteX30" fmla="*/ 1871330 w 3912781"/>
              <a:gd name="connsiteY30" fmla="*/ 223284 h 1437202"/>
              <a:gd name="connsiteX31" fmla="*/ 1935126 w 3912781"/>
              <a:gd name="connsiteY31" fmla="*/ 287079 h 1437202"/>
              <a:gd name="connsiteX32" fmla="*/ 1967023 w 3912781"/>
              <a:gd name="connsiteY32" fmla="*/ 297712 h 1437202"/>
              <a:gd name="connsiteX33" fmla="*/ 1998921 w 3912781"/>
              <a:gd name="connsiteY33" fmla="*/ 329609 h 1437202"/>
              <a:gd name="connsiteX34" fmla="*/ 2030819 w 3912781"/>
              <a:gd name="connsiteY34" fmla="*/ 340242 h 1437202"/>
              <a:gd name="connsiteX35" fmla="*/ 2052084 w 3912781"/>
              <a:gd name="connsiteY35" fmla="*/ 382772 h 1437202"/>
              <a:gd name="connsiteX36" fmla="*/ 2083981 w 3912781"/>
              <a:gd name="connsiteY36" fmla="*/ 414670 h 1437202"/>
              <a:gd name="connsiteX37" fmla="*/ 2115879 w 3912781"/>
              <a:gd name="connsiteY37" fmla="*/ 531628 h 1437202"/>
              <a:gd name="connsiteX38" fmla="*/ 2158409 w 3912781"/>
              <a:gd name="connsiteY38" fmla="*/ 606056 h 1437202"/>
              <a:gd name="connsiteX39" fmla="*/ 2200940 w 3912781"/>
              <a:gd name="connsiteY39" fmla="*/ 616688 h 1437202"/>
              <a:gd name="connsiteX40" fmla="*/ 2232837 w 3912781"/>
              <a:gd name="connsiteY40" fmla="*/ 637954 h 1437202"/>
              <a:gd name="connsiteX41" fmla="*/ 2264735 w 3912781"/>
              <a:gd name="connsiteY41" fmla="*/ 648586 h 1437202"/>
              <a:gd name="connsiteX42" fmla="*/ 2275368 w 3912781"/>
              <a:gd name="connsiteY42" fmla="*/ 680484 h 1437202"/>
              <a:gd name="connsiteX43" fmla="*/ 2296633 w 3912781"/>
              <a:gd name="connsiteY43" fmla="*/ 712381 h 1437202"/>
              <a:gd name="connsiteX44" fmla="*/ 2307265 w 3912781"/>
              <a:gd name="connsiteY44" fmla="*/ 882502 h 1437202"/>
              <a:gd name="connsiteX45" fmla="*/ 2328530 w 3912781"/>
              <a:gd name="connsiteY45" fmla="*/ 914400 h 1437202"/>
              <a:gd name="connsiteX46" fmla="*/ 2392326 w 3912781"/>
              <a:gd name="connsiteY46" fmla="*/ 978195 h 1437202"/>
              <a:gd name="connsiteX47" fmla="*/ 2456121 w 3912781"/>
              <a:gd name="connsiteY47" fmla="*/ 1052623 h 1437202"/>
              <a:gd name="connsiteX48" fmla="*/ 2477386 w 3912781"/>
              <a:gd name="connsiteY48" fmla="*/ 1137684 h 1437202"/>
              <a:gd name="connsiteX49" fmla="*/ 2488019 w 3912781"/>
              <a:gd name="connsiteY49" fmla="*/ 1180214 h 1437202"/>
              <a:gd name="connsiteX50" fmla="*/ 2551814 w 3912781"/>
              <a:gd name="connsiteY50" fmla="*/ 1233377 h 1437202"/>
              <a:gd name="connsiteX51" fmla="*/ 2583712 w 3912781"/>
              <a:gd name="connsiteY51" fmla="*/ 1244009 h 1437202"/>
              <a:gd name="connsiteX52" fmla="*/ 2626242 w 3912781"/>
              <a:gd name="connsiteY52" fmla="*/ 1265275 h 1437202"/>
              <a:gd name="connsiteX53" fmla="*/ 2711302 w 3912781"/>
              <a:gd name="connsiteY53" fmla="*/ 1307805 h 1437202"/>
              <a:gd name="connsiteX54" fmla="*/ 2753833 w 3912781"/>
              <a:gd name="connsiteY54" fmla="*/ 1360968 h 1437202"/>
              <a:gd name="connsiteX55" fmla="*/ 2764465 w 3912781"/>
              <a:gd name="connsiteY55" fmla="*/ 1392865 h 1437202"/>
              <a:gd name="connsiteX56" fmla="*/ 2828261 w 3912781"/>
              <a:gd name="connsiteY56" fmla="*/ 1414130 h 1437202"/>
              <a:gd name="connsiteX57" fmla="*/ 2860158 w 3912781"/>
              <a:gd name="connsiteY57" fmla="*/ 1435395 h 1437202"/>
              <a:gd name="connsiteX58" fmla="*/ 2923954 w 3912781"/>
              <a:gd name="connsiteY58" fmla="*/ 1382233 h 1437202"/>
              <a:gd name="connsiteX59" fmla="*/ 2945219 w 3912781"/>
              <a:gd name="connsiteY59" fmla="*/ 1339702 h 1437202"/>
              <a:gd name="connsiteX60" fmla="*/ 3009014 w 3912781"/>
              <a:gd name="connsiteY60" fmla="*/ 1297172 h 1437202"/>
              <a:gd name="connsiteX61" fmla="*/ 3072809 w 3912781"/>
              <a:gd name="connsiteY61" fmla="*/ 1265275 h 1437202"/>
              <a:gd name="connsiteX62" fmla="*/ 3094074 w 3912781"/>
              <a:gd name="connsiteY62" fmla="*/ 1244009 h 1437202"/>
              <a:gd name="connsiteX63" fmla="*/ 3157870 w 3912781"/>
              <a:gd name="connsiteY63" fmla="*/ 1201479 h 1437202"/>
              <a:gd name="connsiteX64" fmla="*/ 3200400 w 3912781"/>
              <a:gd name="connsiteY64" fmla="*/ 1137684 h 1437202"/>
              <a:gd name="connsiteX65" fmla="*/ 3232298 w 3912781"/>
              <a:gd name="connsiteY65" fmla="*/ 1095154 h 1437202"/>
              <a:gd name="connsiteX66" fmla="*/ 3296093 w 3912781"/>
              <a:gd name="connsiteY66" fmla="*/ 1073888 h 1437202"/>
              <a:gd name="connsiteX67" fmla="*/ 3381154 w 3912781"/>
              <a:gd name="connsiteY67" fmla="*/ 1116419 h 1437202"/>
              <a:gd name="connsiteX68" fmla="*/ 3434316 w 3912781"/>
              <a:gd name="connsiteY68" fmla="*/ 1222744 h 1437202"/>
              <a:gd name="connsiteX69" fmla="*/ 3476847 w 3912781"/>
              <a:gd name="connsiteY69" fmla="*/ 1233377 h 1437202"/>
              <a:gd name="connsiteX70" fmla="*/ 3540642 w 3912781"/>
              <a:gd name="connsiteY70" fmla="*/ 1254642 h 1437202"/>
              <a:gd name="connsiteX71" fmla="*/ 3551274 w 3912781"/>
              <a:gd name="connsiteY71" fmla="*/ 1286540 h 1437202"/>
              <a:gd name="connsiteX72" fmla="*/ 3551274 w 3912781"/>
              <a:gd name="connsiteY72" fmla="*/ 1360968 h 1437202"/>
              <a:gd name="connsiteX73" fmla="*/ 3572540 w 3912781"/>
              <a:gd name="connsiteY73" fmla="*/ 1382233 h 1437202"/>
              <a:gd name="connsiteX74" fmla="*/ 3795823 w 3912781"/>
              <a:gd name="connsiteY74" fmla="*/ 1403498 h 1437202"/>
              <a:gd name="connsiteX75" fmla="*/ 3848986 w 3912781"/>
              <a:gd name="connsiteY75" fmla="*/ 1414130 h 1437202"/>
              <a:gd name="connsiteX76" fmla="*/ 3912781 w 3912781"/>
              <a:gd name="connsiteY76" fmla="*/ 1435395 h 1437202"/>
              <a:gd name="connsiteX0" fmla="*/ 0 w 3487479"/>
              <a:gd name="connsiteY0" fmla="*/ 1371600 h 1437202"/>
              <a:gd name="connsiteX1" fmla="*/ 21266 w 3487479"/>
              <a:gd name="connsiteY1" fmla="*/ 1392865 h 1437202"/>
              <a:gd name="connsiteX2" fmla="*/ 85061 w 3487479"/>
              <a:gd name="connsiteY2" fmla="*/ 1414130 h 1437202"/>
              <a:gd name="connsiteX3" fmla="*/ 148856 w 3487479"/>
              <a:gd name="connsiteY3" fmla="*/ 1403498 h 1437202"/>
              <a:gd name="connsiteX4" fmla="*/ 233917 w 3487479"/>
              <a:gd name="connsiteY4" fmla="*/ 1307805 h 1437202"/>
              <a:gd name="connsiteX5" fmla="*/ 276447 w 3487479"/>
              <a:gd name="connsiteY5" fmla="*/ 1275907 h 1437202"/>
              <a:gd name="connsiteX6" fmla="*/ 340242 w 3487479"/>
              <a:gd name="connsiteY6" fmla="*/ 1212112 h 1437202"/>
              <a:gd name="connsiteX7" fmla="*/ 393405 w 3487479"/>
              <a:gd name="connsiteY7" fmla="*/ 1127051 h 1437202"/>
              <a:gd name="connsiteX8" fmla="*/ 414670 w 3487479"/>
              <a:gd name="connsiteY8" fmla="*/ 1095154 h 1437202"/>
              <a:gd name="connsiteX9" fmla="*/ 446568 w 3487479"/>
              <a:gd name="connsiteY9" fmla="*/ 1063256 h 1437202"/>
              <a:gd name="connsiteX10" fmla="*/ 489098 w 3487479"/>
              <a:gd name="connsiteY10" fmla="*/ 1010093 h 1437202"/>
              <a:gd name="connsiteX11" fmla="*/ 531628 w 3487479"/>
              <a:gd name="connsiteY11" fmla="*/ 978195 h 1437202"/>
              <a:gd name="connsiteX12" fmla="*/ 669852 w 3487479"/>
              <a:gd name="connsiteY12" fmla="*/ 765544 h 1437202"/>
              <a:gd name="connsiteX13" fmla="*/ 733647 w 3487479"/>
              <a:gd name="connsiteY13" fmla="*/ 659219 h 1437202"/>
              <a:gd name="connsiteX14" fmla="*/ 797442 w 3487479"/>
              <a:gd name="connsiteY14" fmla="*/ 510363 h 1437202"/>
              <a:gd name="connsiteX15" fmla="*/ 818707 w 3487479"/>
              <a:gd name="connsiteY15" fmla="*/ 414670 h 1437202"/>
              <a:gd name="connsiteX16" fmla="*/ 903768 w 3487479"/>
              <a:gd name="connsiteY16" fmla="*/ 350875 h 1437202"/>
              <a:gd name="connsiteX17" fmla="*/ 988828 w 3487479"/>
              <a:gd name="connsiteY17" fmla="*/ 276447 h 1437202"/>
              <a:gd name="connsiteX18" fmla="*/ 1020726 w 3487479"/>
              <a:gd name="connsiteY18" fmla="*/ 265814 h 1437202"/>
              <a:gd name="connsiteX19" fmla="*/ 1105786 w 3487479"/>
              <a:gd name="connsiteY19" fmla="*/ 223284 h 1437202"/>
              <a:gd name="connsiteX20" fmla="*/ 1180214 w 3487479"/>
              <a:gd name="connsiteY20" fmla="*/ 148856 h 1437202"/>
              <a:gd name="connsiteX21" fmla="*/ 1212112 w 3487479"/>
              <a:gd name="connsiteY21" fmla="*/ 127591 h 1437202"/>
              <a:gd name="connsiteX22" fmla="*/ 1275907 w 3487479"/>
              <a:gd name="connsiteY22" fmla="*/ 85061 h 1437202"/>
              <a:gd name="connsiteX23" fmla="*/ 1360968 w 3487479"/>
              <a:gd name="connsiteY23" fmla="*/ 10633 h 1437202"/>
              <a:gd name="connsiteX24" fmla="*/ 1392866 w 3487479"/>
              <a:gd name="connsiteY24" fmla="*/ 0 h 1437202"/>
              <a:gd name="connsiteX25" fmla="*/ 1435396 w 3487479"/>
              <a:gd name="connsiteY25" fmla="*/ 10633 h 1437202"/>
              <a:gd name="connsiteX26" fmla="*/ 1467293 w 3487479"/>
              <a:gd name="connsiteY26" fmla="*/ 74428 h 1437202"/>
              <a:gd name="connsiteX27" fmla="*/ 1424763 w 3487479"/>
              <a:gd name="connsiteY27" fmla="*/ 138223 h 1437202"/>
              <a:gd name="connsiteX28" fmla="*/ 1435396 w 3487479"/>
              <a:gd name="connsiteY28" fmla="*/ 170121 h 1437202"/>
              <a:gd name="connsiteX29" fmla="*/ 1446028 w 3487479"/>
              <a:gd name="connsiteY29" fmla="*/ 223284 h 1437202"/>
              <a:gd name="connsiteX30" fmla="*/ 1509824 w 3487479"/>
              <a:gd name="connsiteY30" fmla="*/ 287079 h 1437202"/>
              <a:gd name="connsiteX31" fmla="*/ 1541721 w 3487479"/>
              <a:gd name="connsiteY31" fmla="*/ 297712 h 1437202"/>
              <a:gd name="connsiteX32" fmla="*/ 1573619 w 3487479"/>
              <a:gd name="connsiteY32" fmla="*/ 329609 h 1437202"/>
              <a:gd name="connsiteX33" fmla="*/ 1605517 w 3487479"/>
              <a:gd name="connsiteY33" fmla="*/ 340242 h 1437202"/>
              <a:gd name="connsiteX34" fmla="*/ 1626782 w 3487479"/>
              <a:gd name="connsiteY34" fmla="*/ 382772 h 1437202"/>
              <a:gd name="connsiteX35" fmla="*/ 1658679 w 3487479"/>
              <a:gd name="connsiteY35" fmla="*/ 414670 h 1437202"/>
              <a:gd name="connsiteX36" fmla="*/ 1690577 w 3487479"/>
              <a:gd name="connsiteY36" fmla="*/ 531628 h 1437202"/>
              <a:gd name="connsiteX37" fmla="*/ 1733107 w 3487479"/>
              <a:gd name="connsiteY37" fmla="*/ 606056 h 1437202"/>
              <a:gd name="connsiteX38" fmla="*/ 1775638 w 3487479"/>
              <a:gd name="connsiteY38" fmla="*/ 616688 h 1437202"/>
              <a:gd name="connsiteX39" fmla="*/ 1807535 w 3487479"/>
              <a:gd name="connsiteY39" fmla="*/ 637954 h 1437202"/>
              <a:gd name="connsiteX40" fmla="*/ 1839433 w 3487479"/>
              <a:gd name="connsiteY40" fmla="*/ 648586 h 1437202"/>
              <a:gd name="connsiteX41" fmla="*/ 1850066 w 3487479"/>
              <a:gd name="connsiteY41" fmla="*/ 680484 h 1437202"/>
              <a:gd name="connsiteX42" fmla="*/ 1871331 w 3487479"/>
              <a:gd name="connsiteY42" fmla="*/ 712381 h 1437202"/>
              <a:gd name="connsiteX43" fmla="*/ 1881963 w 3487479"/>
              <a:gd name="connsiteY43" fmla="*/ 882502 h 1437202"/>
              <a:gd name="connsiteX44" fmla="*/ 1903228 w 3487479"/>
              <a:gd name="connsiteY44" fmla="*/ 914400 h 1437202"/>
              <a:gd name="connsiteX45" fmla="*/ 1967024 w 3487479"/>
              <a:gd name="connsiteY45" fmla="*/ 978195 h 1437202"/>
              <a:gd name="connsiteX46" fmla="*/ 2030819 w 3487479"/>
              <a:gd name="connsiteY46" fmla="*/ 1052623 h 1437202"/>
              <a:gd name="connsiteX47" fmla="*/ 2052084 w 3487479"/>
              <a:gd name="connsiteY47" fmla="*/ 1137684 h 1437202"/>
              <a:gd name="connsiteX48" fmla="*/ 2062717 w 3487479"/>
              <a:gd name="connsiteY48" fmla="*/ 1180214 h 1437202"/>
              <a:gd name="connsiteX49" fmla="*/ 2126512 w 3487479"/>
              <a:gd name="connsiteY49" fmla="*/ 1233377 h 1437202"/>
              <a:gd name="connsiteX50" fmla="*/ 2158410 w 3487479"/>
              <a:gd name="connsiteY50" fmla="*/ 1244009 h 1437202"/>
              <a:gd name="connsiteX51" fmla="*/ 2200940 w 3487479"/>
              <a:gd name="connsiteY51" fmla="*/ 1265275 h 1437202"/>
              <a:gd name="connsiteX52" fmla="*/ 2286000 w 3487479"/>
              <a:gd name="connsiteY52" fmla="*/ 1307805 h 1437202"/>
              <a:gd name="connsiteX53" fmla="*/ 2328531 w 3487479"/>
              <a:gd name="connsiteY53" fmla="*/ 1360968 h 1437202"/>
              <a:gd name="connsiteX54" fmla="*/ 2339163 w 3487479"/>
              <a:gd name="connsiteY54" fmla="*/ 1392865 h 1437202"/>
              <a:gd name="connsiteX55" fmla="*/ 2402959 w 3487479"/>
              <a:gd name="connsiteY55" fmla="*/ 1414130 h 1437202"/>
              <a:gd name="connsiteX56" fmla="*/ 2434856 w 3487479"/>
              <a:gd name="connsiteY56" fmla="*/ 1435395 h 1437202"/>
              <a:gd name="connsiteX57" fmla="*/ 2498652 w 3487479"/>
              <a:gd name="connsiteY57" fmla="*/ 1382233 h 1437202"/>
              <a:gd name="connsiteX58" fmla="*/ 2519917 w 3487479"/>
              <a:gd name="connsiteY58" fmla="*/ 1339702 h 1437202"/>
              <a:gd name="connsiteX59" fmla="*/ 2583712 w 3487479"/>
              <a:gd name="connsiteY59" fmla="*/ 1297172 h 1437202"/>
              <a:gd name="connsiteX60" fmla="*/ 2647507 w 3487479"/>
              <a:gd name="connsiteY60" fmla="*/ 1265275 h 1437202"/>
              <a:gd name="connsiteX61" fmla="*/ 2668772 w 3487479"/>
              <a:gd name="connsiteY61" fmla="*/ 1244009 h 1437202"/>
              <a:gd name="connsiteX62" fmla="*/ 2732568 w 3487479"/>
              <a:gd name="connsiteY62" fmla="*/ 1201479 h 1437202"/>
              <a:gd name="connsiteX63" fmla="*/ 2775098 w 3487479"/>
              <a:gd name="connsiteY63" fmla="*/ 1137684 h 1437202"/>
              <a:gd name="connsiteX64" fmla="*/ 2806996 w 3487479"/>
              <a:gd name="connsiteY64" fmla="*/ 1095154 h 1437202"/>
              <a:gd name="connsiteX65" fmla="*/ 2870791 w 3487479"/>
              <a:gd name="connsiteY65" fmla="*/ 1073888 h 1437202"/>
              <a:gd name="connsiteX66" fmla="*/ 2955852 w 3487479"/>
              <a:gd name="connsiteY66" fmla="*/ 1116419 h 1437202"/>
              <a:gd name="connsiteX67" fmla="*/ 3009014 w 3487479"/>
              <a:gd name="connsiteY67" fmla="*/ 1222744 h 1437202"/>
              <a:gd name="connsiteX68" fmla="*/ 3051545 w 3487479"/>
              <a:gd name="connsiteY68" fmla="*/ 1233377 h 1437202"/>
              <a:gd name="connsiteX69" fmla="*/ 3115340 w 3487479"/>
              <a:gd name="connsiteY69" fmla="*/ 1254642 h 1437202"/>
              <a:gd name="connsiteX70" fmla="*/ 3125972 w 3487479"/>
              <a:gd name="connsiteY70" fmla="*/ 1286540 h 1437202"/>
              <a:gd name="connsiteX71" fmla="*/ 3125972 w 3487479"/>
              <a:gd name="connsiteY71" fmla="*/ 1360968 h 1437202"/>
              <a:gd name="connsiteX72" fmla="*/ 3147238 w 3487479"/>
              <a:gd name="connsiteY72" fmla="*/ 1382233 h 1437202"/>
              <a:gd name="connsiteX73" fmla="*/ 3370521 w 3487479"/>
              <a:gd name="connsiteY73" fmla="*/ 1403498 h 1437202"/>
              <a:gd name="connsiteX74" fmla="*/ 3423684 w 3487479"/>
              <a:gd name="connsiteY74" fmla="*/ 1414130 h 1437202"/>
              <a:gd name="connsiteX75" fmla="*/ 3487479 w 3487479"/>
              <a:gd name="connsiteY75" fmla="*/ 1435395 h 1437202"/>
              <a:gd name="connsiteX0" fmla="*/ 0 w 3487479"/>
              <a:gd name="connsiteY0" fmla="*/ 1371600 h 1437202"/>
              <a:gd name="connsiteX1" fmla="*/ 85061 w 3487479"/>
              <a:gd name="connsiteY1" fmla="*/ 1414130 h 1437202"/>
              <a:gd name="connsiteX2" fmla="*/ 148856 w 3487479"/>
              <a:gd name="connsiteY2" fmla="*/ 1403498 h 1437202"/>
              <a:gd name="connsiteX3" fmla="*/ 233917 w 3487479"/>
              <a:gd name="connsiteY3" fmla="*/ 1307805 h 1437202"/>
              <a:gd name="connsiteX4" fmla="*/ 276447 w 3487479"/>
              <a:gd name="connsiteY4" fmla="*/ 1275907 h 1437202"/>
              <a:gd name="connsiteX5" fmla="*/ 340242 w 3487479"/>
              <a:gd name="connsiteY5" fmla="*/ 1212112 h 1437202"/>
              <a:gd name="connsiteX6" fmla="*/ 393405 w 3487479"/>
              <a:gd name="connsiteY6" fmla="*/ 1127051 h 1437202"/>
              <a:gd name="connsiteX7" fmla="*/ 414670 w 3487479"/>
              <a:gd name="connsiteY7" fmla="*/ 1095154 h 1437202"/>
              <a:gd name="connsiteX8" fmla="*/ 446568 w 3487479"/>
              <a:gd name="connsiteY8" fmla="*/ 1063256 h 1437202"/>
              <a:gd name="connsiteX9" fmla="*/ 489098 w 3487479"/>
              <a:gd name="connsiteY9" fmla="*/ 1010093 h 1437202"/>
              <a:gd name="connsiteX10" fmla="*/ 531628 w 3487479"/>
              <a:gd name="connsiteY10" fmla="*/ 978195 h 1437202"/>
              <a:gd name="connsiteX11" fmla="*/ 669852 w 3487479"/>
              <a:gd name="connsiteY11" fmla="*/ 765544 h 1437202"/>
              <a:gd name="connsiteX12" fmla="*/ 733647 w 3487479"/>
              <a:gd name="connsiteY12" fmla="*/ 659219 h 1437202"/>
              <a:gd name="connsiteX13" fmla="*/ 797442 w 3487479"/>
              <a:gd name="connsiteY13" fmla="*/ 510363 h 1437202"/>
              <a:gd name="connsiteX14" fmla="*/ 818707 w 3487479"/>
              <a:gd name="connsiteY14" fmla="*/ 414670 h 1437202"/>
              <a:gd name="connsiteX15" fmla="*/ 903768 w 3487479"/>
              <a:gd name="connsiteY15" fmla="*/ 350875 h 1437202"/>
              <a:gd name="connsiteX16" fmla="*/ 988828 w 3487479"/>
              <a:gd name="connsiteY16" fmla="*/ 276447 h 1437202"/>
              <a:gd name="connsiteX17" fmla="*/ 1020726 w 3487479"/>
              <a:gd name="connsiteY17" fmla="*/ 265814 h 1437202"/>
              <a:gd name="connsiteX18" fmla="*/ 1105786 w 3487479"/>
              <a:gd name="connsiteY18" fmla="*/ 223284 h 1437202"/>
              <a:gd name="connsiteX19" fmla="*/ 1180214 w 3487479"/>
              <a:gd name="connsiteY19" fmla="*/ 148856 h 1437202"/>
              <a:gd name="connsiteX20" fmla="*/ 1212112 w 3487479"/>
              <a:gd name="connsiteY20" fmla="*/ 127591 h 1437202"/>
              <a:gd name="connsiteX21" fmla="*/ 1275907 w 3487479"/>
              <a:gd name="connsiteY21" fmla="*/ 85061 h 1437202"/>
              <a:gd name="connsiteX22" fmla="*/ 1360968 w 3487479"/>
              <a:gd name="connsiteY22" fmla="*/ 10633 h 1437202"/>
              <a:gd name="connsiteX23" fmla="*/ 1392866 w 3487479"/>
              <a:gd name="connsiteY23" fmla="*/ 0 h 1437202"/>
              <a:gd name="connsiteX24" fmla="*/ 1435396 w 3487479"/>
              <a:gd name="connsiteY24" fmla="*/ 10633 h 1437202"/>
              <a:gd name="connsiteX25" fmla="*/ 1467293 w 3487479"/>
              <a:gd name="connsiteY25" fmla="*/ 74428 h 1437202"/>
              <a:gd name="connsiteX26" fmla="*/ 1424763 w 3487479"/>
              <a:gd name="connsiteY26" fmla="*/ 138223 h 1437202"/>
              <a:gd name="connsiteX27" fmla="*/ 1435396 w 3487479"/>
              <a:gd name="connsiteY27" fmla="*/ 170121 h 1437202"/>
              <a:gd name="connsiteX28" fmla="*/ 1446028 w 3487479"/>
              <a:gd name="connsiteY28" fmla="*/ 223284 h 1437202"/>
              <a:gd name="connsiteX29" fmla="*/ 1509824 w 3487479"/>
              <a:gd name="connsiteY29" fmla="*/ 287079 h 1437202"/>
              <a:gd name="connsiteX30" fmla="*/ 1541721 w 3487479"/>
              <a:gd name="connsiteY30" fmla="*/ 297712 h 1437202"/>
              <a:gd name="connsiteX31" fmla="*/ 1573619 w 3487479"/>
              <a:gd name="connsiteY31" fmla="*/ 329609 h 1437202"/>
              <a:gd name="connsiteX32" fmla="*/ 1605517 w 3487479"/>
              <a:gd name="connsiteY32" fmla="*/ 340242 h 1437202"/>
              <a:gd name="connsiteX33" fmla="*/ 1626782 w 3487479"/>
              <a:gd name="connsiteY33" fmla="*/ 382772 h 1437202"/>
              <a:gd name="connsiteX34" fmla="*/ 1658679 w 3487479"/>
              <a:gd name="connsiteY34" fmla="*/ 414670 h 1437202"/>
              <a:gd name="connsiteX35" fmla="*/ 1690577 w 3487479"/>
              <a:gd name="connsiteY35" fmla="*/ 531628 h 1437202"/>
              <a:gd name="connsiteX36" fmla="*/ 1733107 w 3487479"/>
              <a:gd name="connsiteY36" fmla="*/ 606056 h 1437202"/>
              <a:gd name="connsiteX37" fmla="*/ 1775638 w 3487479"/>
              <a:gd name="connsiteY37" fmla="*/ 616688 h 1437202"/>
              <a:gd name="connsiteX38" fmla="*/ 1807535 w 3487479"/>
              <a:gd name="connsiteY38" fmla="*/ 637954 h 1437202"/>
              <a:gd name="connsiteX39" fmla="*/ 1839433 w 3487479"/>
              <a:gd name="connsiteY39" fmla="*/ 648586 h 1437202"/>
              <a:gd name="connsiteX40" fmla="*/ 1850066 w 3487479"/>
              <a:gd name="connsiteY40" fmla="*/ 680484 h 1437202"/>
              <a:gd name="connsiteX41" fmla="*/ 1871331 w 3487479"/>
              <a:gd name="connsiteY41" fmla="*/ 712381 h 1437202"/>
              <a:gd name="connsiteX42" fmla="*/ 1881963 w 3487479"/>
              <a:gd name="connsiteY42" fmla="*/ 882502 h 1437202"/>
              <a:gd name="connsiteX43" fmla="*/ 1903228 w 3487479"/>
              <a:gd name="connsiteY43" fmla="*/ 914400 h 1437202"/>
              <a:gd name="connsiteX44" fmla="*/ 1967024 w 3487479"/>
              <a:gd name="connsiteY44" fmla="*/ 978195 h 1437202"/>
              <a:gd name="connsiteX45" fmla="*/ 2030819 w 3487479"/>
              <a:gd name="connsiteY45" fmla="*/ 1052623 h 1437202"/>
              <a:gd name="connsiteX46" fmla="*/ 2052084 w 3487479"/>
              <a:gd name="connsiteY46" fmla="*/ 1137684 h 1437202"/>
              <a:gd name="connsiteX47" fmla="*/ 2062717 w 3487479"/>
              <a:gd name="connsiteY47" fmla="*/ 1180214 h 1437202"/>
              <a:gd name="connsiteX48" fmla="*/ 2126512 w 3487479"/>
              <a:gd name="connsiteY48" fmla="*/ 1233377 h 1437202"/>
              <a:gd name="connsiteX49" fmla="*/ 2158410 w 3487479"/>
              <a:gd name="connsiteY49" fmla="*/ 1244009 h 1437202"/>
              <a:gd name="connsiteX50" fmla="*/ 2200940 w 3487479"/>
              <a:gd name="connsiteY50" fmla="*/ 1265275 h 1437202"/>
              <a:gd name="connsiteX51" fmla="*/ 2286000 w 3487479"/>
              <a:gd name="connsiteY51" fmla="*/ 1307805 h 1437202"/>
              <a:gd name="connsiteX52" fmla="*/ 2328531 w 3487479"/>
              <a:gd name="connsiteY52" fmla="*/ 1360968 h 1437202"/>
              <a:gd name="connsiteX53" fmla="*/ 2339163 w 3487479"/>
              <a:gd name="connsiteY53" fmla="*/ 1392865 h 1437202"/>
              <a:gd name="connsiteX54" fmla="*/ 2402959 w 3487479"/>
              <a:gd name="connsiteY54" fmla="*/ 1414130 h 1437202"/>
              <a:gd name="connsiteX55" fmla="*/ 2434856 w 3487479"/>
              <a:gd name="connsiteY55" fmla="*/ 1435395 h 1437202"/>
              <a:gd name="connsiteX56" fmla="*/ 2498652 w 3487479"/>
              <a:gd name="connsiteY56" fmla="*/ 1382233 h 1437202"/>
              <a:gd name="connsiteX57" fmla="*/ 2519917 w 3487479"/>
              <a:gd name="connsiteY57" fmla="*/ 1339702 h 1437202"/>
              <a:gd name="connsiteX58" fmla="*/ 2583712 w 3487479"/>
              <a:gd name="connsiteY58" fmla="*/ 1297172 h 1437202"/>
              <a:gd name="connsiteX59" fmla="*/ 2647507 w 3487479"/>
              <a:gd name="connsiteY59" fmla="*/ 1265275 h 1437202"/>
              <a:gd name="connsiteX60" fmla="*/ 2668772 w 3487479"/>
              <a:gd name="connsiteY60" fmla="*/ 1244009 h 1437202"/>
              <a:gd name="connsiteX61" fmla="*/ 2732568 w 3487479"/>
              <a:gd name="connsiteY61" fmla="*/ 1201479 h 1437202"/>
              <a:gd name="connsiteX62" fmla="*/ 2775098 w 3487479"/>
              <a:gd name="connsiteY62" fmla="*/ 1137684 h 1437202"/>
              <a:gd name="connsiteX63" fmla="*/ 2806996 w 3487479"/>
              <a:gd name="connsiteY63" fmla="*/ 1095154 h 1437202"/>
              <a:gd name="connsiteX64" fmla="*/ 2870791 w 3487479"/>
              <a:gd name="connsiteY64" fmla="*/ 1073888 h 1437202"/>
              <a:gd name="connsiteX65" fmla="*/ 2955852 w 3487479"/>
              <a:gd name="connsiteY65" fmla="*/ 1116419 h 1437202"/>
              <a:gd name="connsiteX66" fmla="*/ 3009014 w 3487479"/>
              <a:gd name="connsiteY66" fmla="*/ 1222744 h 1437202"/>
              <a:gd name="connsiteX67" fmla="*/ 3051545 w 3487479"/>
              <a:gd name="connsiteY67" fmla="*/ 1233377 h 1437202"/>
              <a:gd name="connsiteX68" fmla="*/ 3115340 w 3487479"/>
              <a:gd name="connsiteY68" fmla="*/ 1254642 h 1437202"/>
              <a:gd name="connsiteX69" fmla="*/ 3125972 w 3487479"/>
              <a:gd name="connsiteY69" fmla="*/ 1286540 h 1437202"/>
              <a:gd name="connsiteX70" fmla="*/ 3125972 w 3487479"/>
              <a:gd name="connsiteY70" fmla="*/ 1360968 h 1437202"/>
              <a:gd name="connsiteX71" fmla="*/ 3147238 w 3487479"/>
              <a:gd name="connsiteY71" fmla="*/ 1382233 h 1437202"/>
              <a:gd name="connsiteX72" fmla="*/ 3370521 w 3487479"/>
              <a:gd name="connsiteY72" fmla="*/ 1403498 h 1437202"/>
              <a:gd name="connsiteX73" fmla="*/ 3423684 w 3487479"/>
              <a:gd name="connsiteY73" fmla="*/ 1414130 h 1437202"/>
              <a:gd name="connsiteX74" fmla="*/ 3487479 w 3487479"/>
              <a:gd name="connsiteY74" fmla="*/ 1435395 h 1437202"/>
              <a:gd name="connsiteX0" fmla="*/ 0 w 3402418"/>
              <a:gd name="connsiteY0" fmla="*/ 1414130 h 1437202"/>
              <a:gd name="connsiteX1" fmla="*/ 63795 w 3402418"/>
              <a:gd name="connsiteY1" fmla="*/ 1403498 h 1437202"/>
              <a:gd name="connsiteX2" fmla="*/ 148856 w 3402418"/>
              <a:gd name="connsiteY2" fmla="*/ 1307805 h 1437202"/>
              <a:gd name="connsiteX3" fmla="*/ 191386 w 3402418"/>
              <a:gd name="connsiteY3" fmla="*/ 1275907 h 1437202"/>
              <a:gd name="connsiteX4" fmla="*/ 255181 w 3402418"/>
              <a:gd name="connsiteY4" fmla="*/ 1212112 h 1437202"/>
              <a:gd name="connsiteX5" fmla="*/ 308344 w 3402418"/>
              <a:gd name="connsiteY5" fmla="*/ 1127051 h 1437202"/>
              <a:gd name="connsiteX6" fmla="*/ 329609 w 3402418"/>
              <a:gd name="connsiteY6" fmla="*/ 1095154 h 1437202"/>
              <a:gd name="connsiteX7" fmla="*/ 361507 w 3402418"/>
              <a:gd name="connsiteY7" fmla="*/ 1063256 h 1437202"/>
              <a:gd name="connsiteX8" fmla="*/ 404037 w 3402418"/>
              <a:gd name="connsiteY8" fmla="*/ 1010093 h 1437202"/>
              <a:gd name="connsiteX9" fmla="*/ 446567 w 3402418"/>
              <a:gd name="connsiteY9" fmla="*/ 978195 h 1437202"/>
              <a:gd name="connsiteX10" fmla="*/ 584791 w 3402418"/>
              <a:gd name="connsiteY10" fmla="*/ 765544 h 1437202"/>
              <a:gd name="connsiteX11" fmla="*/ 648586 w 3402418"/>
              <a:gd name="connsiteY11" fmla="*/ 659219 h 1437202"/>
              <a:gd name="connsiteX12" fmla="*/ 712381 w 3402418"/>
              <a:gd name="connsiteY12" fmla="*/ 510363 h 1437202"/>
              <a:gd name="connsiteX13" fmla="*/ 733646 w 3402418"/>
              <a:gd name="connsiteY13" fmla="*/ 414670 h 1437202"/>
              <a:gd name="connsiteX14" fmla="*/ 818707 w 3402418"/>
              <a:gd name="connsiteY14" fmla="*/ 350875 h 1437202"/>
              <a:gd name="connsiteX15" fmla="*/ 903767 w 3402418"/>
              <a:gd name="connsiteY15" fmla="*/ 276447 h 1437202"/>
              <a:gd name="connsiteX16" fmla="*/ 935665 w 3402418"/>
              <a:gd name="connsiteY16" fmla="*/ 265814 h 1437202"/>
              <a:gd name="connsiteX17" fmla="*/ 1020725 w 3402418"/>
              <a:gd name="connsiteY17" fmla="*/ 223284 h 1437202"/>
              <a:gd name="connsiteX18" fmla="*/ 1095153 w 3402418"/>
              <a:gd name="connsiteY18" fmla="*/ 148856 h 1437202"/>
              <a:gd name="connsiteX19" fmla="*/ 1127051 w 3402418"/>
              <a:gd name="connsiteY19" fmla="*/ 127591 h 1437202"/>
              <a:gd name="connsiteX20" fmla="*/ 1190846 w 3402418"/>
              <a:gd name="connsiteY20" fmla="*/ 85061 h 1437202"/>
              <a:gd name="connsiteX21" fmla="*/ 1275907 w 3402418"/>
              <a:gd name="connsiteY21" fmla="*/ 10633 h 1437202"/>
              <a:gd name="connsiteX22" fmla="*/ 1307805 w 3402418"/>
              <a:gd name="connsiteY22" fmla="*/ 0 h 1437202"/>
              <a:gd name="connsiteX23" fmla="*/ 1350335 w 3402418"/>
              <a:gd name="connsiteY23" fmla="*/ 10633 h 1437202"/>
              <a:gd name="connsiteX24" fmla="*/ 1382232 w 3402418"/>
              <a:gd name="connsiteY24" fmla="*/ 74428 h 1437202"/>
              <a:gd name="connsiteX25" fmla="*/ 1339702 w 3402418"/>
              <a:gd name="connsiteY25" fmla="*/ 138223 h 1437202"/>
              <a:gd name="connsiteX26" fmla="*/ 1350335 w 3402418"/>
              <a:gd name="connsiteY26" fmla="*/ 170121 h 1437202"/>
              <a:gd name="connsiteX27" fmla="*/ 1360967 w 3402418"/>
              <a:gd name="connsiteY27" fmla="*/ 223284 h 1437202"/>
              <a:gd name="connsiteX28" fmla="*/ 1424763 w 3402418"/>
              <a:gd name="connsiteY28" fmla="*/ 287079 h 1437202"/>
              <a:gd name="connsiteX29" fmla="*/ 1456660 w 3402418"/>
              <a:gd name="connsiteY29" fmla="*/ 297712 h 1437202"/>
              <a:gd name="connsiteX30" fmla="*/ 1488558 w 3402418"/>
              <a:gd name="connsiteY30" fmla="*/ 329609 h 1437202"/>
              <a:gd name="connsiteX31" fmla="*/ 1520456 w 3402418"/>
              <a:gd name="connsiteY31" fmla="*/ 340242 h 1437202"/>
              <a:gd name="connsiteX32" fmla="*/ 1541721 w 3402418"/>
              <a:gd name="connsiteY32" fmla="*/ 382772 h 1437202"/>
              <a:gd name="connsiteX33" fmla="*/ 1573618 w 3402418"/>
              <a:gd name="connsiteY33" fmla="*/ 414670 h 1437202"/>
              <a:gd name="connsiteX34" fmla="*/ 1605516 w 3402418"/>
              <a:gd name="connsiteY34" fmla="*/ 531628 h 1437202"/>
              <a:gd name="connsiteX35" fmla="*/ 1648046 w 3402418"/>
              <a:gd name="connsiteY35" fmla="*/ 606056 h 1437202"/>
              <a:gd name="connsiteX36" fmla="*/ 1690577 w 3402418"/>
              <a:gd name="connsiteY36" fmla="*/ 616688 h 1437202"/>
              <a:gd name="connsiteX37" fmla="*/ 1722474 w 3402418"/>
              <a:gd name="connsiteY37" fmla="*/ 637954 h 1437202"/>
              <a:gd name="connsiteX38" fmla="*/ 1754372 w 3402418"/>
              <a:gd name="connsiteY38" fmla="*/ 648586 h 1437202"/>
              <a:gd name="connsiteX39" fmla="*/ 1765005 w 3402418"/>
              <a:gd name="connsiteY39" fmla="*/ 680484 h 1437202"/>
              <a:gd name="connsiteX40" fmla="*/ 1786270 w 3402418"/>
              <a:gd name="connsiteY40" fmla="*/ 712381 h 1437202"/>
              <a:gd name="connsiteX41" fmla="*/ 1796902 w 3402418"/>
              <a:gd name="connsiteY41" fmla="*/ 882502 h 1437202"/>
              <a:gd name="connsiteX42" fmla="*/ 1818167 w 3402418"/>
              <a:gd name="connsiteY42" fmla="*/ 914400 h 1437202"/>
              <a:gd name="connsiteX43" fmla="*/ 1881963 w 3402418"/>
              <a:gd name="connsiteY43" fmla="*/ 978195 h 1437202"/>
              <a:gd name="connsiteX44" fmla="*/ 1945758 w 3402418"/>
              <a:gd name="connsiteY44" fmla="*/ 1052623 h 1437202"/>
              <a:gd name="connsiteX45" fmla="*/ 1967023 w 3402418"/>
              <a:gd name="connsiteY45" fmla="*/ 1137684 h 1437202"/>
              <a:gd name="connsiteX46" fmla="*/ 1977656 w 3402418"/>
              <a:gd name="connsiteY46" fmla="*/ 1180214 h 1437202"/>
              <a:gd name="connsiteX47" fmla="*/ 2041451 w 3402418"/>
              <a:gd name="connsiteY47" fmla="*/ 1233377 h 1437202"/>
              <a:gd name="connsiteX48" fmla="*/ 2073349 w 3402418"/>
              <a:gd name="connsiteY48" fmla="*/ 1244009 h 1437202"/>
              <a:gd name="connsiteX49" fmla="*/ 2115879 w 3402418"/>
              <a:gd name="connsiteY49" fmla="*/ 1265275 h 1437202"/>
              <a:gd name="connsiteX50" fmla="*/ 2200939 w 3402418"/>
              <a:gd name="connsiteY50" fmla="*/ 1307805 h 1437202"/>
              <a:gd name="connsiteX51" fmla="*/ 2243470 w 3402418"/>
              <a:gd name="connsiteY51" fmla="*/ 1360968 h 1437202"/>
              <a:gd name="connsiteX52" fmla="*/ 2254102 w 3402418"/>
              <a:gd name="connsiteY52" fmla="*/ 1392865 h 1437202"/>
              <a:gd name="connsiteX53" fmla="*/ 2317898 w 3402418"/>
              <a:gd name="connsiteY53" fmla="*/ 1414130 h 1437202"/>
              <a:gd name="connsiteX54" fmla="*/ 2349795 w 3402418"/>
              <a:gd name="connsiteY54" fmla="*/ 1435395 h 1437202"/>
              <a:gd name="connsiteX55" fmla="*/ 2413591 w 3402418"/>
              <a:gd name="connsiteY55" fmla="*/ 1382233 h 1437202"/>
              <a:gd name="connsiteX56" fmla="*/ 2434856 w 3402418"/>
              <a:gd name="connsiteY56" fmla="*/ 1339702 h 1437202"/>
              <a:gd name="connsiteX57" fmla="*/ 2498651 w 3402418"/>
              <a:gd name="connsiteY57" fmla="*/ 1297172 h 1437202"/>
              <a:gd name="connsiteX58" fmla="*/ 2562446 w 3402418"/>
              <a:gd name="connsiteY58" fmla="*/ 1265275 h 1437202"/>
              <a:gd name="connsiteX59" fmla="*/ 2583711 w 3402418"/>
              <a:gd name="connsiteY59" fmla="*/ 1244009 h 1437202"/>
              <a:gd name="connsiteX60" fmla="*/ 2647507 w 3402418"/>
              <a:gd name="connsiteY60" fmla="*/ 1201479 h 1437202"/>
              <a:gd name="connsiteX61" fmla="*/ 2690037 w 3402418"/>
              <a:gd name="connsiteY61" fmla="*/ 1137684 h 1437202"/>
              <a:gd name="connsiteX62" fmla="*/ 2721935 w 3402418"/>
              <a:gd name="connsiteY62" fmla="*/ 1095154 h 1437202"/>
              <a:gd name="connsiteX63" fmla="*/ 2785730 w 3402418"/>
              <a:gd name="connsiteY63" fmla="*/ 1073888 h 1437202"/>
              <a:gd name="connsiteX64" fmla="*/ 2870791 w 3402418"/>
              <a:gd name="connsiteY64" fmla="*/ 1116419 h 1437202"/>
              <a:gd name="connsiteX65" fmla="*/ 2923953 w 3402418"/>
              <a:gd name="connsiteY65" fmla="*/ 1222744 h 1437202"/>
              <a:gd name="connsiteX66" fmla="*/ 2966484 w 3402418"/>
              <a:gd name="connsiteY66" fmla="*/ 1233377 h 1437202"/>
              <a:gd name="connsiteX67" fmla="*/ 3030279 w 3402418"/>
              <a:gd name="connsiteY67" fmla="*/ 1254642 h 1437202"/>
              <a:gd name="connsiteX68" fmla="*/ 3040911 w 3402418"/>
              <a:gd name="connsiteY68" fmla="*/ 1286540 h 1437202"/>
              <a:gd name="connsiteX69" fmla="*/ 3040911 w 3402418"/>
              <a:gd name="connsiteY69" fmla="*/ 1360968 h 1437202"/>
              <a:gd name="connsiteX70" fmla="*/ 3062177 w 3402418"/>
              <a:gd name="connsiteY70" fmla="*/ 1382233 h 1437202"/>
              <a:gd name="connsiteX71" fmla="*/ 3285460 w 3402418"/>
              <a:gd name="connsiteY71" fmla="*/ 1403498 h 1437202"/>
              <a:gd name="connsiteX72" fmla="*/ 3338623 w 3402418"/>
              <a:gd name="connsiteY72" fmla="*/ 1414130 h 1437202"/>
              <a:gd name="connsiteX73" fmla="*/ 3402418 w 3402418"/>
              <a:gd name="connsiteY73" fmla="*/ 1435395 h 1437202"/>
              <a:gd name="connsiteX0" fmla="*/ 0 w 3338623"/>
              <a:gd name="connsiteY0" fmla="*/ 1403498 h 1437202"/>
              <a:gd name="connsiteX1" fmla="*/ 85061 w 3338623"/>
              <a:gd name="connsiteY1" fmla="*/ 1307805 h 1437202"/>
              <a:gd name="connsiteX2" fmla="*/ 127591 w 3338623"/>
              <a:gd name="connsiteY2" fmla="*/ 1275907 h 1437202"/>
              <a:gd name="connsiteX3" fmla="*/ 191386 w 3338623"/>
              <a:gd name="connsiteY3" fmla="*/ 1212112 h 1437202"/>
              <a:gd name="connsiteX4" fmla="*/ 244549 w 3338623"/>
              <a:gd name="connsiteY4" fmla="*/ 1127051 h 1437202"/>
              <a:gd name="connsiteX5" fmla="*/ 265814 w 3338623"/>
              <a:gd name="connsiteY5" fmla="*/ 1095154 h 1437202"/>
              <a:gd name="connsiteX6" fmla="*/ 297712 w 3338623"/>
              <a:gd name="connsiteY6" fmla="*/ 1063256 h 1437202"/>
              <a:gd name="connsiteX7" fmla="*/ 340242 w 3338623"/>
              <a:gd name="connsiteY7" fmla="*/ 1010093 h 1437202"/>
              <a:gd name="connsiteX8" fmla="*/ 382772 w 3338623"/>
              <a:gd name="connsiteY8" fmla="*/ 978195 h 1437202"/>
              <a:gd name="connsiteX9" fmla="*/ 520996 w 3338623"/>
              <a:gd name="connsiteY9" fmla="*/ 765544 h 1437202"/>
              <a:gd name="connsiteX10" fmla="*/ 584791 w 3338623"/>
              <a:gd name="connsiteY10" fmla="*/ 659219 h 1437202"/>
              <a:gd name="connsiteX11" fmla="*/ 648586 w 3338623"/>
              <a:gd name="connsiteY11" fmla="*/ 510363 h 1437202"/>
              <a:gd name="connsiteX12" fmla="*/ 669851 w 3338623"/>
              <a:gd name="connsiteY12" fmla="*/ 414670 h 1437202"/>
              <a:gd name="connsiteX13" fmla="*/ 754912 w 3338623"/>
              <a:gd name="connsiteY13" fmla="*/ 350875 h 1437202"/>
              <a:gd name="connsiteX14" fmla="*/ 839972 w 3338623"/>
              <a:gd name="connsiteY14" fmla="*/ 276447 h 1437202"/>
              <a:gd name="connsiteX15" fmla="*/ 871870 w 3338623"/>
              <a:gd name="connsiteY15" fmla="*/ 265814 h 1437202"/>
              <a:gd name="connsiteX16" fmla="*/ 956930 w 3338623"/>
              <a:gd name="connsiteY16" fmla="*/ 223284 h 1437202"/>
              <a:gd name="connsiteX17" fmla="*/ 1031358 w 3338623"/>
              <a:gd name="connsiteY17" fmla="*/ 148856 h 1437202"/>
              <a:gd name="connsiteX18" fmla="*/ 1063256 w 3338623"/>
              <a:gd name="connsiteY18" fmla="*/ 127591 h 1437202"/>
              <a:gd name="connsiteX19" fmla="*/ 1127051 w 3338623"/>
              <a:gd name="connsiteY19" fmla="*/ 85061 h 1437202"/>
              <a:gd name="connsiteX20" fmla="*/ 1212112 w 3338623"/>
              <a:gd name="connsiteY20" fmla="*/ 10633 h 1437202"/>
              <a:gd name="connsiteX21" fmla="*/ 1244010 w 3338623"/>
              <a:gd name="connsiteY21" fmla="*/ 0 h 1437202"/>
              <a:gd name="connsiteX22" fmla="*/ 1286540 w 3338623"/>
              <a:gd name="connsiteY22" fmla="*/ 10633 h 1437202"/>
              <a:gd name="connsiteX23" fmla="*/ 1318437 w 3338623"/>
              <a:gd name="connsiteY23" fmla="*/ 74428 h 1437202"/>
              <a:gd name="connsiteX24" fmla="*/ 1275907 w 3338623"/>
              <a:gd name="connsiteY24" fmla="*/ 138223 h 1437202"/>
              <a:gd name="connsiteX25" fmla="*/ 1286540 w 3338623"/>
              <a:gd name="connsiteY25" fmla="*/ 170121 h 1437202"/>
              <a:gd name="connsiteX26" fmla="*/ 1297172 w 3338623"/>
              <a:gd name="connsiteY26" fmla="*/ 223284 h 1437202"/>
              <a:gd name="connsiteX27" fmla="*/ 1360968 w 3338623"/>
              <a:gd name="connsiteY27" fmla="*/ 287079 h 1437202"/>
              <a:gd name="connsiteX28" fmla="*/ 1392865 w 3338623"/>
              <a:gd name="connsiteY28" fmla="*/ 297712 h 1437202"/>
              <a:gd name="connsiteX29" fmla="*/ 1424763 w 3338623"/>
              <a:gd name="connsiteY29" fmla="*/ 329609 h 1437202"/>
              <a:gd name="connsiteX30" fmla="*/ 1456661 w 3338623"/>
              <a:gd name="connsiteY30" fmla="*/ 340242 h 1437202"/>
              <a:gd name="connsiteX31" fmla="*/ 1477926 w 3338623"/>
              <a:gd name="connsiteY31" fmla="*/ 382772 h 1437202"/>
              <a:gd name="connsiteX32" fmla="*/ 1509823 w 3338623"/>
              <a:gd name="connsiteY32" fmla="*/ 414670 h 1437202"/>
              <a:gd name="connsiteX33" fmla="*/ 1541721 w 3338623"/>
              <a:gd name="connsiteY33" fmla="*/ 531628 h 1437202"/>
              <a:gd name="connsiteX34" fmla="*/ 1584251 w 3338623"/>
              <a:gd name="connsiteY34" fmla="*/ 606056 h 1437202"/>
              <a:gd name="connsiteX35" fmla="*/ 1626782 w 3338623"/>
              <a:gd name="connsiteY35" fmla="*/ 616688 h 1437202"/>
              <a:gd name="connsiteX36" fmla="*/ 1658679 w 3338623"/>
              <a:gd name="connsiteY36" fmla="*/ 637954 h 1437202"/>
              <a:gd name="connsiteX37" fmla="*/ 1690577 w 3338623"/>
              <a:gd name="connsiteY37" fmla="*/ 648586 h 1437202"/>
              <a:gd name="connsiteX38" fmla="*/ 1701210 w 3338623"/>
              <a:gd name="connsiteY38" fmla="*/ 680484 h 1437202"/>
              <a:gd name="connsiteX39" fmla="*/ 1722475 w 3338623"/>
              <a:gd name="connsiteY39" fmla="*/ 712381 h 1437202"/>
              <a:gd name="connsiteX40" fmla="*/ 1733107 w 3338623"/>
              <a:gd name="connsiteY40" fmla="*/ 882502 h 1437202"/>
              <a:gd name="connsiteX41" fmla="*/ 1754372 w 3338623"/>
              <a:gd name="connsiteY41" fmla="*/ 914400 h 1437202"/>
              <a:gd name="connsiteX42" fmla="*/ 1818168 w 3338623"/>
              <a:gd name="connsiteY42" fmla="*/ 978195 h 1437202"/>
              <a:gd name="connsiteX43" fmla="*/ 1881963 w 3338623"/>
              <a:gd name="connsiteY43" fmla="*/ 1052623 h 1437202"/>
              <a:gd name="connsiteX44" fmla="*/ 1903228 w 3338623"/>
              <a:gd name="connsiteY44" fmla="*/ 1137684 h 1437202"/>
              <a:gd name="connsiteX45" fmla="*/ 1913861 w 3338623"/>
              <a:gd name="connsiteY45" fmla="*/ 1180214 h 1437202"/>
              <a:gd name="connsiteX46" fmla="*/ 1977656 w 3338623"/>
              <a:gd name="connsiteY46" fmla="*/ 1233377 h 1437202"/>
              <a:gd name="connsiteX47" fmla="*/ 2009554 w 3338623"/>
              <a:gd name="connsiteY47" fmla="*/ 1244009 h 1437202"/>
              <a:gd name="connsiteX48" fmla="*/ 2052084 w 3338623"/>
              <a:gd name="connsiteY48" fmla="*/ 1265275 h 1437202"/>
              <a:gd name="connsiteX49" fmla="*/ 2137144 w 3338623"/>
              <a:gd name="connsiteY49" fmla="*/ 1307805 h 1437202"/>
              <a:gd name="connsiteX50" fmla="*/ 2179675 w 3338623"/>
              <a:gd name="connsiteY50" fmla="*/ 1360968 h 1437202"/>
              <a:gd name="connsiteX51" fmla="*/ 2190307 w 3338623"/>
              <a:gd name="connsiteY51" fmla="*/ 1392865 h 1437202"/>
              <a:gd name="connsiteX52" fmla="*/ 2254103 w 3338623"/>
              <a:gd name="connsiteY52" fmla="*/ 1414130 h 1437202"/>
              <a:gd name="connsiteX53" fmla="*/ 2286000 w 3338623"/>
              <a:gd name="connsiteY53" fmla="*/ 1435395 h 1437202"/>
              <a:gd name="connsiteX54" fmla="*/ 2349796 w 3338623"/>
              <a:gd name="connsiteY54" fmla="*/ 1382233 h 1437202"/>
              <a:gd name="connsiteX55" fmla="*/ 2371061 w 3338623"/>
              <a:gd name="connsiteY55" fmla="*/ 1339702 h 1437202"/>
              <a:gd name="connsiteX56" fmla="*/ 2434856 w 3338623"/>
              <a:gd name="connsiteY56" fmla="*/ 1297172 h 1437202"/>
              <a:gd name="connsiteX57" fmla="*/ 2498651 w 3338623"/>
              <a:gd name="connsiteY57" fmla="*/ 1265275 h 1437202"/>
              <a:gd name="connsiteX58" fmla="*/ 2519916 w 3338623"/>
              <a:gd name="connsiteY58" fmla="*/ 1244009 h 1437202"/>
              <a:gd name="connsiteX59" fmla="*/ 2583712 w 3338623"/>
              <a:gd name="connsiteY59" fmla="*/ 1201479 h 1437202"/>
              <a:gd name="connsiteX60" fmla="*/ 2626242 w 3338623"/>
              <a:gd name="connsiteY60" fmla="*/ 1137684 h 1437202"/>
              <a:gd name="connsiteX61" fmla="*/ 2658140 w 3338623"/>
              <a:gd name="connsiteY61" fmla="*/ 1095154 h 1437202"/>
              <a:gd name="connsiteX62" fmla="*/ 2721935 w 3338623"/>
              <a:gd name="connsiteY62" fmla="*/ 1073888 h 1437202"/>
              <a:gd name="connsiteX63" fmla="*/ 2806996 w 3338623"/>
              <a:gd name="connsiteY63" fmla="*/ 1116419 h 1437202"/>
              <a:gd name="connsiteX64" fmla="*/ 2860158 w 3338623"/>
              <a:gd name="connsiteY64" fmla="*/ 1222744 h 1437202"/>
              <a:gd name="connsiteX65" fmla="*/ 2902689 w 3338623"/>
              <a:gd name="connsiteY65" fmla="*/ 1233377 h 1437202"/>
              <a:gd name="connsiteX66" fmla="*/ 2966484 w 3338623"/>
              <a:gd name="connsiteY66" fmla="*/ 1254642 h 1437202"/>
              <a:gd name="connsiteX67" fmla="*/ 2977116 w 3338623"/>
              <a:gd name="connsiteY67" fmla="*/ 1286540 h 1437202"/>
              <a:gd name="connsiteX68" fmla="*/ 2977116 w 3338623"/>
              <a:gd name="connsiteY68" fmla="*/ 1360968 h 1437202"/>
              <a:gd name="connsiteX69" fmla="*/ 2998382 w 3338623"/>
              <a:gd name="connsiteY69" fmla="*/ 1382233 h 1437202"/>
              <a:gd name="connsiteX70" fmla="*/ 3221665 w 3338623"/>
              <a:gd name="connsiteY70" fmla="*/ 1403498 h 1437202"/>
              <a:gd name="connsiteX71" fmla="*/ 3274828 w 3338623"/>
              <a:gd name="connsiteY71" fmla="*/ 1414130 h 1437202"/>
              <a:gd name="connsiteX72" fmla="*/ 3338623 w 3338623"/>
              <a:gd name="connsiteY72" fmla="*/ 1435395 h 143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338623" h="1437202">
                <a:moveTo>
                  <a:pt x="0" y="1403498"/>
                </a:moveTo>
                <a:cubicBezTo>
                  <a:pt x="107163" y="1340986"/>
                  <a:pt x="32526" y="1360340"/>
                  <a:pt x="85061" y="1307805"/>
                </a:cubicBezTo>
                <a:cubicBezTo>
                  <a:pt x="97592" y="1295274"/>
                  <a:pt x="115060" y="1288438"/>
                  <a:pt x="127591" y="1275907"/>
                </a:cubicBezTo>
                <a:cubicBezTo>
                  <a:pt x="206720" y="1196778"/>
                  <a:pt x="116215" y="1262227"/>
                  <a:pt x="191386" y="1212112"/>
                </a:cubicBezTo>
                <a:cubicBezTo>
                  <a:pt x="209107" y="1183758"/>
                  <a:pt x="226598" y="1155260"/>
                  <a:pt x="244549" y="1127051"/>
                </a:cubicBezTo>
                <a:cubicBezTo>
                  <a:pt x="251409" y="1116270"/>
                  <a:pt x="256778" y="1104190"/>
                  <a:pt x="265814" y="1095154"/>
                </a:cubicBezTo>
                <a:cubicBezTo>
                  <a:pt x="276447" y="1084521"/>
                  <a:pt x="287810" y="1074572"/>
                  <a:pt x="297712" y="1063256"/>
                </a:cubicBezTo>
                <a:cubicBezTo>
                  <a:pt x="312656" y="1046177"/>
                  <a:pt x="324195" y="1026140"/>
                  <a:pt x="340242" y="1010093"/>
                </a:cubicBezTo>
                <a:cubicBezTo>
                  <a:pt x="352773" y="997562"/>
                  <a:pt x="371597" y="991948"/>
                  <a:pt x="382772" y="978195"/>
                </a:cubicBezTo>
                <a:cubicBezTo>
                  <a:pt x="477779" y="861263"/>
                  <a:pt x="459305" y="865791"/>
                  <a:pt x="520996" y="765544"/>
                </a:cubicBezTo>
                <a:cubicBezTo>
                  <a:pt x="556565" y="707745"/>
                  <a:pt x="561866" y="712711"/>
                  <a:pt x="584791" y="659219"/>
                </a:cubicBezTo>
                <a:cubicBezTo>
                  <a:pt x="657416" y="489760"/>
                  <a:pt x="600198" y="607139"/>
                  <a:pt x="648586" y="510363"/>
                </a:cubicBezTo>
                <a:cubicBezTo>
                  <a:pt x="648976" y="508415"/>
                  <a:pt x="665436" y="421733"/>
                  <a:pt x="669851" y="414670"/>
                </a:cubicBezTo>
                <a:cubicBezTo>
                  <a:pt x="694277" y="375589"/>
                  <a:pt x="717623" y="369519"/>
                  <a:pt x="754912" y="350875"/>
                </a:cubicBezTo>
                <a:cubicBezTo>
                  <a:pt x="782365" y="323421"/>
                  <a:pt x="805804" y="295971"/>
                  <a:pt x="839972" y="276447"/>
                </a:cubicBezTo>
                <a:cubicBezTo>
                  <a:pt x="849703" y="270886"/>
                  <a:pt x="861376" y="269749"/>
                  <a:pt x="871870" y="265814"/>
                </a:cubicBezTo>
                <a:cubicBezTo>
                  <a:pt x="902087" y="254483"/>
                  <a:pt x="932459" y="245308"/>
                  <a:pt x="956930" y="223284"/>
                </a:cubicBezTo>
                <a:cubicBezTo>
                  <a:pt x="983009" y="199813"/>
                  <a:pt x="1002165" y="168318"/>
                  <a:pt x="1031358" y="148856"/>
                </a:cubicBezTo>
                <a:cubicBezTo>
                  <a:pt x="1041991" y="141768"/>
                  <a:pt x="1053439" y="135772"/>
                  <a:pt x="1063256" y="127591"/>
                </a:cubicBezTo>
                <a:cubicBezTo>
                  <a:pt x="1116353" y="83343"/>
                  <a:pt x="1070995" y="103746"/>
                  <a:pt x="1127051" y="85061"/>
                </a:cubicBezTo>
                <a:cubicBezTo>
                  <a:pt x="1154503" y="57609"/>
                  <a:pt x="1177945" y="30157"/>
                  <a:pt x="1212112" y="10633"/>
                </a:cubicBezTo>
                <a:cubicBezTo>
                  <a:pt x="1221843" y="5072"/>
                  <a:pt x="1233377" y="3544"/>
                  <a:pt x="1244010" y="0"/>
                </a:cubicBezTo>
                <a:cubicBezTo>
                  <a:pt x="1258187" y="3544"/>
                  <a:pt x="1274381" y="2527"/>
                  <a:pt x="1286540" y="10633"/>
                </a:cubicBezTo>
                <a:cubicBezTo>
                  <a:pt x="1304208" y="22412"/>
                  <a:pt x="1312372" y="56231"/>
                  <a:pt x="1318437" y="74428"/>
                </a:cubicBezTo>
                <a:lnTo>
                  <a:pt x="1275907" y="138223"/>
                </a:lnTo>
                <a:cubicBezTo>
                  <a:pt x="1269690" y="147548"/>
                  <a:pt x="1283822" y="159248"/>
                  <a:pt x="1286540" y="170121"/>
                </a:cubicBezTo>
                <a:cubicBezTo>
                  <a:pt x="1290923" y="187653"/>
                  <a:pt x="1289832" y="206770"/>
                  <a:pt x="1297172" y="223284"/>
                </a:cubicBezTo>
                <a:cubicBezTo>
                  <a:pt x="1309852" y="251815"/>
                  <a:pt x="1333712" y="273451"/>
                  <a:pt x="1360968" y="287079"/>
                </a:cubicBezTo>
                <a:cubicBezTo>
                  <a:pt x="1370992" y="292091"/>
                  <a:pt x="1382233" y="294168"/>
                  <a:pt x="1392865" y="297712"/>
                </a:cubicBezTo>
                <a:cubicBezTo>
                  <a:pt x="1403498" y="308344"/>
                  <a:pt x="1412252" y="321268"/>
                  <a:pt x="1424763" y="329609"/>
                </a:cubicBezTo>
                <a:cubicBezTo>
                  <a:pt x="1434089" y="335826"/>
                  <a:pt x="1448736" y="332317"/>
                  <a:pt x="1456661" y="340242"/>
                </a:cubicBezTo>
                <a:cubicBezTo>
                  <a:pt x="1467869" y="351450"/>
                  <a:pt x="1468713" y="369874"/>
                  <a:pt x="1477926" y="382772"/>
                </a:cubicBezTo>
                <a:cubicBezTo>
                  <a:pt x="1486666" y="395008"/>
                  <a:pt x="1499191" y="404037"/>
                  <a:pt x="1509823" y="414670"/>
                </a:cubicBezTo>
                <a:cubicBezTo>
                  <a:pt x="1524852" y="489811"/>
                  <a:pt x="1514742" y="450691"/>
                  <a:pt x="1541721" y="531628"/>
                </a:cubicBezTo>
                <a:cubicBezTo>
                  <a:pt x="1551341" y="560489"/>
                  <a:pt x="1556091" y="585942"/>
                  <a:pt x="1584251" y="606056"/>
                </a:cubicBezTo>
                <a:cubicBezTo>
                  <a:pt x="1596142" y="614550"/>
                  <a:pt x="1612605" y="613144"/>
                  <a:pt x="1626782" y="616688"/>
                </a:cubicBezTo>
                <a:cubicBezTo>
                  <a:pt x="1637414" y="623777"/>
                  <a:pt x="1647249" y="632239"/>
                  <a:pt x="1658679" y="637954"/>
                </a:cubicBezTo>
                <a:cubicBezTo>
                  <a:pt x="1668703" y="642966"/>
                  <a:pt x="1682652" y="640661"/>
                  <a:pt x="1690577" y="648586"/>
                </a:cubicBezTo>
                <a:cubicBezTo>
                  <a:pt x="1698502" y="656511"/>
                  <a:pt x="1696198" y="670459"/>
                  <a:pt x="1701210" y="680484"/>
                </a:cubicBezTo>
                <a:cubicBezTo>
                  <a:pt x="1706925" y="691913"/>
                  <a:pt x="1715387" y="701749"/>
                  <a:pt x="1722475" y="712381"/>
                </a:cubicBezTo>
                <a:cubicBezTo>
                  <a:pt x="1726019" y="769088"/>
                  <a:pt x="1724246" y="826380"/>
                  <a:pt x="1733107" y="882502"/>
                </a:cubicBezTo>
                <a:cubicBezTo>
                  <a:pt x="1735100" y="895124"/>
                  <a:pt x="1746944" y="904001"/>
                  <a:pt x="1754372" y="914400"/>
                </a:cubicBezTo>
                <a:cubicBezTo>
                  <a:pt x="1808308" y="989910"/>
                  <a:pt x="1761163" y="930690"/>
                  <a:pt x="1818168" y="978195"/>
                </a:cubicBezTo>
                <a:cubicBezTo>
                  <a:pt x="1847783" y="1002875"/>
                  <a:pt x="1858499" y="1021338"/>
                  <a:pt x="1881963" y="1052623"/>
                </a:cubicBezTo>
                <a:lnTo>
                  <a:pt x="1903228" y="1137684"/>
                </a:lnTo>
                <a:cubicBezTo>
                  <a:pt x="1906772" y="1151861"/>
                  <a:pt x="1903528" y="1169881"/>
                  <a:pt x="1913861" y="1180214"/>
                </a:cubicBezTo>
                <a:cubicBezTo>
                  <a:pt x="1937376" y="1203730"/>
                  <a:pt x="1948049" y="1218574"/>
                  <a:pt x="1977656" y="1233377"/>
                </a:cubicBezTo>
                <a:cubicBezTo>
                  <a:pt x="1987681" y="1238389"/>
                  <a:pt x="1999252" y="1239594"/>
                  <a:pt x="2009554" y="1244009"/>
                </a:cubicBezTo>
                <a:cubicBezTo>
                  <a:pt x="2024123" y="1250253"/>
                  <a:pt x="2037600" y="1258838"/>
                  <a:pt x="2052084" y="1265275"/>
                </a:cubicBezTo>
                <a:cubicBezTo>
                  <a:pt x="2098485" y="1285898"/>
                  <a:pt x="2101838" y="1279560"/>
                  <a:pt x="2137144" y="1307805"/>
                </a:cubicBezTo>
                <a:cubicBezTo>
                  <a:pt x="2158791" y="1325122"/>
                  <a:pt x="2163883" y="1337280"/>
                  <a:pt x="2179675" y="1360968"/>
                </a:cubicBezTo>
                <a:cubicBezTo>
                  <a:pt x="2183219" y="1371600"/>
                  <a:pt x="2181187" y="1386351"/>
                  <a:pt x="2190307" y="1392865"/>
                </a:cubicBezTo>
                <a:cubicBezTo>
                  <a:pt x="2208547" y="1405894"/>
                  <a:pt x="2254103" y="1414130"/>
                  <a:pt x="2254103" y="1414130"/>
                </a:cubicBezTo>
                <a:cubicBezTo>
                  <a:pt x="2264735" y="1421218"/>
                  <a:pt x="2273350" y="1437202"/>
                  <a:pt x="2286000" y="1435395"/>
                </a:cubicBezTo>
                <a:cubicBezTo>
                  <a:pt x="2300742" y="1433289"/>
                  <a:pt x="2336256" y="1395773"/>
                  <a:pt x="2349796" y="1382233"/>
                </a:cubicBezTo>
                <a:cubicBezTo>
                  <a:pt x="2356884" y="1368056"/>
                  <a:pt x="2359853" y="1350910"/>
                  <a:pt x="2371061" y="1339702"/>
                </a:cubicBezTo>
                <a:cubicBezTo>
                  <a:pt x="2389133" y="1321630"/>
                  <a:pt x="2413591" y="1311349"/>
                  <a:pt x="2434856" y="1297172"/>
                </a:cubicBezTo>
                <a:cubicBezTo>
                  <a:pt x="2476078" y="1269691"/>
                  <a:pt x="2454632" y="1279948"/>
                  <a:pt x="2498651" y="1265275"/>
                </a:cubicBezTo>
                <a:cubicBezTo>
                  <a:pt x="2505739" y="1258186"/>
                  <a:pt x="2511320" y="1249167"/>
                  <a:pt x="2519916" y="1244009"/>
                </a:cubicBezTo>
                <a:cubicBezTo>
                  <a:pt x="2571666" y="1212959"/>
                  <a:pt x="2536394" y="1262317"/>
                  <a:pt x="2583712" y="1201479"/>
                </a:cubicBezTo>
                <a:cubicBezTo>
                  <a:pt x="2599403" y="1181305"/>
                  <a:pt x="2610907" y="1158130"/>
                  <a:pt x="2626242" y="1137684"/>
                </a:cubicBezTo>
                <a:cubicBezTo>
                  <a:pt x="2636875" y="1123507"/>
                  <a:pt x="2643395" y="1104984"/>
                  <a:pt x="2658140" y="1095154"/>
                </a:cubicBezTo>
                <a:cubicBezTo>
                  <a:pt x="2676791" y="1082720"/>
                  <a:pt x="2721935" y="1073888"/>
                  <a:pt x="2721935" y="1073888"/>
                </a:cubicBezTo>
                <a:cubicBezTo>
                  <a:pt x="2763861" y="1082274"/>
                  <a:pt x="2783937" y="1076066"/>
                  <a:pt x="2806996" y="1116419"/>
                </a:cubicBezTo>
                <a:cubicBezTo>
                  <a:pt x="2824947" y="1147834"/>
                  <a:pt x="2807562" y="1209595"/>
                  <a:pt x="2860158" y="1222744"/>
                </a:cubicBezTo>
                <a:cubicBezTo>
                  <a:pt x="2874335" y="1226288"/>
                  <a:pt x="2888692" y="1229178"/>
                  <a:pt x="2902689" y="1233377"/>
                </a:cubicBezTo>
                <a:cubicBezTo>
                  <a:pt x="2924159" y="1239818"/>
                  <a:pt x="2966484" y="1254642"/>
                  <a:pt x="2966484" y="1254642"/>
                </a:cubicBezTo>
                <a:cubicBezTo>
                  <a:pt x="2970028" y="1265275"/>
                  <a:pt x="2977116" y="1275332"/>
                  <a:pt x="2977116" y="1286540"/>
                </a:cubicBezTo>
                <a:cubicBezTo>
                  <a:pt x="2977116" y="1335673"/>
                  <a:pt x="2951624" y="1318482"/>
                  <a:pt x="2977116" y="1360968"/>
                </a:cubicBezTo>
                <a:cubicBezTo>
                  <a:pt x="2982274" y="1369564"/>
                  <a:pt x="2988711" y="1379595"/>
                  <a:pt x="2998382" y="1382233"/>
                </a:cubicBezTo>
                <a:cubicBezTo>
                  <a:pt x="3018632" y="1387756"/>
                  <a:pt x="3218817" y="1403261"/>
                  <a:pt x="3221665" y="1403498"/>
                </a:cubicBezTo>
                <a:cubicBezTo>
                  <a:pt x="3239386" y="1407042"/>
                  <a:pt x="3257393" y="1409375"/>
                  <a:pt x="3274828" y="1414130"/>
                </a:cubicBezTo>
                <a:cubicBezTo>
                  <a:pt x="3296453" y="1420028"/>
                  <a:pt x="3338623" y="1435395"/>
                  <a:pt x="3338623" y="1435395"/>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18" name="Straight Connector 17"/>
          <p:cNvCxnSpPr/>
          <p:nvPr/>
        </p:nvCxnSpPr>
        <p:spPr>
          <a:xfrm flipV="1">
            <a:off x="1346916" y="4882956"/>
            <a:ext cx="4565702" cy="2"/>
          </a:xfrm>
          <a:prstGeom prst="line">
            <a:avLst/>
          </a:prstGeom>
          <a:ln w="28575">
            <a:solidFill>
              <a:srgbClr val="F73E00"/>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743208" y="6307275"/>
            <a:ext cx="1678566" cy="461665"/>
          </a:xfrm>
          <a:prstGeom prst="rect">
            <a:avLst/>
          </a:prstGeom>
          <a:noFill/>
        </p:spPr>
        <p:txBody>
          <a:bodyPr wrap="square" rtlCol="0">
            <a:spAutoFit/>
          </a:bodyPr>
          <a:lstStyle/>
          <a:p>
            <a:pPr algn="ctr"/>
            <a:r>
              <a:rPr lang="en-US" sz="2400" dirty="0" smtClean="0">
                <a:latin typeface="Calibri" pitchFamily="34" charset="0"/>
                <a:cs typeface="Calibri" pitchFamily="34" charset="0"/>
              </a:rPr>
              <a:t>Time</a:t>
            </a:r>
            <a:endParaRPr lang="en-US" sz="2400" dirty="0">
              <a:latin typeface="Calibri" pitchFamily="34" charset="0"/>
              <a:cs typeface="Calibri" pitchFamily="34" charset="0"/>
            </a:endParaRPr>
          </a:p>
        </p:txBody>
      </p:sp>
      <p:sp>
        <p:nvSpPr>
          <p:cNvPr id="14" name="TextBox 13"/>
          <p:cNvSpPr txBox="1"/>
          <p:nvPr/>
        </p:nvSpPr>
        <p:spPr>
          <a:xfrm rot="16200000">
            <a:off x="316970" y="5263059"/>
            <a:ext cx="1351744" cy="461666"/>
          </a:xfrm>
          <a:prstGeom prst="rect">
            <a:avLst/>
          </a:prstGeom>
          <a:noFill/>
        </p:spPr>
        <p:txBody>
          <a:bodyPr wrap="square" rtlCol="0">
            <a:spAutoFit/>
          </a:bodyPr>
          <a:lstStyle/>
          <a:p>
            <a:pPr algn="ctr"/>
            <a:r>
              <a:rPr lang="en-US" sz="2400" dirty="0" smtClean="0">
                <a:latin typeface="Calibri" pitchFamily="34" charset="0"/>
                <a:cs typeface="Calibri" pitchFamily="34" charset="0"/>
              </a:rPr>
              <a:t>Demand</a:t>
            </a:r>
            <a:endParaRPr lang="en-US" sz="2400" dirty="0">
              <a:latin typeface="Calibri" pitchFamily="34" charset="0"/>
              <a:cs typeface="Calibri" pitchFamily="34" charset="0"/>
            </a:endParaRPr>
          </a:p>
        </p:txBody>
      </p:sp>
      <p:sp>
        <p:nvSpPr>
          <p:cNvPr id="19" name="Text Box 23"/>
          <p:cNvSpPr txBox="1">
            <a:spLocks noChangeArrowheads="1"/>
          </p:cNvSpPr>
          <p:nvPr/>
        </p:nvSpPr>
        <p:spPr bwMode="auto">
          <a:xfrm>
            <a:off x="5989320" y="4859477"/>
            <a:ext cx="2011680" cy="830997"/>
          </a:xfrm>
          <a:prstGeom prst="rect">
            <a:avLst/>
          </a:prstGeom>
          <a:solidFill>
            <a:srgbClr val="990033"/>
          </a:solidFill>
          <a:ln w="28575" algn="ctr">
            <a:noFill/>
            <a:miter lim="800000"/>
            <a:headEnd/>
            <a:tailEnd/>
          </a:ln>
          <a:effectLst/>
        </p:spPr>
        <p:txBody>
          <a:bodyPr wrap="square">
            <a:spAutoFit/>
          </a:bodyPr>
          <a:lstStyle/>
          <a:p>
            <a:pPr algn="ctr"/>
            <a:r>
              <a:rPr lang="en-US" sz="2400" b="1" dirty="0" smtClean="0">
                <a:solidFill>
                  <a:schemeClr val="bg1"/>
                </a:solidFill>
                <a:latin typeface="Calibri" pitchFamily="34" charset="0"/>
                <a:cs typeface="Calibri" pitchFamily="34" charset="0"/>
              </a:rPr>
              <a:t>Provisioning for peak</a:t>
            </a:r>
            <a:endParaRPr lang="en-US" sz="2400" b="1" baseline="30000" dirty="0" smtClean="0">
              <a:solidFill>
                <a:schemeClr val="bg1"/>
              </a:solidFill>
              <a:latin typeface="Calibri" pitchFamily="34" charset="0"/>
              <a:cs typeface="Calibri" pitchFamily="34" charset="0"/>
            </a:endParaRPr>
          </a:p>
        </p:txBody>
      </p:sp>
      <p:sp>
        <p:nvSpPr>
          <p:cNvPr id="20" name="TextBox 19"/>
          <p:cNvSpPr txBox="1"/>
          <p:nvPr/>
        </p:nvSpPr>
        <p:spPr>
          <a:xfrm>
            <a:off x="4038600" y="5086054"/>
            <a:ext cx="1219200" cy="1015663"/>
          </a:xfrm>
          <a:prstGeom prst="rect">
            <a:avLst/>
          </a:prstGeom>
          <a:noFill/>
        </p:spPr>
        <p:txBody>
          <a:bodyPr wrap="square" rtlCol="0">
            <a:spAutoFit/>
          </a:bodyPr>
          <a:lstStyle/>
          <a:p>
            <a:pPr algn="ctr"/>
            <a:r>
              <a:rPr lang="en-US" sz="6000" dirty="0" smtClean="0">
                <a:latin typeface="Calibri" pitchFamily="34" charset="0"/>
                <a:cs typeface="Calibri" pitchFamily="34" charset="0"/>
              </a:rPr>
              <a:t>?</a:t>
            </a:r>
            <a:endParaRPr lang="en-US" sz="6000" dirty="0">
              <a:latin typeface="Calibri" pitchFamily="34" charset="0"/>
              <a:cs typeface="Calibri" pitchFamily="34" charset="0"/>
            </a:endParaRPr>
          </a:p>
        </p:txBody>
      </p:sp>
      <p:sp>
        <p:nvSpPr>
          <p:cNvPr id="22"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5</a:t>
            </a:fld>
            <a:endParaRPr lang="en-US"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7" grpId="0"/>
      <p:bldP spid="8" grpId="0" animBg="1"/>
      <p:bldP spid="10" grpId="0" animBg="1"/>
      <p:bldP spid="17" grpId="0" animBg="1"/>
      <p:bldP spid="13" grpId="0"/>
      <p:bldP spid="14" grpId="0"/>
      <p:bldP spid="19" grpId="0" animBg="1"/>
      <p:bldP spid="20"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Problem statement</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cxnSp>
        <p:nvCxnSpPr>
          <p:cNvPr id="15" name="Straight Arrow Connector 14"/>
          <p:cNvCxnSpPr/>
          <p:nvPr/>
        </p:nvCxnSpPr>
        <p:spPr>
          <a:xfrm flipV="1">
            <a:off x="1297567" y="6286302"/>
            <a:ext cx="4510809" cy="3210"/>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481651" y="5430438"/>
            <a:ext cx="1672833" cy="16918"/>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1313969" y="4882956"/>
            <a:ext cx="2436427" cy="1217610"/>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721934 w 6209413"/>
              <a:gd name="connsiteY61" fmla="*/ 1371600 h 1594543"/>
              <a:gd name="connsiteX62" fmla="*/ 2743200 w 6209413"/>
              <a:gd name="connsiteY62" fmla="*/ 1392865 h 1594543"/>
              <a:gd name="connsiteX63" fmla="*/ 2806995 w 6209413"/>
              <a:gd name="connsiteY63" fmla="*/ 1414130 h 1594543"/>
              <a:gd name="connsiteX64" fmla="*/ 2870790 w 6209413"/>
              <a:gd name="connsiteY64" fmla="*/ 1403498 h 1594543"/>
              <a:gd name="connsiteX65" fmla="*/ 2955851 w 6209413"/>
              <a:gd name="connsiteY65" fmla="*/ 1307805 h 1594543"/>
              <a:gd name="connsiteX66" fmla="*/ 2998381 w 6209413"/>
              <a:gd name="connsiteY66" fmla="*/ 1275907 h 1594543"/>
              <a:gd name="connsiteX67" fmla="*/ 3062176 w 6209413"/>
              <a:gd name="connsiteY67" fmla="*/ 1212112 h 1594543"/>
              <a:gd name="connsiteX68" fmla="*/ 3115339 w 6209413"/>
              <a:gd name="connsiteY68" fmla="*/ 1127051 h 1594543"/>
              <a:gd name="connsiteX69" fmla="*/ 3136604 w 6209413"/>
              <a:gd name="connsiteY69" fmla="*/ 1095154 h 1594543"/>
              <a:gd name="connsiteX70" fmla="*/ 3168502 w 6209413"/>
              <a:gd name="connsiteY70" fmla="*/ 1063256 h 1594543"/>
              <a:gd name="connsiteX71" fmla="*/ 3211032 w 6209413"/>
              <a:gd name="connsiteY71" fmla="*/ 1010093 h 1594543"/>
              <a:gd name="connsiteX72" fmla="*/ 3253562 w 6209413"/>
              <a:gd name="connsiteY72" fmla="*/ 978195 h 1594543"/>
              <a:gd name="connsiteX73" fmla="*/ 3391786 w 6209413"/>
              <a:gd name="connsiteY73" fmla="*/ 765544 h 1594543"/>
              <a:gd name="connsiteX74" fmla="*/ 3455581 w 6209413"/>
              <a:gd name="connsiteY74" fmla="*/ 659219 h 1594543"/>
              <a:gd name="connsiteX75" fmla="*/ 3519376 w 6209413"/>
              <a:gd name="connsiteY75" fmla="*/ 510363 h 1594543"/>
              <a:gd name="connsiteX76" fmla="*/ 3540641 w 6209413"/>
              <a:gd name="connsiteY76" fmla="*/ 414670 h 1594543"/>
              <a:gd name="connsiteX77" fmla="*/ 3625702 w 6209413"/>
              <a:gd name="connsiteY77" fmla="*/ 350875 h 1594543"/>
              <a:gd name="connsiteX78" fmla="*/ 3710762 w 6209413"/>
              <a:gd name="connsiteY78" fmla="*/ 276447 h 1594543"/>
              <a:gd name="connsiteX79" fmla="*/ 3742660 w 6209413"/>
              <a:gd name="connsiteY79" fmla="*/ 265814 h 1594543"/>
              <a:gd name="connsiteX80" fmla="*/ 3827720 w 6209413"/>
              <a:gd name="connsiteY80" fmla="*/ 223284 h 1594543"/>
              <a:gd name="connsiteX81" fmla="*/ 3902148 w 6209413"/>
              <a:gd name="connsiteY81" fmla="*/ 148856 h 1594543"/>
              <a:gd name="connsiteX82" fmla="*/ 3934046 w 6209413"/>
              <a:gd name="connsiteY82" fmla="*/ 127591 h 1594543"/>
              <a:gd name="connsiteX83" fmla="*/ 3997841 w 6209413"/>
              <a:gd name="connsiteY83" fmla="*/ 85061 h 1594543"/>
              <a:gd name="connsiteX84" fmla="*/ 4082902 w 6209413"/>
              <a:gd name="connsiteY84" fmla="*/ 10633 h 1594543"/>
              <a:gd name="connsiteX85" fmla="*/ 4114800 w 6209413"/>
              <a:gd name="connsiteY85" fmla="*/ 0 h 1594543"/>
              <a:gd name="connsiteX86" fmla="*/ 4157330 w 6209413"/>
              <a:gd name="connsiteY86" fmla="*/ 10633 h 1594543"/>
              <a:gd name="connsiteX87" fmla="*/ 4189227 w 6209413"/>
              <a:gd name="connsiteY87" fmla="*/ 74428 h 1594543"/>
              <a:gd name="connsiteX88" fmla="*/ 4146697 w 6209413"/>
              <a:gd name="connsiteY88" fmla="*/ 138223 h 1594543"/>
              <a:gd name="connsiteX89" fmla="*/ 4157330 w 6209413"/>
              <a:gd name="connsiteY89" fmla="*/ 170121 h 1594543"/>
              <a:gd name="connsiteX90" fmla="*/ 4167962 w 6209413"/>
              <a:gd name="connsiteY90" fmla="*/ 223284 h 1594543"/>
              <a:gd name="connsiteX91" fmla="*/ 4231758 w 6209413"/>
              <a:gd name="connsiteY91" fmla="*/ 287079 h 1594543"/>
              <a:gd name="connsiteX92" fmla="*/ 4263655 w 6209413"/>
              <a:gd name="connsiteY92" fmla="*/ 297712 h 1594543"/>
              <a:gd name="connsiteX93" fmla="*/ 4295553 w 6209413"/>
              <a:gd name="connsiteY93" fmla="*/ 329609 h 1594543"/>
              <a:gd name="connsiteX94" fmla="*/ 4327451 w 6209413"/>
              <a:gd name="connsiteY94" fmla="*/ 340242 h 1594543"/>
              <a:gd name="connsiteX95" fmla="*/ 4348716 w 6209413"/>
              <a:gd name="connsiteY95" fmla="*/ 382772 h 1594543"/>
              <a:gd name="connsiteX96" fmla="*/ 4380613 w 6209413"/>
              <a:gd name="connsiteY96" fmla="*/ 414670 h 1594543"/>
              <a:gd name="connsiteX97" fmla="*/ 4412511 w 6209413"/>
              <a:gd name="connsiteY97" fmla="*/ 531628 h 1594543"/>
              <a:gd name="connsiteX98" fmla="*/ 4455041 w 6209413"/>
              <a:gd name="connsiteY98" fmla="*/ 606056 h 1594543"/>
              <a:gd name="connsiteX99" fmla="*/ 4497572 w 6209413"/>
              <a:gd name="connsiteY99" fmla="*/ 616688 h 1594543"/>
              <a:gd name="connsiteX100" fmla="*/ 4529469 w 6209413"/>
              <a:gd name="connsiteY100" fmla="*/ 637954 h 1594543"/>
              <a:gd name="connsiteX101" fmla="*/ 4561367 w 6209413"/>
              <a:gd name="connsiteY101" fmla="*/ 648586 h 1594543"/>
              <a:gd name="connsiteX102" fmla="*/ 4572000 w 6209413"/>
              <a:gd name="connsiteY102" fmla="*/ 680484 h 1594543"/>
              <a:gd name="connsiteX103" fmla="*/ 4593265 w 6209413"/>
              <a:gd name="connsiteY103" fmla="*/ 712381 h 1594543"/>
              <a:gd name="connsiteX104" fmla="*/ 4603897 w 6209413"/>
              <a:gd name="connsiteY104" fmla="*/ 882502 h 1594543"/>
              <a:gd name="connsiteX105" fmla="*/ 4625162 w 6209413"/>
              <a:gd name="connsiteY105" fmla="*/ 914400 h 1594543"/>
              <a:gd name="connsiteX106" fmla="*/ 4688958 w 6209413"/>
              <a:gd name="connsiteY106" fmla="*/ 978195 h 1594543"/>
              <a:gd name="connsiteX107" fmla="*/ 4752753 w 6209413"/>
              <a:gd name="connsiteY107" fmla="*/ 1052623 h 1594543"/>
              <a:gd name="connsiteX108" fmla="*/ 4774018 w 6209413"/>
              <a:gd name="connsiteY108" fmla="*/ 1137684 h 1594543"/>
              <a:gd name="connsiteX109" fmla="*/ 4784651 w 6209413"/>
              <a:gd name="connsiteY109" fmla="*/ 1180214 h 1594543"/>
              <a:gd name="connsiteX110" fmla="*/ 4848446 w 6209413"/>
              <a:gd name="connsiteY110" fmla="*/ 1233377 h 1594543"/>
              <a:gd name="connsiteX111" fmla="*/ 4880344 w 6209413"/>
              <a:gd name="connsiteY111" fmla="*/ 1244009 h 1594543"/>
              <a:gd name="connsiteX112" fmla="*/ 4922874 w 6209413"/>
              <a:gd name="connsiteY112" fmla="*/ 1265275 h 1594543"/>
              <a:gd name="connsiteX113" fmla="*/ 5007934 w 6209413"/>
              <a:gd name="connsiteY113" fmla="*/ 1307805 h 1594543"/>
              <a:gd name="connsiteX114" fmla="*/ 5050465 w 6209413"/>
              <a:gd name="connsiteY114" fmla="*/ 1360968 h 1594543"/>
              <a:gd name="connsiteX115" fmla="*/ 5061097 w 6209413"/>
              <a:gd name="connsiteY115" fmla="*/ 1392865 h 1594543"/>
              <a:gd name="connsiteX116" fmla="*/ 5124893 w 6209413"/>
              <a:gd name="connsiteY116" fmla="*/ 1414130 h 1594543"/>
              <a:gd name="connsiteX117" fmla="*/ 5156790 w 6209413"/>
              <a:gd name="connsiteY117" fmla="*/ 1435395 h 1594543"/>
              <a:gd name="connsiteX118" fmla="*/ 5220586 w 6209413"/>
              <a:gd name="connsiteY118" fmla="*/ 1382233 h 1594543"/>
              <a:gd name="connsiteX119" fmla="*/ 5241851 w 6209413"/>
              <a:gd name="connsiteY119" fmla="*/ 1339702 h 1594543"/>
              <a:gd name="connsiteX120" fmla="*/ 5305646 w 6209413"/>
              <a:gd name="connsiteY120" fmla="*/ 1297172 h 1594543"/>
              <a:gd name="connsiteX121" fmla="*/ 5369441 w 6209413"/>
              <a:gd name="connsiteY121" fmla="*/ 1265275 h 1594543"/>
              <a:gd name="connsiteX122" fmla="*/ 5390706 w 6209413"/>
              <a:gd name="connsiteY122" fmla="*/ 1244009 h 1594543"/>
              <a:gd name="connsiteX123" fmla="*/ 5454502 w 6209413"/>
              <a:gd name="connsiteY123" fmla="*/ 1201479 h 1594543"/>
              <a:gd name="connsiteX124" fmla="*/ 5497032 w 6209413"/>
              <a:gd name="connsiteY124" fmla="*/ 1137684 h 1594543"/>
              <a:gd name="connsiteX125" fmla="*/ 5528930 w 6209413"/>
              <a:gd name="connsiteY125" fmla="*/ 1095154 h 1594543"/>
              <a:gd name="connsiteX126" fmla="*/ 5592725 w 6209413"/>
              <a:gd name="connsiteY126" fmla="*/ 1073888 h 1594543"/>
              <a:gd name="connsiteX127" fmla="*/ 5677786 w 6209413"/>
              <a:gd name="connsiteY127" fmla="*/ 1116419 h 1594543"/>
              <a:gd name="connsiteX128" fmla="*/ 5730948 w 6209413"/>
              <a:gd name="connsiteY128" fmla="*/ 1222744 h 1594543"/>
              <a:gd name="connsiteX129" fmla="*/ 5773479 w 6209413"/>
              <a:gd name="connsiteY129" fmla="*/ 1233377 h 1594543"/>
              <a:gd name="connsiteX130" fmla="*/ 5837274 w 6209413"/>
              <a:gd name="connsiteY130" fmla="*/ 1254642 h 1594543"/>
              <a:gd name="connsiteX131" fmla="*/ 5847906 w 6209413"/>
              <a:gd name="connsiteY131" fmla="*/ 1286540 h 1594543"/>
              <a:gd name="connsiteX132" fmla="*/ 5847906 w 6209413"/>
              <a:gd name="connsiteY132" fmla="*/ 1360968 h 1594543"/>
              <a:gd name="connsiteX133" fmla="*/ 5869172 w 6209413"/>
              <a:gd name="connsiteY133" fmla="*/ 1382233 h 1594543"/>
              <a:gd name="connsiteX134" fmla="*/ 6092455 w 6209413"/>
              <a:gd name="connsiteY134" fmla="*/ 1403498 h 1594543"/>
              <a:gd name="connsiteX135" fmla="*/ 6145618 w 6209413"/>
              <a:gd name="connsiteY135" fmla="*/ 1414130 h 1594543"/>
              <a:gd name="connsiteX136" fmla="*/ 6209413 w 6209413"/>
              <a:gd name="connsiteY136" fmla="*/ 1435395 h 1594543"/>
              <a:gd name="connsiteX0" fmla="*/ 0 w 6156251"/>
              <a:gd name="connsiteY0" fmla="*/ 765544 h 1594543"/>
              <a:gd name="connsiteX1" fmla="*/ 31898 w 6156251"/>
              <a:gd name="connsiteY1" fmla="*/ 754912 h 1594543"/>
              <a:gd name="connsiteX2" fmla="*/ 127591 w 6156251"/>
              <a:gd name="connsiteY2" fmla="*/ 701749 h 1594543"/>
              <a:gd name="connsiteX3" fmla="*/ 159489 w 6156251"/>
              <a:gd name="connsiteY3" fmla="*/ 680484 h 1594543"/>
              <a:gd name="connsiteX4" fmla="*/ 202019 w 6156251"/>
              <a:gd name="connsiteY4" fmla="*/ 616688 h 1594543"/>
              <a:gd name="connsiteX5" fmla="*/ 223284 w 6156251"/>
              <a:gd name="connsiteY5" fmla="*/ 584791 h 1594543"/>
              <a:gd name="connsiteX6" fmla="*/ 287079 w 6156251"/>
              <a:gd name="connsiteY6" fmla="*/ 552893 h 1594543"/>
              <a:gd name="connsiteX7" fmla="*/ 361507 w 6156251"/>
              <a:gd name="connsiteY7" fmla="*/ 510363 h 1594543"/>
              <a:gd name="connsiteX8" fmla="*/ 414670 w 6156251"/>
              <a:gd name="connsiteY8" fmla="*/ 467833 h 1594543"/>
              <a:gd name="connsiteX9" fmla="*/ 425303 w 6156251"/>
              <a:gd name="connsiteY9" fmla="*/ 499730 h 1594543"/>
              <a:gd name="connsiteX10" fmla="*/ 435935 w 6156251"/>
              <a:gd name="connsiteY10" fmla="*/ 574158 h 1594543"/>
              <a:gd name="connsiteX11" fmla="*/ 467833 w 6156251"/>
              <a:gd name="connsiteY11" fmla="*/ 606056 h 1594543"/>
              <a:gd name="connsiteX12" fmla="*/ 499731 w 6156251"/>
              <a:gd name="connsiteY12" fmla="*/ 648586 h 1594543"/>
              <a:gd name="connsiteX13" fmla="*/ 510363 w 6156251"/>
              <a:gd name="connsiteY13" fmla="*/ 691116 h 1594543"/>
              <a:gd name="connsiteX14" fmla="*/ 563526 w 6156251"/>
              <a:gd name="connsiteY14" fmla="*/ 776177 h 1594543"/>
              <a:gd name="connsiteX15" fmla="*/ 648586 w 6156251"/>
              <a:gd name="connsiteY15" fmla="*/ 786809 h 1594543"/>
              <a:gd name="connsiteX16" fmla="*/ 691117 w 6156251"/>
              <a:gd name="connsiteY16" fmla="*/ 871870 h 1594543"/>
              <a:gd name="connsiteX17" fmla="*/ 701749 w 6156251"/>
              <a:gd name="connsiteY17" fmla="*/ 903768 h 1594543"/>
              <a:gd name="connsiteX18" fmla="*/ 776177 w 6156251"/>
              <a:gd name="connsiteY18" fmla="*/ 946298 h 1594543"/>
              <a:gd name="connsiteX19" fmla="*/ 808075 w 6156251"/>
              <a:gd name="connsiteY19" fmla="*/ 967563 h 1594543"/>
              <a:gd name="connsiteX20" fmla="*/ 871870 w 6156251"/>
              <a:gd name="connsiteY20" fmla="*/ 1073888 h 1594543"/>
              <a:gd name="connsiteX21" fmla="*/ 893135 w 6156251"/>
              <a:gd name="connsiteY21" fmla="*/ 1105786 h 1594543"/>
              <a:gd name="connsiteX22" fmla="*/ 956931 w 6156251"/>
              <a:gd name="connsiteY22" fmla="*/ 1137684 h 1594543"/>
              <a:gd name="connsiteX23" fmla="*/ 988828 w 6156251"/>
              <a:gd name="connsiteY23" fmla="*/ 1169581 h 1594543"/>
              <a:gd name="connsiteX24" fmla="*/ 1010093 w 6156251"/>
              <a:gd name="connsiteY24" fmla="*/ 1233377 h 1594543"/>
              <a:gd name="connsiteX25" fmla="*/ 1031358 w 6156251"/>
              <a:gd name="connsiteY25" fmla="*/ 1275907 h 1594543"/>
              <a:gd name="connsiteX26" fmla="*/ 1052624 w 6156251"/>
              <a:gd name="connsiteY26" fmla="*/ 1307805 h 1594543"/>
              <a:gd name="connsiteX27" fmla="*/ 1158949 w 6156251"/>
              <a:gd name="connsiteY27" fmla="*/ 1350335 h 1594543"/>
              <a:gd name="connsiteX28" fmla="*/ 1190847 w 6156251"/>
              <a:gd name="connsiteY28" fmla="*/ 1371600 h 1594543"/>
              <a:gd name="connsiteX29" fmla="*/ 1201479 w 6156251"/>
              <a:gd name="connsiteY29" fmla="*/ 1403498 h 1594543"/>
              <a:gd name="connsiteX30" fmla="*/ 1212112 w 6156251"/>
              <a:gd name="connsiteY30" fmla="*/ 1488558 h 1594543"/>
              <a:gd name="connsiteX31" fmla="*/ 1244010 w 6156251"/>
              <a:gd name="connsiteY31" fmla="*/ 1520456 h 1594543"/>
              <a:gd name="connsiteX32" fmla="*/ 1307805 w 6156251"/>
              <a:gd name="connsiteY32" fmla="*/ 1541721 h 1594543"/>
              <a:gd name="connsiteX33" fmla="*/ 1329070 w 6156251"/>
              <a:gd name="connsiteY33" fmla="*/ 1573619 h 1594543"/>
              <a:gd name="connsiteX34" fmla="*/ 1414131 w 6156251"/>
              <a:gd name="connsiteY34" fmla="*/ 1573619 h 1594543"/>
              <a:gd name="connsiteX35" fmla="*/ 1456661 w 6156251"/>
              <a:gd name="connsiteY35" fmla="*/ 1552354 h 1594543"/>
              <a:gd name="connsiteX36" fmla="*/ 1488558 w 6156251"/>
              <a:gd name="connsiteY36" fmla="*/ 1541721 h 1594543"/>
              <a:gd name="connsiteX37" fmla="*/ 1531089 w 6156251"/>
              <a:gd name="connsiteY37" fmla="*/ 1520456 h 1594543"/>
              <a:gd name="connsiteX38" fmla="*/ 1573619 w 6156251"/>
              <a:gd name="connsiteY38" fmla="*/ 1414130 h 1594543"/>
              <a:gd name="connsiteX39" fmla="*/ 1584251 w 6156251"/>
              <a:gd name="connsiteY39" fmla="*/ 1382233 h 1594543"/>
              <a:gd name="connsiteX40" fmla="*/ 1648047 w 6156251"/>
              <a:gd name="connsiteY40" fmla="*/ 1339702 h 1594543"/>
              <a:gd name="connsiteX41" fmla="*/ 1669312 w 6156251"/>
              <a:gd name="connsiteY41" fmla="*/ 1307805 h 1594543"/>
              <a:gd name="connsiteX42" fmla="*/ 1679944 w 6156251"/>
              <a:gd name="connsiteY42" fmla="*/ 1275907 h 1594543"/>
              <a:gd name="connsiteX43" fmla="*/ 1701210 w 6156251"/>
              <a:gd name="connsiteY43" fmla="*/ 1254642 h 1594543"/>
              <a:gd name="connsiteX44" fmla="*/ 1743740 w 6156251"/>
              <a:gd name="connsiteY44" fmla="*/ 1297172 h 1594543"/>
              <a:gd name="connsiteX45" fmla="*/ 1860698 w 6156251"/>
              <a:gd name="connsiteY45" fmla="*/ 1350335 h 1594543"/>
              <a:gd name="connsiteX46" fmla="*/ 1924493 w 6156251"/>
              <a:gd name="connsiteY46" fmla="*/ 1392865 h 1594543"/>
              <a:gd name="connsiteX47" fmla="*/ 1956391 w 6156251"/>
              <a:gd name="connsiteY47" fmla="*/ 1414130 h 1594543"/>
              <a:gd name="connsiteX48" fmla="*/ 1967024 w 6156251"/>
              <a:gd name="connsiteY48" fmla="*/ 1446028 h 1594543"/>
              <a:gd name="connsiteX49" fmla="*/ 2009554 w 6156251"/>
              <a:gd name="connsiteY49" fmla="*/ 1435395 h 1594543"/>
              <a:gd name="connsiteX50" fmla="*/ 2126512 w 6156251"/>
              <a:gd name="connsiteY50" fmla="*/ 1360968 h 1594543"/>
              <a:gd name="connsiteX51" fmla="*/ 2158410 w 6156251"/>
              <a:gd name="connsiteY51" fmla="*/ 1329070 h 1594543"/>
              <a:gd name="connsiteX52" fmla="*/ 2211572 w 6156251"/>
              <a:gd name="connsiteY52" fmla="*/ 1318437 h 1594543"/>
              <a:gd name="connsiteX53" fmla="*/ 2243470 w 6156251"/>
              <a:gd name="connsiteY53" fmla="*/ 1307805 h 1594543"/>
              <a:gd name="connsiteX54" fmla="*/ 2275368 w 6156251"/>
              <a:gd name="connsiteY54" fmla="*/ 1286540 h 1594543"/>
              <a:gd name="connsiteX55" fmla="*/ 2317898 w 6156251"/>
              <a:gd name="connsiteY55" fmla="*/ 1190847 h 1594543"/>
              <a:gd name="connsiteX56" fmla="*/ 2360428 w 6156251"/>
              <a:gd name="connsiteY56" fmla="*/ 1180214 h 1594543"/>
              <a:gd name="connsiteX57" fmla="*/ 2392326 w 6156251"/>
              <a:gd name="connsiteY57" fmla="*/ 1169581 h 1594543"/>
              <a:gd name="connsiteX58" fmla="*/ 2488019 w 6156251"/>
              <a:gd name="connsiteY58" fmla="*/ 1180214 h 1594543"/>
              <a:gd name="connsiteX59" fmla="*/ 2530549 w 6156251"/>
              <a:gd name="connsiteY59" fmla="*/ 1297172 h 1594543"/>
              <a:gd name="connsiteX60" fmla="*/ 2668772 w 6156251"/>
              <a:gd name="connsiteY60" fmla="*/ 1371600 h 1594543"/>
              <a:gd name="connsiteX61" fmla="*/ 2690038 w 6156251"/>
              <a:gd name="connsiteY61" fmla="*/ 1392865 h 1594543"/>
              <a:gd name="connsiteX62" fmla="*/ 2753833 w 6156251"/>
              <a:gd name="connsiteY62" fmla="*/ 1414130 h 1594543"/>
              <a:gd name="connsiteX63" fmla="*/ 2817628 w 6156251"/>
              <a:gd name="connsiteY63" fmla="*/ 1403498 h 1594543"/>
              <a:gd name="connsiteX64" fmla="*/ 2902689 w 6156251"/>
              <a:gd name="connsiteY64" fmla="*/ 1307805 h 1594543"/>
              <a:gd name="connsiteX65" fmla="*/ 2945219 w 6156251"/>
              <a:gd name="connsiteY65" fmla="*/ 1275907 h 1594543"/>
              <a:gd name="connsiteX66" fmla="*/ 3009014 w 6156251"/>
              <a:gd name="connsiteY66" fmla="*/ 1212112 h 1594543"/>
              <a:gd name="connsiteX67" fmla="*/ 3062177 w 6156251"/>
              <a:gd name="connsiteY67" fmla="*/ 1127051 h 1594543"/>
              <a:gd name="connsiteX68" fmla="*/ 3083442 w 6156251"/>
              <a:gd name="connsiteY68" fmla="*/ 1095154 h 1594543"/>
              <a:gd name="connsiteX69" fmla="*/ 3115340 w 6156251"/>
              <a:gd name="connsiteY69" fmla="*/ 1063256 h 1594543"/>
              <a:gd name="connsiteX70" fmla="*/ 3157870 w 6156251"/>
              <a:gd name="connsiteY70" fmla="*/ 1010093 h 1594543"/>
              <a:gd name="connsiteX71" fmla="*/ 3200400 w 6156251"/>
              <a:gd name="connsiteY71" fmla="*/ 978195 h 1594543"/>
              <a:gd name="connsiteX72" fmla="*/ 3338624 w 6156251"/>
              <a:gd name="connsiteY72" fmla="*/ 765544 h 1594543"/>
              <a:gd name="connsiteX73" fmla="*/ 3402419 w 6156251"/>
              <a:gd name="connsiteY73" fmla="*/ 659219 h 1594543"/>
              <a:gd name="connsiteX74" fmla="*/ 3466214 w 6156251"/>
              <a:gd name="connsiteY74" fmla="*/ 510363 h 1594543"/>
              <a:gd name="connsiteX75" fmla="*/ 3487479 w 6156251"/>
              <a:gd name="connsiteY75" fmla="*/ 414670 h 1594543"/>
              <a:gd name="connsiteX76" fmla="*/ 3572540 w 6156251"/>
              <a:gd name="connsiteY76" fmla="*/ 350875 h 1594543"/>
              <a:gd name="connsiteX77" fmla="*/ 3657600 w 6156251"/>
              <a:gd name="connsiteY77" fmla="*/ 276447 h 1594543"/>
              <a:gd name="connsiteX78" fmla="*/ 3689498 w 6156251"/>
              <a:gd name="connsiteY78" fmla="*/ 265814 h 1594543"/>
              <a:gd name="connsiteX79" fmla="*/ 3774558 w 6156251"/>
              <a:gd name="connsiteY79" fmla="*/ 223284 h 1594543"/>
              <a:gd name="connsiteX80" fmla="*/ 3848986 w 6156251"/>
              <a:gd name="connsiteY80" fmla="*/ 148856 h 1594543"/>
              <a:gd name="connsiteX81" fmla="*/ 3880884 w 6156251"/>
              <a:gd name="connsiteY81" fmla="*/ 127591 h 1594543"/>
              <a:gd name="connsiteX82" fmla="*/ 3944679 w 6156251"/>
              <a:gd name="connsiteY82" fmla="*/ 85061 h 1594543"/>
              <a:gd name="connsiteX83" fmla="*/ 4029740 w 6156251"/>
              <a:gd name="connsiteY83" fmla="*/ 10633 h 1594543"/>
              <a:gd name="connsiteX84" fmla="*/ 4061638 w 6156251"/>
              <a:gd name="connsiteY84" fmla="*/ 0 h 1594543"/>
              <a:gd name="connsiteX85" fmla="*/ 4104168 w 6156251"/>
              <a:gd name="connsiteY85" fmla="*/ 10633 h 1594543"/>
              <a:gd name="connsiteX86" fmla="*/ 4136065 w 6156251"/>
              <a:gd name="connsiteY86" fmla="*/ 74428 h 1594543"/>
              <a:gd name="connsiteX87" fmla="*/ 4093535 w 6156251"/>
              <a:gd name="connsiteY87" fmla="*/ 138223 h 1594543"/>
              <a:gd name="connsiteX88" fmla="*/ 4104168 w 6156251"/>
              <a:gd name="connsiteY88" fmla="*/ 170121 h 1594543"/>
              <a:gd name="connsiteX89" fmla="*/ 4114800 w 6156251"/>
              <a:gd name="connsiteY89" fmla="*/ 223284 h 1594543"/>
              <a:gd name="connsiteX90" fmla="*/ 4178596 w 6156251"/>
              <a:gd name="connsiteY90" fmla="*/ 287079 h 1594543"/>
              <a:gd name="connsiteX91" fmla="*/ 4210493 w 6156251"/>
              <a:gd name="connsiteY91" fmla="*/ 297712 h 1594543"/>
              <a:gd name="connsiteX92" fmla="*/ 4242391 w 6156251"/>
              <a:gd name="connsiteY92" fmla="*/ 329609 h 1594543"/>
              <a:gd name="connsiteX93" fmla="*/ 4274289 w 6156251"/>
              <a:gd name="connsiteY93" fmla="*/ 340242 h 1594543"/>
              <a:gd name="connsiteX94" fmla="*/ 4295554 w 6156251"/>
              <a:gd name="connsiteY94" fmla="*/ 382772 h 1594543"/>
              <a:gd name="connsiteX95" fmla="*/ 4327451 w 6156251"/>
              <a:gd name="connsiteY95" fmla="*/ 414670 h 1594543"/>
              <a:gd name="connsiteX96" fmla="*/ 4359349 w 6156251"/>
              <a:gd name="connsiteY96" fmla="*/ 531628 h 1594543"/>
              <a:gd name="connsiteX97" fmla="*/ 4401879 w 6156251"/>
              <a:gd name="connsiteY97" fmla="*/ 606056 h 1594543"/>
              <a:gd name="connsiteX98" fmla="*/ 4444410 w 6156251"/>
              <a:gd name="connsiteY98" fmla="*/ 616688 h 1594543"/>
              <a:gd name="connsiteX99" fmla="*/ 4476307 w 6156251"/>
              <a:gd name="connsiteY99" fmla="*/ 637954 h 1594543"/>
              <a:gd name="connsiteX100" fmla="*/ 4508205 w 6156251"/>
              <a:gd name="connsiteY100" fmla="*/ 648586 h 1594543"/>
              <a:gd name="connsiteX101" fmla="*/ 4518838 w 6156251"/>
              <a:gd name="connsiteY101" fmla="*/ 680484 h 1594543"/>
              <a:gd name="connsiteX102" fmla="*/ 4540103 w 6156251"/>
              <a:gd name="connsiteY102" fmla="*/ 712381 h 1594543"/>
              <a:gd name="connsiteX103" fmla="*/ 4550735 w 6156251"/>
              <a:gd name="connsiteY103" fmla="*/ 882502 h 1594543"/>
              <a:gd name="connsiteX104" fmla="*/ 4572000 w 6156251"/>
              <a:gd name="connsiteY104" fmla="*/ 914400 h 1594543"/>
              <a:gd name="connsiteX105" fmla="*/ 4635796 w 6156251"/>
              <a:gd name="connsiteY105" fmla="*/ 978195 h 1594543"/>
              <a:gd name="connsiteX106" fmla="*/ 4699591 w 6156251"/>
              <a:gd name="connsiteY106" fmla="*/ 1052623 h 1594543"/>
              <a:gd name="connsiteX107" fmla="*/ 4720856 w 6156251"/>
              <a:gd name="connsiteY107" fmla="*/ 1137684 h 1594543"/>
              <a:gd name="connsiteX108" fmla="*/ 4731489 w 6156251"/>
              <a:gd name="connsiteY108" fmla="*/ 1180214 h 1594543"/>
              <a:gd name="connsiteX109" fmla="*/ 4795284 w 6156251"/>
              <a:gd name="connsiteY109" fmla="*/ 1233377 h 1594543"/>
              <a:gd name="connsiteX110" fmla="*/ 4827182 w 6156251"/>
              <a:gd name="connsiteY110" fmla="*/ 1244009 h 1594543"/>
              <a:gd name="connsiteX111" fmla="*/ 4869712 w 6156251"/>
              <a:gd name="connsiteY111" fmla="*/ 1265275 h 1594543"/>
              <a:gd name="connsiteX112" fmla="*/ 4954772 w 6156251"/>
              <a:gd name="connsiteY112" fmla="*/ 1307805 h 1594543"/>
              <a:gd name="connsiteX113" fmla="*/ 4997303 w 6156251"/>
              <a:gd name="connsiteY113" fmla="*/ 1360968 h 1594543"/>
              <a:gd name="connsiteX114" fmla="*/ 5007935 w 6156251"/>
              <a:gd name="connsiteY114" fmla="*/ 1392865 h 1594543"/>
              <a:gd name="connsiteX115" fmla="*/ 5071731 w 6156251"/>
              <a:gd name="connsiteY115" fmla="*/ 1414130 h 1594543"/>
              <a:gd name="connsiteX116" fmla="*/ 5103628 w 6156251"/>
              <a:gd name="connsiteY116" fmla="*/ 1435395 h 1594543"/>
              <a:gd name="connsiteX117" fmla="*/ 5167424 w 6156251"/>
              <a:gd name="connsiteY117" fmla="*/ 1382233 h 1594543"/>
              <a:gd name="connsiteX118" fmla="*/ 5188689 w 6156251"/>
              <a:gd name="connsiteY118" fmla="*/ 1339702 h 1594543"/>
              <a:gd name="connsiteX119" fmla="*/ 5252484 w 6156251"/>
              <a:gd name="connsiteY119" fmla="*/ 1297172 h 1594543"/>
              <a:gd name="connsiteX120" fmla="*/ 5316279 w 6156251"/>
              <a:gd name="connsiteY120" fmla="*/ 1265275 h 1594543"/>
              <a:gd name="connsiteX121" fmla="*/ 5337544 w 6156251"/>
              <a:gd name="connsiteY121" fmla="*/ 1244009 h 1594543"/>
              <a:gd name="connsiteX122" fmla="*/ 5401340 w 6156251"/>
              <a:gd name="connsiteY122" fmla="*/ 1201479 h 1594543"/>
              <a:gd name="connsiteX123" fmla="*/ 5443870 w 6156251"/>
              <a:gd name="connsiteY123" fmla="*/ 1137684 h 1594543"/>
              <a:gd name="connsiteX124" fmla="*/ 5475768 w 6156251"/>
              <a:gd name="connsiteY124" fmla="*/ 1095154 h 1594543"/>
              <a:gd name="connsiteX125" fmla="*/ 5539563 w 6156251"/>
              <a:gd name="connsiteY125" fmla="*/ 1073888 h 1594543"/>
              <a:gd name="connsiteX126" fmla="*/ 5624624 w 6156251"/>
              <a:gd name="connsiteY126" fmla="*/ 1116419 h 1594543"/>
              <a:gd name="connsiteX127" fmla="*/ 5677786 w 6156251"/>
              <a:gd name="connsiteY127" fmla="*/ 1222744 h 1594543"/>
              <a:gd name="connsiteX128" fmla="*/ 5720317 w 6156251"/>
              <a:gd name="connsiteY128" fmla="*/ 1233377 h 1594543"/>
              <a:gd name="connsiteX129" fmla="*/ 5784112 w 6156251"/>
              <a:gd name="connsiteY129" fmla="*/ 1254642 h 1594543"/>
              <a:gd name="connsiteX130" fmla="*/ 5794744 w 6156251"/>
              <a:gd name="connsiteY130" fmla="*/ 1286540 h 1594543"/>
              <a:gd name="connsiteX131" fmla="*/ 5794744 w 6156251"/>
              <a:gd name="connsiteY131" fmla="*/ 1360968 h 1594543"/>
              <a:gd name="connsiteX132" fmla="*/ 5816010 w 6156251"/>
              <a:gd name="connsiteY132" fmla="*/ 1382233 h 1594543"/>
              <a:gd name="connsiteX133" fmla="*/ 6039293 w 6156251"/>
              <a:gd name="connsiteY133" fmla="*/ 1403498 h 1594543"/>
              <a:gd name="connsiteX134" fmla="*/ 6092456 w 6156251"/>
              <a:gd name="connsiteY134" fmla="*/ 1414130 h 1594543"/>
              <a:gd name="connsiteX135" fmla="*/ 6156251 w 6156251"/>
              <a:gd name="connsiteY135"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01749 w 6156251"/>
              <a:gd name="connsiteY16" fmla="*/ 903768 h 1594543"/>
              <a:gd name="connsiteX17" fmla="*/ 776177 w 6156251"/>
              <a:gd name="connsiteY17" fmla="*/ 946298 h 1594543"/>
              <a:gd name="connsiteX18" fmla="*/ 808075 w 6156251"/>
              <a:gd name="connsiteY18" fmla="*/ 967563 h 1594543"/>
              <a:gd name="connsiteX19" fmla="*/ 871870 w 6156251"/>
              <a:gd name="connsiteY19" fmla="*/ 1073888 h 1594543"/>
              <a:gd name="connsiteX20" fmla="*/ 893135 w 6156251"/>
              <a:gd name="connsiteY20" fmla="*/ 1105786 h 1594543"/>
              <a:gd name="connsiteX21" fmla="*/ 956931 w 6156251"/>
              <a:gd name="connsiteY21" fmla="*/ 1137684 h 1594543"/>
              <a:gd name="connsiteX22" fmla="*/ 988828 w 6156251"/>
              <a:gd name="connsiteY22" fmla="*/ 1169581 h 1594543"/>
              <a:gd name="connsiteX23" fmla="*/ 1010093 w 6156251"/>
              <a:gd name="connsiteY23" fmla="*/ 1233377 h 1594543"/>
              <a:gd name="connsiteX24" fmla="*/ 1031358 w 6156251"/>
              <a:gd name="connsiteY24" fmla="*/ 1275907 h 1594543"/>
              <a:gd name="connsiteX25" fmla="*/ 1052624 w 6156251"/>
              <a:gd name="connsiteY25" fmla="*/ 1307805 h 1594543"/>
              <a:gd name="connsiteX26" fmla="*/ 1158949 w 6156251"/>
              <a:gd name="connsiteY26" fmla="*/ 1350335 h 1594543"/>
              <a:gd name="connsiteX27" fmla="*/ 1190847 w 6156251"/>
              <a:gd name="connsiteY27" fmla="*/ 1371600 h 1594543"/>
              <a:gd name="connsiteX28" fmla="*/ 1201479 w 6156251"/>
              <a:gd name="connsiteY28" fmla="*/ 1403498 h 1594543"/>
              <a:gd name="connsiteX29" fmla="*/ 1212112 w 6156251"/>
              <a:gd name="connsiteY29" fmla="*/ 1488558 h 1594543"/>
              <a:gd name="connsiteX30" fmla="*/ 1244010 w 6156251"/>
              <a:gd name="connsiteY30" fmla="*/ 1520456 h 1594543"/>
              <a:gd name="connsiteX31" fmla="*/ 1307805 w 6156251"/>
              <a:gd name="connsiteY31" fmla="*/ 1541721 h 1594543"/>
              <a:gd name="connsiteX32" fmla="*/ 1329070 w 6156251"/>
              <a:gd name="connsiteY32" fmla="*/ 1573619 h 1594543"/>
              <a:gd name="connsiteX33" fmla="*/ 1414131 w 6156251"/>
              <a:gd name="connsiteY33" fmla="*/ 1573619 h 1594543"/>
              <a:gd name="connsiteX34" fmla="*/ 1456661 w 6156251"/>
              <a:gd name="connsiteY34" fmla="*/ 1552354 h 1594543"/>
              <a:gd name="connsiteX35" fmla="*/ 1488558 w 6156251"/>
              <a:gd name="connsiteY35" fmla="*/ 1541721 h 1594543"/>
              <a:gd name="connsiteX36" fmla="*/ 1531089 w 6156251"/>
              <a:gd name="connsiteY36" fmla="*/ 1520456 h 1594543"/>
              <a:gd name="connsiteX37" fmla="*/ 1573619 w 6156251"/>
              <a:gd name="connsiteY37" fmla="*/ 1414130 h 1594543"/>
              <a:gd name="connsiteX38" fmla="*/ 1584251 w 6156251"/>
              <a:gd name="connsiteY38" fmla="*/ 1382233 h 1594543"/>
              <a:gd name="connsiteX39" fmla="*/ 1648047 w 6156251"/>
              <a:gd name="connsiteY39" fmla="*/ 1339702 h 1594543"/>
              <a:gd name="connsiteX40" fmla="*/ 1669312 w 6156251"/>
              <a:gd name="connsiteY40" fmla="*/ 1307805 h 1594543"/>
              <a:gd name="connsiteX41" fmla="*/ 1679944 w 6156251"/>
              <a:gd name="connsiteY41" fmla="*/ 1275907 h 1594543"/>
              <a:gd name="connsiteX42" fmla="*/ 1701210 w 6156251"/>
              <a:gd name="connsiteY42" fmla="*/ 1254642 h 1594543"/>
              <a:gd name="connsiteX43" fmla="*/ 1743740 w 6156251"/>
              <a:gd name="connsiteY43" fmla="*/ 1297172 h 1594543"/>
              <a:gd name="connsiteX44" fmla="*/ 1860698 w 6156251"/>
              <a:gd name="connsiteY44" fmla="*/ 1350335 h 1594543"/>
              <a:gd name="connsiteX45" fmla="*/ 1924493 w 6156251"/>
              <a:gd name="connsiteY45" fmla="*/ 1392865 h 1594543"/>
              <a:gd name="connsiteX46" fmla="*/ 1956391 w 6156251"/>
              <a:gd name="connsiteY46" fmla="*/ 1414130 h 1594543"/>
              <a:gd name="connsiteX47" fmla="*/ 1967024 w 6156251"/>
              <a:gd name="connsiteY47" fmla="*/ 1446028 h 1594543"/>
              <a:gd name="connsiteX48" fmla="*/ 2009554 w 6156251"/>
              <a:gd name="connsiteY48" fmla="*/ 1435395 h 1594543"/>
              <a:gd name="connsiteX49" fmla="*/ 2126512 w 6156251"/>
              <a:gd name="connsiteY49" fmla="*/ 1360968 h 1594543"/>
              <a:gd name="connsiteX50" fmla="*/ 2158410 w 6156251"/>
              <a:gd name="connsiteY50" fmla="*/ 1329070 h 1594543"/>
              <a:gd name="connsiteX51" fmla="*/ 2211572 w 6156251"/>
              <a:gd name="connsiteY51" fmla="*/ 1318437 h 1594543"/>
              <a:gd name="connsiteX52" fmla="*/ 2243470 w 6156251"/>
              <a:gd name="connsiteY52" fmla="*/ 1307805 h 1594543"/>
              <a:gd name="connsiteX53" fmla="*/ 2275368 w 6156251"/>
              <a:gd name="connsiteY53" fmla="*/ 1286540 h 1594543"/>
              <a:gd name="connsiteX54" fmla="*/ 2317898 w 6156251"/>
              <a:gd name="connsiteY54" fmla="*/ 1190847 h 1594543"/>
              <a:gd name="connsiteX55" fmla="*/ 2360428 w 6156251"/>
              <a:gd name="connsiteY55" fmla="*/ 1180214 h 1594543"/>
              <a:gd name="connsiteX56" fmla="*/ 2392326 w 6156251"/>
              <a:gd name="connsiteY56" fmla="*/ 1169581 h 1594543"/>
              <a:gd name="connsiteX57" fmla="*/ 2488019 w 6156251"/>
              <a:gd name="connsiteY57" fmla="*/ 1180214 h 1594543"/>
              <a:gd name="connsiteX58" fmla="*/ 2530549 w 6156251"/>
              <a:gd name="connsiteY58" fmla="*/ 1297172 h 1594543"/>
              <a:gd name="connsiteX59" fmla="*/ 2668772 w 6156251"/>
              <a:gd name="connsiteY59" fmla="*/ 1371600 h 1594543"/>
              <a:gd name="connsiteX60" fmla="*/ 2690038 w 6156251"/>
              <a:gd name="connsiteY60" fmla="*/ 1392865 h 1594543"/>
              <a:gd name="connsiteX61" fmla="*/ 2753833 w 6156251"/>
              <a:gd name="connsiteY61" fmla="*/ 1414130 h 1594543"/>
              <a:gd name="connsiteX62" fmla="*/ 2817628 w 6156251"/>
              <a:gd name="connsiteY62" fmla="*/ 1403498 h 1594543"/>
              <a:gd name="connsiteX63" fmla="*/ 2902689 w 6156251"/>
              <a:gd name="connsiteY63" fmla="*/ 1307805 h 1594543"/>
              <a:gd name="connsiteX64" fmla="*/ 2945219 w 6156251"/>
              <a:gd name="connsiteY64" fmla="*/ 1275907 h 1594543"/>
              <a:gd name="connsiteX65" fmla="*/ 3009014 w 6156251"/>
              <a:gd name="connsiteY65" fmla="*/ 1212112 h 1594543"/>
              <a:gd name="connsiteX66" fmla="*/ 3062177 w 6156251"/>
              <a:gd name="connsiteY66" fmla="*/ 1127051 h 1594543"/>
              <a:gd name="connsiteX67" fmla="*/ 3083442 w 6156251"/>
              <a:gd name="connsiteY67" fmla="*/ 1095154 h 1594543"/>
              <a:gd name="connsiteX68" fmla="*/ 3115340 w 6156251"/>
              <a:gd name="connsiteY68" fmla="*/ 1063256 h 1594543"/>
              <a:gd name="connsiteX69" fmla="*/ 3157870 w 6156251"/>
              <a:gd name="connsiteY69" fmla="*/ 1010093 h 1594543"/>
              <a:gd name="connsiteX70" fmla="*/ 3200400 w 6156251"/>
              <a:gd name="connsiteY70" fmla="*/ 978195 h 1594543"/>
              <a:gd name="connsiteX71" fmla="*/ 3338624 w 6156251"/>
              <a:gd name="connsiteY71" fmla="*/ 765544 h 1594543"/>
              <a:gd name="connsiteX72" fmla="*/ 3402419 w 6156251"/>
              <a:gd name="connsiteY72" fmla="*/ 659219 h 1594543"/>
              <a:gd name="connsiteX73" fmla="*/ 3466214 w 6156251"/>
              <a:gd name="connsiteY73" fmla="*/ 510363 h 1594543"/>
              <a:gd name="connsiteX74" fmla="*/ 3487479 w 6156251"/>
              <a:gd name="connsiteY74" fmla="*/ 414670 h 1594543"/>
              <a:gd name="connsiteX75" fmla="*/ 3572540 w 6156251"/>
              <a:gd name="connsiteY75" fmla="*/ 350875 h 1594543"/>
              <a:gd name="connsiteX76" fmla="*/ 3657600 w 6156251"/>
              <a:gd name="connsiteY76" fmla="*/ 276447 h 1594543"/>
              <a:gd name="connsiteX77" fmla="*/ 3689498 w 6156251"/>
              <a:gd name="connsiteY77" fmla="*/ 265814 h 1594543"/>
              <a:gd name="connsiteX78" fmla="*/ 3774558 w 6156251"/>
              <a:gd name="connsiteY78" fmla="*/ 223284 h 1594543"/>
              <a:gd name="connsiteX79" fmla="*/ 3848986 w 6156251"/>
              <a:gd name="connsiteY79" fmla="*/ 148856 h 1594543"/>
              <a:gd name="connsiteX80" fmla="*/ 3880884 w 6156251"/>
              <a:gd name="connsiteY80" fmla="*/ 127591 h 1594543"/>
              <a:gd name="connsiteX81" fmla="*/ 3944679 w 6156251"/>
              <a:gd name="connsiteY81" fmla="*/ 85061 h 1594543"/>
              <a:gd name="connsiteX82" fmla="*/ 4029740 w 6156251"/>
              <a:gd name="connsiteY82" fmla="*/ 10633 h 1594543"/>
              <a:gd name="connsiteX83" fmla="*/ 4061638 w 6156251"/>
              <a:gd name="connsiteY83" fmla="*/ 0 h 1594543"/>
              <a:gd name="connsiteX84" fmla="*/ 4104168 w 6156251"/>
              <a:gd name="connsiteY84" fmla="*/ 10633 h 1594543"/>
              <a:gd name="connsiteX85" fmla="*/ 4136065 w 6156251"/>
              <a:gd name="connsiteY85" fmla="*/ 74428 h 1594543"/>
              <a:gd name="connsiteX86" fmla="*/ 4093535 w 6156251"/>
              <a:gd name="connsiteY86" fmla="*/ 138223 h 1594543"/>
              <a:gd name="connsiteX87" fmla="*/ 4104168 w 6156251"/>
              <a:gd name="connsiteY87" fmla="*/ 170121 h 1594543"/>
              <a:gd name="connsiteX88" fmla="*/ 4114800 w 6156251"/>
              <a:gd name="connsiteY88" fmla="*/ 223284 h 1594543"/>
              <a:gd name="connsiteX89" fmla="*/ 4178596 w 6156251"/>
              <a:gd name="connsiteY89" fmla="*/ 287079 h 1594543"/>
              <a:gd name="connsiteX90" fmla="*/ 4210493 w 6156251"/>
              <a:gd name="connsiteY90" fmla="*/ 297712 h 1594543"/>
              <a:gd name="connsiteX91" fmla="*/ 4242391 w 6156251"/>
              <a:gd name="connsiteY91" fmla="*/ 329609 h 1594543"/>
              <a:gd name="connsiteX92" fmla="*/ 4274289 w 6156251"/>
              <a:gd name="connsiteY92" fmla="*/ 340242 h 1594543"/>
              <a:gd name="connsiteX93" fmla="*/ 4295554 w 6156251"/>
              <a:gd name="connsiteY93" fmla="*/ 382772 h 1594543"/>
              <a:gd name="connsiteX94" fmla="*/ 4327451 w 6156251"/>
              <a:gd name="connsiteY94" fmla="*/ 414670 h 1594543"/>
              <a:gd name="connsiteX95" fmla="*/ 4359349 w 6156251"/>
              <a:gd name="connsiteY95" fmla="*/ 531628 h 1594543"/>
              <a:gd name="connsiteX96" fmla="*/ 4401879 w 6156251"/>
              <a:gd name="connsiteY96" fmla="*/ 606056 h 1594543"/>
              <a:gd name="connsiteX97" fmla="*/ 4444410 w 6156251"/>
              <a:gd name="connsiteY97" fmla="*/ 616688 h 1594543"/>
              <a:gd name="connsiteX98" fmla="*/ 4476307 w 6156251"/>
              <a:gd name="connsiteY98" fmla="*/ 637954 h 1594543"/>
              <a:gd name="connsiteX99" fmla="*/ 4508205 w 6156251"/>
              <a:gd name="connsiteY99" fmla="*/ 648586 h 1594543"/>
              <a:gd name="connsiteX100" fmla="*/ 4518838 w 6156251"/>
              <a:gd name="connsiteY100" fmla="*/ 680484 h 1594543"/>
              <a:gd name="connsiteX101" fmla="*/ 4540103 w 6156251"/>
              <a:gd name="connsiteY101" fmla="*/ 712381 h 1594543"/>
              <a:gd name="connsiteX102" fmla="*/ 4550735 w 6156251"/>
              <a:gd name="connsiteY102" fmla="*/ 882502 h 1594543"/>
              <a:gd name="connsiteX103" fmla="*/ 4572000 w 6156251"/>
              <a:gd name="connsiteY103" fmla="*/ 914400 h 1594543"/>
              <a:gd name="connsiteX104" fmla="*/ 4635796 w 6156251"/>
              <a:gd name="connsiteY104" fmla="*/ 978195 h 1594543"/>
              <a:gd name="connsiteX105" fmla="*/ 4699591 w 6156251"/>
              <a:gd name="connsiteY105" fmla="*/ 1052623 h 1594543"/>
              <a:gd name="connsiteX106" fmla="*/ 4720856 w 6156251"/>
              <a:gd name="connsiteY106" fmla="*/ 1137684 h 1594543"/>
              <a:gd name="connsiteX107" fmla="*/ 4731489 w 6156251"/>
              <a:gd name="connsiteY107" fmla="*/ 1180214 h 1594543"/>
              <a:gd name="connsiteX108" fmla="*/ 4795284 w 6156251"/>
              <a:gd name="connsiteY108" fmla="*/ 1233377 h 1594543"/>
              <a:gd name="connsiteX109" fmla="*/ 4827182 w 6156251"/>
              <a:gd name="connsiteY109" fmla="*/ 1244009 h 1594543"/>
              <a:gd name="connsiteX110" fmla="*/ 4869712 w 6156251"/>
              <a:gd name="connsiteY110" fmla="*/ 1265275 h 1594543"/>
              <a:gd name="connsiteX111" fmla="*/ 4954772 w 6156251"/>
              <a:gd name="connsiteY111" fmla="*/ 1307805 h 1594543"/>
              <a:gd name="connsiteX112" fmla="*/ 4997303 w 6156251"/>
              <a:gd name="connsiteY112" fmla="*/ 1360968 h 1594543"/>
              <a:gd name="connsiteX113" fmla="*/ 5007935 w 6156251"/>
              <a:gd name="connsiteY113" fmla="*/ 1392865 h 1594543"/>
              <a:gd name="connsiteX114" fmla="*/ 5071731 w 6156251"/>
              <a:gd name="connsiteY114" fmla="*/ 1414130 h 1594543"/>
              <a:gd name="connsiteX115" fmla="*/ 5103628 w 6156251"/>
              <a:gd name="connsiteY115" fmla="*/ 1435395 h 1594543"/>
              <a:gd name="connsiteX116" fmla="*/ 5167424 w 6156251"/>
              <a:gd name="connsiteY116" fmla="*/ 1382233 h 1594543"/>
              <a:gd name="connsiteX117" fmla="*/ 5188689 w 6156251"/>
              <a:gd name="connsiteY117" fmla="*/ 1339702 h 1594543"/>
              <a:gd name="connsiteX118" fmla="*/ 5252484 w 6156251"/>
              <a:gd name="connsiteY118" fmla="*/ 1297172 h 1594543"/>
              <a:gd name="connsiteX119" fmla="*/ 5316279 w 6156251"/>
              <a:gd name="connsiteY119" fmla="*/ 1265275 h 1594543"/>
              <a:gd name="connsiteX120" fmla="*/ 5337544 w 6156251"/>
              <a:gd name="connsiteY120" fmla="*/ 1244009 h 1594543"/>
              <a:gd name="connsiteX121" fmla="*/ 5401340 w 6156251"/>
              <a:gd name="connsiteY121" fmla="*/ 1201479 h 1594543"/>
              <a:gd name="connsiteX122" fmla="*/ 5443870 w 6156251"/>
              <a:gd name="connsiteY122" fmla="*/ 1137684 h 1594543"/>
              <a:gd name="connsiteX123" fmla="*/ 5475768 w 6156251"/>
              <a:gd name="connsiteY123" fmla="*/ 1095154 h 1594543"/>
              <a:gd name="connsiteX124" fmla="*/ 5539563 w 6156251"/>
              <a:gd name="connsiteY124" fmla="*/ 1073888 h 1594543"/>
              <a:gd name="connsiteX125" fmla="*/ 5624624 w 6156251"/>
              <a:gd name="connsiteY125" fmla="*/ 1116419 h 1594543"/>
              <a:gd name="connsiteX126" fmla="*/ 5677786 w 6156251"/>
              <a:gd name="connsiteY126" fmla="*/ 1222744 h 1594543"/>
              <a:gd name="connsiteX127" fmla="*/ 5720317 w 6156251"/>
              <a:gd name="connsiteY127" fmla="*/ 1233377 h 1594543"/>
              <a:gd name="connsiteX128" fmla="*/ 5784112 w 6156251"/>
              <a:gd name="connsiteY128" fmla="*/ 1254642 h 1594543"/>
              <a:gd name="connsiteX129" fmla="*/ 5794744 w 6156251"/>
              <a:gd name="connsiteY129" fmla="*/ 1286540 h 1594543"/>
              <a:gd name="connsiteX130" fmla="*/ 5794744 w 6156251"/>
              <a:gd name="connsiteY130" fmla="*/ 1360968 h 1594543"/>
              <a:gd name="connsiteX131" fmla="*/ 5816010 w 6156251"/>
              <a:gd name="connsiteY131" fmla="*/ 1382233 h 1594543"/>
              <a:gd name="connsiteX132" fmla="*/ 6039293 w 6156251"/>
              <a:gd name="connsiteY132" fmla="*/ 1403498 h 1594543"/>
              <a:gd name="connsiteX133" fmla="*/ 6092456 w 6156251"/>
              <a:gd name="connsiteY133" fmla="*/ 1414130 h 1594543"/>
              <a:gd name="connsiteX134" fmla="*/ 6156251 w 6156251"/>
              <a:gd name="connsiteY134"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31358 w 6156251"/>
              <a:gd name="connsiteY23" fmla="*/ 1275907 h 1594543"/>
              <a:gd name="connsiteX24" fmla="*/ 1052624 w 6156251"/>
              <a:gd name="connsiteY24" fmla="*/ 1307805 h 1594543"/>
              <a:gd name="connsiteX25" fmla="*/ 1158949 w 6156251"/>
              <a:gd name="connsiteY25" fmla="*/ 1350335 h 1594543"/>
              <a:gd name="connsiteX26" fmla="*/ 1190847 w 6156251"/>
              <a:gd name="connsiteY26" fmla="*/ 1371600 h 1594543"/>
              <a:gd name="connsiteX27" fmla="*/ 1201479 w 6156251"/>
              <a:gd name="connsiteY27" fmla="*/ 1403498 h 1594543"/>
              <a:gd name="connsiteX28" fmla="*/ 1212112 w 6156251"/>
              <a:gd name="connsiteY28" fmla="*/ 1488558 h 1594543"/>
              <a:gd name="connsiteX29" fmla="*/ 1244010 w 6156251"/>
              <a:gd name="connsiteY29" fmla="*/ 1520456 h 1594543"/>
              <a:gd name="connsiteX30" fmla="*/ 1307805 w 6156251"/>
              <a:gd name="connsiteY30" fmla="*/ 1541721 h 1594543"/>
              <a:gd name="connsiteX31" fmla="*/ 1329070 w 6156251"/>
              <a:gd name="connsiteY31" fmla="*/ 1573619 h 1594543"/>
              <a:gd name="connsiteX32" fmla="*/ 1414131 w 6156251"/>
              <a:gd name="connsiteY32" fmla="*/ 1573619 h 1594543"/>
              <a:gd name="connsiteX33" fmla="*/ 1456661 w 6156251"/>
              <a:gd name="connsiteY33" fmla="*/ 1552354 h 1594543"/>
              <a:gd name="connsiteX34" fmla="*/ 1488558 w 6156251"/>
              <a:gd name="connsiteY34" fmla="*/ 1541721 h 1594543"/>
              <a:gd name="connsiteX35" fmla="*/ 1531089 w 6156251"/>
              <a:gd name="connsiteY35" fmla="*/ 1520456 h 1594543"/>
              <a:gd name="connsiteX36" fmla="*/ 1573619 w 6156251"/>
              <a:gd name="connsiteY36" fmla="*/ 1414130 h 1594543"/>
              <a:gd name="connsiteX37" fmla="*/ 1584251 w 6156251"/>
              <a:gd name="connsiteY37" fmla="*/ 1382233 h 1594543"/>
              <a:gd name="connsiteX38" fmla="*/ 1648047 w 6156251"/>
              <a:gd name="connsiteY38" fmla="*/ 1339702 h 1594543"/>
              <a:gd name="connsiteX39" fmla="*/ 1669312 w 6156251"/>
              <a:gd name="connsiteY39" fmla="*/ 1307805 h 1594543"/>
              <a:gd name="connsiteX40" fmla="*/ 1679944 w 6156251"/>
              <a:gd name="connsiteY40" fmla="*/ 1275907 h 1594543"/>
              <a:gd name="connsiteX41" fmla="*/ 1701210 w 6156251"/>
              <a:gd name="connsiteY41" fmla="*/ 1254642 h 1594543"/>
              <a:gd name="connsiteX42" fmla="*/ 1743740 w 6156251"/>
              <a:gd name="connsiteY42" fmla="*/ 1297172 h 1594543"/>
              <a:gd name="connsiteX43" fmla="*/ 1860698 w 6156251"/>
              <a:gd name="connsiteY43" fmla="*/ 1350335 h 1594543"/>
              <a:gd name="connsiteX44" fmla="*/ 1924493 w 6156251"/>
              <a:gd name="connsiteY44" fmla="*/ 1392865 h 1594543"/>
              <a:gd name="connsiteX45" fmla="*/ 1956391 w 6156251"/>
              <a:gd name="connsiteY45" fmla="*/ 1414130 h 1594543"/>
              <a:gd name="connsiteX46" fmla="*/ 1967024 w 6156251"/>
              <a:gd name="connsiteY46" fmla="*/ 1446028 h 1594543"/>
              <a:gd name="connsiteX47" fmla="*/ 2009554 w 6156251"/>
              <a:gd name="connsiteY47" fmla="*/ 1435395 h 1594543"/>
              <a:gd name="connsiteX48" fmla="*/ 2126512 w 6156251"/>
              <a:gd name="connsiteY48" fmla="*/ 1360968 h 1594543"/>
              <a:gd name="connsiteX49" fmla="*/ 2158410 w 6156251"/>
              <a:gd name="connsiteY49" fmla="*/ 1329070 h 1594543"/>
              <a:gd name="connsiteX50" fmla="*/ 2211572 w 6156251"/>
              <a:gd name="connsiteY50" fmla="*/ 1318437 h 1594543"/>
              <a:gd name="connsiteX51" fmla="*/ 2243470 w 6156251"/>
              <a:gd name="connsiteY51" fmla="*/ 1307805 h 1594543"/>
              <a:gd name="connsiteX52" fmla="*/ 2275368 w 6156251"/>
              <a:gd name="connsiteY52" fmla="*/ 1286540 h 1594543"/>
              <a:gd name="connsiteX53" fmla="*/ 2317898 w 6156251"/>
              <a:gd name="connsiteY53" fmla="*/ 1190847 h 1594543"/>
              <a:gd name="connsiteX54" fmla="*/ 2360428 w 6156251"/>
              <a:gd name="connsiteY54" fmla="*/ 1180214 h 1594543"/>
              <a:gd name="connsiteX55" fmla="*/ 2392326 w 6156251"/>
              <a:gd name="connsiteY55" fmla="*/ 1169581 h 1594543"/>
              <a:gd name="connsiteX56" fmla="*/ 2488019 w 6156251"/>
              <a:gd name="connsiteY56" fmla="*/ 1180214 h 1594543"/>
              <a:gd name="connsiteX57" fmla="*/ 2530549 w 6156251"/>
              <a:gd name="connsiteY57" fmla="*/ 1297172 h 1594543"/>
              <a:gd name="connsiteX58" fmla="*/ 2668772 w 6156251"/>
              <a:gd name="connsiteY58" fmla="*/ 1371600 h 1594543"/>
              <a:gd name="connsiteX59" fmla="*/ 2690038 w 6156251"/>
              <a:gd name="connsiteY59" fmla="*/ 1392865 h 1594543"/>
              <a:gd name="connsiteX60" fmla="*/ 2753833 w 6156251"/>
              <a:gd name="connsiteY60" fmla="*/ 1414130 h 1594543"/>
              <a:gd name="connsiteX61" fmla="*/ 2817628 w 6156251"/>
              <a:gd name="connsiteY61" fmla="*/ 1403498 h 1594543"/>
              <a:gd name="connsiteX62" fmla="*/ 2902689 w 6156251"/>
              <a:gd name="connsiteY62" fmla="*/ 1307805 h 1594543"/>
              <a:gd name="connsiteX63" fmla="*/ 2945219 w 6156251"/>
              <a:gd name="connsiteY63" fmla="*/ 1275907 h 1594543"/>
              <a:gd name="connsiteX64" fmla="*/ 3009014 w 6156251"/>
              <a:gd name="connsiteY64" fmla="*/ 1212112 h 1594543"/>
              <a:gd name="connsiteX65" fmla="*/ 3062177 w 6156251"/>
              <a:gd name="connsiteY65" fmla="*/ 1127051 h 1594543"/>
              <a:gd name="connsiteX66" fmla="*/ 3083442 w 6156251"/>
              <a:gd name="connsiteY66" fmla="*/ 1095154 h 1594543"/>
              <a:gd name="connsiteX67" fmla="*/ 3115340 w 6156251"/>
              <a:gd name="connsiteY67" fmla="*/ 1063256 h 1594543"/>
              <a:gd name="connsiteX68" fmla="*/ 3157870 w 6156251"/>
              <a:gd name="connsiteY68" fmla="*/ 1010093 h 1594543"/>
              <a:gd name="connsiteX69" fmla="*/ 3200400 w 6156251"/>
              <a:gd name="connsiteY69" fmla="*/ 978195 h 1594543"/>
              <a:gd name="connsiteX70" fmla="*/ 3338624 w 6156251"/>
              <a:gd name="connsiteY70" fmla="*/ 765544 h 1594543"/>
              <a:gd name="connsiteX71" fmla="*/ 3402419 w 6156251"/>
              <a:gd name="connsiteY71" fmla="*/ 659219 h 1594543"/>
              <a:gd name="connsiteX72" fmla="*/ 3466214 w 6156251"/>
              <a:gd name="connsiteY72" fmla="*/ 510363 h 1594543"/>
              <a:gd name="connsiteX73" fmla="*/ 3487479 w 6156251"/>
              <a:gd name="connsiteY73" fmla="*/ 414670 h 1594543"/>
              <a:gd name="connsiteX74" fmla="*/ 3572540 w 6156251"/>
              <a:gd name="connsiteY74" fmla="*/ 350875 h 1594543"/>
              <a:gd name="connsiteX75" fmla="*/ 3657600 w 6156251"/>
              <a:gd name="connsiteY75" fmla="*/ 276447 h 1594543"/>
              <a:gd name="connsiteX76" fmla="*/ 3689498 w 6156251"/>
              <a:gd name="connsiteY76" fmla="*/ 265814 h 1594543"/>
              <a:gd name="connsiteX77" fmla="*/ 3774558 w 6156251"/>
              <a:gd name="connsiteY77" fmla="*/ 223284 h 1594543"/>
              <a:gd name="connsiteX78" fmla="*/ 3848986 w 6156251"/>
              <a:gd name="connsiteY78" fmla="*/ 148856 h 1594543"/>
              <a:gd name="connsiteX79" fmla="*/ 3880884 w 6156251"/>
              <a:gd name="connsiteY79" fmla="*/ 127591 h 1594543"/>
              <a:gd name="connsiteX80" fmla="*/ 3944679 w 6156251"/>
              <a:gd name="connsiteY80" fmla="*/ 85061 h 1594543"/>
              <a:gd name="connsiteX81" fmla="*/ 4029740 w 6156251"/>
              <a:gd name="connsiteY81" fmla="*/ 10633 h 1594543"/>
              <a:gd name="connsiteX82" fmla="*/ 4061638 w 6156251"/>
              <a:gd name="connsiteY82" fmla="*/ 0 h 1594543"/>
              <a:gd name="connsiteX83" fmla="*/ 4104168 w 6156251"/>
              <a:gd name="connsiteY83" fmla="*/ 10633 h 1594543"/>
              <a:gd name="connsiteX84" fmla="*/ 4136065 w 6156251"/>
              <a:gd name="connsiteY84" fmla="*/ 74428 h 1594543"/>
              <a:gd name="connsiteX85" fmla="*/ 4093535 w 6156251"/>
              <a:gd name="connsiteY85" fmla="*/ 138223 h 1594543"/>
              <a:gd name="connsiteX86" fmla="*/ 4104168 w 6156251"/>
              <a:gd name="connsiteY86" fmla="*/ 170121 h 1594543"/>
              <a:gd name="connsiteX87" fmla="*/ 4114800 w 6156251"/>
              <a:gd name="connsiteY87" fmla="*/ 223284 h 1594543"/>
              <a:gd name="connsiteX88" fmla="*/ 4178596 w 6156251"/>
              <a:gd name="connsiteY88" fmla="*/ 287079 h 1594543"/>
              <a:gd name="connsiteX89" fmla="*/ 4210493 w 6156251"/>
              <a:gd name="connsiteY89" fmla="*/ 297712 h 1594543"/>
              <a:gd name="connsiteX90" fmla="*/ 4242391 w 6156251"/>
              <a:gd name="connsiteY90" fmla="*/ 329609 h 1594543"/>
              <a:gd name="connsiteX91" fmla="*/ 4274289 w 6156251"/>
              <a:gd name="connsiteY91" fmla="*/ 340242 h 1594543"/>
              <a:gd name="connsiteX92" fmla="*/ 4295554 w 6156251"/>
              <a:gd name="connsiteY92" fmla="*/ 382772 h 1594543"/>
              <a:gd name="connsiteX93" fmla="*/ 4327451 w 6156251"/>
              <a:gd name="connsiteY93" fmla="*/ 414670 h 1594543"/>
              <a:gd name="connsiteX94" fmla="*/ 4359349 w 6156251"/>
              <a:gd name="connsiteY94" fmla="*/ 531628 h 1594543"/>
              <a:gd name="connsiteX95" fmla="*/ 4401879 w 6156251"/>
              <a:gd name="connsiteY95" fmla="*/ 606056 h 1594543"/>
              <a:gd name="connsiteX96" fmla="*/ 4444410 w 6156251"/>
              <a:gd name="connsiteY96" fmla="*/ 616688 h 1594543"/>
              <a:gd name="connsiteX97" fmla="*/ 4476307 w 6156251"/>
              <a:gd name="connsiteY97" fmla="*/ 637954 h 1594543"/>
              <a:gd name="connsiteX98" fmla="*/ 4508205 w 6156251"/>
              <a:gd name="connsiteY98" fmla="*/ 648586 h 1594543"/>
              <a:gd name="connsiteX99" fmla="*/ 4518838 w 6156251"/>
              <a:gd name="connsiteY99" fmla="*/ 680484 h 1594543"/>
              <a:gd name="connsiteX100" fmla="*/ 4540103 w 6156251"/>
              <a:gd name="connsiteY100" fmla="*/ 712381 h 1594543"/>
              <a:gd name="connsiteX101" fmla="*/ 4550735 w 6156251"/>
              <a:gd name="connsiteY101" fmla="*/ 882502 h 1594543"/>
              <a:gd name="connsiteX102" fmla="*/ 4572000 w 6156251"/>
              <a:gd name="connsiteY102" fmla="*/ 914400 h 1594543"/>
              <a:gd name="connsiteX103" fmla="*/ 4635796 w 6156251"/>
              <a:gd name="connsiteY103" fmla="*/ 978195 h 1594543"/>
              <a:gd name="connsiteX104" fmla="*/ 4699591 w 6156251"/>
              <a:gd name="connsiteY104" fmla="*/ 1052623 h 1594543"/>
              <a:gd name="connsiteX105" fmla="*/ 4720856 w 6156251"/>
              <a:gd name="connsiteY105" fmla="*/ 1137684 h 1594543"/>
              <a:gd name="connsiteX106" fmla="*/ 4731489 w 6156251"/>
              <a:gd name="connsiteY106" fmla="*/ 1180214 h 1594543"/>
              <a:gd name="connsiteX107" fmla="*/ 4795284 w 6156251"/>
              <a:gd name="connsiteY107" fmla="*/ 1233377 h 1594543"/>
              <a:gd name="connsiteX108" fmla="*/ 4827182 w 6156251"/>
              <a:gd name="connsiteY108" fmla="*/ 1244009 h 1594543"/>
              <a:gd name="connsiteX109" fmla="*/ 4869712 w 6156251"/>
              <a:gd name="connsiteY109" fmla="*/ 1265275 h 1594543"/>
              <a:gd name="connsiteX110" fmla="*/ 4954772 w 6156251"/>
              <a:gd name="connsiteY110" fmla="*/ 1307805 h 1594543"/>
              <a:gd name="connsiteX111" fmla="*/ 4997303 w 6156251"/>
              <a:gd name="connsiteY111" fmla="*/ 1360968 h 1594543"/>
              <a:gd name="connsiteX112" fmla="*/ 5007935 w 6156251"/>
              <a:gd name="connsiteY112" fmla="*/ 1392865 h 1594543"/>
              <a:gd name="connsiteX113" fmla="*/ 5071731 w 6156251"/>
              <a:gd name="connsiteY113" fmla="*/ 1414130 h 1594543"/>
              <a:gd name="connsiteX114" fmla="*/ 5103628 w 6156251"/>
              <a:gd name="connsiteY114" fmla="*/ 1435395 h 1594543"/>
              <a:gd name="connsiteX115" fmla="*/ 5167424 w 6156251"/>
              <a:gd name="connsiteY115" fmla="*/ 1382233 h 1594543"/>
              <a:gd name="connsiteX116" fmla="*/ 5188689 w 6156251"/>
              <a:gd name="connsiteY116" fmla="*/ 1339702 h 1594543"/>
              <a:gd name="connsiteX117" fmla="*/ 5252484 w 6156251"/>
              <a:gd name="connsiteY117" fmla="*/ 1297172 h 1594543"/>
              <a:gd name="connsiteX118" fmla="*/ 5316279 w 6156251"/>
              <a:gd name="connsiteY118" fmla="*/ 1265275 h 1594543"/>
              <a:gd name="connsiteX119" fmla="*/ 5337544 w 6156251"/>
              <a:gd name="connsiteY119" fmla="*/ 1244009 h 1594543"/>
              <a:gd name="connsiteX120" fmla="*/ 5401340 w 6156251"/>
              <a:gd name="connsiteY120" fmla="*/ 1201479 h 1594543"/>
              <a:gd name="connsiteX121" fmla="*/ 5443870 w 6156251"/>
              <a:gd name="connsiteY121" fmla="*/ 1137684 h 1594543"/>
              <a:gd name="connsiteX122" fmla="*/ 5475768 w 6156251"/>
              <a:gd name="connsiteY122" fmla="*/ 1095154 h 1594543"/>
              <a:gd name="connsiteX123" fmla="*/ 5539563 w 6156251"/>
              <a:gd name="connsiteY123" fmla="*/ 1073888 h 1594543"/>
              <a:gd name="connsiteX124" fmla="*/ 5624624 w 6156251"/>
              <a:gd name="connsiteY124" fmla="*/ 1116419 h 1594543"/>
              <a:gd name="connsiteX125" fmla="*/ 5677786 w 6156251"/>
              <a:gd name="connsiteY125" fmla="*/ 1222744 h 1594543"/>
              <a:gd name="connsiteX126" fmla="*/ 5720317 w 6156251"/>
              <a:gd name="connsiteY126" fmla="*/ 1233377 h 1594543"/>
              <a:gd name="connsiteX127" fmla="*/ 5784112 w 6156251"/>
              <a:gd name="connsiteY127" fmla="*/ 1254642 h 1594543"/>
              <a:gd name="connsiteX128" fmla="*/ 5794744 w 6156251"/>
              <a:gd name="connsiteY128" fmla="*/ 1286540 h 1594543"/>
              <a:gd name="connsiteX129" fmla="*/ 5794744 w 6156251"/>
              <a:gd name="connsiteY129" fmla="*/ 1360968 h 1594543"/>
              <a:gd name="connsiteX130" fmla="*/ 5816010 w 6156251"/>
              <a:gd name="connsiteY130" fmla="*/ 1382233 h 1594543"/>
              <a:gd name="connsiteX131" fmla="*/ 6039293 w 6156251"/>
              <a:gd name="connsiteY131" fmla="*/ 1403498 h 1594543"/>
              <a:gd name="connsiteX132" fmla="*/ 6092456 w 6156251"/>
              <a:gd name="connsiteY132" fmla="*/ 1414130 h 1594543"/>
              <a:gd name="connsiteX133" fmla="*/ 6156251 w 6156251"/>
              <a:gd name="connsiteY133"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12112 w 6156251"/>
              <a:gd name="connsiteY27" fmla="*/ 1488558 h 1594543"/>
              <a:gd name="connsiteX28" fmla="*/ 1244010 w 6156251"/>
              <a:gd name="connsiteY28" fmla="*/ 1520456 h 1594543"/>
              <a:gd name="connsiteX29" fmla="*/ 1307805 w 6156251"/>
              <a:gd name="connsiteY29" fmla="*/ 1541721 h 1594543"/>
              <a:gd name="connsiteX30" fmla="*/ 1329070 w 6156251"/>
              <a:gd name="connsiteY30" fmla="*/ 1573619 h 1594543"/>
              <a:gd name="connsiteX31" fmla="*/ 1414131 w 6156251"/>
              <a:gd name="connsiteY31" fmla="*/ 1573619 h 1594543"/>
              <a:gd name="connsiteX32" fmla="*/ 1456661 w 6156251"/>
              <a:gd name="connsiteY32" fmla="*/ 1552354 h 1594543"/>
              <a:gd name="connsiteX33" fmla="*/ 1488558 w 6156251"/>
              <a:gd name="connsiteY33" fmla="*/ 1541721 h 1594543"/>
              <a:gd name="connsiteX34" fmla="*/ 1531089 w 6156251"/>
              <a:gd name="connsiteY34" fmla="*/ 1520456 h 1594543"/>
              <a:gd name="connsiteX35" fmla="*/ 1573619 w 6156251"/>
              <a:gd name="connsiteY35" fmla="*/ 1414130 h 1594543"/>
              <a:gd name="connsiteX36" fmla="*/ 1584251 w 6156251"/>
              <a:gd name="connsiteY36" fmla="*/ 1382233 h 1594543"/>
              <a:gd name="connsiteX37" fmla="*/ 1648047 w 6156251"/>
              <a:gd name="connsiteY37" fmla="*/ 1339702 h 1594543"/>
              <a:gd name="connsiteX38" fmla="*/ 1669312 w 6156251"/>
              <a:gd name="connsiteY38" fmla="*/ 1307805 h 1594543"/>
              <a:gd name="connsiteX39" fmla="*/ 1679944 w 6156251"/>
              <a:gd name="connsiteY39" fmla="*/ 1275907 h 1594543"/>
              <a:gd name="connsiteX40" fmla="*/ 1701210 w 6156251"/>
              <a:gd name="connsiteY40" fmla="*/ 1254642 h 1594543"/>
              <a:gd name="connsiteX41" fmla="*/ 1743740 w 6156251"/>
              <a:gd name="connsiteY41" fmla="*/ 1297172 h 1594543"/>
              <a:gd name="connsiteX42" fmla="*/ 1860698 w 6156251"/>
              <a:gd name="connsiteY42" fmla="*/ 1350335 h 1594543"/>
              <a:gd name="connsiteX43" fmla="*/ 1924493 w 6156251"/>
              <a:gd name="connsiteY43" fmla="*/ 1392865 h 1594543"/>
              <a:gd name="connsiteX44" fmla="*/ 1956391 w 6156251"/>
              <a:gd name="connsiteY44" fmla="*/ 1414130 h 1594543"/>
              <a:gd name="connsiteX45" fmla="*/ 1967024 w 6156251"/>
              <a:gd name="connsiteY45" fmla="*/ 1446028 h 1594543"/>
              <a:gd name="connsiteX46" fmla="*/ 2009554 w 6156251"/>
              <a:gd name="connsiteY46" fmla="*/ 1435395 h 1594543"/>
              <a:gd name="connsiteX47" fmla="*/ 2126512 w 6156251"/>
              <a:gd name="connsiteY47" fmla="*/ 1360968 h 1594543"/>
              <a:gd name="connsiteX48" fmla="*/ 2158410 w 6156251"/>
              <a:gd name="connsiteY48" fmla="*/ 1329070 h 1594543"/>
              <a:gd name="connsiteX49" fmla="*/ 2211572 w 6156251"/>
              <a:gd name="connsiteY49" fmla="*/ 1318437 h 1594543"/>
              <a:gd name="connsiteX50" fmla="*/ 2243470 w 6156251"/>
              <a:gd name="connsiteY50" fmla="*/ 1307805 h 1594543"/>
              <a:gd name="connsiteX51" fmla="*/ 2275368 w 6156251"/>
              <a:gd name="connsiteY51" fmla="*/ 1286540 h 1594543"/>
              <a:gd name="connsiteX52" fmla="*/ 2317898 w 6156251"/>
              <a:gd name="connsiteY52" fmla="*/ 1190847 h 1594543"/>
              <a:gd name="connsiteX53" fmla="*/ 2360428 w 6156251"/>
              <a:gd name="connsiteY53" fmla="*/ 1180214 h 1594543"/>
              <a:gd name="connsiteX54" fmla="*/ 2392326 w 6156251"/>
              <a:gd name="connsiteY54" fmla="*/ 1169581 h 1594543"/>
              <a:gd name="connsiteX55" fmla="*/ 2488019 w 6156251"/>
              <a:gd name="connsiteY55" fmla="*/ 1180214 h 1594543"/>
              <a:gd name="connsiteX56" fmla="*/ 2530549 w 6156251"/>
              <a:gd name="connsiteY56" fmla="*/ 1297172 h 1594543"/>
              <a:gd name="connsiteX57" fmla="*/ 2668772 w 6156251"/>
              <a:gd name="connsiteY57" fmla="*/ 1371600 h 1594543"/>
              <a:gd name="connsiteX58" fmla="*/ 2690038 w 6156251"/>
              <a:gd name="connsiteY58" fmla="*/ 1392865 h 1594543"/>
              <a:gd name="connsiteX59" fmla="*/ 2753833 w 6156251"/>
              <a:gd name="connsiteY59" fmla="*/ 1414130 h 1594543"/>
              <a:gd name="connsiteX60" fmla="*/ 2817628 w 6156251"/>
              <a:gd name="connsiteY60" fmla="*/ 1403498 h 1594543"/>
              <a:gd name="connsiteX61" fmla="*/ 2902689 w 6156251"/>
              <a:gd name="connsiteY61" fmla="*/ 1307805 h 1594543"/>
              <a:gd name="connsiteX62" fmla="*/ 2945219 w 6156251"/>
              <a:gd name="connsiteY62" fmla="*/ 1275907 h 1594543"/>
              <a:gd name="connsiteX63" fmla="*/ 3009014 w 6156251"/>
              <a:gd name="connsiteY63" fmla="*/ 1212112 h 1594543"/>
              <a:gd name="connsiteX64" fmla="*/ 3062177 w 6156251"/>
              <a:gd name="connsiteY64" fmla="*/ 1127051 h 1594543"/>
              <a:gd name="connsiteX65" fmla="*/ 3083442 w 6156251"/>
              <a:gd name="connsiteY65" fmla="*/ 1095154 h 1594543"/>
              <a:gd name="connsiteX66" fmla="*/ 3115340 w 6156251"/>
              <a:gd name="connsiteY66" fmla="*/ 1063256 h 1594543"/>
              <a:gd name="connsiteX67" fmla="*/ 3157870 w 6156251"/>
              <a:gd name="connsiteY67" fmla="*/ 1010093 h 1594543"/>
              <a:gd name="connsiteX68" fmla="*/ 3200400 w 6156251"/>
              <a:gd name="connsiteY68" fmla="*/ 978195 h 1594543"/>
              <a:gd name="connsiteX69" fmla="*/ 3338624 w 6156251"/>
              <a:gd name="connsiteY69" fmla="*/ 765544 h 1594543"/>
              <a:gd name="connsiteX70" fmla="*/ 3402419 w 6156251"/>
              <a:gd name="connsiteY70" fmla="*/ 659219 h 1594543"/>
              <a:gd name="connsiteX71" fmla="*/ 3466214 w 6156251"/>
              <a:gd name="connsiteY71" fmla="*/ 510363 h 1594543"/>
              <a:gd name="connsiteX72" fmla="*/ 3487479 w 6156251"/>
              <a:gd name="connsiteY72" fmla="*/ 414670 h 1594543"/>
              <a:gd name="connsiteX73" fmla="*/ 3572540 w 6156251"/>
              <a:gd name="connsiteY73" fmla="*/ 350875 h 1594543"/>
              <a:gd name="connsiteX74" fmla="*/ 3657600 w 6156251"/>
              <a:gd name="connsiteY74" fmla="*/ 276447 h 1594543"/>
              <a:gd name="connsiteX75" fmla="*/ 3689498 w 6156251"/>
              <a:gd name="connsiteY75" fmla="*/ 265814 h 1594543"/>
              <a:gd name="connsiteX76" fmla="*/ 3774558 w 6156251"/>
              <a:gd name="connsiteY76" fmla="*/ 223284 h 1594543"/>
              <a:gd name="connsiteX77" fmla="*/ 3848986 w 6156251"/>
              <a:gd name="connsiteY77" fmla="*/ 148856 h 1594543"/>
              <a:gd name="connsiteX78" fmla="*/ 3880884 w 6156251"/>
              <a:gd name="connsiteY78" fmla="*/ 127591 h 1594543"/>
              <a:gd name="connsiteX79" fmla="*/ 3944679 w 6156251"/>
              <a:gd name="connsiteY79" fmla="*/ 85061 h 1594543"/>
              <a:gd name="connsiteX80" fmla="*/ 4029740 w 6156251"/>
              <a:gd name="connsiteY80" fmla="*/ 10633 h 1594543"/>
              <a:gd name="connsiteX81" fmla="*/ 4061638 w 6156251"/>
              <a:gd name="connsiteY81" fmla="*/ 0 h 1594543"/>
              <a:gd name="connsiteX82" fmla="*/ 4104168 w 6156251"/>
              <a:gd name="connsiteY82" fmla="*/ 10633 h 1594543"/>
              <a:gd name="connsiteX83" fmla="*/ 4136065 w 6156251"/>
              <a:gd name="connsiteY83" fmla="*/ 74428 h 1594543"/>
              <a:gd name="connsiteX84" fmla="*/ 4093535 w 6156251"/>
              <a:gd name="connsiteY84" fmla="*/ 138223 h 1594543"/>
              <a:gd name="connsiteX85" fmla="*/ 4104168 w 6156251"/>
              <a:gd name="connsiteY85" fmla="*/ 170121 h 1594543"/>
              <a:gd name="connsiteX86" fmla="*/ 4114800 w 6156251"/>
              <a:gd name="connsiteY86" fmla="*/ 223284 h 1594543"/>
              <a:gd name="connsiteX87" fmla="*/ 4178596 w 6156251"/>
              <a:gd name="connsiteY87" fmla="*/ 287079 h 1594543"/>
              <a:gd name="connsiteX88" fmla="*/ 4210493 w 6156251"/>
              <a:gd name="connsiteY88" fmla="*/ 297712 h 1594543"/>
              <a:gd name="connsiteX89" fmla="*/ 4242391 w 6156251"/>
              <a:gd name="connsiteY89" fmla="*/ 329609 h 1594543"/>
              <a:gd name="connsiteX90" fmla="*/ 4274289 w 6156251"/>
              <a:gd name="connsiteY90" fmla="*/ 340242 h 1594543"/>
              <a:gd name="connsiteX91" fmla="*/ 4295554 w 6156251"/>
              <a:gd name="connsiteY91" fmla="*/ 382772 h 1594543"/>
              <a:gd name="connsiteX92" fmla="*/ 4327451 w 6156251"/>
              <a:gd name="connsiteY92" fmla="*/ 414670 h 1594543"/>
              <a:gd name="connsiteX93" fmla="*/ 4359349 w 6156251"/>
              <a:gd name="connsiteY93" fmla="*/ 531628 h 1594543"/>
              <a:gd name="connsiteX94" fmla="*/ 4401879 w 6156251"/>
              <a:gd name="connsiteY94" fmla="*/ 606056 h 1594543"/>
              <a:gd name="connsiteX95" fmla="*/ 4444410 w 6156251"/>
              <a:gd name="connsiteY95" fmla="*/ 616688 h 1594543"/>
              <a:gd name="connsiteX96" fmla="*/ 4476307 w 6156251"/>
              <a:gd name="connsiteY96" fmla="*/ 637954 h 1594543"/>
              <a:gd name="connsiteX97" fmla="*/ 4508205 w 6156251"/>
              <a:gd name="connsiteY97" fmla="*/ 648586 h 1594543"/>
              <a:gd name="connsiteX98" fmla="*/ 4518838 w 6156251"/>
              <a:gd name="connsiteY98" fmla="*/ 680484 h 1594543"/>
              <a:gd name="connsiteX99" fmla="*/ 4540103 w 6156251"/>
              <a:gd name="connsiteY99" fmla="*/ 712381 h 1594543"/>
              <a:gd name="connsiteX100" fmla="*/ 4550735 w 6156251"/>
              <a:gd name="connsiteY100" fmla="*/ 882502 h 1594543"/>
              <a:gd name="connsiteX101" fmla="*/ 4572000 w 6156251"/>
              <a:gd name="connsiteY101" fmla="*/ 914400 h 1594543"/>
              <a:gd name="connsiteX102" fmla="*/ 4635796 w 6156251"/>
              <a:gd name="connsiteY102" fmla="*/ 978195 h 1594543"/>
              <a:gd name="connsiteX103" fmla="*/ 4699591 w 6156251"/>
              <a:gd name="connsiteY103" fmla="*/ 1052623 h 1594543"/>
              <a:gd name="connsiteX104" fmla="*/ 4720856 w 6156251"/>
              <a:gd name="connsiteY104" fmla="*/ 1137684 h 1594543"/>
              <a:gd name="connsiteX105" fmla="*/ 4731489 w 6156251"/>
              <a:gd name="connsiteY105" fmla="*/ 1180214 h 1594543"/>
              <a:gd name="connsiteX106" fmla="*/ 4795284 w 6156251"/>
              <a:gd name="connsiteY106" fmla="*/ 1233377 h 1594543"/>
              <a:gd name="connsiteX107" fmla="*/ 4827182 w 6156251"/>
              <a:gd name="connsiteY107" fmla="*/ 1244009 h 1594543"/>
              <a:gd name="connsiteX108" fmla="*/ 4869712 w 6156251"/>
              <a:gd name="connsiteY108" fmla="*/ 1265275 h 1594543"/>
              <a:gd name="connsiteX109" fmla="*/ 4954772 w 6156251"/>
              <a:gd name="connsiteY109" fmla="*/ 1307805 h 1594543"/>
              <a:gd name="connsiteX110" fmla="*/ 4997303 w 6156251"/>
              <a:gd name="connsiteY110" fmla="*/ 1360968 h 1594543"/>
              <a:gd name="connsiteX111" fmla="*/ 5007935 w 6156251"/>
              <a:gd name="connsiteY111" fmla="*/ 1392865 h 1594543"/>
              <a:gd name="connsiteX112" fmla="*/ 5071731 w 6156251"/>
              <a:gd name="connsiteY112" fmla="*/ 1414130 h 1594543"/>
              <a:gd name="connsiteX113" fmla="*/ 5103628 w 6156251"/>
              <a:gd name="connsiteY113" fmla="*/ 1435395 h 1594543"/>
              <a:gd name="connsiteX114" fmla="*/ 5167424 w 6156251"/>
              <a:gd name="connsiteY114" fmla="*/ 1382233 h 1594543"/>
              <a:gd name="connsiteX115" fmla="*/ 5188689 w 6156251"/>
              <a:gd name="connsiteY115" fmla="*/ 1339702 h 1594543"/>
              <a:gd name="connsiteX116" fmla="*/ 5252484 w 6156251"/>
              <a:gd name="connsiteY116" fmla="*/ 1297172 h 1594543"/>
              <a:gd name="connsiteX117" fmla="*/ 5316279 w 6156251"/>
              <a:gd name="connsiteY117" fmla="*/ 1265275 h 1594543"/>
              <a:gd name="connsiteX118" fmla="*/ 5337544 w 6156251"/>
              <a:gd name="connsiteY118" fmla="*/ 1244009 h 1594543"/>
              <a:gd name="connsiteX119" fmla="*/ 5401340 w 6156251"/>
              <a:gd name="connsiteY119" fmla="*/ 1201479 h 1594543"/>
              <a:gd name="connsiteX120" fmla="*/ 5443870 w 6156251"/>
              <a:gd name="connsiteY120" fmla="*/ 1137684 h 1594543"/>
              <a:gd name="connsiteX121" fmla="*/ 5475768 w 6156251"/>
              <a:gd name="connsiteY121" fmla="*/ 1095154 h 1594543"/>
              <a:gd name="connsiteX122" fmla="*/ 5539563 w 6156251"/>
              <a:gd name="connsiteY122" fmla="*/ 1073888 h 1594543"/>
              <a:gd name="connsiteX123" fmla="*/ 5624624 w 6156251"/>
              <a:gd name="connsiteY123" fmla="*/ 1116419 h 1594543"/>
              <a:gd name="connsiteX124" fmla="*/ 5677786 w 6156251"/>
              <a:gd name="connsiteY124" fmla="*/ 1222744 h 1594543"/>
              <a:gd name="connsiteX125" fmla="*/ 5720317 w 6156251"/>
              <a:gd name="connsiteY125" fmla="*/ 1233377 h 1594543"/>
              <a:gd name="connsiteX126" fmla="*/ 5784112 w 6156251"/>
              <a:gd name="connsiteY126" fmla="*/ 1254642 h 1594543"/>
              <a:gd name="connsiteX127" fmla="*/ 5794744 w 6156251"/>
              <a:gd name="connsiteY127" fmla="*/ 1286540 h 1594543"/>
              <a:gd name="connsiteX128" fmla="*/ 5794744 w 6156251"/>
              <a:gd name="connsiteY128" fmla="*/ 1360968 h 1594543"/>
              <a:gd name="connsiteX129" fmla="*/ 5816010 w 6156251"/>
              <a:gd name="connsiteY129" fmla="*/ 1382233 h 1594543"/>
              <a:gd name="connsiteX130" fmla="*/ 6039293 w 6156251"/>
              <a:gd name="connsiteY130" fmla="*/ 1403498 h 1594543"/>
              <a:gd name="connsiteX131" fmla="*/ 6092456 w 6156251"/>
              <a:gd name="connsiteY131" fmla="*/ 1414130 h 1594543"/>
              <a:gd name="connsiteX132" fmla="*/ 6156251 w 6156251"/>
              <a:gd name="connsiteY132"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31089 w 6156251"/>
              <a:gd name="connsiteY33" fmla="*/ 1520456 h 1594543"/>
              <a:gd name="connsiteX34" fmla="*/ 1573619 w 6156251"/>
              <a:gd name="connsiteY34" fmla="*/ 1414130 h 1594543"/>
              <a:gd name="connsiteX35" fmla="*/ 1584251 w 6156251"/>
              <a:gd name="connsiteY35" fmla="*/ 1382233 h 1594543"/>
              <a:gd name="connsiteX36" fmla="*/ 1648047 w 6156251"/>
              <a:gd name="connsiteY36" fmla="*/ 1339702 h 1594543"/>
              <a:gd name="connsiteX37" fmla="*/ 1669312 w 6156251"/>
              <a:gd name="connsiteY37" fmla="*/ 1307805 h 1594543"/>
              <a:gd name="connsiteX38" fmla="*/ 1679944 w 6156251"/>
              <a:gd name="connsiteY38" fmla="*/ 1275907 h 1594543"/>
              <a:gd name="connsiteX39" fmla="*/ 1701210 w 6156251"/>
              <a:gd name="connsiteY39" fmla="*/ 1254642 h 1594543"/>
              <a:gd name="connsiteX40" fmla="*/ 1743740 w 6156251"/>
              <a:gd name="connsiteY40" fmla="*/ 1297172 h 1594543"/>
              <a:gd name="connsiteX41" fmla="*/ 1860698 w 6156251"/>
              <a:gd name="connsiteY41" fmla="*/ 1350335 h 1594543"/>
              <a:gd name="connsiteX42" fmla="*/ 1924493 w 6156251"/>
              <a:gd name="connsiteY42" fmla="*/ 1392865 h 1594543"/>
              <a:gd name="connsiteX43" fmla="*/ 1956391 w 6156251"/>
              <a:gd name="connsiteY43" fmla="*/ 1414130 h 1594543"/>
              <a:gd name="connsiteX44" fmla="*/ 1967024 w 6156251"/>
              <a:gd name="connsiteY44" fmla="*/ 1446028 h 1594543"/>
              <a:gd name="connsiteX45" fmla="*/ 2009554 w 6156251"/>
              <a:gd name="connsiteY45" fmla="*/ 1435395 h 1594543"/>
              <a:gd name="connsiteX46" fmla="*/ 2126512 w 6156251"/>
              <a:gd name="connsiteY46" fmla="*/ 1360968 h 1594543"/>
              <a:gd name="connsiteX47" fmla="*/ 2158410 w 6156251"/>
              <a:gd name="connsiteY47" fmla="*/ 1329070 h 1594543"/>
              <a:gd name="connsiteX48" fmla="*/ 2211572 w 6156251"/>
              <a:gd name="connsiteY48" fmla="*/ 1318437 h 1594543"/>
              <a:gd name="connsiteX49" fmla="*/ 2243470 w 6156251"/>
              <a:gd name="connsiteY49" fmla="*/ 1307805 h 1594543"/>
              <a:gd name="connsiteX50" fmla="*/ 2275368 w 6156251"/>
              <a:gd name="connsiteY50" fmla="*/ 1286540 h 1594543"/>
              <a:gd name="connsiteX51" fmla="*/ 2317898 w 6156251"/>
              <a:gd name="connsiteY51" fmla="*/ 1190847 h 1594543"/>
              <a:gd name="connsiteX52" fmla="*/ 2360428 w 6156251"/>
              <a:gd name="connsiteY52" fmla="*/ 1180214 h 1594543"/>
              <a:gd name="connsiteX53" fmla="*/ 2392326 w 6156251"/>
              <a:gd name="connsiteY53" fmla="*/ 1169581 h 1594543"/>
              <a:gd name="connsiteX54" fmla="*/ 2488019 w 6156251"/>
              <a:gd name="connsiteY54" fmla="*/ 1180214 h 1594543"/>
              <a:gd name="connsiteX55" fmla="*/ 2530549 w 6156251"/>
              <a:gd name="connsiteY55" fmla="*/ 1297172 h 1594543"/>
              <a:gd name="connsiteX56" fmla="*/ 2668772 w 6156251"/>
              <a:gd name="connsiteY56" fmla="*/ 1371600 h 1594543"/>
              <a:gd name="connsiteX57" fmla="*/ 2690038 w 6156251"/>
              <a:gd name="connsiteY57" fmla="*/ 1392865 h 1594543"/>
              <a:gd name="connsiteX58" fmla="*/ 2753833 w 6156251"/>
              <a:gd name="connsiteY58" fmla="*/ 1414130 h 1594543"/>
              <a:gd name="connsiteX59" fmla="*/ 2817628 w 6156251"/>
              <a:gd name="connsiteY59" fmla="*/ 1403498 h 1594543"/>
              <a:gd name="connsiteX60" fmla="*/ 2902689 w 6156251"/>
              <a:gd name="connsiteY60" fmla="*/ 1307805 h 1594543"/>
              <a:gd name="connsiteX61" fmla="*/ 2945219 w 6156251"/>
              <a:gd name="connsiteY61" fmla="*/ 1275907 h 1594543"/>
              <a:gd name="connsiteX62" fmla="*/ 3009014 w 6156251"/>
              <a:gd name="connsiteY62" fmla="*/ 1212112 h 1594543"/>
              <a:gd name="connsiteX63" fmla="*/ 3062177 w 6156251"/>
              <a:gd name="connsiteY63" fmla="*/ 1127051 h 1594543"/>
              <a:gd name="connsiteX64" fmla="*/ 3083442 w 6156251"/>
              <a:gd name="connsiteY64" fmla="*/ 1095154 h 1594543"/>
              <a:gd name="connsiteX65" fmla="*/ 3115340 w 6156251"/>
              <a:gd name="connsiteY65" fmla="*/ 1063256 h 1594543"/>
              <a:gd name="connsiteX66" fmla="*/ 3157870 w 6156251"/>
              <a:gd name="connsiteY66" fmla="*/ 1010093 h 1594543"/>
              <a:gd name="connsiteX67" fmla="*/ 3200400 w 6156251"/>
              <a:gd name="connsiteY67" fmla="*/ 978195 h 1594543"/>
              <a:gd name="connsiteX68" fmla="*/ 3338624 w 6156251"/>
              <a:gd name="connsiteY68" fmla="*/ 765544 h 1594543"/>
              <a:gd name="connsiteX69" fmla="*/ 3402419 w 6156251"/>
              <a:gd name="connsiteY69" fmla="*/ 659219 h 1594543"/>
              <a:gd name="connsiteX70" fmla="*/ 3466214 w 6156251"/>
              <a:gd name="connsiteY70" fmla="*/ 510363 h 1594543"/>
              <a:gd name="connsiteX71" fmla="*/ 3487479 w 6156251"/>
              <a:gd name="connsiteY71" fmla="*/ 414670 h 1594543"/>
              <a:gd name="connsiteX72" fmla="*/ 3572540 w 6156251"/>
              <a:gd name="connsiteY72" fmla="*/ 350875 h 1594543"/>
              <a:gd name="connsiteX73" fmla="*/ 3657600 w 6156251"/>
              <a:gd name="connsiteY73" fmla="*/ 276447 h 1594543"/>
              <a:gd name="connsiteX74" fmla="*/ 3689498 w 6156251"/>
              <a:gd name="connsiteY74" fmla="*/ 265814 h 1594543"/>
              <a:gd name="connsiteX75" fmla="*/ 3774558 w 6156251"/>
              <a:gd name="connsiteY75" fmla="*/ 223284 h 1594543"/>
              <a:gd name="connsiteX76" fmla="*/ 3848986 w 6156251"/>
              <a:gd name="connsiteY76" fmla="*/ 148856 h 1594543"/>
              <a:gd name="connsiteX77" fmla="*/ 3880884 w 6156251"/>
              <a:gd name="connsiteY77" fmla="*/ 127591 h 1594543"/>
              <a:gd name="connsiteX78" fmla="*/ 3944679 w 6156251"/>
              <a:gd name="connsiteY78" fmla="*/ 85061 h 1594543"/>
              <a:gd name="connsiteX79" fmla="*/ 4029740 w 6156251"/>
              <a:gd name="connsiteY79" fmla="*/ 10633 h 1594543"/>
              <a:gd name="connsiteX80" fmla="*/ 4061638 w 6156251"/>
              <a:gd name="connsiteY80" fmla="*/ 0 h 1594543"/>
              <a:gd name="connsiteX81" fmla="*/ 4104168 w 6156251"/>
              <a:gd name="connsiteY81" fmla="*/ 10633 h 1594543"/>
              <a:gd name="connsiteX82" fmla="*/ 4136065 w 6156251"/>
              <a:gd name="connsiteY82" fmla="*/ 74428 h 1594543"/>
              <a:gd name="connsiteX83" fmla="*/ 4093535 w 6156251"/>
              <a:gd name="connsiteY83" fmla="*/ 138223 h 1594543"/>
              <a:gd name="connsiteX84" fmla="*/ 4104168 w 6156251"/>
              <a:gd name="connsiteY84" fmla="*/ 170121 h 1594543"/>
              <a:gd name="connsiteX85" fmla="*/ 4114800 w 6156251"/>
              <a:gd name="connsiteY85" fmla="*/ 223284 h 1594543"/>
              <a:gd name="connsiteX86" fmla="*/ 4178596 w 6156251"/>
              <a:gd name="connsiteY86" fmla="*/ 287079 h 1594543"/>
              <a:gd name="connsiteX87" fmla="*/ 4210493 w 6156251"/>
              <a:gd name="connsiteY87" fmla="*/ 297712 h 1594543"/>
              <a:gd name="connsiteX88" fmla="*/ 4242391 w 6156251"/>
              <a:gd name="connsiteY88" fmla="*/ 329609 h 1594543"/>
              <a:gd name="connsiteX89" fmla="*/ 4274289 w 6156251"/>
              <a:gd name="connsiteY89" fmla="*/ 340242 h 1594543"/>
              <a:gd name="connsiteX90" fmla="*/ 4295554 w 6156251"/>
              <a:gd name="connsiteY90" fmla="*/ 382772 h 1594543"/>
              <a:gd name="connsiteX91" fmla="*/ 4327451 w 6156251"/>
              <a:gd name="connsiteY91" fmla="*/ 414670 h 1594543"/>
              <a:gd name="connsiteX92" fmla="*/ 4359349 w 6156251"/>
              <a:gd name="connsiteY92" fmla="*/ 531628 h 1594543"/>
              <a:gd name="connsiteX93" fmla="*/ 4401879 w 6156251"/>
              <a:gd name="connsiteY93" fmla="*/ 606056 h 1594543"/>
              <a:gd name="connsiteX94" fmla="*/ 4444410 w 6156251"/>
              <a:gd name="connsiteY94" fmla="*/ 616688 h 1594543"/>
              <a:gd name="connsiteX95" fmla="*/ 4476307 w 6156251"/>
              <a:gd name="connsiteY95" fmla="*/ 637954 h 1594543"/>
              <a:gd name="connsiteX96" fmla="*/ 4508205 w 6156251"/>
              <a:gd name="connsiteY96" fmla="*/ 648586 h 1594543"/>
              <a:gd name="connsiteX97" fmla="*/ 4518838 w 6156251"/>
              <a:gd name="connsiteY97" fmla="*/ 680484 h 1594543"/>
              <a:gd name="connsiteX98" fmla="*/ 4540103 w 6156251"/>
              <a:gd name="connsiteY98" fmla="*/ 712381 h 1594543"/>
              <a:gd name="connsiteX99" fmla="*/ 4550735 w 6156251"/>
              <a:gd name="connsiteY99" fmla="*/ 882502 h 1594543"/>
              <a:gd name="connsiteX100" fmla="*/ 4572000 w 6156251"/>
              <a:gd name="connsiteY100" fmla="*/ 914400 h 1594543"/>
              <a:gd name="connsiteX101" fmla="*/ 4635796 w 6156251"/>
              <a:gd name="connsiteY101" fmla="*/ 978195 h 1594543"/>
              <a:gd name="connsiteX102" fmla="*/ 4699591 w 6156251"/>
              <a:gd name="connsiteY102" fmla="*/ 1052623 h 1594543"/>
              <a:gd name="connsiteX103" fmla="*/ 4720856 w 6156251"/>
              <a:gd name="connsiteY103" fmla="*/ 1137684 h 1594543"/>
              <a:gd name="connsiteX104" fmla="*/ 4731489 w 6156251"/>
              <a:gd name="connsiteY104" fmla="*/ 1180214 h 1594543"/>
              <a:gd name="connsiteX105" fmla="*/ 4795284 w 6156251"/>
              <a:gd name="connsiteY105" fmla="*/ 1233377 h 1594543"/>
              <a:gd name="connsiteX106" fmla="*/ 4827182 w 6156251"/>
              <a:gd name="connsiteY106" fmla="*/ 1244009 h 1594543"/>
              <a:gd name="connsiteX107" fmla="*/ 4869712 w 6156251"/>
              <a:gd name="connsiteY107" fmla="*/ 1265275 h 1594543"/>
              <a:gd name="connsiteX108" fmla="*/ 4954772 w 6156251"/>
              <a:gd name="connsiteY108" fmla="*/ 1307805 h 1594543"/>
              <a:gd name="connsiteX109" fmla="*/ 4997303 w 6156251"/>
              <a:gd name="connsiteY109" fmla="*/ 1360968 h 1594543"/>
              <a:gd name="connsiteX110" fmla="*/ 5007935 w 6156251"/>
              <a:gd name="connsiteY110" fmla="*/ 1392865 h 1594543"/>
              <a:gd name="connsiteX111" fmla="*/ 5071731 w 6156251"/>
              <a:gd name="connsiteY111" fmla="*/ 1414130 h 1594543"/>
              <a:gd name="connsiteX112" fmla="*/ 5103628 w 6156251"/>
              <a:gd name="connsiteY112" fmla="*/ 1435395 h 1594543"/>
              <a:gd name="connsiteX113" fmla="*/ 5167424 w 6156251"/>
              <a:gd name="connsiteY113" fmla="*/ 1382233 h 1594543"/>
              <a:gd name="connsiteX114" fmla="*/ 5188689 w 6156251"/>
              <a:gd name="connsiteY114" fmla="*/ 1339702 h 1594543"/>
              <a:gd name="connsiteX115" fmla="*/ 5252484 w 6156251"/>
              <a:gd name="connsiteY115" fmla="*/ 1297172 h 1594543"/>
              <a:gd name="connsiteX116" fmla="*/ 5316279 w 6156251"/>
              <a:gd name="connsiteY116" fmla="*/ 1265275 h 1594543"/>
              <a:gd name="connsiteX117" fmla="*/ 5337544 w 6156251"/>
              <a:gd name="connsiteY117" fmla="*/ 1244009 h 1594543"/>
              <a:gd name="connsiteX118" fmla="*/ 5401340 w 6156251"/>
              <a:gd name="connsiteY118" fmla="*/ 1201479 h 1594543"/>
              <a:gd name="connsiteX119" fmla="*/ 5443870 w 6156251"/>
              <a:gd name="connsiteY119" fmla="*/ 1137684 h 1594543"/>
              <a:gd name="connsiteX120" fmla="*/ 5475768 w 6156251"/>
              <a:gd name="connsiteY120" fmla="*/ 1095154 h 1594543"/>
              <a:gd name="connsiteX121" fmla="*/ 5539563 w 6156251"/>
              <a:gd name="connsiteY121" fmla="*/ 1073888 h 1594543"/>
              <a:gd name="connsiteX122" fmla="*/ 5624624 w 6156251"/>
              <a:gd name="connsiteY122" fmla="*/ 1116419 h 1594543"/>
              <a:gd name="connsiteX123" fmla="*/ 5677786 w 6156251"/>
              <a:gd name="connsiteY123" fmla="*/ 1222744 h 1594543"/>
              <a:gd name="connsiteX124" fmla="*/ 5720317 w 6156251"/>
              <a:gd name="connsiteY124" fmla="*/ 1233377 h 1594543"/>
              <a:gd name="connsiteX125" fmla="*/ 5784112 w 6156251"/>
              <a:gd name="connsiteY125" fmla="*/ 1254642 h 1594543"/>
              <a:gd name="connsiteX126" fmla="*/ 5794744 w 6156251"/>
              <a:gd name="connsiteY126" fmla="*/ 1286540 h 1594543"/>
              <a:gd name="connsiteX127" fmla="*/ 5794744 w 6156251"/>
              <a:gd name="connsiteY127" fmla="*/ 1360968 h 1594543"/>
              <a:gd name="connsiteX128" fmla="*/ 5816010 w 6156251"/>
              <a:gd name="connsiteY128" fmla="*/ 1382233 h 1594543"/>
              <a:gd name="connsiteX129" fmla="*/ 6039293 w 6156251"/>
              <a:gd name="connsiteY129" fmla="*/ 1403498 h 1594543"/>
              <a:gd name="connsiteX130" fmla="*/ 6092456 w 6156251"/>
              <a:gd name="connsiteY130" fmla="*/ 1414130 h 1594543"/>
              <a:gd name="connsiteX131" fmla="*/ 6156251 w 6156251"/>
              <a:gd name="connsiteY131"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73619 w 6156251"/>
              <a:gd name="connsiteY33" fmla="*/ 1414130 h 1594543"/>
              <a:gd name="connsiteX34" fmla="*/ 1584251 w 6156251"/>
              <a:gd name="connsiteY34" fmla="*/ 1382233 h 1594543"/>
              <a:gd name="connsiteX35" fmla="*/ 1648047 w 6156251"/>
              <a:gd name="connsiteY35" fmla="*/ 1339702 h 1594543"/>
              <a:gd name="connsiteX36" fmla="*/ 1669312 w 6156251"/>
              <a:gd name="connsiteY36" fmla="*/ 1307805 h 1594543"/>
              <a:gd name="connsiteX37" fmla="*/ 1679944 w 6156251"/>
              <a:gd name="connsiteY37" fmla="*/ 1275907 h 1594543"/>
              <a:gd name="connsiteX38" fmla="*/ 1701210 w 6156251"/>
              <a:gd name="connsiteY38" fmla="*/ 1254642 h 1594543"/>
              <a:gd name="connsiteX39" fmla="*/ 1743740 w 6156251"/>
              <a:gd name="connsiteY39" fmla="*/ 1297172 h 1594543"/>
              <a:gd name="connsiteX40" fmla="*/ 1860698 w 6156251"/>
              <a:gd name="connsiteY40" fmla="*/ 1350335 h 1594543"/>
              <a:gd name="connsiteX41" fmla="*/ 1924493 w 6156251"/>
              <a:gd name="connsiteY41" fmla="*/ 1392865 h 1594543"/>
              <a:gd name="connsiteX42" fmla="*/ 1956391 w 6156251"/>
              <a:gd name="connsiteY42" fmla="*/ 1414130 h 1594543"/>
              <a:gd name="connsiteX43" fmla="*/ 1967024 w 6156251"/>
              <a:gd name="connsiteY43" fmla="*/ 1446028 h 1594543"/>
              <a:gd name="connsiteX44" fmla="*/ 2009554 w 6156251"/>
              <a:gd name="connsiteY44" fmla="*/ 1435395 h 1594543"/>
              <a:gd name="connsiteX45" fmla="*/ 2126512 w 6156251"/>
              <a:gd name="connsiteY45" fmla="*/ 1360968 h 1594543"/>
              <a:gd name="connsiteX46" fmla="*/ 2158410 w 6156251"/>
              <a:gd name="connsiteY46" fmla="*/ 1329070 h 1594543"/>
              <a:gd name="connsiteX47" fmla="*/ 2211572 w 6156251"/>
              <a:gd name="connsiteY47" fmla="*/ 1318437 h 1594543"/>
              <a:gd name="connsiteX48" fmla="*/ 2243470 w 6156251"/>
              <a:gd name="connsiteY48" fmla="*/ 1307805 h 1594543"/>
              <a:gd name="connsiteX49" fmla="*/ 2275368 w 6156251"/>
              <a:gd name="connsiteY49" fmla="*/ 1286540 h 1594543"/>
              <a:gd name="connsiteX50" fmla="*/ 2317898 w 6156251"/>
              <a:gd name="connsiteY50" fmla="*/ 1190847 h 1594543"/>
              <a:gd name="connsiteX51" fmla="*/ 2360428 w 6156251"/>
              <a:gd name="connsiteY51" fmla="*/ 1180214 h 1594543"/>
              <a:gd name="connsiteX52" fmla="*/ 2392326 w 6156251"/>
              <a:gd name="connsiteY52" fmla="*/ 1169581 h 1594543"/>
              <a:gd name="connsiteX53" fmla="*/ 2488019 w 6156251"/>
              <a:gd name="connsiteY53" fmla="*/ 1180214 h 1594543"/>
              <a:gd name="connsiteX54" fmla="*/ 2530549 w 6156251"/>
              <a:gd name="connsiteY54" fmla="*/ 1297172 h 1594543"/>
              <a:gd name="connsiteX55" fmla="*/ 2668772 w 6156251"/>
              <a:gd name="connsiteY55" fmla="*/ 1371600 h 1594543"/>
              <a:gd name="connsiteX56" fmla="*/ 2690038 w 6156251"/>
              <a:gd name="connsiteY56" fmla="*/ 1392865 h 1594543"/>
              <a:gd name="connsiteX57" fmla="*/ 2753833 w 6156251"/>
              <a:gd name="connsiteY57" fmla="*/ 1414130 h 1594543"/>
              <a:gd name="connsiteX58" fmla="*/ 2817628 w 6156251"/>
              <a:gd name="connsiteY58" fmla="*/ 1403498 h 1594543"/>
              <a:gd name="connsiteX59" fmla="*/ 2902689 w 6156251"/>
              <a:gd name="connsiteY59" fmla="*/ 1307805 h 1594543"/>
              <a:gd name="connsiteX60" fmla="*/ 2945219 w 6156251"/>
              <a:gd name="connsiteY60" fmla="*/ 1275907 h 1594543"/>
              <a:gd name="connsiteX61" fmla="*/ 3009014 w 6156251"/>
              <a:gd name="connsiteY61" fmla="*/ 1212112 h 1594543"/>
              <a:gd name="connsiteX62" fmla="*/ 3062177 w 6156251"/>
              <a:gd name="connsiteY62" fmla="*/ 1127051 h 1594543"/>
              <a:gd name="connsiteX63" fmla="*/ 3083442 w 6156251"/>
              <a:gd name="connsiteY63" fmla="*/ 1095154 h 1594543"/>
              <a:gd name="connsiteX64" fmla="*/ 3115340 w 6156251"/>
              <a:gd name="connsiteY64" fmla="*/ 1063256 h 1594543"/>
              <a:gd name="connsiteX65" fmla="*/ 3157870 w 6156251"/>
              <a:gd name="connsiteY65" fmla="*/ 1010093 h 1594543"/>
              <a:gd name="connsiteX66" fmla="*/ 3200400 w 6156251"/>
              <a:gd name="connsiteY66" fmla="*/ 978195 h 1594543"/>
              <a:gd name="connsiteX67" fmla="*/ 3338624 w 6156251"/>
              <a:gd name="connsiteY67" fmla="*/ 765544 h 1594543"/>
              <a:gd name="connsiteX68" fmla="*/ 3402419 w 6156251"/>
              <a:gd name="connsiteY68" fmla="*/ 659219 h 1594543"/>
              <a:gd name="connsiteX69" fmla="*/ 3466214 w 6156251"/>
              <a:gd name="connsiteY69" fmla="*/ 510363 h 1594543"/>
              <a:gd name="connsiteX70" fmla="*/ 3487479 w 6156251"/>
              <a:gd name="connsiteY70" fmla="*/ 414670 h 1594543"/>
              <a:gd name="connsiteX71" fmla="*/ 3572540 w 6156251"/>
              <a:gd name="connsiteY71" fmla="*/ 350875 h 1594543"/>
              <a:gd name="connsiteX72" fmla="*/ 3657600 w 6156251"/>
              <a:gd name="connsiteY72" fmla="*/ 276447 h 1594543"/>
              <a:gd name="connsiteX73" fmla="*/ 3689498 w 6156251"/>
              <a:gd name="connsiteY73" fmla="*/ 265814 h 1594543"/>
              <a:gd name="connsiteX74" fmla="*/ 3774558 w 6156251"/>
              <a:gd name="connsiteY74" fmla="*/ 223284 h 1594543"/>
              <a:gd name="connsiteX75" fmla="*/ 3848986 w 6156251"/>
              <a:gd name="connsiteY75" fmla="*/ 148856 h 1594543"/>
              <a:gd name="connsiteX76" fmla="*/ 3880884 w 6156251"/>
              <a:gd name="connsiteY76" fmla="*/ 127591 h 1594543"/>
              <a:gd name="connsiteX77" fmla="*/ 3944679 w 6156251"/>
              <a:gd name="connsiteY77" fmla="*/ 85061 h 1594543"/>
              <a:gd name="connsiteX78" fmla="*/ 4029740 w 6156251"/>
              <a:gd name="connsiteY78" fmla="*/ 10633 h 1594543"/>
              <a:gd name="connsiteX79" fmla="*/ 4061638 w 6156251"/>
              <a:gd name="connsiteY79" fmla="*/ 0 h 1594543"/>
              <a:gd name="connsiteX80" fmla="*/ 4104168 w 6156251"/>
              <a:gd name="connsiteY80" fmla="*/ 10633 h 1594543"/>
              <a:gd name="connsiteX81" fmla="*/ 4136065 w 6156251"/>
              <a:gd name="connsiteY81" fmla="*/ 74428 h 1594543"/>
              <a:gd name="connsiteX82" fmla="*/ 4093535 w 6156251"/>
              <a:gd name="connsiteY82" fmla="*/ 138223 h 1594543"/>
              <a:gd name="connsiteX83" fmla="*/ 4104168 w 6156251"/>
              <a:gd name="connsiteY83" fmla="*/ 170121 h 1594543"/>
              <a:gd name="connsiteX84" fmla="*/ 4114800 w 6156251"/>
              <a:gd name="connsiteY84" fmla="*/ 223284 h 1594543"/>
              <a:gd name="connsiteX85" fmla="*/ 4178596 w 6156251"/>
              <a:gd name="connsiteY85" fmla="*/ 287079 h 1594543"/>
              <a:gd name="connsiteX86" fmla="*/ 4210493 w 6156251"/>
              <a:gd name="connsiteY86" fmla="*/ 297712 h 1594543"/>
              <a:gd name="connsiteX87" fmla="*/ 4242391 w 6156251"/>
              <a:gd name="connsiteY87" fmla="*/ 329609 h 1594543"/>
              <a:gd name="connsiteX88" fmla="*/ 4274289 w 6156251"/>
              <a:gd name="connsiteY88" fmla="*/ 340242 h 1594543"/>
              <a:gd name="connsiteX89" fmla="*/ 4295554 w 6156251"/>
              <a:gd name="connsiteY89" fmla="*/ 382772 h 1594543"/>
              <a:gd name="connsiteX90" fmla="*/ 4327451 w 6156251"/>
              <a:gd name="connsiteY90" fmla="*/ 414670 h 1594543"/>
              <a:gd name="connsiteX91" fmla="*/ 4359349 w 6156251"/>
              <a:gd name="connsiteY91" fmla="*/ 531628 h 1594543"/>
              <a:gd name="connsiteX92" fmla="*/ 4401879 w 6156251"/>
              <a:gd name="connsiteY92" fmla="*/ 606056 h 1594543"/>
              <a:gd name="connsiteX93" fmla="*/ 4444410 w 6156251"/>
              <a:gd name="connsiteY93" fmla="*/ 616688 h 1594543"/>
              <a:gd name="connsiteX94" fmla="*/ 4476307 w 6156251"/>
              <a:gd name="connsiteY94" fmla="*/ 637954 h 1594543"/>
              <a:gd name="connsiteX95" fmla="*/ 4508205 w 6156251"/>
              <a:gd name="connsiteY95" fmla="*/ 648586 h 1594543"/>
              <a:gd name="connsiteX96" fmla="*/ 4518838 w 6156251"/>
              <a:gd name="connsiteY96" fmla="*/ 680484 h 1594543"/>
              <a:gd name="connsiteX97" fmla="*/ 4540103 w 6156251"/>
              <a:gd name="connsiteY97" fmla="*/ 712381 h 1594543"/>
              <a:gd name="connsiteX98" fmla="*/ 4550735 w 6156251"/>
              <a:gd name="connsiteY98" fmla="*/ 882502 h 1594543"/>
              <a:gd name="connsiteX99" fmla="*/ 4572000 w 6156251"/>
              <a:gd name="connsiteY99" fmla="*/ 914400 h 1594543"/>
              <a:gd name="connsiteX100" fmla="*/ 4635796 w 6156251"/>
              <a:gd name="connsiteY100" fmla="*/ 978195 h 1594543"/>
              <a:gd name="connsiteX101" fmla="*/ 4699591 w 6156251"/>
              <a:gd name="connsiteY101" fmla="*/ 1052623 h 1594543"/>
              <a:gd name="connsiteX102" fmla="*/ 4720856 w 6156251"/>
              <a:gd name="connsiteY102" fmla="*/ 1137684 h 1594543"/>
              <a:gd name="connsiteX103" fmla="*/ 4731489 w 6156251"/>
              <a:gd name="connsiteY103" fmla="*/ 1180214 h 1594543"/>
              <a:gd name="connsiteX104" fmla="*/ 4795284 w 6156251"/>
              <a:gd name="connsiteY104" fmla="*/ 1233377 h 1594543"/>
              <a:gd name="connsiteX105" fmla="*/ 4827182 w 6156251"/>
              <a:gd name="connsiteY105" fmla="*/ 1244009 h 1594543"/>
              <a:gd name="connsiteX106" fmla="*/ 4869712 w 6156251"/>
              <a:gd name="connsiteY106" fmla="*/ 1265275 h 1594543"/>
              <a:gd name="connsiteX107" fmla="*/ 4954772 w 6156251"/>
              <a:gd name="connsiteY107" fmla="*/ 1307805 h 1594543"/>
              <a:gd name="connsiteX108" fmla="*/ 4997303 w 6156251"/>
              <a:gd name="connsiteY108" fmla="*/ 1360968 h 1594543"/>
              <a:gd name="connsiteX109" fmla="*/ 5007935 w 6156251"/>
              <a:gd name="connsiteY109" fmla="*/ 1392865 h 1594543"/>
              <a:gd name="connsiteX110" fmla="*/ 5071731 w 6156251"/>
              <a:gd name="connsiteY110" fmla="*/ 1414130 h 1594543"/>
              <a:gd name="connsiteX111" fmla="*/ 5103628 w 6156251"/>
              <a:gd name="connsiteY111" fmla="*/ 1435395 h 1594543"/>
              <a:gd name="connsiteX112" fmla="*/ 5167424 w 6156251"/>
              <a:gd name="connsiteY112" fmla="*/ 1382233 h 1594543"/>
              <a:gd name="connsiteX113" fmla="*/ 5188689 w 6156251"/>
              <a:gd name="connsiteY113" fmla="*/ 1339702 h 1594543"/>
              <a:gd name="connsiteX114" fmla="*/ 5252484 w 6156251"/>
              <a:gd name="connsiteY114" fmla="*/ 1297172 h 1594543"/>
              <a:gd name="connsiteX115" fmla="*/ 5316279 w 6156251"/>
              <a:gd name="connsiteY115" fmla="*/ 1265275 h 1594543"/>
              <a:gd name="connsiteX116" fmla="*/ 5337544 w 6156251"/>
              <a:gd name="connsiteY116" fmla="*/ 1244009 h 1594543"/>
              <a:gd name="connsiteX117" fmla="*/ 5401340 w 6156251"/>
              <a:gd name="connsiteY117" fmla="*/ 1201479 h 1594543"/>
              <a:gd name="connsiteX118" fmla="*/ 5443870 w 6156251"/>
              <a:gd name="connsiteY118" fmla="*/ 1137684 h 1594543"/>
              <a:gd name="connsiteX119" fmla="*/ 5475768 w 6156251"/>
              <a:gd name="connsiteY119" fmla="*/ 1095154 h 1594543"/>
              <a:gd name="connsiteX120" fmla="*/ 5539563 w 6156251"/>
              <a:gd name="connsiteY120" fmla="*/ 1073888 h 1594543"/>
              <a:gd name="connsiteX121" fmla="*/ 5624624 w 6156251"/>
              <a:gd name="connsiteY121" fmla="*/ 1116419 h 1594543"/>
              <a:gd name="connsiteX122" fmla="*/ 5677786 w 6156251"/>
              <a:gd name="connsiteY122" fmla="*/ 1222744 h 1594543"/>
              <a:gd name="connsiteX123" fmla="*/ 5720317 w 6156251"/>
              <a:gd name="connsiteY123" fmla="*/ 1233377 h 1594543"/>
              <a:gd name="connsiteX124" fmla="*/ 5784112 w 6156251"/>
              <a:gd name="connsiteY124" fmla="*/ 1254642 h 1594543"/>
              <a:gd name="connsiteX125" fmla="*/ 5794744 w 6156251"/>
              <a:gd name="connsiteY125" fmla="*/ 1286540 h 1594543"/>
              <a:gd name="connsiteX126" fmla="*/ 5794744 w 6156251"/>
              <a:gd name="connsiteY126" fmla="*/ 1360968 h 1594543"/>
              <a:gd name="connsiteX127" fmla="*/ 5816010 w 6156251"/>
              <a:gd name="connsiteY127" fmla="*/ 1382233 h 1594543"/>
              <a:gd name="connsiteX128" fmla="*/ 6039293 w 6156251"/>
              <a:gd name="connsiteY128" fmla="*/ 1403498 h 1594543"/>
              <a:gd name="connsiteX129" fmla="*/ 6092456 w 6156251"/>
              <a:gd name="connsiteY129" fmla="*/ 1414130 h 1594543"/>
              <a:gd name="connsiteX130" fmla="*/ 6156251 w 6156251"/>
              <a:gd name="connsiteY130"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88558 w 6156251"/>
              <a:gd name="connsiteY31" fmla="*/ 1541721 h 1594543"/>
              <a:gd name="connsiteX32" fmla="*/ 1573619 w 6156251"/>
              <a:gd name="connsiteY32" fmla="*/ 1414130 h 1594543"/>
              <a:gd name="connsiteX33" fmla="*/ 1584251 w 6156251"/>
              <a:gd name="connsiteY33" fmla="*/ 1382233 h 1594543"/>
              <a:gd name="connsiteX34" fmla="*/ 1648047 w 6156251"/>
              <a:gd name="connsiteY34" fmla="*/ 1339702 h 1594543"/>
              <a:gd name="connsiteX35" fmla="*/ 1669312 w 6156251"/>
              <a:gd name="connsiteY35" fmla="*/ 1307805 h 1594543"/>
              <a:gd name="connsiteX36" fmla="*/ 1679944 w 6156251"/>
              <a:gd name="connsiteY36" fmla="*/ 1275907 h 1594543"/>
              <a:gd name="connsiteX37" fmla="*/ 1701210 w 6156251"/>
              <a:gd name="connsiteY37" fmla="*/ 1254642 h 1594543"/>
              <a:gd name="connsiteX38" fmla="*/ 1743740 w 6156251"/>
              <a:gd name="connsiteY38" fmla="*/ 1297172 h 1594543"/>
              <a:gd name="connsiteX39" fmla="*/ 1860698 w 6156251"/>
              <a:gd name="connsiteY39" fmla="*/ 1350335 h 1594543"/>
              <a:gd name="connsiteX40" fmla="*/ 1924493 w 6156251"/>
              <a:gd name="connsiteY40" fmla="*/ 1392865 h 1594543"/>
              <a:gd name="connsiteX41" fmla="*/ 1956391 w 6156251"/>
              <a:gd name="connsiteY41" fmla="*/ 1414130 h 1594543"/>
              <a:gd name="connsiteX42" fmla="*/ 1967024 w 6156251"/>
              <a:gd name="connsiteY42" fmla="*/ 1446028 h 1594543"/>
              <a:gd name="connsiteX43" fmla="*/ 2009554 w 6156251"/>
              <a:gd name="connsiteY43" fmla="*/ 1435395 h 1594543"/>
              <a:gd name="connsiteX44" fmla="*/ 2126512 w 6156251"/>
              <a:gd name="connsiteY44" fmla="*/ 1360968 h 1594543"/>
              <a:gd name="connsiteX45" fmla="*/ 2158410 w 6156251"/>
              <a:gd name="connsiteY45" fmla="*/ 1329070 h 1594543"/>
              <a:gd name="connsiteX46" fmla="*/ 2211572 w 6156251"/>
              <a:gd name="connsiteY46" fmla="*/ 1318437 h 1594543"/>
              <a:gd name="connsiteX47" fmla="*/ 2243470 w 6156251"/>
              <a:gd name="connsiteY47" fmla="*/ 1307805 h 1594543"/>
              <a:gd name="connsiteX48" fmla="*/ 2275368 w 6156251"/>
              <a:gd name="connsiteY48" fmla="*/ 1286540 h 1594543"/>
              <a:gd name="connsiteX49" fmla="*/ 2317898 w 6156251"/>
              <a:gd name="connsiteY49" fmla="*/ 1190847 h 1594543"/>
              <a:gd name="connsiteX50" fmla="*/ 2360428 w 6156251"/>
              <a:gd name="connsiteY50" fmla="*/ 1180214 h 1594543"/>
              <a:gd name="connsiteX51" fmla="*/ 2392326 w 6156251"/>
              <a:gd name="connsiteY51" fmla="*/ 1169581 h 1594543"/>
              <a:gd name="connsiteX52" fmla="*/ 2488019 w 6156251"/>
              <a:gd name="connsiteY52" fmla="*/ 1180214 h 1594543"/>
              <a:gd name="connsiteX53" fmla="*/ 2530549 w 6156251"/>
              <a:gd name="connsiteY53" fmla="*/ 1297172 h 1594543"/>
              <a:gd name="connsiteX54" fmla="*/ 2668772 w 6156251"/>
              <a:gd name="connsiteY54" fmla="*/ 1371600 h 1594543"/>
              <a:gd name="connsiteX55" fmla="*/ 2690038 w 6156251"/>
              <a:gd name="connsiteY55" fmla="*/ 1392865 h 1594543"/>
              <a:gd name="connsiteX56" fmla="*/ 2753833 w 6156251"/>
              <a:gd name="connsiteY56" fmla="*/ 1414130 h 1594543"/>
              <a:gd name="connsiteX57" fmla="*/ 2817628 w 6156251"/>
              <a:gd name="connsiteY57" fmla="*/ 1403498 h 1594543"/>
              <a:gd name="connsiteX58" fmla="*/ 2902689 w 6156251"/>
              <a:gd name="connsiteY58" fmla="*/ 1307805 h 1594543"/>
              <a:gd name="connsiteX59" fmla="*/ 2945219 w 6156251"/>
              <a:gd name="connsiteY59" fmla="*/ 1275907 h 1594543"/>
              <a:gd name="connsiteX60" fmla="*/ 3009014 w 6156251"/>
              <a:gd name="connsiteY60" fmla="*/ 1212112 h 1594543"/>
              <a:gd name="connsiteX61" fmla="*/ 3062177 w 6156251"/>
              <a:gd name="connsiteY61" fmla="*/ 1127051 h 1594543"/>
              <a:gd name="connsiteX62" fmla="*/ 3083442 w 6156251"/>
              <a:gd name="connsiteY62" fmla="*/ 1095154 h 1594543"/>
              <a:gd name="connsiteX63" fmla="*/ 3115340 w 6156251"/>
              <a:gd name="connsiteY63" fmla="*/ 1063256 h 1594543"/>
              <a:gd name="connsiteX64" fmla="*/ 3157870 w 6156251"/>
              <a:gd name="connsiteY64" fmla="*/ 1010093 h 1594543"/>
              <a:gd name="connsiteX65" fmla="*/ 3200400 w 6156251"/>
              <a:gd name="connsiteY65" fmla="*/ 978195 h 1594543"/>
              <a:gd name="connsiteX66" fmla="*/ 3338624 w 6156251"/>
              <a:gd name="connsiteY66" fmla="*/ 765544 h 1594543"/>
              <a:gd name="connsiteX67" fmla="*/ 3402419 w 6156251"/>
              <a:gd name="connsiteY67" fmla="*/ 659219 h 1594543"/>
              <a:gd name="connsiteX68" fmla="*/ 3466214 w 6156251"/>
              <a:gd name="connsiteY68" fmla="*/ 510363 h 1594543"/>
              <a:gd name="connsiteX69" fmla="*/ 3487479 w 6156251"/>
              <a:gd name="connsiteY69" fmla="*/ 414670 h 1594543"/>
              <a:gd name="connsiteX70" fmla="*/ 3572540 w 6156251"/>
              <a:gd name="connsiteY70" fmla="*/ 350875 h 1594543"/>
              <a:gd name="connsiteX71" fmla="*/ 3657600 w 6156251"/>
              <a:gd name="connsiteY71" fmla="*/ 276447 h 1594543"/>
              <a:gd name="connsiteX72" fmla="*/ 3689498 w 6156251"/>
              <a:gd name="connsiteY72" fmla="*/ 265814 h 1594543"/>
              <a:gd name="connsiteX73" fmla="*/ 3774558 w 6156251"/>
              <a:gd name="connsiteY73" fmla="*/ 223284 h 1594543"/>
              <a:gd name="connsiteX74" fmla="*/ 3848986 w 6156251"/>
              <a:gd name="connsiteY74" fmla="*/ 148856 h 1594543"/>
              <a:gd name="connsiteX75" fmla="*/ 3880884 w 6156251"/>
              <a:gd name="connsiteY75" fmla="*/ 127591 h 1594543"/>
              <a:gd name="connsiteX76" fmla="*/ 3944679 w 6156251"/>
              <a:gd name="connsiteY76" fmla="*/ 85061 h 1594543"/>
              <a:gd name="connsiteX77" fmla="*/ 4029740 w 6156251"/>
              <a:gd name="connsiteY77" fmla="*/ 10633 h 1594543"/>
              <a:gd name="connsiteX78" fmla="*/ 4061638 w 6156251"/>
              <a:gd name="connsiteY78" fmla="*/ 0 h 1594543"/>
              <a:gd name="connsiteX79" fmla="*/ 4104168 w 6156251"/>
              <a:gd name="connsiteY79" fmla="*/ 10633 h 1594543"/>
              <a:gd name="connsiteX80" fmla="*/ 4136065 w 6156251"/>
              <a:gd name="connsiteY80" fmla="*/ 74428 h 1594543"/>
              <a:gd name="connsiteX81" fmla="*/ 4093535 w 6156251"/>
              <a:gd name="connsiteY81" fmla="*/ 138223 h 1594543"/>
              <a:gd name="connsiteX82" fmla="*/ 4104168 w 6156251"/>
              <a:gd name="connsiteY82" fmla="*/ 170121 h 1594543"/>
              <a:gd name="connsiteX83" fmla="*/ 4114800 w 6156251"/>
              <a:gd name="connsiteY83" fmla="*/ 223284 h 1594543"/>
              <a:gd name="connsiteX84" fmla="*/ 4178596 w 6156251"/>
              <a:gd name="connsiteY84" fmla="*/ 287079 h 1594543"/>
              <a:gd name="connsiteX85" fmla="*/ 4210493 w 6156251"/>
              <a:gd name="connsiteY85" fmla="*/ 297712 h 1594543"/>
              <a:gd name="connsiteX86" fmla="*/ 4242391 w 6156251"/>
              <a:gd name="connsiteY86" fmla="*/ 329609 h 1594543"/>
              <a:gd name="connsiteX87" fmla="*/ 4274289 w 6156251"/>
              <a:gd name="connsiteY87" fmla="*/ 340242 h 1594543"/>
              <a:gd name="connsiteX88" fmla="*/ 4295554 w 6156251"/>
              <a:gd name="connsiteY88" fmla="*/ 382772 h 1594543"/>
              <a:gd name="connsiteX89" fmla="*/ 4327451 w 6156251"/>
              <a:gd name="connsiteY89" fmla="*/ 414670 h 1594543"/>
              <a:gd name="connsiteX90" fmla="*/ 4359349 w 6156251"/>
              <a:gd name="connsiteY90" fmla="*/ 531628 h 1594543"/>
              <a:gd name="connsiteX91" fmla="*/ 4401879 w 6156251"/>
              <a:gd name="connsiteY91" fmla="*/ 606056 h 1594543"/>
              <a:gd name="connsiteX92" fmla="*/ 4444410 w 6156251"/>
              <a:gd name="connsiteY92" fmla="*/ 616688 h 1594543"/>
              <a:gd name="connsiteX93" fmla="*/ 4476307 w 6156251"/>
              <a:gd name="connsiteY93" fmla="*/ 637954 h 1594543"/>
              <a:gd name="connsiteX94" fmla="*/ 4508205 w 6156251"/>
              <a:gd name="connsiteY94" fmla="*/ 648586 h 1594543"/>
              <a:gd name="connsiteX95" fmla="*/ 4518838 w 6156251"/>
              <a:gd name="connsiteY95" fmla="*/ 680484 h 1594543"/>
              <a:gd name="connsiteX96" fmla="*/ 4540103 w 6156251"/>
              <a:gd name="connsiteY96" fmla="*/ 712381 h 1594543"/>
              <a:gd name="connsiteX97" fmla="*/ 4550735 w 6156251"/>
              <a:gd name="connsiteY97" fmla="*/ 882502 h 1594543"/>
              <a:gd name="connsiteX98" fmla="*/ 4572000 w 6156251"/>
              <a:gd name="connsiteY98" fmla="*/ 914400 h 1594543"/>
              <a:gd name="connsiteX99" fmla="*/ 4635796 w 6156251"/>
              <a:gd name="connsiteY99" fmla="*/ 978195 h 1594543"/>
              <a:gd name="connsiteX100" fmla="*/ 4699591 w 6156251"/>
              <a:gd name="connsiteY100" fmla="*/ 1052623 h 1594543"/>
              <a:gd name="connsiteX101" fmla="*/ 4720856 w 6156251"/>
              <a:gd name="connsiteY101" fmla="*/ 1137684 h 1594543"/>
              <a:gd name="connsiteX102" fmla="*/ 4731489 w 6156251"/>
              <a:gd name="connsiteY102" fmla="*/ 1180214 h 1594543"/>
              <a:gd name="connsiteX103" fmla="*/ 4795284 w 6156251"/>
              <a:gd name="connsiteY103" fmla="*/ 1233377 h 1594543"/>
              <a:gd name="connsiteX104" fmla="*/ 4827182 w 6156251"/>
              <a:gd name="connsiteY104" fmla="*/ 1244009 h 1594543"/>
              <a:gd name="connsiteX105" fmla="*/ 4869712 w 6156251"/>
              <a:gd name="connsiteY105" fmla="*/ 1265275 h 1594543"/>
              <a:gd name="connsiteX106" fmla="*/ 4954772 w 6156251"/>
              <a:gd name="connsiteY106" fmla="*/ 1307805 h 1594543"/>
              <a:gd name="connsiteX107" fmla="*/ 4997303 w 6156251"/>
              <a:gd name="connsiteY107" fmla="*/ 1360968 h 1594543"/>
              <a:gd name="connsiteX108" fmla="*/ 5007935 w 6156251"/>
              <a:gd name="connsiteY108" fmla="*/ 1392865 h 1594543"/>
              <a:gd name="connsiteX109" fmla="*/ 5071731 w 6156251"/>
              <a:gd name="connsiteY109" fmla="*/ 1414130 h 1594543"/>
              <a:gd name="connsiteX110" fmla="*/ 5103628 w 6156251"/>
              <a:gd name="connsiteY110" fmla="*/ 1435395 h 1594543"/>
              <a:gd name="connsiteX111" fmla="*/ 5167424 w 6156251"/>
              <a:gd name="connsiteY111" fmla="*/ 1382233 h 1594543"/>
              <a:gd name="connsiteX112" fmla="*/ 5188689 w 6156251"/>
              <a:gd name="connsiteY112" fmla="*/ 1339702 h 1594543"/>
              <a:gd name="connsiteX113" fmla="*/ 5252484 w 6156251"/>
              <a:gd name="connsiteY113" fmla="*/ 1297172 h 1594543"/>
              <a:gd name="connsiteX114" fmla="*/ 5316279 w 6156251"/>
              <a:gd name="connsiteY114" fmla="*/ 1265275 h 1594543"/>
              <a:gd name="connsiteX115" fmla="*/ 5337544 w 6156251"/>
              <a:gd name="connsiteY115" fmla="*/ 1244009 h 1594543"/>
              <a:gd name="connsiteX116" fmla="*/ 5401340 w 6156251"/>
              <a:gd name="connsiteY116" fmla="*/ 1201479 h 1594543"/>
              <a:gd name="connsiteX117" fmla="*/ 5443870 w 6156251"/>
              <a:gd name="connsiteY117" fmla="*/ 1137684 h 1594543"/>
              <a:gd name="connsiteX118" fmla="*/ 5475768 w 6156251"/>
              <a:gd name="connsiteY118" fmla="*/ 1095154 h 1594543"/>
              <a:gd name="connsiteX119" fmla="*/ 5539563 w 6156251"/>
              <a:gd name="connsiteY119" fmla="*/ 1073888 h 1594543"/>
              <a:gd name="connsiteX120" fmla="*/ 5624624 w 6156251"/>
              <a:gd name="connsiteY120" fmla="*/ 1116419 h 1594543"/>
              <a:gd name="connsiteX121" fmla="*/ 5677786 w 6156251"/>
              <a:gd name="connsiteY121" fmla="*/ 1222744 h 1594543"/>
              <a:gd name="connsiteX122" fmla="*/ 5720317 w 6156251"/>
              <a:gd name="connsiteY122" fmla="*/ 1233377 h 1594543"/>
              <a:gd name="connsiteX123" fmla="*/ 5784112 w 6156251"/>
              <a:gd name="connsiteY123" fmla="*/ 1254642 h 1594543"/>
              <a:gd name="connsiteX124" fmla="*/ 5794744 w 6156251"/>
              <a:gd name="connsiteY124" fmla="*/ 1286540 h 1594543"/>
              <a:gd name="connsiteX125" fmla="*/ 5794744 w 6156251"/>
              <a:gd name="connsiteY125" fmla="*/ 1360968 h 1594543"/>
              <a:gd name="connsiteX126" fmla="*/ 5816010 w 6156251"/>
              <a:gd name="connsiteY126" fmla="*/ 1382233 h 1594543"/>
              <a:gd name="connsiteX127" fmla="*/ 6039293 w 6156251"/>
              <a:gd name="connsiteY127" fmla="*/ 1403498 h 1594543"/>
              <a:gd name="connsiteX128" fmla="*/ 6092456 w 6156251"/>
              <a:gd name="connsiteY128" fmla="*/ 1414130 h 1594543"/>
              <a:gd name="connsiteX129" fmla="*/ 6156251 w 6156251"/>
              <a:gd name="connsiteY129" fmla="*/ 1435395 h 1594543"/>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01479 w 6156251"/>
              <a:gd name="connsiteY26" fmla="*/ 1403498 h 1573619"/>
              <a:gd name="connsiteX27" fmla="*/ 1244010 w 6156251"/>
              <a:gd name="connsiteY27" fmla="*/ 1520456 h 1573619"/>
              <a:gd name="connsiteX28" fmla="*/ 1307805 w 6156251"/>
              <a:gd name="connsiteY28" fmla="*/ 1541721 h 1573619"/>
              <a:gd name="connsiteX29" fmla="*/ 1329070 w 6156251"/>
              <a:gd name="connsiteY29" fmla="*/ 1573619 h 1573619"/>
              <a:gd name="connsiteX30" fmla="*/ 1488558 w 6156251"/>
              <a:gd name="connsiteY30" fmla="*/ 1541721 h 1573619"/>
              <a:gd name="connsiteX31" fmla="*/ 1573619 w 6156251"/>
              <a:gd name="connsiteY31" fmla="*/ 1414130 h 1573619"/>
              <a:gd name="connsiteX32" fmla="*/ 1584251 w 6156251"/>
              <a:gd name="connsiteY32" fmla="*/ 1382233 h 1573619"/>
              <a:gd name="connsiteX33" fmla="*/ 1648047 w 6156251"/>
              <a:gd name="connsiteY33" fmla="*/ 1339702 h 1573619"/>
              <a:gd name="connsiteX34" fmla="*/ 1669312 w 6156251"/>
              <a:gd name="connsiteY34" fmla="*/ 1307805 h 1573619"/>
              <a:gd name="connsiteX35" fmla="*/ 1679944 w 6156251"/>
              <a:gd name="connsiteY35" fmla="*/ 1275907 h 1573619"/>
              <a:gd name="connsiteX36" fmla="*/ 1701210 w 6156251"/>
              <a:gd name="connsiteY36" fmla="*/ 1254642 h 1573619"/>
              <a:gd name="connsiteX37" fmla="*/ 1743740 w 6156251"/>
              <a:gd name="connsiteY37" fmla="*/ 1297172 h 1573619"/>
              <a:gd name="connsiteX38" fmla="*/ 1860698 w 6156251"/>
              <a:gd name="connsiteY38" fmla="*/ 1350335 h 1573619"/>
              <a:gd name="connsiteX39" fmla="*/ 1924493 w 6156251"/>
              <a:gd name="connsiteY39" fmla="*/ 1392865 h 1573619"/>
              <a:gd name="connsiteX40" fmla="*/ 1956391 w 6156251"/>
              <a:gd name="connsiteY40" fmla="*/ 1414130 h 1573619"/>
              <a:gd name="connsiteX41" fmla="*/ 1967024 w 6156251"/>
              <a:gd name="connsiteY41" fmla="*/ 1446028 h 1573619"/>
              <a:gd name="connsiteX42" fmla="*/ 2009554 w 6156251"/>
              <a:gd name="connsiteY42" fmla="*/ 1435395 h 1573619"/>
              <a:gd name="connsiteX43" fmla="*/ 2126512 w 6156251"/>
              <a:gd name="connsiteY43" fmla="*/ 1360968 h 1573619"/>
              <a:gd name="connsiteX44" fmla="*/ 2158410 w 6156251"/>
              <a:gd name="connsiteY44" fmla="*/ 1329070 h 1573619"/>
              <a:gd name="connsiteX45" fmla="*/ 2211572 w 6156251"/>
              <a:gd name="connsiteY45" fmla="*/ 1318437 h 1573619"/>
              <a:gd name="connsiteX46" fmla="*/ 2243470 w 6156251"/>
              <a:gd name="connsiteY46" fmla="*/ 1307805 h 1573619"/>
              <a:gd name="connsiteX47" fmla="*/ 2275368 w 6156251"/>
              <a:gd name="connsiteY47" fmla="*/ 1286540 h 1573619"/>
              <a:gd name="connsiteX48" fmla="*/ 2317898 w 6156251"/>
              <a:gd name="connsiteY48" fmla="*/ 1190847 h 1573619"/>
              <a:gd name="connsiteX49" fmla="*/ 2360428 w 6156251"/>
              <a:gd name="connsiteY49" fmla="*/ 1180214 h 1573619"/>
              <a:gd name="connsiteX50" fmla="*/ 2392326 w 6156251"/>
              <a:gd name="connsiteY50" fmla="*/ 1169581 h 1573619"/>
              <a:gd name="connsiteX51" fmla="*/ 2488019 w 6156251"/>
              <a:gd name="connsiteY51" fmla="*/ 1180214 h 1573619"/>
              <a:gd name="connsiteX52" fmla="*/ 2530549 w 6156251"/>
              <a:gd name="connsiteY52" fmla="*/ 1297172 h 1573619"/>
              <a:gd name="connsiteX53" fmla="*/ 2668772 w 6156251"/>
              <a:gd name="connsiteY53" fmla="*/ 1371600 h 1573619"/>
              <a:gd name="connsiteX54" fmla="*/ 2690038 w 6156251"/>
              <a:gd name="connsiteY54" fmla="*/ 1392865 h 1573619"/>
              <a:gd name="connsiteX55" fmla="*/ 2753833 w 6156251"/>
              <a:gd name="connsiteY55" fmla="*/ 1414130 h 1573619"/>
              <a:gd name="connsiteX56" fmla="*/ 2817628 w 6156251"/>
              <a:gd name="connsiteY56" fmla="*/ 1403498 h 1573619"/>
              <a:gd name="connsiteX57" fmla="*/ 2902689 w 6156251"/>
              <a:gd name="connsiteY57" fmla="*/ 1307805 h 1573619"/>
              <a:gd name="connsiteX58" fmla="*/ 2945219 w 6156251"/>
              <a:gd name="connsiteY58" fmla="*/ 1275907 h 1573619"/>
              <a:gd name="connsiteX59" fmla="*/ 3009014 w 6156251"/>
              <a:gd name="connsiteY59" fmla="*/ 1212112 h 1573619"/>
              <a:gd name="connsiteX60" fmla="*/ 3062177 w 6156251"/>
              <a:gd name="connsiteY60" fmla="*/ 1127051 h 1573619"/>
              <a:gd name="connsiteX61" fmla="*/ 3083442 w 6156251"/>
              <a:gd name="connsiteY61" fmla="*/ 1095154 h 1573619"/>
              <a:gd name="connsiteX62" fmla="*/ 3115340 w 6156251"/>
              <a:gd name="connsiteY62" fmla="*/ 1063256 h 1573619"/>
              <a:gd name="connsiteX63" fmla="*/ 3157870 w 6156251"/>
              <a:gd name="connsiteY63" fmla="*/ 1010093 h 1573619"/>
              <a:gd name="connsiteX64" fmla="*/ 3200400 w 6156251"/>
              <a:gd name="connsiteY64" fmla="*/ 978195 h 1573619"/>
              <a:gd name="connsiteX65" fmla="*/ 3338624 w 6156251"/>
              <a:gd name="connsiteY65" fmla="*/ 765544 h 1573619"/>
              <a:gd name="connsiteX66" fmla="*/ 3402419 w 6156251"/>
              <a:gd name="connsiteY66" fmla="*/ 659219 h 1573619"/>
              <a:gd name="connsiteX67" fmla="*/ 3466214 w 6156251"/>
              <a:gd name="connsiteY67" fmla="*/ 510363 h 1573619"/>
              <a:gd name="connsiteX68" fmla="*/ 3487479 w 6156251"/>
              <a:gd name="connsiteY68" fmla="*/ 414670 h 1573619"/>
              <a:gd name="connsiteX69" fmla="*/ 3572540 w 6156251"/>
              <a:gd name="connsiteY69" fmla="*/ 350875 h 1573619"/>
              <a:gd name="connsiteX70" fmla="*/ 3657600 w 6156251"/>
              <a:gd name="connsiteY70" fmla="*/ 276447 h 1573619"/>
              <a:gd name="connsiteX71" fmla="*/ 3689498 w 6156251"/>
              <a:gd name="connsiteY71" fmla="*/ 265814 h 1573619"/>
              <a:gd name="connsiteX72" fmla="*/ 3774558 w 6156251"/>
              <a:gd name="connsiteY72" fmla="*/ 223284 h 1573619"/>
              <a:gd name="connsiteX73" fmla="*/ 3848986 w 6156251"/>
              <a:gd name="connsiteY73" fmla="*/ 148856 h 1573619"/>
              <a:gd name="connsiteX74" fmla="*/ 3880884 w 6156251"/>
              <a:gd name="connsiteY74" fmla="*/ 127591 h 1573619"/>
              <a:gd name="connsiteX75" fmla="*/ 3944679 w 6156251"/>
              <a:gd name="connsiteY75" fmla="*/ 85061 h 1573619"/>
              <a:gd name="connsiteX76" fmla="*/ 4029740 w 6156251"/>
              <a:gd name="connsiteY76" fmla="*/ 10633 h 1573619"/>
              <a:gd name="connsiteX77" fmla="*/ 4061638 w 6156251"/>
              <a:gd name="connsiteY77" fmla="*/ 0 h 1573619"/>
              <a:gd name="connsiteX78" fmla="*/ 4104168 w 6156251"/>
              <a:gd name="connsiteY78" fmla="*/ 10633 h 1573619"/>
              <a:gd name="connsiteX79" fmla="*/ 4136065 w 6156251"/>
              <a:gd name="connsiteY79" fmla="*/ 74428 h 1573619"/>
              <a:gd name="connsiteX80" fmla="*/ 4093535 w 6156251"/>
              <a:gd name="connsiteY80" fmla="*/ 138223 h 1573619"/>
              <a:gd name="connsiteX81" fmla="*/ 4104168 w 6156251"/>
              <a:gd name="connsiteY81" fmla="*/ 170121 h 1573619"/>
              <a:gd name="connsiteX82" fmla="*/ 4114800 w 6156251"/>
              <a:gd name="connsiteY82" fmla="*/ 223284 h 1573619"/>
              <a:gd name="connsiteX83" fmla="*/ 4178596 w 6156251"/>
              <a:gd name="connsiteY83" fmla="*/ 287079 h 1573619"/>
              <a:gd name="connsiteX84" fmla="*/ 4210493 w 6156251"/>
              <a:gd name="connsiteY84" fmla="*/ 297712 h 1573619"/>
              <a:gd name="connsiteX85" fmla="*/ 4242391 w 6156251"/>
              <a:gd name="connsiteY85" fmla="*/ 329609 h 1573619"/>
              <a:gd name="connsiteX86" fmla="*/ 4274289 w 6156251"/>
              <a:gd name="connsiteY86" fmla="*/ 340242 h 1573619"/>
              <a:gd name="connsiteX87" fmla="*/ 4295554 w 6156251"/>
              <a:gd name="connsiteY87" fmla="*/ 382772 h 1573619"/>
              <a:gd name="connsiteX88" fmla="*/ 4327451 w 6156251"/>
              <a:gd name="connsiteY88" fmla="*/ 414670 h 1573619"/>
              <a:gd name="connsiteX89" fmla="*/ 4359349 w 6156251"/>
              <a:gd name="connsiteY89" fmla="*/ 531628 h 1573619"/>
              <a:gd name="connsiteX90" fmla="*/ 4401879 w 6156251"/>
              <a:gd name="connsiteY90" fmla="*/ 606056 h 1573619"/>
              <a:gd name="connsiteX91" fmla="*/ 4444410 w 6156251"/>
              <a:gd name="connsiteY91" fmla="*/ 616688 h 1573619"/>
              <a:gd name="connsiteX92" fmla="*/ 4476307 w 6156251"/>
              <a:gd name="connsiteY92" fmla="*/ 637954 h 1573619"/>
              <a:gd name="connsiteX93" fmla="*/ 4508205 w 6156251"/>
              <a:gd name="connsiteY93" fmla="*/ 648586 h 1573619"/>
              <a:gd name="connsiteX94" fmla="*/ 4518838 w 6156251"/>
              <a:gd name="connsiteY94" fmla="*/ 680484 h 1573619"/>
              <a:gd name="connsiteX95" fmla="*/ 4540103 w 6156251"/>
              <a:gd name="connsiteY95" fmla="*/ 712381 h 1573619"/>
              <a:gd name="connsiteX96" fmla="*/ 4550735 w 6156251"/>
              <a:gd name="connsiteY96" fmla="*/ 882502 h 1573619"/>
              <a:gd name="connsiteX97" fmla="*/ 4572000 w 6156251"/>
              <a:gd name="connsiteY97" fmla="*/ 914400 h 1573619"/>
              <a:gd name="connsiteX98" fmla="*/ 4635796 w 6156251"/>
              <a:gd name="connsiteY98" fmla="*/ 978195 h 1573619"/>
              <a:gd name="connsiteX99" fmla="*/ 4699591 w 6156251"/>
              <a:gd name="connsiteY99" fmla="*/ 1052623 h 1573619"/>
              <a:gd name="connsiteX100" fmla="*/ 4720856 w 6156251"/>
              <a:gd name="connsiteY100" fmla="*/ 1137684 h 1573619"/>
              <a:gd name="connsiteX101" fmla="*/ 4731489 w 6156251"/>
              <a:gd name="connsiteY101" fmla="*/ 1180214 h 1573619"/>
              <a:gd name="connsiteX102" fmla="*/ 4795284 w 6156251"/>
              <a:gd name="connsiteY102" fmla="*/ 1233377 h 1573619"/>
              <a:gd name="connsiteX103" fmla="*/ 4827182 w 6156251"/>
              <a:gd name="connsiteY103" fmla="*/ 1244009 h 1573619"/>
              <a:gd name="connsiteX104" fmla="*/ 4869712 w 6156251"/>
              <a:gd name="connsiteY104" fmla="*/ 1265275 h 1573619"/>
              <a:gd name="connsiteX105" fmla="*/ 4954772 w 6156251"/>
              <a:gd name="connsiteY105" fmla="*/ 1307805 h 1573619"/>
              <a:gd name="connsiteX106" fmla="*/ 4997303 w 6156251"/>
              <a:gd name="connsiteY106" fmla="*/ 1360968 h 1573619"/>
              <a:gd name="connsiteX107" fmla="*/ 5007935 w 6156251"/>
              <a:gd name="connsiteY107" fmla="*/ 1392865 h 1573619"/>
              <a:gd name="connsiteX108" fmla="*/ 5071731 w 6156251"/>
              <a:gd name="connsiteY108" fmla="*/ 1414130 h 1573619"/>
              <a:gd name="connsiteX109" fmla="*/ 5103628 w 6156251"/>
              <a:gd name="connsiteY109" fmla="*/ 1435395 h 1573619"/>
              <a:gd name="connsiteX110" fmla="*/ 5167424 w 6156251"/>
              <a:gd name="connsiteY110" fmla="*/ 1382233 h 1573619"/>
              <a:gd name="connsiteX111" fmla="*/ 5188689 w 6156251"/>
              <a:gd name="connsiteY111" fmla="*/ 1339702 h 1573619"/>
              <a:gd name="connsiteX112" fmla="*/ 5252484 w 6156251"/>
              <a:gd name="connsiteY112" fmla="*/ 1297172 h 1573619"/>
              <a:gd name="connsiteX113" fmla="*/ 5316279 w 6156251"/>
              <a:gd name="connsiteY113" fmla="*/ 1265275 h 1573619"/>
              <a:gd name="connsiteX114" fmla="*/ 5337544 w 6156251"/>
              <a:gd name="connsiteY114" fmla="*/ 1244009 h 1573619"/>
              <a:gd name="connsiteX115" fmla="*/ 5401340 w 6156251"/>
              <a:gd name="connsiteY115" fmla="*/ 1201479 h 1573619"/>
              <a:gd name="connsiteX116" fmla="*/ 5443870 w 6156251"/>
              <a:gd name="connsiteY116" fmla="*/ 1137684 h 1573619"/>
              <a:gd name="connsiteX117" fmla="*/ 5475768 w 6156251"/>
              <a:gd name="connsiteY117" fmla="*/ 1095154 h 1573619"/>
              <a:gd name="connsiteX118" fmla="*/ 5539563 w 6156251"/>
              <a:gd name="connsiteY118" fmla="*/ 1073888 h 1573619"/>
              <a:gd name="connsiteX119" fmla="*/ 5624624 w 6156251"/>
              <a:gd name="connsiteY119" fmla="*/ 1116419 h 1573619"/>
              <a:gd name="connsiteX120" fmla="*/ 5677786 w 6156251"/>
              <a:gd name="connsiteY120" fmla="*/ 1222744 h 1573619"/>
              <a:gd name="connsiteX121" fmla="*/ 5720317 w 6156251"/>
              <a:gd name="connsiteY121" fmla="*/ 1233377 h 1573619"/>
              <a:gd name="connsiteX122" fmla="*/ 5784112 w 6156251"/>
              <a:gd name="connsiteY122" fmla="*/ 1254642 h 1573619"/>
              <a:gd name="connsiteX123" fmla="*/ 5794744 w 6156251"/>
              <a:gd name="connsiteY123" fmla="*/ 1286540 h 1573619"/>
              <a:gd name="connsiteX124" fmla="*/ 5794744 w 6156251"/>
              <a:gd name="connsiteY124" fmla="*/ 1360968 h 1573619"/>
              <a:gd name="connsiteX125" fmla="*/ 5816010 w 6156251"/>
              <a:gd name="connsiteY125" fmla="*/ 1382233 h 1573619"/>
              <a:gd name="connsiteX126" fmla="*/ 6039293 w 6156251"/>
              <a:gd name="connsiteY126" fmla="*/ 1403498 h 1573619"/>
              <a:gd name="connsiteX127" fmla="*/ 6092456 w 6156251"/>
              <a:gd name="connsiteY127" fmla="*/ 1414130 h 1573619"/>
              <a:gd name="connsiteX128" fmla="*/ 6156251 w 6156251"/>
              <a:gd name="connsiteY128" fmla="*/ 1435395 h 1573619"/>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44010 w 6156251"/>
              <a:gd name="connsiteY26" fmla="*/ 1520456 h 1573619"/>
              <a:gd name="connsiteX27" fmla="*/ 1307805 w 6156251"/>
              <a:gd name="connsiteY27" fmla="*/ 1541721 h 1573619"/>
              <a:gd name="connsiteX28" fmla="*/ 1329070 w 6156251"/>
              <a:gd name="connsiteY28" fmla="*/ 1573619 h 1573619"/>
              <a:gd name="connsiteX29" fmla="*/ 1488558 w 6156251"/>
              <a:gd name="connsiteY29" fmla="*/ 1541721 h 1573619"/>
              <a:gd name="connsiteX30" fmla="*/ 1573619 w 6156251"/>
              <a:gd name="connsiteY30" fmla="*/ 1414130 h 1573619"/>
              <a:gd name="connsiteX31" fmla="*/ 1584251 w 6156251"/>
              <a:gd name="connsiteY31" fmla="*/ 1382233 h 1573619"/>
              <a:gd name="connsiteX32" fmla="*/ 1648047 w 6156251"/>
              <a:gd name="connsiteY32" fmla="*/ 1339702 h 1573619"/>
              <a:gd name="connsiteX33" fmla="*/ 1669312 w 6156251"/>
              <a:gd name="connsiteY33" fmla="*/ 1307805 h 1573619"/>
              <a:gd name="connsiteX34" fmla="*/ 1679944 w 6156251"/>
              <a:gd name="connsiteY34" fmla="*/ 1275907 h 1573619"/>
              <a:gd name="connsiteX35" fmla="*/ 1701210 w 6156251"/>
              <a:gd name="connsiteY35" fmla="*/ 1254642 h 1573619"/>
              <a:gd name="connsiteX36" fmla="*/ 1743740 w 6156251"/>
              <a:gd name="connsiteY36" fmla="*/ 1297172 h 1573619"/>
              <a:gd name="connsiteX37" fmla="*/ 1860698 w 6156251"/>
              <a:gd name="connsiteY37" fmla="*/ 1350335 h 1573619"/>
              <a:gd name="connsiteX38" fmla="*/ 1924493 w 6156251"/>
              <a:gd name="connsiteY38" fmla="*/ 1392865 h 1573619"/>
              <a:gd name="connsiteX39" fmla="*/ 1956391 w 6156251"/>
              <a:gd name="connsiteY39" fmla="*/ 1414130 h 1573619"/>
              <a:gd name="connsiteX40" fmla="*/ 1967024 w 6156251"/>
              <a:gd name="connsiteY40" fmla="*/ 1446028 h 1573619"/>
              <a:gd name="connsiteX41" fmla="*/ 2009554 w 6156251"/>
              <a:gd name="connsiteY41" fmla="*/ 1435395 h 1573619"/>
              <a:gd name="connsiteX42" fmla="*/ 2126512 w 6156251"/>
              <a:gd name="connsiteY42" fmla="*/ 1360968 h 1573619"/>
              <a:gd name="connsiteX43" fmla="*/ 2158410 w 6156251"/>
              <a:gd name="connsiteY43" fmla="*/ 1329070 h 1573619"/>
              <a:gd name="connsiteX44" fmla="*/ 2211572 w 6156251"/>
              <a:gd name="connsiteY44" fmla="*/ 1318437 h 1573619"/>
              <a:gd name="connsiteX45" fmla="*/ 2243470 w 6156251"/>
              <a:gd name="connsiteY45" fmla="*/ 1307805 h 1573619"/>
              <a:gd name="connsiteX46" fmla="*/ 2275368 w 6156251"/>
              <a:gd name="connsiteY46" fmla="*/ 1286540 h 1573619"/>
              <a:gd name="connsiteX47" fmla="*/ 2317898 w 6156251"/>
              <a:gd name="connsiteY47" fmla="*/ 1190847 h 1573619"/>
              <a:gd name="connsiteX48" fmla="*/ 2360428 w 6156251"/>
              <a:gd name="connsiteY48" fmla="*/ 1180214 h 1573619"/>
              <a:gd name="connsiteX49" fmla="*/ 2392326 w 6156251"/>
              <a:gd name="connsiteY49" fmla="*/ 1169581 h 1573619"/>
              <a:gd name="connsiteX50" fmla="*/ 2488019 w 6156251"/>
              <a:gd name="connsiteY50" fmla="*/ 1180214 h 1573619"/>
              <a:gd name="connsiteX51" fmla="*/ 2530549 w 6156251"/>
              <a:gd name="connsiteY51" fmla="*/ 1297172 h 1573619"/>
              <a:gd name="connsiteX52" fmla="*/ 2668772 w 6156251"/>
              <a:gd name="connsiteY52" fmla="*/ 1371600 h 1573619"/>
              <a:gd name="connsiteX53" fmla="*/ 2690038 w 6156251"/>
              <a:gd name="connsiteY53" fmla="*/ 1392865 h 1573619"/>
              <a:gd name="connsiteX54" fmla="*/ 2753833 w 6156251"/>
              <a:gd name="connsiteY54" fmla="*/ 1414130 h 1573619"/>
              <a:gd name="connsiteX55" fmla="*/ 2817628 w 6156251"/>
              <a:gd name="connsiteY55" fmla="*/ 1403498 h 1573619"/>
              <a:gd name="connsiteX56" fmla="*/ 2902689 w 6156251"/>
              <a:gd name="connsiteY56" fmla="*/ 1307805 h 1573619"/>
              <a:gd name="connsiteX57" fmla="*/ 2945219 w 6156251"/>
              <a:gd name="connsiteY57" fmla="*/ 1275907 h 1573619"/>
              <a:gd name="connsiteX58" fmla="*/ 3009014 w 6156251"/>
              <a:gd name="connsiteY58" fmla="*/ 1212112 h 1573619"/>
              <a:gd name="connsiteX59" fmla="*/ 3062177 w 6156251"/>
              <a:gd name="connsiteY59" fmla="*/ 1127051 h 1573619"/>
              <a:gd name="connsiteX60" fmla="*/ 3083442 w 6156251"/>
              <a:gd name="connsiteY60" fmla="*/ 1095154 h 1573619"/>
              <a:gd name="connsiteX61" fmla="*/ 3115340 w 6156251"/>
              <a:gd name="connsiteY61" fmla="*/ 1063256 h 1573619"/>
              <a:gd name="connsiteX62" fmla="*/ 3157870 w 6156251"/>
              <a:gd name="connsiteY62" fmla="*/ 1010093 h 1573619"/>
              <a:gd name="connsiteX63" fmla="*/ 3200400 w 6156251"/>
              <a:gd name="connsiteY63" fmla="*/ 978195 h 1573619"/>
              <a:gd name="connsiteX64" fmla="*/ 3338624 w 6156251"/>
              <a:gd name="connsiteY64" fmla="*/ 765544 h 1573619"/>
              <a:gd name="connsiteX65" fmla="*/ 3402419 w 6156251"/>
              <a:gd name="connsiteY65" fmla="*/ 659219 h 1573619"/>
              <a:gd name="connsiteX66" fmla="*/ 3466214 w 6156251"/>
              <a:gd name="connsiteY66" fmla="*/ 510363 h 1573619"/>
              <a:gd name="connsiteX67" fmla="*/ 3487479 w 6156251"/>
              <a:gd name="connsiteY67" fmla="*/ 414670 h 1573619"/>
              <a:gd name="connsiteX68" fmla="*/ 3572540 w 6156251"/>
              <a:gd name="connsiteY68" fmla="*/ 350875 h 1573619"/>
              <a:gd name="connsiteX69" fmla="*/ 3657600 w 6156251"/>
              <a:gd name="connsiteY69" fmla="*/ 276447 h 1573619"/>
              <a:gd name="connsiteX70" fmla="*/ 3689498 w 6156251"/>
              <a:gd name="connsiteY70" fmla="*/ 265814 h 1573619"/>
              <a:gd name="connsiteX71" fmla="*/ 3774558 w 6156251"/>
              <a:gd name="connsiteY71" fmla="*/ 223284 h 1573619"/>
              <a:gd name="connsiteX72" fmla="*/ 3848986 w 6156251"/>
              <a:gd name="connsiteY72" fmla="*/ 148856 h 1573619"/>
              <a:gd name="connsiteX73" fmla="*/ 3880884 w 6156251"/>
              <a:gd name="connsiteY73" fmla="*/ 127591 h 1573619"/>
              <a:gd name="connsiteX74" fmla="*/ 3944679 w 6156251"/>
              <a:gd name="connsiteY74" fmla="*/ 85061 h 1573619"/>
              <a:gd name="connsiteX75" fmla="*/ 4029740 w 6156251"/>
              <a:gd name="connsiteY75" fmla="*/ 10633 h 1573619"/>
              <a:gd name="connsiteX76" fmla="*/ 4061638 w 6156251"/>
              <a:gd name="connsiteY76" fmla="*/ 0 h 1573619"/>
              <a:gd name="connsiteX77" fmla="*/ 4104168 w 6156251"/>
              <a:gd name="connsiteY77" fmla="*/ 10633 h 1573619"/>
              <a:gd name="connsiteX78" fmla="*/ 4136065 w 6156251"/>
              <a:gd name="connsiteY78" fmla="*/ 74428 h 1573619"/>
              <a:gd name="connsiteX79" fmla="*/ 4093535 w 6156251"/>
              <a:gd name="connsiteY79" fmla="*/ 138223 h 1573619"/>
              <a:gd name="connsiteX80" fmla="*/ 4104168 w 6156251"/>
              <a:gd name="connsiteY80" fmla="*/ 170121 h 1573619"/>
              <a:gd name="connsiteX81" fmla="*/ 4114800 w 6156251"/>
              <a:gd name="connsiteY81" fmla="*/ 223284 h 1573619"/>
              <a:gd name="connsiteX82" fmla="*/ 4178596 w 6156251"/>
              <a:gd name="connsiteY82" fmla="*/ 287079 h 1573619"/>
              <a:gd name="connsiteX83" fmla="*/ 4210493 w 6156251"/>
              <a:gd name="connsiteY83" fmla="*/ 297712 h 1573619"/>
              <a:gd name="connsiteX84" fmla="*/ 4242391 w 6156251"/>
              <a:gd name="connsiteY84" fmla="*/ 329609 h 1573619"/>
              <a:gd name="connsiteX85" fmla="*/ 4274289 w 6156251"/>
              <a:gd name="connsiteY85" fmla="*/ 340242 h 1573619"/>
              <a:gd name="connsiteX86" fmla="*/ 4295554 w 6156251"/>
              <a:gd name="connsiteY86" fmla="*/ 382772 h 1573619"/>
              <a:gd name="connsiteX87" fmla="*/ 4327451 w 6156251"/>
              <a:gd name="connsiteY87" fmla="*/ 414670 h 1573619"/>
              <a:gd name="connsiteX88" fmla="*/ 4359349 w 6156251"/>
              <a:gd name="connsiteY88" fmla="*/ 531628 h 1573619"/>
              <a:gd name="connsiteX89" fmla="*/ 4401879 w 6156251"/>
              <a:gd name="connsiteY89" fmla="*/ 606056 h 1573619"/>
              <a:gd name="connsiteX90" fmla="*/ 4444410 w 6156251"/>
              <a:gd name="connsiteY90" fmla="*/ 616688 h 1573619"/>
              <a:gd name="connsiteX91" fmla="*/ 4476307 w 6156251"/>
              <a:gd name="connsiteY91" fmla="*/ 637954 h 1573619"/>
              <a:gd name="connsiteX92" fmla="*/ 4508205 w 6156251"/>
              <a:gd name="connsiteY92" fmla="*/ 648586 h 1573619"/>
              <a:gd name="connsiteX93" fmla="*/ 4518838 w 6156251"/>
              <a:gd name="connsiteY93" fmla="*/ 680484 h 1573619"/>
              <a:gd name="connsiteX94" fmla="*/ 4540103 w 6156251"/>
              <a:gd name="connsiteY94" fmla="*/ 712381 h 1573619"/>
              <a:gd name="connsiteX95" fmla="*/ 4550735 w 6156251"/>
              <a:gd name="connsiteY95" fmla="*/ 882502 h 1573619"/>
              <a:gd name="connsiteX96" fmla="*/ 4572000 w 6156251"/>
              <a:gd name="connsiteY96" fmla="*/ 914400 h 1573619"/>
              <a:gd name="connsiteX97" fmla="*/ 4635796 w 6156251"/>
              <a:gd name="connsiteY97" fmla="*/ 978195 h 1573619"/>
              <a:gd name="connsiteX98" fmla="*/ 4699591 w 6156251"/>
              <a:gd name="connsiteY98" fmla="*/ 1052623 h 1573619"/>
              <a:gd name="connsiteX99" fmla="*/ 4720856 w 6156251"/>
              <a:gd name="connsiteY99" fmla="*/ 1137684 h 1573619"/>
              <a:gd name="connsiteX100" fmla="*/ 4731489 w 6156251"/>
              <a:gd name="connsiteY100" fmla="*/ 1180214 h 1573619"/>
              <a:gd name="connsiteX101" fmla="*/ 4795284 w 6156251"/>
              <a:gd name="connsiteY101" fmla="*/ 1233377 h 1573619"/>
              <a:gd name="connsiteX102" fmla="*/ 4827182 w 6156251"/>
              <a:gd name="connsiteY102" fmla="*/ 1244009 h 1573619"/>
              <a:gd name="connsiteX103" fmla="*/ 4869712 w 6156251"/>
              <a:gd name="connsiteY103" fmla="*/ 1265275 h 1573619"/>
              <a:gd name="connsiteX104" fmla="*/ 4954772 w 6156251"/>
              <a:gd name="connsiteY104" fmla="*/ 1307805 h 1573619"/>
              <a:gd name="connsiteX105" fmla="*/ 4997303 w 6156251"/>
              <a:gd name="connsiteY105" fmla="*/ 1360968 h 1573619"/>
              <a:gd name="connsiteX106" fmla="*/ 5007935 w 6156251"/>
              <a:gd name="connsiteY106" fmla="*/ 1392865 h 1573619"/>
              <a:gd name="connsiteX107" fmla="*/ 5071731 w 6156251"/>
              <a:gd name="connsiteY107" fmla="*/ 1414130 h 1573619"/>
              <a:gd name="connsiteX108" fmla="*/ 5103628 w 6156251"/>
              <a:gd name="connsiteY108" fmla="*/ 1435395 h 1573619"/>
              <a:gd name="connsiteX109" fmla="*/ 5167424 w 6156251"/>
              <a:gd name="connsiteY109" fmla="*/ 1382233 h 1573619"/>
              <a:gd name="connsiteX110" fmla="*/ 5188689 w 6156251"/>
              <a:gd name="connsiteY110" fmla="*/ 1339702 h 1573619"/>
              <a:gd name="connsiteX111" fmla="*/ 5252484 w 6156251"/>
              <a:gd name="connsiteY111" fmla="*/ 1297172 h 1573619"/>
              <a:gd name="connsiteX112" fmla="*/ 5316279 w 6156251"/>
              <a:gd name="connsiteY112" fmla="*/ 1265275 h 1573619"/>
              <a:gd name="connsiteX113" fmla="*/ 5337544 w 6156251"/>
              <a:gd name="connsiteY113" fmla="*/ 1244009 h 1573619"/>
              <a:gd name="connsiteX114" fmla="*/ 5401340 w 6156251"/>
              <a:gd name="connsiteY114" fmla="*/ 1201479 h 1573619"/>
              <a:gd name="connsiteX115" fmla="*/ 5443870 w 6156251"/>
              <a:gd name="connsiteY115" fmla="*/ 1137684 h 1573619"/>
              <a:gd name="connsiteX116" fmla="*/ 5475768 w 6156251"/>
              <a:gd name="connsiteY116" fmla="*/ 1095154 h 1573619"/>
              <a:gd name="connsiteX117" fmla="*/ 5539563 w 6156251"/>
              <a:gd name="connsiteY117" fmla="*/ 1073888 h 1573619"/>
              <a:gd name="connsiteX118" fmla="*/ 5624624 w 6156251"/>
              <a:gd name="connsiteY118" fmla="*/ 1116419 h 1573619"/>
              <a:gd name="connsiteX119" fmla="*/ 5677786 w 6156251"/>
              <a:gd name="connsiteY119" fmla="*/ 1222744 h 1573619"/>
              <a:gd name="connsiteX120" fmla="*/ 5720317 w 6156251"/>
              <a:gd name="connsiteY120" fmla="*/ 1233377 h 1573619"/>
              <a:gd name="connsiteX121" fmla="*/ 5784112 w 6156251"/>
              <a:gd name="connsiteY121" fmla="*/ 1254642 h 1573619"/>
              <a:gd name="connsiteX122" fmla="*/ 5794744 w 6156251"/>
              <a:gd name="connsiteY122" fmla="*/ 1286540 h 1573619"/>
              <a:gd name="connsiteX123" fmla="*/ 5794744 w 6156251"/>
              <a:gd name="connsiteY123" fmla="*/ 1360968 h 1573619"/>
              <a:gd name="connsiteX124" fmla="*/ 5816010 w 6156251"/>
              <a:gd name="connsiteY124" fmla="*/ 1382233 h 1573619"/>
              <a:gd name="connsiteX125" fmla="*/ 6039293 w 6156251"/>
              <a:gd name="connsiteY125" fmla="*/ 1403498 h 1573619"/>
              <a:gd name="connsiteX126" fmla="*/ 6092456 w 6156251"/>
              <a:gd name="connsiteY126" fmla="*/ 1414130 h 1573619"/>
              <a:gd name="connsiteX127" fmla="*/ 6156251 w 6156251"/>
              <a:gd name="connsiteY127" fmla="*/ 1435395 h 1573619"/>
              <a:gd name="connsiteX0" fmla="*/ 0 w 6028660"/>
              <a:gd name="connsiteY0" fmla="*/ 701749 h 1573619"/>
              <a:gd name="connsiteX1" fmla="*/ 31898 w 6028660"/>
              <a:gd name="connsiteY1" fmla="*/ 680484 h 1573619"/>
              <a:gd name="connsiteX2" fmla="*/ 74428 w 6028660"/>
              <a:gd name="connsiteY2" fmla="*/ 616688 h 1573619"/>
              <a:gd name="connsiteX3" fmla="*/ 95693 w 6028660"/>
              <a:gd name="connsiteY3" fmla="*/ 584791 h 1573619"/>
              <a:gd name="connsiteX4" fmla="*/ 159488 w 6028660"/>
              <a:gd name="connsiteY4" fmla="*/ 552893 h 1573619"/>
              <a:gd name="connsiteX5" fmla="*/ 233916 w 6028660"/>
              <a:gd name="connsiteY5" fmla="*/ 510363 h 1573619"/>
              <a:gd name="connsiteX6" fmla="*/ 287079 w 6028660"/>
              <a:gd name="connsiteY6" fmla="*/ 467833 h 1573619"/>
              <a:gd name="connsiteX7" fmla="*/ 297712 w 6028660"/>
              <a:gd name="connsiteY7" fmla="*/ 499730 h 1573619"/>
              <a:gd name="connsiteX8" fmla="*/ 308344 w 6028660"/>
              <a:gd name="connsiteY8" fmla="*/ 574158 h 1573619"/>
              <a:gd name="connsiteX9" fmla="*/ 340242 w 6028660"/>
              <a:gd name="connsiteY9" fmla="*/ 606056 h 1573619"/>
              <a:gd name="connsiteX10" fmla="*/ 372140 w 6028660"/>
              <a:gd name="connsiteY10" fmla="*/ 648586 h 1573619"/>
              <a:gd name="connsiteX11" fmla="*/ 382772 w 6028660"/>
              <a:gd name="connsiteY11" fmla="*/ 691116 h 1573619"/>
              <a:gd name="connsiteX12" fmla="*/ 435935 w 6028660"/>
              <a:gd name="connsiteY12" fmla="*/ 776177 h 1573619"/>
              <a:gd name="connsiteX13" fmla="*/ 520995 w 6028660"/>
              <a:gd name="connsiteY13" fmla="*/ 786809 h 1573619"/>
              <a:gd name="connsiteX14" fmla="*/ 563526 w 6028660"/>
              <a:gd name="connsiteY14" fmla="*/ 871870 h 1573619"/>
              <a:gd name="connsiteX15" fmla="*/ 648586 w 6028660"/>
              <a:gd name="connsiteY15" fmla="*/ 946298 h 1573619"/>
              <a:gd name="connsiteX16" fmla="*/ 680484 w 6028660"/>
              <a:gd name="connsiteY16" fmla="*/ 967563 h 1573619"/>
              <a:gd name="connsiteX17" fmla="*/ 744279 w 6028660"/>
              <a:gd name="connsiteY17" fmla="*/ 1073888 h 1573619"/>
              <a:gd name="connsiteX18" fmla="*/ 765544 w 6028660"/>
              <a:gd name="connsiteY18" fmla="*/ 1105786 h 1573619"/>
              <a:gd name="connsiteX19" fmla="*/ 829340 w 6028660"/>
              <a:gd name="connsiteY19" fmla="*/ 1137684 h 1573619"/>
              <a:gd name="connsiteX20" fmla="*/ 861237 w 6028660"/>
              <a:gd name="connsiteY20" fmla="*/ 1169581 h 1573619"/>
              <a:gd name="connsiteX21" fmla="*/ 882502 w 6028660"/>
              <a:gd name="connsiteY21" fmla="*/ 1233377 h 1573619"/>
              <a:gd name="connsiteX22" fmla="*/ 925033 w 6028660"/>
              <a:gd name="connsiteY22" fmla="*/ 1307805 h 1573619"/>
              <a:gd name="connsiteX23" fmla="*/ 1031358 w 6028660"/>
              <a:gd name="connsiteY23" fmla="*/ 1350335 h 1573619"/>
              <a:gd name="connsiteX24" fmla="*/ 1063256 w 6028660"/>
              <a:gd name="connsiteY24" fmla="*/ 1371600 h 1573619"/>
              <a:gd name="connsiteX25" fmla="*/ 1116419 w 6028660"/>
              <a:gd name="connsiteY25" fmla="*/ 1520456 h 1573619"/>
              <a:gd name="connsiteX26" fmla="*/ 1180214 w 6028660"/>
              <a:gd name="connsiteY26" fmla="*/ 1541721 h 1573619"/>
              <a:gd name="connsiteX27" fmla="*/ 1201479 w 6028660"/>
              <a:gd name="connsiteY27" fmla="*/ 1573619 h 1573619"/>
              <a:gd name="connsiteX28" fmla="*/ 1360967 w 6028660"/>
              <a:gd name="connsiteY28" fmla="*/ 1541721 h 1573619"/>
              <a:gd name="connsiteX29" fmla="*/ 1446028 w 6028660"/>
              <a:gd name="connsiteY29" fmla="*/ 1414130 h 1573619"/>
              <a:gd name="connsiteX30" fmla="*/ 1456660 w 6028660"/>
              <a:gd name="connsiteY30" fmla="*/ 1382233 h 1573619"/>
              <a:gd name="connsiteX31" fmla="*/ 1520456 w 6028660"/>
              <a:gd name="connsiteY31" fmla="*/ 1339702 h 1573619"/>
              <a:gd name="connsiteX32" fmla="*/ 1541721 w 6028660"/>
              <a:gd name="connsiteY32" fmla="*/ 1307805 h 1573619"/>
              <a:gd name="connsiteX33" fmla="*/ 1552353 w 6028660"/>
              <a:gd name="connsiteY33" fmla="*/ 1275907 h 1573619"/>
              <a:gd name="connsiteX34" fmla="*/ 1573619 w 6028660"/>
              <a:gd name="connsiteY34" fmla="*/ 1254642 h 1573619"/>
              <a:gd name="connsiteX35" fmla="*/ 1616149 w 6028660"/>
              <a:gd name="connsiteY35" fmla="*/ 1297172 h 1573619"/>
              <a:gd name="connsiteX36" fmla="*/ 1733107 w 6028660"/>
              <a:gd name="connsiteY36" fmla="*/ 1350335 h 1573619"/>
              <a:gd name="connsiteX37" fmla="*/ 1796902 w 6028660"/>
              <a:gd name="connsiteY37" fmla="*/ 1392865 h 1573619"/>
              <a:gd name="connsiteX38" fmla="*/ 1828800 w 6028660"/>
              <a:gd name="connsiteY38" fmla="*/ 1414130 h 1573619"/>
              <a:gd name="connsiteX39" fmla="*/ 1839433 w 6028660"/>
              <a:gd name="connsiteY39" fmla="*/ 1446028 h 1573619"/>
              <a:gd name="connsiteX40" fmla="*/ 1881963 w 6028660"/>
              <a:gd name="connsiteY40" fmla="*/ 1435395 h 1573619"/>
              <a:gd name="connsiteX41" fmla="*/ 1998921 w 6028660"/>
              <a:gd name="connsiteY41" fmla="*/ 1360968 h 1573619"/>
              <a:gd name="connsiteX42" fmla="*/ 2030819 w 6028660"/>
              <a:gd name="connsiteY42" fmla="*/ 1329070 h 1573619"/>
              <a:gd name="connsiteX43" fmla="*/ 2083981 w 6028660"/>
              <a:gd name="connsiteY43" fmla="*/ 1318437 h 1573619"/>
              <a:gd name="connsiteX44" fmla="*/ 2115879 w 6028660"/>
              <a:gd name="connsiteY44" fmla="*/ 1307805 h 1573619"/>
              <a:gd name="connsiteX45" fmla="*/ 2147777 w 6028660"/>
              <a:gd name="connsiteY45" fmla="*/ 1286540 h 1573619"/>
              <a:gd name="connsiteX46" fmla="*/ 2190307 w 6028660"/>
              <a:gd name="connsiteY46" fmla="*/ 1190847 h 1573619"/>
              <a:gd name="connsiteX47" fmla="*/ 2232837 w 6028660"/>
              <a:gd name="connsiteY47" fmla="*/ 1180214 h 1573619"/>
              <a:gd name="connsiteX48" fmla="*/ 2264735 w 6028660"/>
              <a:gd name="connsiteY48" fmla="*/ 1169581 h 1573619"/>
              <a:gd name="connsiteX49" fmla="*/ 2360428 w 6028660"/>
              <a:gd name="connsiteY49" fmla="*/ 1180214 h 1573619"/>
              <a:gd name="connsiteX50" fmla="*/ 2402958 w 6028660"/>
              <a:gd name="connsiteY50" fmla="*/ 1297172 h 1573619"/>
              <a:gd name="connsiteX51" fmla="*/ 2541181 w 6028660"/>
              <a:gd name="connsiteY51" fmla="*/ 1371600 h 1573619"/>
              <a:gd name="connsiteX52" fmla="*/ 2562447 w 6028660"/>
              <a:gd name="connsiteY52" fmla="*/ 1392865 h 1573619"/>
              <a:gd name="connsiteX53" fmla="*/ 2626242 w 6028660"/>
              <a:gd name="connsiteY53" fmla="*/ 1414130 h 1573619"/>
              <a:gd name="connsiteX54" fmla="*/ 2690037 w 6028660"/>
              <a:gd name="connsiteY54" fmla="*/ 1403498 h 1573619"/>
              <a:gd name="connsiteX55" fmla="*/ 2775098 w 6028660"/>
              <a:gd name="connsiteY55" fmla="*/ 1307805 h 1573619"/>
              <a:gd name="connsiteX56" fmla="*/ 2817628 w 6028660"/>
              <a:gd name="connsiteY56" fmla="*/ 1275907 h 1573619"/>
              <a:gd name="connsiteX57" fmla="*/ 2881423 w 6028660"/>
              <a:gd name="connsiteY57" fmla="*/ 1212112 h 1573619"/>
              <a:gd name="connsiteX58" fmla="*/ 2934586 w 6028660"/>
              <a:gd name="connsiteY58" fmla="*/ 1127051 h 1573619"/>
              <a:gd name="connsiteX59" fmla="*/ 2955851 w 6028660"/>
              <a:gd name="connsiteY59" fmla="*/ 1095154 h 1573619"/>
              <a:gd name="connsiteX60" fmla="*/ 2987749 w 6028660"/>
              <a:gd name="connsiteY60" fmla="*/ 1063256 h 1573619"/>
              <a:gd name="connsiteX61" fmla="*/ 3030279 w 6028660"/>
              <a:gd name="connsiteY61" fmla="*/ 1010093 h 1573619"/>
              <a:gd name="connsiteX62" fmla="*/ 3072809 w 6028660"/>
              <a:gd name="connsiteY62" fmla="*/ 978195 h 1573619"/>
              <a:gd name="connsiteX63" fmla="*/ 3211033 w 6028660"/>
              <a:gd name="connsiteY63" fmla="*/ 765544 h 1573619"/>
              <a:gd name="connsiteX64" fmla="*/ 3274828 w 6028660"/>
              <a:gd name="connsiteY64" fmla="*/ 659219 h 1573619"/>
              <a:gd name="connsiteX65" fmla="*/ 3338623 w 6028660"/>
              <a:gd name="connsiteY65" fmla="*/ 510363 h 1573619"/>
              <a:gd name="connsiteX66" fmla="*/ 3359888 w 6028660"/>
              <a:gd name="connsiteY66" fmla="*/ 414670 h 1573619"/>
              <a:gd name="connsiteX67" fmla="*/ 3444949 w 6028660"/>
              <a:gd name="connsiteY67" fmla="*/ 350875 h 1573619"/>
              <a:gd name="connsiteX68" fmla="*/ 3530009 w 6028660"/>
              <a:gd name="connsiteY68" fmla="*/ 276447 h 1573619"/>
              <a:gd name="connsiteX69" fmla="*/ 3561907 w 6028660"/>
              <a:gd name="connsiteY69" fmla="*/ 265814 h 1573619"/>
              <a:gd name="connsiteX70" fmla="*/ 3646967 w 6028660"/>
              <a:gd name="connsiteY70" fmla="*/ 223284 h 1573619"/>
              <a:gd name="connsiteX71" fmla="*/ 3721395 w 6028660"/>
              <a:gd name="connsiteY71" fmla="*/ 148856 h 1573619"/>
              <a:gd name="connsiteX72" fmla="*/ 3753293 w 6028660"/>
              <a:gd name="connsiteY72" fmla="*/ 127591 h 1573619"/>
              <a:gd name="connsiteX73" fmla="*/ 3817088 w 6028660"/>
              <a:gd name="connsiteY73" fmla="*/ 85061 h 1573619"/>
              <a:gd name="connsiteX74" fmla="*/ 3902149 w 6028660"/>
              <a:gd name="connsiteY74" fmla="*/ 10633 h 1573619"/>
              <a:gd name="connsiteX75" fmla="*/ 3934047 w 6028660"/>
              <a:gd name="connsiteY75" fmla="*/ 0 h 1573619"/>
              <a:gd name="connsiteX76" fmla="*/ 3976577 w 6028660"/>
              <a:gd name="connsiteY76" fmla="*/ 10633 h 1573619"/>
              <a:gd name="connsiteX77" fmla="*/ 4008474 w 6028660"/>
              <a:gd name="connsiteY77" fmla="*/ 74428 h 1573619"/>
              <a:gd name="connsiteX78" fmla="*/ 3965944 w 6028660"/>
              <a:gd name="connsiteY78" fmla="*/ 138223 h 1573619"/>
              <a:gd name="connsiteX79" fmla="*/ 3976577 w 6028660"/>
              <a:gd name="connsiteY79" fmla="*/ 170121 h 1573619"/>
              <a:gd name="connsiteX80" fmla="*/ 3987209 w 6028660"/>
              <a:gd name="connsiteY80" fmla="*/ 223284 h 1573619"/>
              <a:gd name="connsiteX81" fmla="*/ 4051005 w 6028660"/>
              <a:gd name="connsiteY81" fmla="*/ 287079 h 1573619"/>
              <a:gd name="connsiteX82" fmla="*/ 4082902 w 6028660"/>
              <a:gd name="connsiteY82" fmla="*/ 297712 h 1573619"/>
              <a:gd name="connsiteX83" fmla="*/ 4114800 w 6028660"/>
              <a:gd name="connsiteY83" fmla="*/ 329609 h 1573619"/>
              <a:gd name="connsiteX84" fmla="*/ 4146698 w 6028660"/>
              <a:gd name="connsiteY84" fmla="*/ 340242 h 1573619"/>
              <a:gd name="connsiteX85" fmla="*/ 4167963 w 6028660"/>
              <a:gd name="connsiteY85" fmla="*/ 382772 h 1573619"/>
              <a:gd name="connsiteX86" fmla="*/ 4199860 w 6028660"/>
              <a:gd name="connsiteY86" fmla="*/ 414670 h 1573619"/>
              <a:gd name="connsiteX87" fmla="*/ 4231758 w 6028660"/>
              <a:gd name="connsiteY87" fmla="*/ 531628 h 1573619"/>
              <a:gd name="connsiteX88" fmla="*/ 4274288 w 6028660"/>
              <a:gd name="connsiteY88" fmla="*/ 606056 h 1573619"/>
              <a:gd name="connsiteX89" fmla="*/ 4316819 w 6028660"/>
              <a:gd name="connsiteY89" fmla="*/ 616688 h 1573619"/>
              <a:gd name="connsiteX90" fmla="*/ 4348716 w 6028660"/>
              <a:gd name="connsiteY90" fmla="*/ 637954 h 1573619"/>
              <a:gd name="connsiteX91" fmla="*/ 4380614 w 6028660"/>
              <a:gd name="connsiteY91" fmla="*/ 648586 h 1573619"/>
              <a:gd name="connsiteX92" fmla="*/ 4391247 w 6028660"/>
              <a:gd name="connsiteY92" fmla="*/ 680484 h 1573619"/>
              <a:gd name="connsiteX93" fmla="*/ 4412512 w 6028660"/>
              <a:gd name="connsiteY93" fmla="*/ 712381 h 1573619"/>
              <a:gd name="connsiteX94" fmla="*/ 4423144 w 6028660"/>
              <a:gd name="connsiteY94" fmla="*/ 882502 h 1573619"/>
              <a:gd name="connsiteX95" fmla="*/ 4444409 w 6028660"/>
              <a:gd name="connsiteY95" fmla="*/ 914400 h 1573619"/>
              <a:gd name="connsiteX96" fmla="*/ 4508205 w 6028660"/>
              <a:gd name="connsiteY96" fmla="*/ 978195 h 1573619"/>
              <a:gd name="connsiteX97" fmla="*/ 4572000 w 6028660"/>
              <a:gd name="connsiteY97" fmla="*/ 1052623 h 1573619"/>
              <a:gd name="connsiteX98" fmla="*/ 4593265 w 6028660"/>
              <a:gd name="connsiteY98" fmla="*/ 1137684 h 1573619"/>
              <a:gd name="connsiteX99" fmla="*/ 4603898 w 6028660"/>
              <a:gd name="connsiteY99" fmla="*/ 1180214 h 1573619"/>
              <a:gd name="connsiteX100" fmla="*/ 4667693 w 6028660"/>
              <a:gd name="connsiteY100" fmla="*/ 1233377 h 1573619"/>
              <a:gd name="connsiteX101" fmla="*/ 4699591 w 6028660"/>
              <a:gd name="connsiteY101" fmla="*/ 1244009 h 1573619"/>
              <a:gd name="connsiteX102" fmla="*/ 4742121 w 6028660"/>
              <a:gd name="connsiteY102" fmla="*/ 1265275 h 1573619"/>
              <a:gd name="connsiteX103" fmla="*/ 4827181 w 6028660"/>
              <a:gd name="connsiteY103" fmla="*/ 1307805 h 1573619"/>
              <a:gd name="connsiteX104" fmla="*/ 4869712 w 6028660"/>
              <a:gd name="connsiteY104" fmla="*/ 1360968 h 1573619"/>
              <a:gd name="connsiteX105" fmla="*/ 4880344 w 6028660"/>
              <a:gd name="connsiteY105" fmla="*/ 1392865 h 1573619"/>
              <a:gd name="connsiteX106" fmla="*/ 4944140 w 6028660"/>
              <a:gd name="connsiteY106" fmla="*/ 1414130 h 1573619"/>
              <a:gd name="connsiteX107" fmla="*/ 4976037 w 6028660"/>
              <a:gd name="connsiteY107" fmla="*/ 1435395 h 1573619"/>
              <a:gd name="connsiteX108" fmla="*/ 5039833 w 6028660"/>
              <a:gd name="connsiteY108" fmla="*/ 1382233 h 1573619"/>
              <a:gd name="connsiteX109" fmla="*/ 5061098 w 6028660"/>
              <a:gd name="connsiteY109" fmla="*/ 1339702 h 1573619"/>
              <a:gd name="connsiteX110" fmla="*/ 5124893 w 6028660"/>
              <a:gd name="connsiteY110" fmla="*/ 1297172 h 1573619"/>
              <a:gd name="connsiteX111" fmla="*/ 5188688 w 6028660"/>
              <a:gd name="connsiteY111" fmla="*/ 1265275 h 1573619"/>
              <a:gd name="connsiteX112" fmla="*/ 5209953 w 6028660"/>
              <a:gd name="connsiteY112" fmla="*/ 1244009 h 1573619"/>
              <a:gd name="connsiteX113" fmla="*/ 5273749 w 6028660"/>
              <a:gd name="connsiteY113" fmla="*/ 1201479 h 1573619"/>
              <a:gd name="connsiteX114" fmla="*/ 5316279 w 6028660"/>
              <a:gd name="connsiteY114" fmla="*/ 1137684 h 1573619"/>
              <a:gd name="connsiteX115" fmla="*/ 5348177 w 6028660"/>
              <a:gd name="connsiteY115" fmla="*/ 1095154 h 1573619"/>
              <a:gd name="connsiteX116" fmla="*/ 5411972 w 6028660"/>
              <a:gd name="connsiteY116" fmla="*/ 1073888 h 1573619"/>
              <a:gd name="connsiteX117" fmla="*/ 5497033 w 6028660"/>
              <a:gd name="connsiteY117" fmla="*/ 1116419 h 1573619"/>
              <a:gd name="connsiteX118" fmla="*/ 5550195 w 6028660"/>
              <a:gd name="connsiteY118" fmla="*/ 1222744 h 1573619"/>
              <a:gd name="connsiteX119" fmla="*/ 5592726 w 6028660"/>
              <a:gd name="connsiteY119" fmla="*/ 1233377 h 1573619"/>
              <a:gd name="connsiteX120" fmla="*/ 5656521 w 6028660"/>
              <a:gd name="connsiteY120" fmla="*/ 1254642 h 1573619"/>
              <a:gd name="connsiteX121" fmla="*/ 5667153 w 6028660"/>
              <a:gd name="connsiteY121" fmla="*/ 1286540 h 1573619"/>
              <a:gd name="connsiteX122" fmla="*/ 5667153 w 6028660"/>
              <a:gd name="connsiteY122" fmla="*/ 1360968 h 1573619"/>
              <a:gd name="connsiteX123" fmla="*/ 5688419 w 6028660"/>
              <a:gd name="connsiteY123" fmla="*/ 1382233 h 1573619"/>
              <a:gd name="connsiteX124" fmla="*/ 5911702 w 6028660"/>
              <a:gd name="connsiteY124" fmla="*/ 1403498 h 1573619"/>
              <a:gd name="connsiteX125" fmla="*/ 5964865 w 6028660"/>
              <a:gd name="connsiteY125" fmla="*/ 1414130 h 1573619"/>
              <a:gd name="connsiteX126" fmla="*/ 6028660 w 6028660"/>
              <a:gd name="connsiteY126" fmla="*/ 1435395 h 1573619"/>
              <a:gd name="connsiteX0" fmla="*/ 0 w 6028660"/>
              <a:gd name="connsiteY0" fmla="*/ 701749 h 1573619"/>
              <a:gd name="connsiteX1" fmla="*/ 31898 w 6028660"/>
              <a:gd name="connsiteY1" fmla="*/ 680484 h 1573619"/>
              <a:gd name="connsiteX2" fmla="*/ 95693 w 6028660"/>
              <a:gd name="connsiteY2" fmla="*/ 584791 h 1573619"/>
              <a:gd name="connsiteX3" fmla="*/ 159488 w 6028660"/>
              <a:gd name="connsiteY3" fmla="*/ 552893 h 1573619"/>
              <a:gd name="connsiteX4" fmla="*/ 233916 w 6028660"/>
              <a:gd name="connsiteY4" fmla="*/ 510363 h 1573619"/>
              <a:gd name="connsiteX5" fmla="*/ 287079 w 6028660"/>
              <a:gd name="connsiteY5" fmla="*/ 467833 h 1573619"/>
              <a:gd name="connsiteX6" fmla="*/ 297712 w 6028660"/>
              <a:gd name="connsiteY6" fmla="*/ 499730 h 1573619"/>
              <a:gd name="connsiteX7" fmla="*/ 308344 w 6028660"/>
              <a:gd name="connsiteY7" fmla="*/ 574158 h 1573619"/>
              <a:gd name="connsiteX8" fmla="*/ 340242 w 6028660"/>
              <a:gd name="connsiteY8" fmla="*/ 606056 h 1573619"/>
              <a:gd name="connsiteX9" fmla="*/ 372140 w 6028660"/>
              <a:gd name="connsiteY9" fmla="*/ 648586 h 1573619"/>
              <a:gd name="connsiteX10" fmla="*/ 382772 w 6028660"/>
              <a:gd name="connsiteY10" fmla="*/ 691116 h 1573619"/>
              <a:gd name="connsiteX11" fmla="*/ 435935 w 6028660"/>
              <a:gd name="connsiteY11" fmla="*/ 776177 h 1573619"/>
              <a:gd name="connsiteX12" fmla="*/ 520995 w 6028660"/>
              <a:gd name="connsiteY12" fmla="*/ 786809 h 1573619"/>
              <a:gd name="connsiteX13" fmla="*/ 563526 w 6028660"/>
              <a:gd name="connsiteY13" fmla="*/ 871870 h 1573619"/>
              <a:gd name="connsiteX14" fmla="*/ 648586 w 6028660"/>
              <a:gd name="connsiteY14" fmla="*/ 946298 h 1573619"/>
              <a:gd name="connsiteX15" fmla="*/ 680484 w 6028660"/>
              <a:gd name="connsiteY15" fmla="*/ 967563 h 1573619"/>
              <a:gd name="connsiteX16" fmla="*/ 744279 w 6028660"/>
              <a:gd name="connsiteY16" fmla="*/ 1073888 h 1573619"/>
              <a:gd name="connsiteX17" fmla="*/ 765544 w 6028660"/>
              <a:gd name="connsiteY17" fmla="*/ 1105786 h 1573619"/>
              <a:gd name="connsiteX18" fmla="*/ 829340 w 6028660"/>
              <a:gd name="connsiteY18" fmla="*/ 1137684 h 1573619"/>
              <a:gd name="connsiteX19" fmla="*/ 861237 w 6028660"/>
              <a:gd name="connsiteY19" fmla="*/ 1169581 h 1573619"/>
              <a:gd name="connsiteX20" fmla="*/ 882502 w 6028660"/>
              <a:gd name="connsiteY20" fmla="*/ 1233377 h 1573619"/>
              <a:gd name="connsiteX21" fmla="*/ 925033 w 6028660"/>
              <a:gd name="connsiteY21" fmla="*/ 1307805 h 1573619"/>
              <a:gd name="connsiteX22" fmla="*/ 1031358 w 6028660"/>
              <a:gd name="connsiteY22" fmla="*/ 1350335 h 1573619"/>
              <a:gd name="connsiteX23" fmla="*/ 1063256 w 6028660"/>
              <a:gd name="connsiteY23" fmla="*/ 1371600 h 1573619"/>
              <a:gd name="connsiteX24" fmla="*/ 1116419 w 6028660"/>
              <a:gd name="connsiteY24" fmla="*/ 1520456 h 1573619"/>
              <a:gd name="connsiteX25" fmla="*/ 1180214 w 6028660"/>
              <a:gd name="connsiteY25" fmla="*/ 1541721 h 1573619"/>
              <a:gd name="connsiteX26" fmla="*/ 1201479 w 6028660"/>
              <a:gd name="connsiteY26" fmla="*/ 1573619 h 1573619"/>
              <a:gd name="connsiteX27" fmla="*/ 1360967 w 6028660"/>
              <a:gd name="connsiteY27" fmla="*/ 1541721 h 1573619"/>
              <a:gd name="connsiteX28" fmla="*/ 1446028 w 6028660"/>
              <a:gd name="connsiteY28" fmla="*/ 1414130 h 1573619"/>
              <a:gd name="connsiteX29" fmla="*/ 1456660 w 6028660"/>
              <a:gd name="connsiteY29" fmla="*/ 1382233 h 1573619"/>
              <a:gd name="connsiteX30" fmla="*/ 1520456 w 6028660"/>
              <a:gd name="connsiteY30" fmla="*/ 1339702 h 1573619"/>
              <a:gd name="connsiteX31" fmla="*/ 1541721 w 6028660"/>
              <a:gd name="connsiteY31" fmla="*/ 1307805 h 1573619"/>
              <a:gd name="connsiteX32" fmla="*/ 1552353 w 6028660"/>
              <a:gd name="connsiteY32" fmla="*/ 1275907 h 1573619"/>
              <a:gd name="connsiteX33" fmla="*/ 1573619 w 6028660"/>
              <a:gd name="connsiteY33" fmla="*/ 1254642 h 1573619"/>
              <a:gd name="connsiteX34" fmla="*/ 1616149 w 6028660"/>
              <a:gd name="connsiteY34" fmla="*/ 1297172 h 1573619"/>
              <a:gd name="connsiteX35" fmla="*/ 1733107 w 6028660"/>
              <a:gd name="connsiteY35" fmla="*/ 1350335 h 1573619"/>
              <a:gd name="connsiteX36" fmla="*/ 1796902 w 6028660"/>
              <a:gd name="connsiteY36" fmla="*/ 1392865 h 1573619"/>
              <a:gd name="connsiteX37" fmla="*/ 1828800 w 6028660"/>
              <a:gd name="connsiteY37" fmla="*/ 1414130 h 1573619"/>
              <a:gd name="connsiteX38" fmla="*/ 1839433 w 6028660"/>
              <a:gd name="connsiteY38" fmla="*/ 1446028 h 1573619"/>
              <a:gd name="connsiteX39" fmla="*/ 1881963 w 6028660"/>
              <a:gd name="connsiteY39" fmla="*/ 1435395 h 1573619"/>
              <a:gd name="connsiteX40" fmla="*/ 1998921 w 6028660"/>
              <a:gd name="connsiteY40" fmla="*/ 1360968 h 1573619"/>
              <a:gd name="connsiteX41" fmla="*/ 2030819 w 6028660"/>
              <a:gd name="connsiteY41" fmla="*/ 1329070 h 1573619"/>
              <a:gd name="connsiteX42" fmla="*/ 2083981 w 6028660"/>
              <a:gd name="connsiteY42" fmla="*/ 1318437 h 1573619"/>
              <a:gd name="connsiteX43" fmla="*/ 2115879 w 6028660"/>
              <a:gd name="connsiteY43" fmla="*/ 1307805 h 1573619"/>
              <a:gd name="connsiteX44" fmla="*/ 2147777 w 6028660"/>
              <a:gd name="connsiteY44" fmla="*/ 1286540 h 1573619"/>
              <a:gd name="connsiteX45" fmla="*/ 2190307 w 6028660"/>
              <a:gd name="connsiteY45" fmla="*/ 1190847 h 1573619"/>
              <a:gd name="connsiteX46" fmla="*/ 2232837 w 6028660"/>
              <a:gd name="connsiteY46" fmla="*/ 1180214 h 1573619"/>
              <a:gd name="connsiteX47" fmla="*/ 2264735 w 6028660"/>
              <a:gd name="connsiteY47" fmla="*/ 1169581 h 1573619"/>
              <a:gd name="connsiteX48" fmla="*/ 2360428 w 6028660"/>
              <a:gd name="connsiteY48" fmla="*/ 1180214 h 1573619"/>
              <a:gd name="connsiteX49" fmla="*/ 2402958 w 6028660"/>
              <a:gd name="connsiteY49" fmla="*/ 1297172 h 1573619"/>
              <a:gd name="connsiteX50" fmla="*/ 2541181 w 6028660"/>
              <a:gd name="connsiteY50" fmla="*/ 1371600 h 1573619"/>
              <a:gd name="connsiteX51" fmla="*/ 2562447 w 6028660"/>
              <a:gd name="connsiteY51" fmla="*/ 1392865 h 1573619"/>
              <a:gd name="connsiteX52" fmla="*/ 2626242 w 6028660"/>
              <a:gd name="connsiteY52" fmla="*/ 1414130 h 1573619"/>
              <a:gd name="connsiteX53" fmla="*/ 2690037 w 6028660"/>
              <a:gd name="connsiteY53" fmla="*/ 1403498 h 1573619"/>
              <a:gd name="connsiteX54" fmla="*/ 2775098 w 6028660"/>
              <a:gd name="connsiteY54" fmla="*/ 1307805 h 1573619"/>
              <a:gd name="connsiteX55" fmla="*/ 2817628 w 6028660"/>
              <a:gd name="connsiteY55" fmla="*/ 1275907 h 1573619"/>
              <a:gd name="connsiteX56" fmla="*/ 2881423 w 6028660"/>
              <a:gd name="connsiteY56" fmla="*/ 1212112 h 1573619"/>
              <a:gd name="connsiteX57" fmla="*/ 2934586 w 6028660"/>
              <a:gd name="connsiteY57" fmla="*/ 1127051 h 1573619"/>
              <a:gd name="connsiteX58" fmla="*/ 2955851 w 6028660"/>
              <a:gd name="connsiteY58" fmla="*/ 1095154 h 1573619"/>
              <a:gd name="connsiteX59" fmla="*/ 2987749 w 6028660"/>
              <a:gd name="connsiteY59" fmla="*/ 1063256 h 1573619"/>
              <a:gd name="connsiteX60" fmla="*/ 3030279 w 6028660"/>
              <a:gd name="connsiteY60" fmla="*/ 1010093 h 1573619"/>
              <a:gd name="connsiteX61" fmla="*/ 3072809 w 6028660"/>
              <a:gd name="connsiteY61" fmla="*/ 978195 h 1573619"/>
              <a:gd name="connsiteX62" fmla="*/ 3211033 w 6028660"/>
              <a:gd name="connsiteY62" fmla="*/ 765544 h 1573619"/>
              <a:gd name="connsiteX63" fmla="*/ 3274828 w 6028660"/>
              <a:gd name="connsiteY63" fmla="*/ 659219 h 1573619"/>
              <a:gd name="connsiteX64" fmla="*/ 3338623 w 6028660"/>
              <a:gd name="connsiteY64" fmla="*/ 510363 h 1573619"/>
              <a:gd name="connsiteX65" fmla="*/ 3359888 w 6028660"/>
              <a:gd name="connsiteY65" fmla="*/ 414670 h 1573619"/>
              <a:gd name="connsiteX66" fmla="*/ 3444949 w 6028660"/>
              <a:gd name="connsiteY66" fmla="*/ 350875 h 1573619"/>
              <a:gd name="connsiteX67" fmla="*/ 3530009 w 6028660"/>
              <a:gd name="connsiteY67" fmla="*/ 276447 h 1573619"/>
              <a:gd name="connsiteX68" fmla="*/ 3561907 w 6028660"/>
              <a:gd name="connsiteY68" fmla="*/ 265814 h 1573619"/>
              <a:gd name="connsiteX69" fmla="*/ 3646967 w 6028660"/>
              <a:gd name="connsiteY69" fmla="*/ 223284 h 1573619"/>
              <a:gd name="connsiteX70" fmla="*/ 3721395 w 6028660"/>
              <a:gd name="connsiteY70" fmla="*/ 148856 h 1573619"/>
              <a:gd name="connsiteX71" fmla="*/ 3753293 w 6028660"/>
              <a:gd name="connsiteY71" fmla="*/ 127591 h 1573619"/>
              <a:gd name="connsiteX72" fmla="*/ 3817088 w 6028660"/>
              <a:gd name="connsiteY72" fmla="*/ 85061 h 1573619"/>
              <a:gd name="connsiteX73" fmla="*/ 3902149 w 6028660"/>
              <a:gd name="connsiteY73" fmla="*/ 10633 h 1573619"/>
              <a:gd name="connsiteX74" fmla="*/ 3934047 w 6028660"/>
              <a:gd name="connsiteY74" fmla="*/ 0 h 1573619"/>
              <a:gd name="connsiteX75" fmla="*/ 3976577 w 6028660"/>
              <a:gd name="connsiteY75" fmla="*/ 10633 h 1573619"/>
              <a:gd name="connsiteX76" fmla="*/ 4008474 w 6028660"/>
              <a:gd name="connsiteY76" fmla="*/ 74428 h 1573619"/>
              <a:gd name="connsiteX77" fmla="*/ 3965944 w 6028660"/>
              <a:gd name="connsiteY77" fmla="*/ 138223 h 1573619"/>
              <a:gd name="connsiteX78" fmla="*/ 3976577 w 6028660"/>
              <a:gd name="connsiteY78" fmla="*/ 170121 h 1573619"/>
              <a:gd name="connsiteX79" fmla="*/ 3987209 w 6028660"/>
              <a:gd name="connsiteY79" fmla="*/ 223284 h 1573619"/>
              <a:gd name="connsiteX80" fmla="*/ 4051005 w 6028660"/>
              <a:gd name="connsiteY80" fmla="*/ 287079 h 1573619"/>
              <a:gd name="connsiteX81" fmla="*/ 4082902 w 6028660"/>
              <a:gd name="connsiteY81" fmla="*/ 297712 h 1573619"/>
              <a:gd name="connsiteX82" fmla="*/ 4114800 w 6028660"/>
              <a:gd name="connsiteY82" fmla="*/ 329609 h 1573619"/>
              <a:gd name="connsiteX83" fmla="*/ 4146698 w 6028660"/>
              <a:gd name="connsiteY83" fmla="*/ 340242 h 1573619"/>
              <a:gd name="connsiteX84" fmla="*/ 4167963 w 6028660"/>
              <a:gd name="connsiteY84" fmla="*/ 382772 h 1573619"/>
              <a:gd name="connsiteX85" fmla="*/ 4199860 w 6028660"/>
              <a:gd name="connsiteY85" fmla="*/ 414670 h 1573619"/>
              <a:gd name="connsiteX86" fmla="*/ 4231758 w 6028660"/>
              <a:gd name="connsiteY86" fmla="*/ 531628 h 1573619"/>
              <a:gd name="connsiteX87" fmla="*/ 4274288 w 6028660"/>
              <a:gd name="connsiteY87" fmla="*/ 606056 h 1573619"/>
              <a:gd name="connsiteX88" fmla="*/ 4316819 w 6028660"/>
              <a:gd name="connsiteY88" fmla="*/ 616688 h 1573619"/>
              <a:gd name="connsiteX89" fmla="*/ 4348716 w 6028660"/>
              <a:gd name="connsiteY89" fmla="*/ 637954 h 1573619"/>
              <a:gd name="connsiteX90" fmla="*/ 4380614 w 6028660"/>
              <a:gd name="connsiteY90" fmla="*/ 648586 h 1573619"/>
              <a:gd name="connsiteX91" fmla="*/ 4391247 w 6028660"/>
              <a:gd name="connsiteY91" fmla="*/ 680484 h 1573619"/>
              <a:gd name="connsiteX92" fmla="*/ 4412512 w 6028660"/>
              <a:gd name="connsiteY92" fmla="*/ 712381 h 1573619"/>
              <a:gd name="connsiteX93" fmla="*/ 4423144 w 6028660"/>
              <a:gd name="connsiteY93" fmla="*/ 882502 h 1573619"/>
              <a:gd name="connsiteX94" fmla="*/ 4444409 w 6028660"/>
              <a:gd name="connsiteY94" fmla="*/ 914400 h 1573619"/>
              <a:gd name="connsiteX95" fmla="*/ 4508205 w 6028660"/>
              <a:gd name="connsiteY95" fmla="*/ 978195 h 1573619"/>
              <a:gd name="connsiteX96" fmla="*/ 4572000 w 6028660"/>
              <a:gd name="connsiteY96" fmla="*/ 1052623 h 1573619"/>
              <a:gd name="connsiteX97" fmla="*/ 4593265 w 6028660"/>
              <a:gd name="connsiteY97" fmla="*/ 1137684 h 1573619"/>
              <a:gd name="connsiteX98" fmla="*/ 4603898 w 6028660"/>
              <a:gd name="connsiteY98" fmla="*/ 1180214 h 1573619"/>
              <a:gd name="connsiteX99" fmla="*/ 4667693 w 6028660"/>
              <a:gd name="connsiteY99" fmla="*/ 1233377 h 1573619"/>
              <a:gd name="connsiteX100" fmla="*/ 4699591 w 6028660"/>
              <a:gd name="connsiteY100" fmla="*/ 1244009 h 1573619"/>
              <a:gd name="connsiteX101" fmla="*/ 4742121 w 6028660"/>
              <a:gd name="connsiteY101" fmla="*/ 1265275 h 1573619"/>
              <a:gd name="connsiteX102" fmla="*/ 4827181 w 6028660"/>
              <a:gd name="connsiteY102" fmla="*/ 1307805 h 1573619"/>
              <a:gd name="connsiteX103" fmla="*/ 4869712 w 6028660"/>
              <a:gd name="connsiteY103" fmla="*/ 1360968 h 1573619"/>
              <a:gd name="connsiteX104" fmla="*/ 4880344 w 6028660"/>
              <a:gd name="connsiteY104" fmla="*/ 1392865 h 1573619"/>
              <a:gd name="connsiteX105" fmla="*/ 4944140 w 6028660"/>
              <a:gd name="connsiteY105" fmla="*/ 1414130 h 1573619"/>
              <a:gd name="connsiteX106" fmla="*/ 4976037 w 6028660"/>
              <a:gd name="connsiteY106" fmla="*/ 1435395 h 1573619"/>
              <a:gd name="connsiteX107" fmla="*/ 5039833 w 6028660"/>
              <a:gd name="connsiteY107" fmla="*/ 1382233 h 1573619"/>
              <a:gd name="connsiteX108" fmla="*/ 5061098 w 6028660"/>
              <a:gd name="connsiteY108" fmla="*/ 1339702 h 1573619"/>
              <a:gd name="connsiteX109" fmla="*/ 5124893 w 6028660"/>
              <a:gd name="connsiteY109" fmla="*/ 1297172 h 1573619"/>
              <a:gd name="connsiteX110" fmla="*/ 5188688 w 6028660"/>
              <a:gd name="connsiteY110" fmla="*/ 1265275 h 1573619"/>
              <a:gd name="connsiteX111" fmla="*/ 5209953 w 6028660"/>
              <a:gd name="connsiteY111" fmla="*/ 1244009 h 1573619"/>
              <a:gd name="connsiteX112" fmla="*/ 5273749 w 6028660"/>
              <a:gd name="connsiteY112" fmla="*/ 1201479 h 1573619"/>
              <a:gd name="connsiteX113" fmla="*/ 5316279 w 6028660"/>
              <a:gd name="connsiteY113" fmla="*/ 1137684 h 1573619"/>
              <a:gd name="connsiteX114" fmla="*/ 5348177 w 6028660"/>
              <a:gd name="connsiteY114" fmla="*/ 1095154 h 1573619"/>
              <a:gd name="connsiteX115" fmla="*/ 5411972 w 6028660"/>
              <a:gd name="connsiteY115" fmla="*/ 1073888 h 1573619"/>
              <a:gd name="connsiteX116" fmla="*/ 5497033 w 6028660"/>
              <a:gd name="connsiteY116" fmla="*/ 1116419 h 1573619"/>
              <a:gd name="connsiteX117" fmla="*/ 5550195 w 6028660"/>
              <a:gd name="connsiteY117" fmla="*/ 1222744 h 1573619"/>
              <a:gd name="connsiteX118" fmla="*/ 5592726 w 6028660"/>
              <a:gd name="connsiteY118" fmla="*/ 1233377 h 1573619"/>
              <a:gd name="connsiteX119" fmla="*/ 5656521 w 6028660"/>
              <a:gd name="connsiteY119" fmla="*/ 1254642 h 1573619"/>
              <a:gd name="connsiteX120" fmla="*/ 5667153 w 6028660"/>
              <a:gd name="connsiteY120" fmla="*/ 1286540 h 1573619"/>
              <a:gd name="connsiteX121" fmla="*/ 5667153 w 6028660"/>
              <a:gd name="connsiteY121" fmla="*/ 1360968 h 1573619"/>
              <a:gd name="connsiteX122" fmla="*/ 5688419 w 6028660"/>
              <a:gd name="connsiteY122" fmla="*/ 1382233 h 1573619"/>
              <a:gd name="connsiteX123" fmla="*/ 5911702 w 6028660"/>
              <a:gd name="connsiteY123" fmla="*/ 1403498 h 1573619"/>
              <a:gd name="connsiteX124" fmla="*/ 5964865 w 6028660"/>
              <a:gd name="connsiteY124" fmla="*/ 1414130 h 1573619"/>
              <a:gd name="connsiteX125" fmla="*/ 6028660 w 6028660"/>
              <a:gd name="connsiteY125" fmla="*/ 1435395 h 1573619"/>
              <a:gd name="connsiteX0" fmla="*/ 0 w 6028660"/>
              <a:gd name="connsiteY0" fmla="*/ 701749 h 1573619"/>
              <a:gd name="connsiteX1" fmla="*/ 95693 w 6028660"/>
              <a:gd name="connsiteY1" fmla="*/ 584791 h 1573619"/>
              <a:gd name="connsiteX2" fmla="*/ 159488 w 6028660"/>
              <a:gd name="connsiteY2" fmla="*/ 552893 h 1573619"/>
              <a:gd name="connsiteX3" fmla="*/ 233916 w 6028660"/>
              <a:gd name="connsiteY3" fmla="*/ 510363 h 1573619"/>
              <a:gd name="connsiteX4" fmla="*/ 287079 w 6028660"/>
              <a:gd name="connsiteY4" fmla="*/ 467833 h 1573619"/>
              <a:gd name="connsiteX5" fmla="*/ 297712 w 6028660"/>
              <a:gd name="connsiteY5" fmla="*/ 499730 h 1573619"/>
              <a:gd name="connsiteX6" fmla="*/ 308344 w 6028660"/>
              <a:gd name="connsiteY6" fmla="*/ 574158 h 1573619"/>
              <a:gd name="connsiteX7" fmla="*/ 340242 w 6028660"/>
              <a:gd name="connsiteY7" fmla="*/ 606056 h 1573619"/>
              <a:gd name="connsiteX8" fmla="*/ 372140 w 6028660"/>
              <a:gd name="connsiteY8" fmla="*/ 648586 h 1573619"/>
              <a:gd name="connsiteX9" fmla="*/ 382772 w 6028660"/>
              <a:gd name="connsiteY9" fmla="*/ 691116 h 1573619"/>
              <a:gd name="connsiteX10" fmla="*/ 435935 w 6028660"/>
              <a:gd name="connsiteY10" fmla="*/ 776177 h 1573619"/>
              <a:gd name="connsiteX11" fmla="*/ 520995 w 6028660"/>
              <a:gd name="connsiteY11" fmla="*/ 786809 h 1573619"/>
              <a:gd name="connsiteX12" fmla="*/ 563526 w 6028660"/>
              <a:gd name="connsiteY12" fmla="*/ 871870 h 1573619"/>
              <a:gd name="connsiteX13" fmla="*/ 648586 w 6028660"/>
              <a:gd name="connsiteY13" fmla="*/ 946298 h 1573619"/>
              <a:gd name="connsiteX14" fmla="*/ 680484 w 6028660"/>
              <a:gd name="connsiteY14" fmla="*/ 967563 h 1573619"/>
              <a:gd name="connsiteX15" fmla="*/ 744279 w 6028660"/>
              <a:gd name="connsiteY15" fmla="*/ 1073888 h 1573619"/>
              <a:gd name="connsiteX16" fmla="*/ 765544 w 6028660"/>
              <a:gd name="connsiteY16" fmla="*/ 1105786 h 1573619"/>
              <a:gd name="connsiteX17" fmla="*/ 829340 w 6028660"/>
              <a:gd name="connsiteY17" fmla="*/ 1137684 h 1573619"/>
              <a:gd name="connsiteX18" fmla="*/ 861237 w 6028660"/>
              <a:gd name="connsiteY18" fmla="*/ 1169581 h 1573619"/>
              <a:gd name="connsiteX19" fmla="*/ 882502 w 6028660"/>
              <a:gd name="connsiteY19" fmla="*/ 1233377 h 1573619"/>
              <a:gd name="connsiteX20" fmla="*/ 925033 w 6028660"/>
              <a:gd name="connsiteY20" fmla="*/ 1307805 h 1573619"/>
              <a:gd name="connsiteX21" fmla="*/ 1031358 w 6028660"/>
              <a:gd name="connsiteY21" fmla="*/ 1350335 h 1573619"/>
              <a:gd name="connsiteX22" fmla="*/ 1063256 w 6028660"/>
              <a:gd name="connsiteY22" fmla="*/ 1371600 h 1573619"/>
              <a:gd name="connsiteX23" fmla="*/ 1116419 w 6028660"/>
              <a:gd name="connsiteY23" fmla="*/ 1520456 h 1573619"/>
              <a:gd name="connsiteX24" fmla="*/ 1180214 w 6028660"/>
              <a:gd name="connsiteY24" fmla="*/ 1541721 h 1573619"/>
              <a:gd name="connsiteX25" fmla="*/ 1201479 w 6028660"/>
              <a:gd name="connsiteY25" fmla="*/ 1573619 h 1573619"/>
              <a:gd name="connsiteX26" fmla="*/ 1360967 w 6028660"/>
              <a:gd name="connsiteY26" fmla="*/ 1541721 h 1573619"/>
              <a:gd name="connsiteX27" fmla="*/ 1446028 w 6028660"/>
              <a:gd name="connsiteY27" fmla="*/ 1414130 h 1573619"/>
              <a:gd name="connsiteX28" fmla="*/ 1456660 w 6028660"/>
              <a:gd name="connsiteY28" fmla="*/ 1382233 h 1573619"/>
              <a:gd name="connsiteX29" fmla="*/ 1520456 w 6028660"/>
              <a:gd name="connsiteY29" fmla="*/ 1339702 h 1573619"/>
              <a:gd name="connsiteX30" fmla="*/ 1541721 w 6028660"/>
              <a:gd name="connsiteY30" fmla="*/ 1307805 h 1573619"/>
              <a:gd name="connsiteX31" fmla="*/ 1552353 w 6028660"/>
              <a:gd name="connsiteY31" fmla="*/ 1275907 h 1573619"/>
              <a:gd name="connsiteX32" fmla="*/ 1573619 w 6028660"/>
              <a:gd name="connsiteY32" fmla="*/ 1254642 h 1573619"/>
              <a:gd name="connsiteX33" fmla="*/ 1616149 w 6028660"/>
              <a:gd name="connsiteY33" fmla="*/ 1297172 h 1573619"/>
              <a:gd name="connsiteX34" fmla="*/ 1733107 w 6028660"/>
              <a:gd name="connsiteY34" fmla="*/ 1350335 h 1573619"/>
              <a:gd name="connsiteX35" fmla="*/ 1796902 w 6028660"/>
              <a:gd name="connsiteY35" fmla="*/ 1392865 h 1573619"/>
              <a:gd name="connsiteX36" fmla="*/ 1828800 w 6028660"/>
              <a:gd name="connsiteY36" fmla="*/ 1414130 h 1573619"/>
              <a:gd name="connsiteX37" fmla="*/ 1839433 w 6028660"/>
              <a:gd name="connsiteY37" fmla="*/ 1446028 h 1573619"/>
              <a:gd name="connsiteX38" fmla="*/ 1881963 w 6028660"/>
              <a:gd name="connsiteY38" fmla="*/ 1435395 h 1573619"/>
              <a:gd name="connsiteX39" fmla="*/ 1998921 w 6028660"/>
              <a:gd name="connsiteY39" fmla="*/ 1360968 h 1573619"/>
              <a:gd name="connsiteX40" fmla="*/ 2030819 w 6028660"/>
              <a:gd name="connsiteY40" fmla="*/ 1329070 h 1573619"/>
              <a:gd name="connsiteX41" fmla="*/ 2083981 w 6028660"/>
              <a:gd name="connsiteY41" fmla="*/ 1318437 h 1573619"/>
              <a:gd name="connsiteX42" fmla="*/ 2115879 w 6028660"/>
              <a:gd name="connsiteY42" fmla="*/ 1307805 h 1573619"/>
              <a:gd name="connsiteX43" fmla="*/ 2147777 w 6028660"/>
              <a:gd name="connsiteY43" fmla="*/ 1286540 h 1573619"/>
              <a:gd name="connsiteX44" fmla="*/ 2190307 w 6028660"/>
              <a:gd name="connsiteY44" fmla="*/ 1190847 h 1573619"/>
              <a:gd name="connsiteX45" fmla="*/ 2232837 w 6028660"/>
              <a:gd name="connsiteY45" fmla="*/ 1180214 h 1573619"/>
              <a:gd name="connsiteX46" fmla="*/ 2264735 w 6028660"/>
              <a:gd name="connsiteY46" fmla="*/ 1169581 h 1573619"/>
              <a:gd name="connsiteX47" fmla="*/ 2360428 w 6028660"/>
              <a:gd name="connsiteY47" fmla="*/ 1180214 h 1573619"/>
              <a:gd name="connsiteX48" fmla="*/ 2402958 w 6028660"/>
              <a:gd name="connsiteY48" fmla="*/ 1297172 h 1573619"/>
              <a:gd name="connsiteX49" fmla="*/ 2541181 w 6028660"/>
              <a:gd name="connsiteY49" fmla="*/ 1371600 h 1573619"/>
              <a:gd name="connsiteX50" fmla="*/ 2562447 w 6028660"/>
              <a:gd name="connsiteY50" fmla="*/ 1392865 h 1573619"/>
              <a:gd name="connsiteX51" fmla="*/ 2626242 w 6028660"/>
              <a:gd name="connsiteY51" fmla="*/ 1414130 h 1573619"/>
              <a:gd name="connsiteX52" fmla="*/ 2690037 w 6028660"/>
              <a:gd name="connsiteY52" fmla="*/ 1403498 h 1573619"/>
              <a:gd name="connsiteX53" fmla="*/ 2775098 w 6028660"/>
              <a:gd name="connsiteY53" fmla="*/ 1307805 h 1573619"/>
              <a:gd name="connsiteX54" fmla="*/ 2817628 w 6028660"/>
              <a:gd name="connsiteY54" fmla="*/ 1275907 h 1573619"/>
              <a:gd name="connsiteX55" fmla="*/ 2881423 w 6028660"/>
              <a:gd name="connsiteY55" fmla="*/ 1212112 h 1573619"/>
              <a:gd name="connsiteX56" fmla="*/ 2934586 w 6028660"/>
              <a:gd name="connsiteY56" fmla="*/ 1127051 h 1573619"/>
              <a:gd name="connsiteX57" fmla="*/ 2955851 w 6028660"/>
              <a:gd name="connsiteY57" fmla="*/ 1095154 h 1573619"/>
              <a:gd name="connsiteX58" fmla="*/ 2987749 w 6028660"/>
              <a:gd name="connsiteY58" fmla="*/ 1063256 h 1573619"/>
              <a:gd name="connsiteX59" fmla="*/ 3030279 w 6028660"/>
              <a:gd name="connsiteY59" fmla="*/ 1010093 h 1573619"/>
              <a:gd name="connsiteX60" fmla="*/ 3072809 w 6028660"/>
              <a:gd name="connsiteY60" fmla="*/ 978195 h 1573619"/>
              <a:gd name="connsiteX61" fmla="*/ 3211033 w 6028660"/>
              <a:gd name="connsiteY61" fmla="*/ 765544 h 1573619"/>
              <a:gd name="connsiteX62" fmla="*/ 3274828 w 6028660"/>
              <a:gd name="connsiteY62" fmla="*/ 659219 h 1573619"/>
              <a:gd name="connsiteX63" fmla="*/ 3338623 w 6028660"/>
              <a:gd name="connsiteY63" fmla="*/ 510363 h 1573619"/>
              <a:gd name="connsiteX64" fmla="*/ 3359888 w 6028660"/>
              <a:gd name="connsiteY64" fmla="*/ 414670 h 1573619"/>
              <a:gd name="connsiteX65" fmla="*/ 3444949 w 6028660"/>
              <a:gd name="connsiteY65" fmla="*/ 350875 h 1573619"/>
              <a:gd name="connsiteX66" fmla="*/ 3530009 w 6028660"/>
              <a:gd name="connsiteY66" fmla="*/ 276447 h 1573619"/>
              <a:gd name="connsiteX67" fmla="*/ 3561907 w 6028660"/>
              <a:gd name="connsiteY67" fmla="*/ 265814 h 1573619"/>
              <a:gd name="connsiteX68" fmla="*/ 3646967 w 6028660"/>
              <a:gd name="connsiteY68" fmla="*/ 223284 h 1573619"/>
              <a:gd name="connsiteX69" fmla="*/ 3721395 w 6028660"/>
              <a:gd name="connsiteY69" fmla="*/ 148856 h 1573619"/>
              <a:gd name="connsiteX70" fmla="*/ 3753293 w 6028660"/>
              <a:gd name="connsiteY70" fmla="*/ 127591 h 1573619"/>
              <a:gd name="connsiteX71" fmla="*/ 3817088 w 6028660"/>
              <a:gd name="connsiteY71" fmla="*/ 85061 h 1573619"/>
              <a:gd name="connsiteX72" fmla="*/ 3902149 w 6028660"/>
              <a:gd name="connsiteY72" fmla="*/ 10633 h 1573619"/>
              <a:gd name="connsiteX73" fmla="*/ 3934047 w 6028660"/>
              <a:gd name="connsiteY73" fmla="*/ 0 h 1573619"/>
              <a:gd name="connsiteX74" fmla="*/ 3976577 w 6028660"/>
              <a:gd name="connsiteY74" fmla="*/ 10633 h 1573619"/>
              <a:gd name="connsiteX75" fmla="*/ 4008474 w 6028660"/>
              <a:gd name="connsiteY75" fmla="*/ 74428 h 1573619"/>
              <a:gd name="connsiteX76" fmla="*/ 3965944 w 6028660"/>
              <a:gd name="connsiteY76" fmla="*/ 138223 h 1573619"/>
              <a:gd name="connsiteX77" fmla="*/ 3976577 w 6028660"/>
              <a:gd name="connsiteY77" fmla="*/ 170121 h 1573619"/>
              <a:gd name="connsiteX78" fmla="*/ 3987209 w 6028660"/>
              <a:gd name="connsiteY78" fmla="*/ 223284 h 1573619"/>
              <a:gd name="connsiteX79" fmla="*/ 4051005 w 6028660"/>
              <a:gd name="connsiteY79" fmla="*/ 287079 h 1573619"/>
              <a:gd name="connsiteX80" fmla="*/ 4082902 w 6028660"/>
              <a:gd name="connsiteY80" fmla="*/ 297712 h 1573619"/>
              <a:gd name="connsiteX81" fmla="*/ 4114800 w 6028660"/>
              <a:gd name="connsiteY81" fmla="*/ 329609 h 1573619"/>
              <a:gd name="connsiteX82" fmla="*/ 4146698 w 6028660"/>
              <a:gd name="connsiteY82" fmla="*/ 340242 h 1573619"/>
              <a:gd name="connsiteX83" fmla="*/ 4167963 w 6028660"/>
              <a:gd name="connsiteY83" fmla="*/ 382772 h 1573619"/>
              <a:gd name="connsiteX84" fmla="*/ 4199860 w 6028660"/>
              <a:gd name="connsiteY84" fmla="*/ 414670 h 1573619"/>
              <a:gd name="connsiteX85" fmla="*/ 4231758 w 6028660"/>
              <a:gd name="connsiteY85" fmla="*/ 531628 h 1573619"/>
              <a:gd name="connsiteX86" fmla="*/ 4274288 w 6028660"/>
              <a:gd name="connsiteY86" fmla="*/ 606056 h 1573619"/>
              <a:gd name="connsiteX87" fmla="*/ 4316819 w 6028660"/>
              <a:gd name="connsiteY87" fmla="*/ 616688 h 1573619"/>
              <a:gd name="connsiteX88" fmla="*/ 4348716 w 6028660"/>
              <a:gd name="connsiteY88" fmla="*/ 637954 h 1573619"/>
              <a:gd name="connsiteX89" fmla="*/ 4380614 w 6028660"/>
              <a:gd name="connsiteY89" fmla="*/ 648586 h 1573619"/>
              <a:gd name="connsiteX90" fmla="*/ 4391247 w 6028660"/>
              <a:gd name="connsiteY90" fmla="*/ 680484 h 1573619"/>
              <a:gd name="connsiteX91" fmla="*/ 4412512 w 6028660"/>
              <a:gd name="connsiteY91" fmla="*/ 712381 h 1573619"/>
              <a:gd name="connsiteX92" fmla="*/ 4423144 w 6028660"/>
              <a:gd name="connsiteY92" fmla="*/ 882502 h 1573619"/>
              <a:gd name="connsiteX93" fmla="*/ 4444409 w 6028660"/>
              <a:gd name="connsiteY93" fmla="*/ 914400 h 1573619"/>
              <a:gd name="connsiteX94" fmla="*/ 4508205 w 6028660"/>
              <a:gd name="connsiteY94" fmla="*/ 978195 h 1573619"/>
              <a:gd name="connsiteX95" fmla="*/ 4572000 w 6028660"/>
              <a:gd name="connsiteY95" fmla="*/ 1052623 h 1573619"/>
              <a:gd name="connsiteX96" fmla="*/ 4593265 w 6028660"/>
              <a:gd name="connsiteY96" fmla="*/ 1137684 h 1573619"/>
              <a:gd name="connsiteX97" fmla="*/ 4603898 w 6028660"/>
              <a:gd name="connsiteY97" fmla="*/ 1180214 h 1573619"/>
              <a:gd name="connsiteX98" fmla="*/ 4667693 w 6028660"/>
              <a:gd name="connsiteY98" fmla="*/ 1233377 h 1573619"/>
              <a:gd name="connsiteX99" fmla="*/ 4699591 w 6028660"/>
              <a:gd name="connsiteY99" fmla="*/ 1244009 h 1573619"/>
              <a:gd name="connsiteX100" fmla="*/ 4742121 w 6028660"/>
              <a:gd name="connsiteY100" fmla="*/ 1265275 h 1573619"/>
              <a:gd name="connsiteX101" fmla="*/ 4827181 w 6028660"/>
              <a:gd name="connsiteY101" fmla="*/ 1307805 h 1573619"/>
              <a:gd name="connsiteX102" fmla="*/ 4869712 w 6028660"/>
              <a:gd name="connsiteY102" fmla="*/ 1360968 h 1573619"/>
              <a:gd name="connsiteX103" fmla="*/ 4880344 w 6028660"/>
              <a:gd name="connsiteY103" fmla="*/ 1392865 h 1573619"/>
              <a:gd name="connsiteX104" fmla="*/ 4944140 w 6028660"/>
              <a:gd name="connsiteY104" fmla="*/ 1414130 h 1573619"/>
              <a:gd name="connsiteX105" fmla="*/ 4976037 w 6028660"/>
              <a:gd name="connsiteY105" fmla="*/ 1435395 h 1573619"/>
              <a:gd name="connsiteX106" fmla="*/ 5039833 w 6028660"/>
              <a:gd name="connsiteY106" fmla="*/ 1382233 h 1573619"/>
              <a:gd name="connsiteX107" fmla="*/ 5061098 w 6028660"/>
              <a:gd name="connsiteY107" fmla="*/ 1339702 h 1573619"/>
              <a:gd name="connsiteX108" fmla="*/ 5124893 w 6028660"/>
              <a:gd name="connsiteY108" fmla="*/ 1297172 h 1573619"/>
              <a:gd name="connsiteX109" fmla="*/ 5188688 w 6028660"/>
              <a:gd name="connsiteY109" fmla="*/ 1265275 h 1573619"/>
              <a:gd name="connsiteX110" fmla="*/ 5209953 w 6028660"/>
              <a:gd name="connsiteY110" fmla="*/ 1244009 h 1573619"/>
              <a:gd name="connsiteX111" fmla="*/ 5273749 w 6028660"/>
              <a:gd name="connsiteY111" fmla="*/ 1201479 h 1573619"/>
              <a:gd name="connsiteX112" fmla="*/ 5316279 w 6028660"/>
              <a:gd name="connsiteY112" fmla="*/ 1137684 h 1573619"/>
              <a:gd name="connsiteX113" fmla="*/ 5348177 w 6028660"/>
              <a:gd name="connsiteY113" fmla="*/ 1095154 h 1573619"/>
              <a:gd name="connsiteX114" fmla="*/ 5411972 w 6028660"/>
              <a:gd name="connsiteY114" fmla="*/ 1073888 h 1573619"/>
              <a:gd name="connsiteX115" fmla="*/ 5497033 w 6028660"/>
              <a:gd name="connsiteY115" fmla="*/ 1116419 h 1573619"/>
              <a:gd name="connsiteX116" fmla="*/ 5550195 w 6028660"/>
              <a:gd name="connsiteY116" fmla="*/ 1222744 h 1573619"/>
              <a:gd name="connsiteX117" fmla="*/ 5592726 w 6028660"/>
              <a:gd name="connsiteY117" fmla="*/ 1233377 h 1573619"/>
              <a:gd name="connsiteX118" fmla="*/ 5656521 w 6028660"/>
              <a:gd name="connsiteY118" fmla="*/ 1254642 h 1573619"/>
              <a:gd name="connsiteX119" fmla="*/ 5667153 w 6028660"/>
              <a:gd name="connsiteY119" fmla="*/ 1286540 h 1573619"/>
              <a:gd name="connsiteX120" fmla="*/ 5667153 w 6028660"/>
              <a:gd name="connsiteY120" fmla="*/ 1360968 h 1573619"/>
              <a:gd name="connsiteX121" fmla="*/ 5688419 w 6028660"/>
              <a:gd name="connsiteY121" fmla="*/ 1382233 h 1573619"/>
              <a:gd name="connsiteX122" fmla="*/ 5911702 w 6028660"/>
              <a:gd name="connsiteY122" fmla="*/ 1403498 h 1573619"/>
              <a:gd name="connsiteX123" fmla="*/ 5964865 w 6028660"/>
              <a:gd name="connsiteY123" fmla="*/ 1414130 h 1573619"/>
              <a:gd name="connsiteX124" fmla="*/ 6028660 w 6028660"/>
              <a:gd name="connsiteY124" fmla="*/ 1435395 h 1573619"/>
              <a:gd name="connsiteX0" fmla="*/ 0 w 5932967"/>
              <a:gd name="connsiteY0" fmla="*/ 584791 h 1573619"/>
              <a:gd name="connsiteX1" fmla="*/ 63795 w 5932967"/>
              <a:gd name="connsiteY1" fmla="*/ 552893 h 1573619"/>
              <a:gd name="connsiteX2" fmla="*/ 138223 w 5932967"/>
              <a:gd name="connsiteY2" fmla="*/ 510363 h 1573619"/>
              <a:gd name="connsiteX3" fmla="*/ 191386 w 5932967"/>
              <a:gd name="connsiteY3" fmla="*/ 467833 h 1573619"/>
              <a:gd name="connsiteX4" fmla="*/ 202019 w 5932967"/>
              <a:gd name="connsiteY4" fmla="*/ 499730 h 1573619"/>
              <a:gd name="connsiteX5" fmla="*/ 212651 w 5932967"/>
              <a:gd name="connsiteY5" fmla="*/ 574158 h 1573619"/>
              <a:gd name="connsiteX6" fmla="*/ 244549 w 5932967"/>
              <a:gd name="connsiteY6" fmla="*/ 606056 h 1573619"/>
              <a:gd name="connsiteX7" fmla="*/ 276447 w 5932967"/>
              <a:gd name="connsiteY7" fmla="*/ 648586 h 1573619"/>
              <a:gd name="connsiteX8" fmla="*/ 287079 w 5932967"/>
              <a:gd name="connsiteY8" fmla="*/ 691116 h 1573619"/>
              <a:gd name="connsiteX9" fmla="*/ 340242 w 5932967"/>
              <a:gd name="connsiteY9" fmla="*/ 776177 h 1573619"/>
              <a:gd name="connsiteX10" fmla="*/ 425302 w 5932967"/>
              <a:gd name="connsiteY10" fmla="*/ 786809 h 1573619"/>
              <a:gd name="connsiteX11" fmla="*/ 467833 w 5932967"/>
              <a:gd name="connsiteY11" fmla="*/ 871870 h 1573619"/>
              <a:gd name="connsiteX12" fmla="*/ 552893 w 5932967"/>
              <a:gd name="connsiteY12" fmla="*/ 946298 h 1573619"/>
              <a:gd name="connsiteX13" fmla="*/ 584791 w 5932967"/>
              <a:gd name="connsiteY13" fmla="*/ 967563 h 1573619"/>
              <a:gd name="connsiteX14" fmla="*/ 648586 w 5932967"/>
              <a:gd name="connsiteY14" fmla="*/ 1073888 h 1573619"/>
              <a:gd name="connsiteX15" fmla="*/ 669851 w 5932967"/>
              <a:gd name="connsiteY15" fmla="*/ 1105786 h 1573619"/>
              <a:gd name="connsiteX16" fmla="*/ 733647 w 5932967"/>
              <a:gd name="connsiteY16" fmla="*/ 1137684 h 1573619"/>
              <a:gd name="connsiteX17" fmla="*/ 765544 w 5932967"/>
              <a:gd name="connsiteY17" fmla="*/ 1169581 h 1573619"/>
              <a:gd name="connsiteX18" fmla="*/ 786809 w 5932967"/>
              <a:gd name="connsiteY18" fmla="*/ 1233377 h 1573619"/>
              <a:gd name="connsiteX19" fmla="*/ 829340 w 5932967"/>
              <a:gd name="connsiteY19" fmla="*/ 1307805 h 1573619"/>
              <a:gd name="connsiteX20" fmla="*/ 935665 w 5932967"/>
              <a:gd name="connsiteY20" fmla="*/ 1350335 h 1573619"/>
              <a:gd name="connsiteX21" fmla="*/ 967563 w 5932967"/>
              <a:gd name="connsiteY21" fmla="*/ 1371600 h 1573619"/>
              <a:gd name="connsiteX22" fmla="*/ 1020726 w 5932967"/>
              <a:gd name="connsiteY22" fmla="*/ 1520456 h 1573619"/>
              <a:gd name="connsiteX23" fmla="*/ 1084521 w 5932967"/>
              <a:gd name="connsiteY23" fmla="*/ 1541721 h 1573619"/>
              <a:gd name="connsiteX24" fmla="*/ 1105786 w 5932967"/>
              <a:gd name="connsiteY24" fmla="*/ 1573619 h 1573619"/>
              <a:gd name="connsiteX25" fmla="*/ 1265274 w 5932967"/>
              <a:gd name="connsiteY25" fmla="*/ 1541721 h 1573619"/>
              <a:gd name="connsiteX26" fmla="*/ 1350335 w 5932967"/>
              <a:gd name="connsiteY26" fmla="*/ 1414130 h 1573619"/>
              <a:gd name="connsiteX27" fmla="*/ 1360967 w 5932967"/>
              <a:gd name="connsiteY27" fmla="*/ 1382233 h 1573619"/>
              <a:gd name="connsiteX28" fmla="*/ 1424763 w 5932967"/>
              <a:gd name="connsiteY28" fmla="*/ 1339702 h 1573619"/>
              <a:gd name="connsiteX29" fmla="*/ 1446028 w 5932967"/>
              <a:gd name="connsiteY29" fmla="*/ 1307805 h 1573619"/>
              <a:gd name="connsiteX30" fmla="*/ 1456660 w 5932967"/>
              <a:gd name="connsiteY30" fmla="*/ 1275907 h 1573619"/>
              <a:gd name="connsiteX31" fmla="*/ 1477926 w 5932967"/>
              <a:gd name="connsiteY31" fmla="*/ 1254642 h 1573619"/>
              <a:gd name="connsiteX32" fmla="*/ 1520456 w 5932967"/>
              <a:gd name="connsiteY32" fmla="*/ 1297172 h 1573619"/>
              <a:gd name="connsiteX33" fmla="*/ 1637414 w 5932967"/>
              <a:gd name="connsiteY33" fmla="*/ 1350335 h 1573619"/>
              <a:gd name="connsiteX34" fmla="*/ 1701209 w 5932967"/>
              <a:gd name="connsiteY34" fmla="*/ 1392865 h 1573619"/>
              <a:gd name="connsiteX35" fmla="*/ 1733107 w 5932967"/>
              <a:gd name="connsiteY35" fmla="*/ 1414130 h 1573619"/>
              <a:gd name="connsiteX36" fmla="*/ 1743740 w 5932967"/>
              <a:gd name="connsiteY36" fmla="*/ 1446028 h 1573619"/>
              <a:gd name="connsiteX37" fmla="*/ 1786270 w 5932967"/>
              <a:gd name="connsiteY37" fmla="*/ 1435395 h 1573619"/>
              <a:gd name="connsiteX38" fmla="*/ 1903228 w 5932967"/>
              <a:gd name="connsiteY38" fmla="*/ 1360968 h 1573619"/>
              <a:gd name="connsiteX39" fmla="*/ 1935126 w 5932967"/>
              <a:gd name="connsiteY39" fmla="*/ 1329070 h 1573619"/>
              <a:gd name="connsiteX40" fmla="*/ 1988288 w 5932967"/>
              <a:gd name="connsiteY40" fmla="*/ 1318437 h 1573619"/>
              <a:gd name="connsiteX41" fmla="*/ 2020186 w 5932967"/>
              <a:gd name="connsiteY41" fmla="*/ 1307805 h 1573619"/>
              <a:gd name="connsiteX42" fmla="*/ 2052084 w 5932967"/>
              <a:gd name="connsiteY42" fmla="*/ 1286540 h 1573619"/>
              <a:gd name="connsiteX43" fmla="*/ 2094614 w 5932967"/>
              <a:gd name="connsiteY43" fmla="*/ 1190847 h 1573619"/>
              <a:gd name="connsiteX44" fmla="*/ 2137144 w 5932967"/>
              <a:gd name="connsiteY44" fmla="*/ 1180214 h 1573619"/>
              <a:gd name="connsiteX45" fmla="*/ 2169042 w 5932967"/>
              <a:gd name="connsiteY45" fmla="*/ 1169581 h 1573619"/>
              <a:gd name="connsiteX46" fmla="*/ 2264735 w 5932967"/>
              <a:gd name="connsiteY46" fmla="*/ 1180214 h 1573619"/>
              <a:gd name="connsiteX47" fmla="*/ 2307265 w 5932967"/>
              <a:gd name="connsiteY47" fmla="*/ 1297172 h 1573619"/>
              <a:gd name="connsiteX48" fmla="*/ 2445488 w 5932967"/>
              <a:gd name="connsiteY48" fmla="*/ 1371600 h 1573619"/>
              <a:gd name="connsiteX49" fmla="*/ 2466754 w 5932967"/>
              <a:gd name="connsiteY49" fmla="*/ 1392865 h 1573619"/>
              <a:gd name="connsiteX50" fmla="*/ 2530549 w 5932967"/>
              <a:gd name="connsiteY50" fmla="*/ 1414130 h 1573619"/>
              <a:gd name="connsiteX51" fmla="*/ 2594344 w 5932967"/>
              <a:gd name="connsiteY51" fmla="*/ 1403498 h 1573619"/>
              <a:gd name="connsiteX52" fmla="*/ 2679405 w 5932967"/>
              <a:gd name="connsiteY52" fmla="*/ 1307805 h 1573619"/>
              <a:gd name="connsiteX53" fmla="*/ 2721935 w 5932967"/>
              <a:gd name="connsiteY53" fmla="*/ 1275907 h 1573619"/>
              <a:gd name="connsiteX54" fmla="*/ 2785730 w 5932967"/>
              <a:gd name="connsiteY54" fmla="*/ 1212112 h 1573619"/>
              <a:gd name="connsiteX55" fmla="*/ 2838893 w 5932967"/>
              <a:gd name="connsiteY55" fmla="*/ 1127051 h 1573619"/>
              <a:gd name="connsiteX56" fmla="*/ 2860158 w 5932967"/>
              <a:gd name="connsiteY56" fmla="*/ 1095154 h 1573619"/>
              <a:gd name="connsiteX57" fmla="*/ 2892056 w 5932967"/>
              <a:gd name="connsiteY57" fmla="*/ 1063256 h 1573619"/>
              <a:gd name="connsiteX58" fmla="*/ 2934586 w 5932967"/>
              <a:gd name="connsiteY58" fmla="*/ 1010093 h 1573619"/>
              <a:gd name="connsiteX59" fmla="*/ 2977116 w 5932967"/>
              <a:gd name="connsiteY59" fmla="*/ 978195 h 1573619"/>
              <a:gd name="connsiteX60" fmla="*/ 3115340 w 5932967"/>
              <a:gd name="connsiteY60" fmla="*/ 765544 h 1573619"/>
              <a:gd name="connsiteX61" fmla="*/ 3179135 w 5932967"/>
              <a:gd name="connsiteY61" fmla="*/ 659219 h 1573619"/>
              <a:gd name="connsiteX62" fmla="*/ 3242930 w 5932967"/>
              <a:gd name="connsiteY62" fmla="*/ 510363 h 1573619"/>
              <a:gd name="connsiteX63" fmla="*/ 3264195 w 5932967"/>
              <a:gd name="connsiteY63" fmla="*/ 414670 h 1573619"/>
              <a:gd name="connsiteX64" fmla="*/ 3349256 w 5932967"/>
              <a:gd name="connsiteY64" fmla="*/ 350875 h 1573619"/>
              <a:gd name="connsiteX65" fmla="*/ 3434316 w 5932967"/>
              <a:gd name="connsiteY65" fmla="*/ 276447 h 1573619"/>
              <a:gd name="connsiteX66" fmla="*/ 3466214 w 5932967"/>
              <a:gd name="connsiteY66" fmla="*/ 265814 h 1573619"/>
              <a:gd name="connsiteX67" fmla="*/ 3551274 w 5932967"/>
              <a:gd name="connsiteY67" fmla="*/ 223284 h 1573619"/>
              <a:gd name="connsiteX68" fmla="*/ 3625702 w 5932967"/>
              <a:gd name="connsiteY68" fmla="*/ 148856 h 1573619"/>
              <a:gd name="connsiteX69" fmla="*/ 3657600 w 5932967"/>
              <a:gd name="connsiteY69" fmla="*/ 127591 h 1573619"/>
              <a:gd name="connsiteX70" fmla="*/ 3721395 w 5932967"/>
              <a:gd name="connsiteY70" fmla="*/ 85061 h 1573619"/>
              <a:gd name="connsiteX71" fmla="*/ 3806456 w 5932967"/>
              <a:gd name="connsiteY71" fmla="*/ 10633 h 1573619"/>
              <a:gd name="connsiteX72" fmla="*/ 3838354 w 5932967"/>
              <a:gd name="connsiteY72" fmla="*/ 0 h 1573619"/>
              <a:gd name="connsiteX73" fmla="*/ 3880884 w 5932967"/>
              <a:gd name="connsiteY73" fmla="*/ 10633 h 1573619"/>
              <a:gd name="connsiteX74" fmla="*/ 3912781 w 5932967"/>
              <a:gd name="connsiteY74" fmla="*/ 74428 h 1573619"/>
              <a:gd name="connsiteX75" fmla="*/ 3870251 w 5932967"/>
              <a:gd name="connsiteY75" fmla="*/ 138223 h 1573619"/>
              <a:gd name="connsiteX76" fmla="*/ 3880884 w 5932967"/>
              <a:gd name="connsiteY76" fmla="*/ 170121 h 1573619"/>
              <a:gd name="connsiteX77" fmla="*/ 3891516 w 5932967"/>
              <a:gd name="connsiteY77" fmla="*/ 223284 h 1573619"/>
              <a:gd name="connsiteX78" fmla="*/ 3955312 w 5932967"/>
              <a:gd name="connsiteY78" fmla="*/ 287079 h 1573619"/>
              <a:gd name="connsiteX79" fmla="*/ 3987209 w 5932967"/>
              <a:gd name="connsiteY79" fmla="*/ 297712 h 1573619"/>
              <a:gd name="connsiteX80" fmla="*/ 4019107 w 5932967"/>
              <a:gd name="connsiteY80" fmla="*/ 329609 h 1573619"/>
              <a:gd name="connsiteX81" fmla="*/ 4051005 w 5932967"/>
              <a:gd name="connsiteY81" fmla="*/ 340242 h 1573619"/>
              <a:gd name="connsiteX82" fmla="*/ 4072270 w 5932967"/>
              <a:gd name="connsiteY82" fmla="*/ 382772 h 1573619"/>
              <a:gd name="connsiteX83" fmla="*/ 4104167 w 5932967"/>
              <a:gd name="connsiteY83" fmla="*/ 414670 h 1573619"/>
              <a:gd name="connsiteX84" fmla="*/ 4136065 w 5932967"/>
              <a:gd name="connsiteY84" fmla="*/ 531628 h 1573619"/>
              <a:gd name="connsiteX85" fmla="*/ 4178595 w 5932967"/>
              <a:gd name="connsiteY85" fmla="*/ 606056 h 1573619"/>
              <a:gd name="connsiteX86" fmla="*/ 4221126 w 5932967"/>
              <a:gd name="connsiteY86" fmla="*/ 616688 h 1573619"/>
              <a:gd name="connsiteX87" fmla="*/ 4253023 w 5932967"/>
              <a:gd name="connsiteY87" fmla="*/ 637954 h 1573619"/>
              <a:gd name="connsiteX88" fmla="*/ 4284921 w 5932967"/>
              <a:gd name="connsiteY88" fmla="*/ 648586 h 1573619"/>
              <a:gd name="connsiteX89" fmla="*/ 4295554 w 5932967"/>
              <a:gd name="connsiteY89" fmla="*/ 680484 h 1573619"/>
              <a:gd name="connsiteX90" fmla="*/ 4316819 w 5932967"/>
              <a:gd name="connsiteY90" fmla="*/ 712381 h 1573619"/>
              <a:gd name="connsiteX91" fmla="*/ 4327451 w 5932967"/>
              <a:gd name="connsiteY91" fmla="*/ 882502 h 1573619"/>
              <a:gd name="connsiteX92" fmla="*/ 4348716 w 5932967"/>
              <a:gd name="connsiteY92" fmla="*/ 914400 h 1573619"/>
              <a:gd name="connsiteX93" fmla="*/ 4412512 w 5932967"/>
              <a:gd name="connsiteY93" fmla="*/ 978195 h 1573619"/>
              <a:gd name="connsiteX94" fmla="*/ 4476307 w 5932967"/>
              <a:gd name="connsiteY94" fmla="*/ 1052623 h 1573619"/>
              <a:gd name="connsiteX95" fmla="*/ 4497572 w 5932967"/>
              <a:gd name="connsiteY95" fmla="*/ 1137684 h 1573619"/>
              <a:gd name="connsiteX96" fmla="*/ 4508205 w 5932967"/>
              <a:gd name="connsiteY96" fmla="*/ 1180214 h 1573619"/>
              <a:gd name="connsiteX97" fmla="*/ 4572000 w 5932967"/>
              <a:gd name="connsiteY97" fmla="*/ 1233377 h 1573619"/>
              <a:gd name="connsiteX98" fmla="*/ 4603898 w 5932967"/>
              <a:gd name="connsiteY98" fmla="*/ 1244009 h 1573619"/>
              <a:gd name="connsiteX99" fmla="*/ 4646428 w 5932967"/>
              <a:gd name="connsiteY99" fmla="*/ 1265275 h 1573619"/>
              <a:gd name="connsiteX100" fmla="*/ 4731488 w 5932967"/>
              <a:gd name="connsiteY100" fmla="*/ 1307805 h 1573619"/>
              <a:gd name="connsiteX101" fmla="*/ 4774019 w 5932967"/>
              <a:gd name="connsiteY101" fmla="*/ 1360968 h 1573619"/>
              <a:gd name="connsiteX102" fmla="*/ 4784651 w 5932967"/>
              <a:gd name="connsiteY102" fmla="*/ 1392865 h 1573619"/>
              <a:gd name="connsiteX103" fmla="*/ 4848447 w 5932967"/>
              <a:gd name="connsiteY103" fmla="*/ 1414130 h 1573619"/>
              <a:gd name="connsiteX104" fmla="*/ 4880344 w 5932967"/>
              <a:gd name="connsiteY104" fmla="*/ 1435395 h 1573619"/>
              <a:gd name="connsiteX105" fmla="*/ 4944140 w 5932967"/>
              <a:gd name="connsiteY105" fmla="*/ 1382233 h 1573619"/>
              <a:gd name="connsiteX106" fmla="*/ 4965405 w 5932967"/>
              <a:gd name="connsiteY106" fmla="*/ 1339702 h 1573619"/>
              <a:gd name="connsiteX107" fmla="*/ 5029200 w 5932967"/>
              <a:gd name="connsiteY107" fmla="*/ 1297172 h 1573619"/>
              <a:gd name="connsiteX108" fmla="*/ 5092995 w 5932967"/>
              <a:gd name="connsiteY108" fmla="*/ 1265275 h 1573619"/>
              <a:gd name="connsiteX109" fmla="*/ 5114260 w 5932967"/>
              <a:gd name="connsiteY109" fmla="*/ 1244009 h 1573619"/>
              <a:gd name="connsiteX110" fmla="*/ 5178056 w 5932967"/>
              <a:gd name="connsiteY110" fmla="*/ 1201479 h 1573619"/>
              <a:gd name="connsiteX111" fmla="*/ 5220586 w 5932967"/>
              <a:gd name="connsiteY111" fmla="*/ 1137684 h 1573619"/>
              <a:gd name="connsiteX112" fmla="*/ 5252484 w 5932967"/>
              <a:gd name="connsiteY112" fmla="*/ 1095154 h 1573619"/>
              <a:gd name="connsiteX113" fmla="*/ 5316279 w 5932967"/>
              <a:gd name="connsiteY113" fmla="*/ 1073888 h 1573619"/>
              <a:gd name="connsiteX114" fmla="*/ 5401340 w 5932967"/>
              <a:gd name="connsiteY114" fmla="*/ 1116419 h 1573619"/>
              <a:gd name="connsiteX115" fmla="*/ 5454502 w 5932967"/>
              <a:gd name="connsiteY115" fmla="*/ 1222744 h 1573619"/>
              <a:gd name="connsiteX116" fmla="*/ 5497033 w 5932967"/>
              <a:gd name="connsiteY116" fmla="*/ 1233377 h 1573619"/>
              <a:gd name="connsiteX117" fmla="*/ 5560828 w 5932967"/>
              <a:gd name="connsiteY117" fmla="*/ 1254642 h 1573619"/>
              <a:gd name="connsiteX118" fmla="*/ 5571460 w 5932967"/>
              <a:gd name="connsiteY118" fmla="*/ 1286540 h 1573619"/>
              <a:gd name="connsiteX119" fmla="*/ 5571460 w 5932967"/>
              <a:gd name="connsiteY119" fmla="*/ 1360968 h 1573619"/>
              <a:gd name="connsiteX120" fmla="*/ 5592726 w 5932967"/>
              <a:gd name="connsiteY120" fmla="*/ 1382233 h 1573619"/>
              <a:gd name="connsiteX121" fmla="*/ 5816009 w 5932967"/>
              <a:gd name="connsiteY121" fmla="*/ 1403498 h 1573619"/>
              <a:gd name="connsiteX122" fmla="*/ 5869172 w 5932967"/>
              <a:gd name="connsiteY122" fmla="*/ 1414130 h 1573619"/>
              <a:gd name="connsiteX123" fmla="*/ 5932967 w 5932967"/>
              <a:gd name="connsiteY123"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02019 w 5932967"/>
              <a:gd name="connsiteY3" fmla="*/ 499730 h 1573619"/>
              <a:gd name="connsiteX4" fmla="*/ 212651 w 5932967"/>
              <a:gd name="connsiteY4" fmla="*/ 574158 h 1573619"/>
              <a:gd name="connsiteX5" fmla="*/ 244549 w 5932967"/>
              <a:gd name="connsiteY5" fmla="*/ 606056 h 1573619"/>
              <a:gd name="connsiteX6" fmla="*/ 276447 w 5932967"/>
              <a:gd name="connsiteY6" fmla="*/ 648586 h 1573619"/>
              <a:gd name="connsiteX7" fmla="*/ 287079 w 5932967"/>
              <a:gd name="connsiteY7" fmla="*/ 691116 h 1573619"/>
              <a:gd name="connsiteX8" fmla="*/ 340242 w 5932967"/>
              <a:gd name="connsiteY8" fmla="*/ 776177 h 1573619"/>
              <a:gd name="connsiteX9" fmla="*/ 425302 w 5932967"/>
              <a:gd name="connsiteY9" fmla="*/ 786809 h 1573619"/>
              <a:gd name="connsiteX10" fmla="*/ 467833 w 5932967"/>
              <a:gd name="connsiteY10" fmla="*/ 871870 h 1573619"/>
              <a:gd name="connsiteX11" fmla="*/ 552893 w 5932967"/>
              <a:gd name="connsiteY11" fmla="*/ 946298 h 1573619"/>
              <a:gd name="connsiteX12" fmla="*/ 584791 w 5932967"/>
              <a:gd name="connsiteY12" fmla="*/ 967563 h 1573619"/>
              <a:gd name="connsiteX13" fmla="*/ 648586 w 5932967"/>
              <a:gd name="connsiteY13" fmla="*/ 1073888 h 1573619"/>
              <a:gd name="connsiteX14" fmla="*/ 669851 w 5932967"/>
              <a:gd name="connsiteY14" fmla="*/ 1105786 h 1573619"/>
              <a:gd name="connsiteX15" fmla="*/ 733647 w 5932967"/>
              <a:gd name="connsiteY15" fmla="*/ 1137684 h 1573619"/>
              <a:gd name="connsiteX16" fmla="*/ 765544 w 5932967"/>
              <a:gd name="connsiteY16" fmla="*/ 1169581 h 1573619"/>
              <a:gd name="connsiteX17" fmla="*/ 786809 w 5932967"/>
              <a:gd name="connsiteY17" fmla="*/ 1233377 h 1573619"/>
              <a:gd name="connsiteX18" fmla="*/ 829340 w 5932967"/>
              <a:gd name="connsiteY18" fmla="*/ 1307805 h 1573619"/>
              <a:gd name="connsiteX19" fmla="*/ 935665 w 5932967"/>
              <a:gd name="connsiteY19" fmla="*/ 1350335 h 1573619"/>
              <a:gd name="connsiteX20" fmla="*/ 967563 w 5932967"/>
              <a:gd name="connsiteY20" fmla="*/ 1371600 h 1573619"/>
              <a:gd name="connsiteX21" fmla="*/ 1020726 w 5932967"/>
              <a:gd name="connsiteY21" fmla="*/ 1520456 h 1573619"/>
              <a:gd name="connsiteX22" fmla="*/ 1084521 w 5932967"/>
              <a:gd name="connsiteY22" fmla="*/ 1541721 h 1573619"/>
              <a:gd name="connsiteX23" fmla="*/ 1105786 w 5932967"/>
              <a:gd name="connsiteY23" fmla="*/ 1573619 h 1573619"/>
              <a:gd name="connsiteX24" fmla="*/ 1265274 w 5932967"/>
              <a:gd name="connsiteY24" fmla="*/ 1541721 h 1573619"/>
              <a:gd name="connsiteX25" fmla="*/ 1350335 w 5932967"/>
              <a:gd name="connsiteY25" fmla="*/ 1414130 h 1573619"/>
              <a:gd name="connsiteX26" fmla="*/ 1360967 w 5932967"/>
              <a:gd name="connsiteY26" fmla="*/ 1382233 h 1573619"/>
              <a:gd name="connsiteX27" fmla="*/ 1424763 w 5932967"/>
              <a:gd name="connsiteY27" fmla="*/ 1339702 h 1573619"/>
              <a:gd name="connsiteX28" fmla="*/ 1446028 w 5932967"/>
              <a:gd name="connsiteY28" fmla="*/ 1307805 h 1573619"/>
              <a:gd name="connsiteX29" fmla="*/ 1456660 w 5932967"/>
              <a:gd name="connsiteY29" fmla="*/ 1275907 h 1573619"/>
              <a:gd name="connsiteX30" fmla="*/ 1477926 w 5932967"/>
              <a:gd name="connsiteY30" fmla="*/ 1254642 h 1573619"/>
              <a:gd name="connsiteX31" fmla="*/ 1520456 w 5932967"/>
              <a:gd name="connsiteY31" fmla="*/ 1297172 h 1573619"/>
              <a:gd name="connsiteX32" fmla="*/ 1637414 w 5932967"/>
              <a:gd name="connsiteY32" fmla="*/ 1350335 h 1573619"/>
              <a:gd name="connsiteX33" fmla="*/ 1701209 w 5932967"/>
              <a:gd name="connsiteY33" fmla="*/ 1392865 h 1573619"/>
              <a:gd name="connsiteX34" fmla="*/ 1733107 w 5932967"/>
              <a:gd name="connsiteY34" fmla="*/ 1414130 h 1573619"/>
              <a:gd name="connsiteX35" fmla="*/ 1743740 w 5932967"/>
              <a:gd name="connsiteY35" fmla="*/ 1446028 h 1573619"/>
              <a:gd name="connsiteX36" fmla="*/ 1786270 w 5932967"/>
              <a:gd name="connsiteY36" fmla="*/ 1435395 h 1573619"/>
              <a:gd name="connsiteX37" fmla="*/ 1903228 w 5932967"/>
              <a:gd name="connsiteY37" fmla="*/ 1360968 h 1573619"/>
              <a:gd name="connsiteX38" fmla="*/ 1935126 w 5932967"/>
              <a:gd name="connsiteY38" fmla="*/ 1329070 h 1573619"/>
              <a:gd name="connsiteX39" fmla="*/ 1988288 w 5932967"/>
              <a:gd name="connsiteY39" fmla="*/ 1318437 h 1573619"/>
              <a:gd name="connsiteX40" fmla="*/ 2020186 w 5932967"/>
              <a:gd name="connsiteY40" fmla="*/ 1307805 h 1573619"/>
              <a:gd name="connsiteX41" fmla="*/ 2052084 w 5932967"/>
              <a:gd name="connsiteY41" fmla="*/ 1286540 h 1573619"/>
              <a:gd name="connsiteX42" fmla="*/ 2094614 w 5932967"/>
              <a:gd name="connsiteY42" fmla="*/ 1190847 h 1573619"/>
              <a:gd name="connsiteX43" fmla="*/ 2137144 w 5932967"/>
              <a:gd name="connsiteY43" fmla="*/ 1180214 h 1573619"/>
              <a:gd name="connsiteX44" fmla="*/ 2169042 w 5932967"/>
              <a:gd name="connsiteY44" fmla="*/ 1169581 h 1573619"/>
              <a:gd name="connsiteX45" fmla="*/ 2264735 w 5932967"/>
              <a:gd name="connsiteY45" fmla="*/ 1180214 h 1573619"/>
              <a:gd name="connsiteX46" fmla="*/ 2307265 w 5932967"/>
              <a:gd name="connsiteY46" fmla="*/ 1297172 h 1573619"/>
              <a:gd name="connsiteX47" fmla="*/ 2445488 w 5932967"/>
              <a:gd name="connsiteY47" fmla="*/ 1371600 h 1573619"/>
              <a:gd name="connsiteX48" fmla="*/ 2466754 w 5932967"/>
              <a:gd name="connsiteY48" fmla="*/ 1392865 h 1573619"/>
              <a:gd name="connsiteX49" fmla="*/ 2530549 w 5932967"/>
              <a:gd name="connsiteY49" fmla="*/ 1414130 h 1573619"/>
              <a:gd name="connsiteX50" fmla="*/ 2594344 w 5932967"/>
              <a:gd name="connsiteY50" fmla="*/ 1403498 h 1573619"/>
              <a:gd name="connsiteX51" fmla="*/ 2679405 w 5932967"/>
              <a:gd name="connsiteY51" fmla="*/ 1307805 h 1573619"/>
              <a:gd name="connsiteX52" fmla="*/ 2721935 w 5932967"/>
              <a:gd name="connsiteY52" fmla="*/ 1275907 h 1573619"/>
              <a:gd name="connsiteX53" fmla="*/ 2785730 w 5932967"/>
              <a:gd name="connsiteY53" fmla="*/ 1212112 h 1573619"/>
              <a:gd name="connsiteX54" fmla="*/ 2838893 w 5932967"/>
              <a:gd name="connsiteY54" fmla="*/ 1127051 h 1573619"/>
              <a:gd name="connsiteX55" fmla="*/ 2860158 w 5932967"/>
              <a:gd name="connsiteY55" fmla="*/ 1095154 h 1573619"/>
              <a:gd name="connsiteX56" fmla="*/ 2892056 w 5932967"/>
              <a:gd name="connsiteY56" fmla="*/ 1063256 h 1573619"/>
              <a:gd name="connsiteX57" fmla="*/ 2934586 w 5932967"/>
              <a:gd name="connsiteY57" fmla="*/ 1010093 h 1573619"/>
              <a:gd name="connsiteX58" fmla="*/ 2977116 w 5932967"/>
              <a:gd name="connsiteY58" fmla="*/ 978195 h 1573619"/>
              <a:gd name="connsiteX59" fmla="*/ 3115340 w 5932967"/>
              <a:gd name="connsiteY59" fmla="*/ 765544 h 1573619"/>
              <a:gd name="connsiteX60" fmla="*/ 3179135 w 5932967"/>
              <a:gd name="connsiteY60" fmla="*/ 659219 h 1573619"/>
              <a:gd name="connsiteX61" fmla="*/ 3242930 w 5932967"/>
              <a:gd name="connsiteY61" fmla="*/ 510363 h 1573619"/>
              <a:gd name="connsiteX62" fmla="*/ 3264195 w 5932967"/>
              <a:gd name="connsiteY62" fmla="*/ 414670 h 1573619"/>
              <a:gd name="connsiteX63" fmla="*/ 3349256 w 5932967"/>
              <a:gd name="connsiteY63" fmla="*/ 350875 h 1573619"/>
              <a:gd name="connsiteX64" fmla="*/ 3434316 w 5932967"/>
              <a:gd name="connsiteY64" fmla="*/ 276447 h 1573619"/>
              <a:gd name="connsiteX65" fmla="*/ 3466214 w 5932967"/>
              <a:gd name="connsiteY65" fmla="*/ 265814 h 1573619"/>
              <a:gd name="connsiteX66" fmla="*/ 3551274 w 5932967"/>
              <a:gd name="connsiteY66" fmla="*/ 223284 h 1573619"/>
              <a:gd name="connsiteX67" fmla="*/ 3625702 w 5932967"/>
              <a:gd name="connsiteY67" fmla="*/ 148856 h 1573619"/>
              <a:gd name="connsiteX68" fmla="*/ 3657600 w 5932967"/>
              <a:gd name="connsiteY68" fmla="*/ 127591 h 1573619"/>
              <a:gd name="connsiteX69" fmla="*/ 3721395 w 5932967"/>
              <a:gd name="connsiteY69" fmla="*/ 85061 h 1573619"/>
              <a:gd name="connsiteX70" fmla="*/ 3806456 w 5932967"/>
              <a:gd name="connsiteY70" fmla="*/ 10633 h 1573619"/>
              <a:gd name="connsiteX71" fmla="*/ 3838354 w 5932967"/>
              <a:gd name="connsiteY71" fmla="*/ 0 h 1573619"/>
              <a:gd name="connsiteX72" fmla="*/ 3880884 w 5932967"/>
              <a:gd name="connsiteY72" fmla="*/ 10633 h 1573619"/>
              <a:gd name="connsiteX73" fmla="*/ 3912781 w 5932967"/>
              <a:gd name="connsiteY73" fmla="*/ 74428 h 1573619"/>
              <a:gd name="connsiteX74" fmla="*/ 3870251 w 5932967"/>
              <a:gd name="connsiteY74" fmla="*/ 138223 h 1573619"/>
              <a:gd name="connsiteX75" fmla="*/ 3880884 w 5932967"/>
              <a:gd name="connsiteY75" fmla="*/ 170121 h 1573619"/>
              <a:gd name="connsiteX76" fmla="*/ 3891516 w 5932967"/>
              <a:gd name="connsiteY76" fmla="*/ 223284 h 1573619"/>
              <a:gd name="connsiteX77" fmla="*/ 3955312 w 5932967"/>
              <a:gd name="connsiteY77" fmla="*/ 287079 h 1573619"/>
              <a:gd name="connsiteX78" fmla="*/ 3987209 w 5932967"/>
              <a:gd name="connsiteY78" fmla="*/ 297712 h 1573619"/>
              <a:gd name="connsiteX79" fmla="*/ 4019107 w 5932967"/>
              <a:gd name="connsiteY79" fmla="*/ 329609 h 1573619"/>
              <a:gd name="connsiteX80" fmla="*/ 4051005 w 5932967"/>
              <a:gd name="connsiteY80" fmla="*/ 340242 h 1573619"/>
              <a:gd name="connsiteX81" fmla="*/ 4072270 w 5932967"/>
              <a:gd name="connsiteY81" fmla="*/ 382772 h 1573619"/>
              <a:gd name="connsiteX82" fmla="*/ 4104167 w 5932967"/>
              <a:gd name="connsiteY82" fmla="*/ 414670 h 1573619"/>
              <a:gd name="connsiteX83" fmla="*/ 4136065 w 5932967"/>
              <a:gd name="connsiteY83" fmla="*/ 531628 h 1573619"/>
              <a:gd name="connsiteX84" fmla="*/ 4178595 w 5932967"/>
              <a:gd name="connsiteY84" fmla="*/ 606056 h 1573619"/>
              <a:gd name="connsiteX85" fmla="*/ 4221126 w 5932967"/>
              <a:gd name="connsiteY85" fmla="*/ 616688 h 1573619"/>
              <a:gd name="connsiteX86" fmla="*/ 4253023 w 5932967"/>
              <a:gd name="connsiteY86" fmla="*/ 637954 h 1573619"/>
              <a:gd name="connsiteX87" fmla="*/ 4284921 w 5932967"/>
              <a:gd name="connsiteY87" fmla="*/ 648586 h 1573619"/>
              <a:gd name="connsiteX88" fmla="*/ 4295554 w 5932967"/>
              <a:gd name="connsiteY88" fmla="*/ 680484 h 1573619"/>
              <a:gd name="connsiteX89" fmla="*/ 4316819 w 5932967"/>
              <a:gd name="connsiteY89" fmla="*/ 712381 h 1573619"/>
              <a:gd name="connsiteX90" fmla="*/ 4327451 w 5932967"/>
              <a:gd name="connsiteY90" fmla="*/ 882502 h 1573619"/>
              <a:gd name="connsiteX91" fmla="*/ 4348716 w 5932967"/>
              <a:gd name="connsiteY91" fmla="*/ 914400 h 1573619"/>
              <a:gd name="connsiteX92" fmla="*/ 4412512 w 5932967"/>
              <a:gd name="connsiteY92" fmla="*/ 978195 h 1573619"/>
              <a:gd name="connsiteX93" fmla="*/ 4476307 w 5932967"/>
              <a:gd name="connsiteY93" fmla="*/ 1052623 h 1573619"/>
              <a:gd name="connsiteX94" fmla="*/ 4497572 w 5932967"/>
              <a:gd name="connsiteY94" fmla="*/ 1137684 h 1573619"/>
              <a:gd name="connsiteX95" fmla="*/ 4508205 w 5932967"/>
              <a:gd name="connsiteY95" fmla="*/ 1180214 h 1573619"/>
              <a:gd name="connsiteX96" fmla="*/ 4572000 w 5932967"/>
              <a:gd name="connsiteY96" fmla="*/ 1233377 h 1573619"/>
              <a:gd name="connsiteX97" fmla="*/ 4603898 w 5932967"/>
              <a:gd name="connsiteY97" fmla="*/ 1244009 h 1573619"/>
              <a:gd name="connsiteX98" fmla="*/ 4646428 w 5932967"/>
              <a:gd name="connsiteY98" fmla="*/ 1265275 h 1573619"/>
              <a:gd name="connsiteX99" fmla="*/ 4731488 w 5932967"/>
              <a:gd name="connsiteY99" fmla="*/ 1307805 h 1573619"/>
              <a:gd name="connsiteX100" fmla="*/ 4774019 w 5932967"/>
              <a:gd name="connsiteY100" fmla="*/ 1360968 h 1573619"/>
              <a:gd name="connsiteX101" fmla="*/ 4784651 w 5932967"/>
              <a:gd name="connsiteY101" fmla="*/ 1392865 h 1573619"/>
              <a:gd name="connsiteX102" fmla="*/ 4848447 w 5932967"/>
              <a:gd name="connsiteY102" fmla="*/ 1414130 h 1573619"/>
              <a:gd name="connsiteX103" fmla="*/ 4880344 w 5932967"/>
              <a:gd name="connsiteY103" fmla="*/ 1435395 h 1573619"/>
              <a:gd name="connsiteX104" fmla="*/ 4944140 w 5932967"/>
              <a:gd name="connsiteY104" fmla="*/ 1382233 h 1573619"/>
              <a:gd name="connsiteX105" fmla="*/ 4965405 w 5932967"/>
              <a:gd name="connsiteY105" fmla="*/ 1339702 h 1573619"/>
              <a:gd name="connsiteX106" fmla="*/ 5029200 w 5932967"/>
              <a:gd name="connsiteY106" fmla="*/ 1297172 h 1573619"/>
              <a:gd name="connsiteX107" fmla="*/ 5092995 w 5932967"/>
              <a:gd name="connsiteY107" fmla="*/ 1265275 h 1573619"/>
              <a:gd name="connsiteX108" fmla="*/ 5114260 w 5932967"/>
              <a:gd name="connsiteY108" fmla="*/ 1244009 h 1573619"/>
              <a:gd name="connsiteX109" fmla="*/ 5178056 w 5932967"/>
              <a:gd name="connsiteY109" fmla="*/ 1201479 h 1573619"/>
              <a:gd name="connsiteX110" fmla="*/ 5220586 w 5932967"/>
              <a:gd name="connsiteY110" fmla="*/ 1137684 h 1573619"/>
              <a:gd name="connsiteX111" fmla="*/ 5252484 w 5932967"/>
              <a:gd name="connsiteY111" fmla="*/ 1095154 h 1573619"/>
              <a:gd name="connsiteX112" fmla="*/ 5316279 w 5932967"/>
              <a:gd name="connsiteY112" fmla="*/ 1073888 h 1573619"/>
              <a:gd name="connsiteX113" fmla="*/ 5401340 w 5932967"/>
              <a:gd name="connsiteY113" fmla="*/ 1116419 h 1573619"/>
              <a:gd name="connsiteX114" fmla="*/ 5454502 w 5932967"/>
              <a:gd name="connsiteY114" fmla="*/ 1222744 h 1573619"/>
              <a:gd name="connsiteX115" fmla="*/ 5497033 w 5932967"/>
              <a:gd name="connsiteY115" fmla="*/ 1233377 h 1573619"/>
              <a:gd name="connsiteX116" fmla="*/ 5560828 w 5932967"/>
              <a:gd name="connsiteY116" fmla="*/ 1254642 h 1573619"/>
              <a:gd name="connsiteX117" fmla="*/ 5571460 w 5932967"/>
              <a:gd name="connsiteY117" fmla="*/ 1286540 h 1573619"/>
              <a:gd name="connsiteX118" fmla="*/ 5571460 w 5932967"/>
              <a:gd name="connsiteY118" fmla="*/ 1360968 h 1573619"/>
              <a:gd name="connsiteX119" fmla="*/ 5592726 w 5932967"/>
              <a:gd name="connsiteY119" fmla="*/ 1382233 h 1573619"/>
              <a:gd name="connsiteX120" fmla="*/ 5816009 w 5932967"/>
              <a:gd name="connsiteY120" fmla="*/ 1403498 h 1573619"/>
              <a:gd name="connsiteX121" fmla="*/ 5869172 w 5932967"/>
              <a:gd name="connsiteY121" fmla="*/ 1414130 h 1573619"/>
              <a:gd name="connsiteX122" fmla="*/ 5932967 w 5932967"/>
              <a:gd name="connsiteY122"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44549 w 5932967"/>
              <a:gd name="connsiteY4" fmla="*/ 606056 h 1573619"/>
              <a:gd name="connsiteX5" fmla="*/ 276447 w 5932967"/>
              <a:gd name="connsiteY5" fmla="*/ 648586 h 1573619"/>
              <a:gd name="connsiteX6" fmla="*/ 287079 w 5932967"/>
              <a:gd name="connsiteY6" fmla="*/ 691116 h 1573619"/>
              <a:gd name="connsiteX7" fmla="*/ 340242 w 5932967"/>
              <a:gd name="connsiteY7" fmla="*/ 776177 h 1573619"/>
              <a:gd name="connsiteX8" fmla="*/ 425302 w 5932967"/>
              <a:gd name="connsiteY8" fmla="*/ 786809 h 1573619"/>
              <a:gd name="connsiteX9" fmla="*/ 467833 w 5932967"/>
              <a:gd name="connsiteY9" fmla="*/ 871870 h 1573619"/>
              <a:gd name="connsiteX10" fmla="*/ 552893 w 5932967"/>
              <a:gd name="connsiteY10" fmla="*/ 946298 h 1573619"/>
              <a:gd name="connsiteX11" fmla="*/ 584791 w 5932967"/>
              <a:gd name="connsiteY11" fmla="*/ 967563 h 1573619"/>
              <a:gd name="connsiteX12" fmla="*/ 648586 w 5932967"/>
              <a:gd name="connsiteY12" fmla="*/ 1073888 h 1573619"/>
              <a:gd name="connsiteX13" fmla="*/ 669851 w 5932967"/>
              <a:gd name="connsiteY13" fmla="*/ 1105786 h 1573619"/>
              <a:gd name="connsiteX14" fmla="*/ 733647 w 5932967"/>
              <a:gd name="connsiteY14" fmla="*/ 1137684 h 1573619"/>
              <a:gd name="connsiteX15" fmla="*/ 765544 w 5932967"/>
              <a:gd name="connsiteY15" fmla="*/ 1169581 h 1573619"/>
              <a:gd name="connsiteX16" fmla="*/ 786809 w 5932967"/>
              <a:gd name="connsiteY16" fmla="*/ 1233377 h 1573619"/>
              <a:gd name="connsiteX17" fmla="*/ 829340 w 5932967"/>
              <a:gd name="connsiteY17" fmla="*/ 1307805 h 1573619"/>
              <a:gd name="connsiteX18" fmla="*/ 935665 w 5932967"/>
              <a:gd name="connsiteY18" fmla="*/ 1350335 h 1573619"/>
              <a:gd name="connsiteX19" fmla="*/ 967563 w 5932967"/>
              <a:gd name="connsiteY19" fmla="*/ 1371600 h 1573619"/>
              <a:gd name="connsiteX20" fmla="*/ 1020726 w 5932967"/>
              <a:gd name="connsiteY20" fmla="*/ 1520456 h 1573619"/>
              <a:gd name="connsiteX21" fmla="*/ 1084521 w 5932967"/>
              <a:gd name="connsiteY21" fmla="*/ 1541721 h 1573619"/>
              <a:gd name="connsiteX22" fmla="*/ 1105786 w 5932967"/>
              <a:gd name="connsiteY22" fmla="*/ 1573619 h 1573619"/>
              <a:gd name="connsiteX23" fmla="*/ 1265274 w 5932967"/>
              <a:gd name="connsiteY23" fmla="*/ 1541721 h 1573619"/>
              <a:gd name="connsiteX24" fmla="*/ 1350335 w 5932967"/>
              <a:gd name="connsiteY24" fmla="*/ 1414130 h 1573619"/>
              <a:gd name="connsiteX25" fmla="*/ 1360967 w 5932967"/>
              <a:gd name="connsiteY25" fmla="*/ 1382233 h 1573619"/>
              <a:gd name="connsiteX26" fmla="*/ 1424763 w 5932967"/>
              <a:gd name="connsiteY26" fmla="*/ 1339702 h 1573619"/>
              <a:gd name="connsiteX27" fmla="*/ 1446028 w 5932967"/>
              <a:gd name="connsiteY27" fmla="*/ 1307805 h 1573619"/>
              <a:gd name="connsiteX28" fmla="*/ 1456660 w 5932967"/>
              <a:gd name="connsiteY28" fmla="*/ 1275907 h 1573619"/>
              <a:gd name="connsiteX29" fmla="*/ 1477926 w 5932967"/>
              <a:gd name="connsiteY29" fmla="*/ 1254642 h 1573619"/>
              <a:gd name="connsiteX30" fmla="*/ 1520456 w 5932967"/>
              <a:gd name="connsiteY30" fmla="*/ 1297172 h 1573619"/>
              <a:gd name="connsiteX31" fmla="*/ 1637414 w 5932967"/>
              <a:gd name="connsiteY31" fmla="*/ 1350335 h 1573619"/>
              <a:gd name="connsiteX32" fmla="*/ 1701209 w 5932967"/>
              <a:gd name="connsiteY32" fmla="*/ 1392865 h 1573619"/>
              <a:gd name="connsiteX33" fmla="*/ 1733107 w 5932967"/>
              <a:gd name="connsiteY33" fmla="*/ 1414130 h 1573619"/>
              <a:gd name="connsiteX34" fmla="*/ 1743740 w 5932967"/>
              <a:gd name="connsiteY34" fmla="*/ 1446028 h 1573619"/>
              <a:gd name="connsiteX35" fmla="*/ 1786270 w 5932967"/>
              <a:gd name="connsiteY35" fmla="*/ 1435395 h 1573619"/>
              <a:gd name="connsiteX36" fmla="*/ 1903228 w 5932967"/>
              <a:gd name="connsiteY36" fmla="*/ 1360968 h 1573619"/>
              <a:gd name="connsiteX37" fmla="*/ 1935126 w 5932967"/>
              <a:gd name="connsiteY37" fmla="*/ 1329070 h 1573619"/>
              <a:gd name="connsiteX38" fmla="*/ 1988288 w 5932967"/>
              <a:gd name="connsiteY38" fmla="*/ 1318437 h 1573619"/>
              <a:gd name="connsiteX39" fmla="*/ 2020186 w 5932967"/>
              <a:gd name="connsiteY39" fmla="*/ 1307805 h 1573619"/>
              <a:gd name="connsiteX40" fmla="*/ 2052084 w 5932967"/>
              <a:gd name="connsiteY40" fmla="*/ 1286540 h 1573619"/>
              <a:gd name="connsiteX41" fmla="*/ 2094614 w 5932967"/>
              <a:gd name="connsiteY41" fmla="*/ 1190847 h 1573619"/>
              <a:gd name="connsiteX42" fmla="*/ 2137144 w 5932967"/>
              <a:gd name="connsiteY42" fmla="*/ 1180214 h 1573619"/>
              <a:gd name="connsiteX43" fmla="*/ 2169042 w 5932967"/>
              <a:gd name="connsiteY43" fmla="*/ 1169581 h 1573619"/>
              <a:gd name="connsiteX44" fmla="*/ 2264735 w 5932967"/>
              <a:gd name="connsiteY44" fmla="*/ 1180214 h 1573619"/>
              <a:gd name="connsiteX45" fmla="*/ 2307265 w 5932967"/>
              <a:gd name="connsiteY45" fmla="*/ 1297172 h 1573619"/>
              <a:gd name="connsiteX46" fmla="*/ 2445488 w 5932967"/>
              <a:gd name="connsiteY46" fmla="*/ 1371600 h 1573619"/>
              <a:gd name="connsiteX47" fmla="*/ 2466754 w 5932967"/>
              <a:gd name="connsiteY47" fmla="*/ 1392865 h 1573619"/>
              <a:gd name="connsiteX48" fmla="*/ 2530549 w 5932967"/>
              <a:gd name="connsiteY48" fmla="*/ 1414130 h 1573619"/>
              <a:gd name="connsiteX49" fmla="*/ 2594344 w 5932967"/>
              <a:gd name="connsiteY49" fmla="*/ 1403498 h 1573619"/>
              <a:gd name="connsiteX50" fmla="*/ 2679405 w 5932967"/>
              <a:gd name="connsiteY50" fmla="*/ 1307805 h 1573619"/>
              <a:gd name="connsiteX51" fmla="*/ 2721935 w 5932967"/>
              <a:gd name="connsiteY51" fmla="*/ 1275907 h 1573619"/>
              <a:gd name="connsiteX52" fmla="*/ 2785730 w 5932967"/>
              <a:gd name="connsiteY52" fmla="*/ 1212112 h 1573619"/>
              <a:gd name="connsiteX53" fmla="*/ 2838893 w 5932967"/>
              <a:gd name="connsiteY53" fmla="*/ 1127051 h 1573619"/>
              <a:gd name="connsiteX54" fmla="*/ 2860158 w 5932967"/>
              <a:gd name="connsiteY54" fmla="*/ 1095154 h 1573619"/>
              <a:gd name="connsiteX55" fmla="*/ 2892056 w 5932967"/>
              <a:gd name="connsiteY55" fmla="*/ 1063256 h 1573619"/>
              <a:gd name="connsiteX56" fmla="*/ 2934586 w 5932967"/>
              <a:gd name="connsiteY56" fmla="*/ 1010093 h 1573619"/>
              <a:gd name="connsiteX57" fmla="*/ 2977116 w 5932967"/>
              <a:gd name="connsiteY57" fmla="*/ 978195 h 1573619"/>
              <a:gd name="connsiteX58" fmla="*/ 3115340 w 5932967"/>
              <a:gd name="connsiteY58" fmla="*/ 765544 h 1573619"/>
              <a:gd name="connsiteX59" fmla="*/ 3179135 w 5932967"/>
              <a:gd name="connsiteY59" fmla="*/ 659219 h 1573619"/>
              <a:gd name="connsiteX60" fmla="*/ 3242930 w 5932967"/>
              <a:gd name="connsiteY60" fmla="*/ 510363 h 1573619"/>
              <a:gd name="connsiteX61" fmla="*/ 3264195 w 5932967"/>
              <a:gd name="connsiteY61" fmla="*/ 414670 h 1573619"/>
              <a:gd name="connsiteX62" fmla="*/ 3349256 w 5932967"/>
              <a:gd name="connsiteY62" fmla="*/ 350875 h 1573619"/>
              <a:gd name="connsiteX63" fmla="*/ 3434316 w 5932967"/>
              <a:gd name="connsiteY63" fmla="*/ 276447 h 1573619"/>
              <a:gd name="connsiteX64" fmla="*/ 3466214 w 5932967"/>
              <a:gd name="connsiteY64" fmla="*/ 265814 h 1573619"/>
              <a:gd name="connsiteX65" fmla="*/ 3551274 w 5932967"/>
              <a:gd name="connsiteY65" fmla="*/ 223284 h 1573619"/>
              <a:gd name="connsiteX66" fmla="*/ 3625702 w 5932967"/>
              <a:gd name="connsiteY66" fmla="*/ 148856 h 1573619"/>
              <a:gd name="connsiteX67" fmla="*/ 3657600 w 5932967"/>
              <a:gd name="connsiteY67" fmla="*/ 127591 h 1573619"/>
              <a:gd name="connsiteX68" fmla="*/ 3721395 w 5932967"/>
              <a:gd name="connsiteY68" fmla="*/ 85061 h 1573619"/>
              <a:gd name="connsiteX69" fmla="*/ 3806456 w 5932967"/>
              <a:gd name="connsiteY69" fmla="*/ 10633 h 1573619"/>
              <a:gd name="connsiteX70" fmla="*/ 3838354 w 5932967"/>
              <a:gd name="connsiteY70" fmla="*/ 0 h 1573619"/>
              <a:gd name="connsiteX71" fmla="*/ 3880884 w 5932967"/>
              <a:gd name="connsiteY71" fmla="*/ 10633 h 1573619"/>
              <a:gd name="connsiteX72" fmla="*/ 3912781 w 5932967"/>
              <a:gd name="connsiteY72" fmla="*/ 74428 h 1573619"/>
              <a:gd name="connsiteX73" fmla="*/ 3870251 w 5932967"/>
              <a:gd name="connsiteY73" fmla="*/ 138223 h 1573619"/>
              <a:gd name="connsiteX74" fmla="*/ 3880884 w 5932967"/>
              <a:gd name="connsiteY74" fmla="*/ 170121 h 1573619"/>
              <a:gd name="connsiteX75" fmla="*/ 3891516 w 5932967"/>
              <a:gd name="connsiteY75" fmla="*/ 223284 h 1573619"/>
              <a:gd name="connsiteX76" fmla="*/ 3955312 w 5932967"/>
              <a:gd name="connsiteY76" fmla="*/ 287079 h 1573619"/>
              <a:gd name="connsiteX77" fmla="*/ 3987209 w 5932967"/>
              <a:gd name="connsiteY77" fmla="*/ 297712 h 1573619"/>
              <a:gd name="connsiteX78" fmla="*/ 4019107 w 5932967"/>
              <a:gd name="connsiteY78" fmla="*/ 329609 h 1573619"/>
              <a:gd name="connsiteX79" fmla="*/ 4051005 w 5932967"/>
              <a:gd name="connsiteY79" fmla="*/ 340242 h 1573619"/>
              <a:gd name="connsiteX80" fmla="*/ 4072270 w 5932967"/>
              <a:gd name="connsiteY80" fmla="*/ 382772 h 1573619"/>
              <a:gd name="connsiteX81" fmla="*/ 4104167 w 5932967"/>
              <a:gd name="connsiteY81" fmla="*/ 414670 h 1573619"/>
              <a:gd name="connsiteX82" fmla="*/ 4136065 w 5932967"/>
              <a:gd name="connsiteY82" fmla="*/ 531628 h 1573619"/>
              <a:gd name="connsiteX83" fmla="*/ 4178595 w 5932967"/>
              <a:gd name="connsiteY83" fmla="*/ 606056 h 1573619"/>
              <a:gd name="connsiteX84" fmla="*/ 4221126 w 5932967"/>
              <a:gd name="connsiteY84" fmla="*/ 616688 h 1573619"/>
              <a:gd name="connsiteX85" fmla="*/ 4253023 w 5932967"/>
              <a:gd name="connsiteY85" fmla="*/ 637954 h 1573619"/>
              <a:gd name="connsiteX86" fmla="*/ 4284921 w 5932967"/>
              <a:gd name="connsiteY86" fmla="*/ 648586 h 1573619"/>
              <a:gd name="connsiteX87" fmla="*/ 4295554 w 5932967"/>
              <a:gd name="connsiteY87" fmla="*/ 680484 h 1573619"/>
              <a:gd name="connsiteX88" fmla="*/ 4316819 w 5932967"/>
              <a:gd name="connsiteY88" fmla="*/ 712381 h 1573619"/>
              <a:gd name="connsiteX89" fmla="*/ 4327451 w 5932967"/>
              <a:gd name="connsiteY89" fmla="*/ 882502 h 1573619"/>
              <a:gd name="connsiteX90" fmla="*/ 4348716 w 5932967"/>
              <a:gd name="connsiteY90" fmla="*/ 914400 h 1573619"/>
              <a:gd name="connsiteX91" fmla="*/ 4412512 w 5932967"/>
              <a:gd name="connsiteY91" fmla="*/ 978195 h 1573619"/>
              <a:gd name="connsiteX92" fmla="*/ 4476307 w 5932967"/>
              <a:gd name="connsiteY92" fmla="*/ 1052623 h 1573619"/>
              <a:gd name="connsiteX93" fmla="*/ 4497572 w 5932967"/>
              <a:gd name="connsiteY93" fmla="*/ 1137684 h 1573619"/>
              <a:gd name="connsiteX94" fmla="*/ 4508205 w 5932967"/>
              <a:gd name="connsiteY94" fmla="*/ 1180214 h 1573619"/>
              <a:gd name="connsiteX95" fmla="*/ 4572000 w 5932967"/>
              <a:gd name="connsiteY95" fmla="*/ 1233377 h 1573619"/>
              <a:gd name="connsiteX96" fmla="*/ 4603898 w 5932967"/>
              <a:gd name="connsiteY96" fmla="*/ 1244009 h 1573619"/>
              <a:gd name="connsiteX97" fmla="*/ 4646428 w 5932967"/>
              <a:gd name="connsiteY97" fmla="*/ 1265275 h 1573619"/>
              <a:gd name="connsiteX98" fmla="*/ 4731488 w 5932967"/>
              <a:gd name="connsiteY98" fmla="*/ 1307805 h 1573619"/>
              <a:gd name="connsiteX99" fmla="*/ 4774019 w 5932967"/>
              <a:gd name="connsiteY99" fmla="*/ 1360968 h 1573619"/>
              <a:gd name="connsiteX100" fmla="*/ 4784651 w 5932967"/>
              <a:gd name="connsiteY100" fmla="*/ 1392865 h 1573619"/>
              <a:gd name="connsiteX101" fmla="*/ 4848447 w 5932967"/>
              <a:gd name="connsiteY101" fmla="*/ 1414130 h 1573619"/>
              <a:gd name="connsiteX102" fmla="*/ 4880344 w 5932967"/>
              <a:gd name="connsiteY102" fmla="*/ 1435395 h 1573619"/>
              <a:gd name="connsiteX103" fmla="*/ 4944140 w 5932967"/>
              <a:gd name="connsiteY103" fmla="*/ 1382233 h 1573619"/>
              <a:gd name="connsiteX104" fmla="*/ 4965405 w 5932967"/>
              <a:gd name="connsiteY104" fmla="*/ 1339702 h 1573619"/>
              <a:gd name="connsiteX105" fmla="*/ 5029200 w 5932967"/>
              <a:gd name="connsiteY105" fmla="*/ 1297172 h 1573619"/>
              <a:gd name="connsiteX106" fmla="*/ 5092995 w 5932967"/>
              <a:gd name="connsiteY106" fmla="*/ 1265275 h 1573619"/>
              <a:gd name="connsiteX107" fmla="*/ 5114260 w 5932967"/>
              <a:gd name="connsiteY107" fmla="*/ 1244009 h 1573619"/>
              <a:gd name="connsiteX108" fmla="*/ 5178056 w 5932967"/>
              <a:gd name="connsiteY108" fmla="*/ 1201479 h 1573619"/>
              <a:gd name="connsiteX109" fmla="*/ 5220586 w 5932967"/>
              <a:gd name="connsiteY109" fmla="*/ 1137684 h 1573619"/>
              <a:gd name="connsiteX110" fmla="*/ 5252484 w 5932967"/>
              <a:gd name="connsiteY110" fmla="*/ 1095154 h 1573619"/>
              <a:gd name="connsiteX111" fmla="*/ 5316279 w 5932967"/>
              <a:gd name="connsiteY111" fmla="*/ 1073888 h 1573619"/>
              <a:gd name="connsiteX112" fmla="*/ 5401340 w 5932967"/>
              <a:gd name="connsiteY112" fmla="*/ 1116419 h 1573619"/>
              <a:gd name="connsiteX113" fmla="*/ 5454502 w 5932967"/>
              <a:gd name="connsiteY113" fmla="*/ 1222744 h 1573619"/>
              <a:gd name="connsiteX114" fmla="*/ 5497033 w 5932967"/>
              <a:gd name="connsiteY114" fmla="*/ 1233377 h 1573619"/>
              <a:gd name="connsiteX115" fmla="*/ 5560828 w 5932967"/>
              <a:gd name="connsiteY115" fmla="*/ 1254642 h 1573619"/>
              <a:gd name="connsiteX116" fmla="*/ 5571460 w 5932967"/>
              <a:gd name="connsiteY116" fmla="*/ 1286540 h 1573619"/>
              <a:gd name="connsiteX117" fmla="*/ 5571460 w 5932967"/>
              <a:gd name="connsiteY117" fmla="*/ 1360968 h 1573619"/>
              <a:gd name="connsiteX118" fmla="*/ 5592726 w 5932967"/>
              <a:gd name="connsiteY118" fmla="*/ 1382233 h 1573619"/>
              <a:gd name="connsiteX119" fmla="*/ 5816009 w 5932967"/>
              <a:gd name="connsiteY119" fmla="*/ 1403498 h 1573619"/>
              <a:gd name="connsiteX120" fmla="*/ 5869172 w 5932967"/>
              <a:gd name="connsiteY120" fmla="*/ 1414130 h 1573619"/>
              <a:gd name="connsiteX121" fmla="*/ 5932967 w 5932967"/>
              <a:gd name="connsiteY121"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76447 w 5932967"/>
              <a:gd name="connsiteY4" fmla="*/ 648586 h 1573619"/>
              <a:gd name="connsiteX5" fmla="*/ 287079 w 5932967"/>
              <a:gd name="connsiteY5" fmla="*/ 691116 h 1573619"/>
              <a:gd name="connsiteX6" fmla="*/ 340242 w 5932967"/>
              <a:gd name="connsiteY6" fmla="*/ 776177 h 1573619"/>
              <a:gd name="connsiteX7" fmla="*/ 425302 w 5932967"/>
              <a:gd name="connsiteY7" fmla="*/ 786809 h 1573619"/>
              <a:gd name="connsiteX8" fmla="*/ 467833 w 5932967"/>
              <a:gd name="connsiteY8" fmla="*/ 871870 h 1573619"/>
              <a:gd name="connsiteX9" fmla="*/ 552893 w 5932967"/>
              <a:gd name="connsiteY9" fmla="*/ 946298 h 1573619"/>
              <a:gd name="connsiteX10" fmla="*/ 584791 w 5932967"/>
              <a:gd name="connsiteY10" fmla="*/ 967563 h 1573619"/>
              <a:gd name="connsiteX11" fmla="*/ 648586 w 5932967"/>
              <a:gd name="connsiteY11" fmla="*/ 1073888 h 1573619"/>
              <a:gd name="connsiteX12" fmla="*/ 669851 w 5932967"/>
              <a:gd name="connsiteY12" fmla="*/ 1105786 h 1573619"/>
              <a:gd name="connsiteX13" fmla="*/ 733647 w 5932967"/>
              <a:gd name="connsiteY13" fmla="*/ 1137684 h 1573619"/>
              <a:gd name="connsiteX14" fmla="*/ 765544 w 5932967"/>
              <a:gd name="connsiteY14" fmla="*/ 1169581 h 1573619"/>
              <a:gd name="connsiteX15" fmla="*/ 786809 w 5932967"/>
              <a:gd name="connsiteY15" fmla="*/ 1233377 h 1573619"/>
              <a:gd name="connsiteX16" fmla="*/ 829340 w 5932967"/>
              <a:gd name="connsiteY16" fmla="*/ 1307805 h 1573619"/>
              <a:gd name="connsiteX17" fmla="*/ 935665 w 5932967"/>
              <a:gd name="connsiteY17" fmla="*/ 1350335 h 1573619"/>
              <a:gd name="connsiteX18" fmla="*/ 967563 w 5932967"/>
              <a:gd name="connsiteY18" fmla="*/ 1371600 h 1573619"/>
              <a:gd name="connsiteX19" fmla="*/ 1020726 w 5932967"/>
              <a:gd name="connsiteY19" fmla="*/ 1520456 h 1573619"/>
              <a:gd name="connsiteX20" fmla="*/ 1084521 w 5932967"/>
              <a:gd name="connsiteY20" fmla="*/ 1541721 h 1573619"/>
              <a:gd name="connsiteX21" fmla="*/ 1105786 w 5932967"/>
              <a:gd name="connsiteY21" fmla="*/ 1573619 h 1573619"/>
              <a:gd name="connsiteX22" fmla="*/ 1265274 w 5932967"/>
              <a:gd name="connsiteY22" fmla="*/ 1541721 h 1573619"/>
              <a:gd name="connsiteX23" fmla="*/ 1350335 w 5932967"/>
              <a:gd name="connsiteY23" fmla="*/ 1414130 h 1573619"/>
              <a:gd name="connsiteX24" fmla="*/ 1360967 w 5932967"/>
              <a:gd name="connsiteY24" fmla="*/ 1382233 h 1573619"/>
              <a:gd name="connsiteX25" fmla="*/ 1424763 w 5932967"/>
              <a:gd name="connsiteY25" fmla="*/ 1339702 h 1573619"/>
              <a:gd name="connsiteX26" fmla="*/ 1446028 w 5932967"/>
              <a:gd name="connsiteY26" fmla="*/ 1307805 h 1573619"/>
              <a:gd name="connsiteX27" fmla="*/ 1456660 w 5932967"/>
              <a:gd name="connsiteY27" fmla="*/ 1275907 h 1573619"/>
              <a:gd name="connsiteX28" fmla="*/ 1477926 w 5932967"/>
              <a:gd name="connsiteY28" fmla="*/ 1254642 h 1573619"/>
              <a:gd name="connsiteX29" fmla="*/ 1520456 w 5932967"/>
              <a:gd name="connsiteY29" fmla="*/ 1297172 h 1573619"/>
              <a:gd name="connsiteX30" fmla="*/ 1637414 w 5932967"/>
              <a:gd name="connsiteY30" fmla="*/ 1350335 h 1573619"/>
              <a:gd name="connsiteX31" fmla="*/ 1701209 w 5932967"/>
              <a:gd name="connsiteY31" fmla="*/ 1392865 h 1573619"/>
              <a:gd name="connsiteX32" fmla="*/ 1733107 w 5932967"/>
              <a:gd name="connsiteY32" fmla="*/ 1414130 h 1573619"/>
              <a:gd name="connsiteX33" fmla="*/ 1743740 w 5932967"/>
              <a:gd name="connsiteY33" fmla="*/ 1446028 h 1573619"/>
              <a:gd name="connsiteX34" fmla="*/ 1786270 w 5932967"/>
              <a:gd name="connsiteY34" fmla="*/ 1435395 h 1573619"/>
              <a:gd name="connsiteX35" fmla="*/ 1903228 w 5932967"/>
              <a:gd name="connsiteY35" fmla="*/ 1360968 h 1573619"/>
              <a:gd name="connsiteX36" fmla="*/ 1935126 w 5932967"/>
              <a:gd name="connsiteY36" fmla="*/ 1329070 h 1573619"/>
              <a:gd name="connsiteX37" fmla="*/ 1988288 w 5932967"/>
              <a:gd name="connsiteY37" fmla="*/ 1318437 h 1573619"/>
              <a:gd name="connsiteX38" fmla="*/ 2020186 w 5932967"/>
              <a:gd name="connsiteY38" fmla="*/ 1307805 h 1573619"/>
              <a:gd name="connsiteX39" fmla="*/ 2052084 w 5932967"/>
              <a:gd name="connsiteY39" fmla="*/ 1286540 h 1573619"/>
              <a:gd name="connsiteX40" fmla="*/ 2094614 w 5932967"/>
              <a:gd name="connsiteY40" fmla="*/ 1190847 h 1573619"/>
              <a:gd name="connsiteX41" fmla="*/ 2137144 w 5932967"/>
              <a:gd name="connsiteY41" fmla="*/ 1180214 h 1573619"/>
              <a:gd name="connsiteX42" fmla="*/ 2169042 w 5932967"/>
              <a:gd name="connsiteY42" fmla="*/ 1169581 h 1573619"/>
              <a:gd name="connsiteX43" fmla="*/ 2264735 w 5932967"/>
              <a:gd name="connsiteY43" fmla="*/ 1180214 h 1573619"/>
              <a:gd name="connsiteX44" fmla="*/ 2307265 w 5932967"/>
              <a:gd name="connsiteY44" fmla="*/ 1297172 h 1573619"/>
              <a:gd name="connsiteX45" fmla="*/ 2445488 w 5932967"/>
              <a:gd name="connsiteY45" fmla="*/ 1371600 h 1573619"/>
              <a:gd name="connsiteX46" fmla="*/ 2466754 w 5932967"/>
              <a:gd name="connsiteY46" fmla="*/ 1392865 h 1573619"/>
              <a:gd name="connsiteX47" fmla="*/ 2530549 w 5932967"/>
              <a:gd name="connsiteY47" fmla="*/ 1414130 h 1573619"/>
              <a:gd name="connsiteX48" fmla="*/ 2594344 w 5932967"/>
              <a:gd name="connsiteY48" fmla="*/ 1403498 h 1573619"/>
              <a:gd name="connsiteX49" fmla="*/ 2679405 w 5932967"/>
              <a:gd name="connsiteY49" fmla="*/ 1307805 h 1573619"/>
              <a:gd name="connsiteX50" fmla="*/ 2721935 w 5932967"/>
              <a:gd name="connsiteY50" fmla="*/ 1275907 h 1573619"/>
              <a:gd name="connsiteX51" fmla="*/ 2785730 w 5932967"/>
              <a:gd name="connsiteY51" fmla="*/ 1212112 h 1573619"/>
              <a:gd name="connsiteX52" fmla="*/ 2838893 w 5932967"/>
              <a:gd name="connsiteY52" fmla="*/ 1127051 h 1573619"/>
              <a:gd name="connsiteX53" fmla="*/ 2860158 w 5932967"/>
              <a:gd name="connsiteY53" fmla="*/ 1095154 h 1573619"/>
              <a:gd name="connsiteX54" fmla="*/ 2892056 w 5932967"/>
              <a:gd name="connsiteY54" fmla="*/ 1063256 h 1573619"/>
              <a:gd name="connsiteX55" fmla="*/ 2934586 w 5932967"/>
              <a:gd name="connsiteY55" fmla="*/ 1010093 h 1573619"/>
              <a:gd name="connsiteX56" fmla="*/ 2977116 w 5932967"/>
              <a:gd name="connsiteY56" fmla="*/ 978195 h 1573619"/>
              <a:gd name="connsiteX57" fmla="*/ 3115340 w 5932967"/>
              <a:gd name="connsiteY57" fmla="*/ 765544 h 1573619"/>
              <a:gd name="connsiteX58" fmla="*/ 3179135 w 5932967"/>
              <a:gd name="connsiteY58" fmla="*/ 659219 h 1573619"/>
              <a:gd name="connsiteX59" fmla="*/ 3242930 w 5932967"/>
              <a:gd name="connsiteY59" fmla="*/ 510363 h 1573619"/>
              <a:gd name="connsiteX60" fmla="*/ 3264195 w 5932967"/>
              <a:gd name="connsiteY60" fmla="*/ 414670 h 1573619"/>
              <a:gd name="connsiteX61" fmla="*/ 3349256 w 5932967"/>
              <a:gd name="connsiteY61" fmla="*/ 350875 h 1573619"/>
              <a:gd name="connsiteX62" fmla="*/ 3434316 w 5932967"/>
              <a:gd name="connsiteY62" fmla="*/ 276447 h 1573619"/>
              <a:gd name="connsiteX63" fmla="*/ 3466214 w 5932967"/>
              <a:gd name="connsiteY63" fmla="*/ 265814 h 1573619"/>
              <a:gd name="connsiteX64" fmla="*/ 3551274 w 5932967"/>
              <a:gd name="connsiteY64" fmla="*/ 223284 h 1573619"/>
              <a:gd name="connsiteX65" fmla="*/ 3625702 w 5932967"/>
              <a:gd name="connsiteY65" fmla="*/ 148856 h 1573619"/>
              <a:gd name="connsiteX66" fmla="*/ 3657600 w 5932967"/>
              <a:gd name="connsiteY66" fmla="*/ 127591 h 1573619"/>
              <a:gd name="connsiteX67" fmla="*/ 3721395 w 5932967"/>
              <a:gd name="connsiteY67" fmla="*/ 85061 h 1573619"/>
              <a:gd name="connsiteX68" fmla="*/ 3806456 w 5932967"/>
              <a:gd name="connsiteY68" fmla="*/ 10633 h 1573619"/>
              <a:gd name="connsiteX69" fmla="*/ 3838354 w 5932967"/>
              <a:gd name="connsiteY69" fmla="*/ 0 h 1573619"/>
              <a:gd name="connsiteX70" fmla="*/ 3880884 w 5932967"/>
              <a:gd name="connsiteY70" fmla="*/ 10633 h 1573619"/>
              <a:gd name="connsiteX71" fmla="*/ 3912781 w 5932967"/>
              <a:gd name="connsiteY71" fmla="*/ 74428 h 1573619"/>
              <a:gd name="connsiteX72" fmla="*/ 3870251 w 5932967"/>
              <a:gd name="connsiteY72" fmla="*/ 138223 h 1573619"/>
              <a:gd name="connsiteX73" fmla="*/ 3880884 w 5932967"/>
              <a:gd name="connsiteY73" fmla="*/ 170121 h 1573619"/>
              <a:gd name="connsiteX74" fmla="*/ 3891516 w 5932967"/>
              <a:gd name="connsiteY74" fmla="*/ 223284 h 1573619"/>
              <a:gd name="connsiteX75" fmla="*/ 3955312 w 5932967"/>
              <a:gd name="connsiteY75" fmla="*/ 287079 h 1573619"/>
              <a:gd name="connsiteX76" fmla="*/ 3987209 w 5932967"/>
              <a:gd name="connsiteY76" fmla="*/ 297712 h 1573619"/>
              <a:gd name="connsiteX77" fmla="*/ 4019107 w 5932967"/>
              <a:gd name="connsiteY77" fmla="*/ 329609 h 1573619"/>
              <a:gd name="connsiteX78" fmla="*/ 4051005 w 5932967"/>
              <a:gd name="connsiteY78" fmla="*/ 340242 h 1573619"/>
              <a:gd name="connsiteX79" fmla="*/ 4072270 w 5932967"/>
              <a:gd name="connsiteY79" fmla="*/ 382772 h 1573619"/>
              <a:gd name="connsiteX80" fmla="*/ 4104167 w 5932967"/>
              <a:gd name="connsiteY80" fmla="*/ 414670 h 1573619"/>
              <a:gd name="connsiteX81" fmla="*/ 4136065 w 5932967"/>
              <a:gd name="connsiteY81" fmla="*/ 531628 h 1573619"/>
              <a:gd name="connsiteX82" fmla="*/ 4178595 w 5932967"/>
              <a:gd name="connsiteY82" fmla="*/ 606056 h 1573619"/>
              <a:gd name="connsiteX83" fmla="*/ 4221126 w 5932967"/>
              <a:gd name="connsiteY83" fmla="*/ 616688 h 1573619"/>
              <a:gd name="connsiteX84" fmla="*/ 4253023 w 5932967"/>
              <a:gd name="connsiteY84" fmla="*/ 637954 h 1573619"/>
              <a:gd name="connsiteX85" fmla="*/ 4284921 w 5932967"/>
              <a:gd name="connsiteY85" fmla="*/ 648586 h 1573619"/>
              <a:gd name="connsiteX86" fmla="*/ 4295554 w 5932967"/>
              <a:gd name="connsiteY86" fmla="*/ 680484 h 1573619"/>
              <a:gd name="connsiteX87" fmla="*/ 4316819 w 5932967"/>
              <a:gd name="connsiteY87" fmla="*/ 712381 h 1573619"/>
              <a:gd name="connsiteX88" fmla="*/ 4327451 w 5932967"/>
              <a:gd name="connsiteY88" fmla="*/ 882502 h 1573619"/>
              <a:gd name="connsiteX89" fmla="*/ 4348716 w 5932967"/>
              <a:gd name="connsiteY89" fmla="*/ 914400 h 1573619"/>
              <a:gd name="connsiteX90" fmla="*/ 4412512 w 5932967"/>
              <a:gd name="connsiteY90" fmla="*/ 978195 h 1573619"/>
              <a:gd name="connsiteX91" fmla="*/ 4476307 w 5932967"/>
              <a:gd name="connsiteY91" fmla="*/ 1052623 h 1573619"/>
              <a:gd name="connsiteX92" fmla="*/ 4497572 w 5932967"/>
              <a:gd name="connsiteY92" fmla="*/ 1137684 h 1573619"/>
              <a:gd name="connsiteX93" fmla="*/ 4508205 w 5932967"/>
              <a:gd name="connsiteY93" fmla="*/ 1180214 h 1573619"/>
              <a:gd name="connsiteX94" fmla="*/ 4572000 w 5932967"/>
              <a:gd name="connsiteY94" fmla="*/ 1233377 h 1573619"/>
              <a:gd name="connsiteX95" fmla="*/ 4603898 w 5932967"/>
              <a:gd name="connsiteY95" fmla="*/ 1244009 h 1573619"/>
              <a:gd name="connsiteX96" fmla="*/ 4646428 w 5932967"/>
              <a:gd name="connsiteY96" fmla="*/ 1265275 h 1573619"/>
              <a:gd name="connsiteX97" fmla="*/ 4731488 w 5932967"/>
              <a:gd name="connsiteY97" fmla="*/ 1307805 h 1573619"/>
              <a:gd name="connsiteX98" fmla="*/ 4774019 w 5932967"/>
              <a:gd name="connsiteY98" fmla="*/ 1360968 h 1573619"/>
              <a:gd name="connsiteX99" fmla="*/ 4784651 w 5932967"/>
              <a:gd name="connsiteY99" fmla="*/ 1392865 h 1573619"/>
              <a:gd name="connsiteX100" fmla="*/ 4848447 w 5932967"/>
              <a:gd name="connsiteY100" fmla="*/ 1414130 h 1573619"/>
              <a:gd name="connsiteX101" fmla="*/ 4880344 w 5932967"/>
              <a:gd name="connsiteY101" fmla="*/ 1435395 h 1573619"/>
              <a:gd name="connsiteX102" fmla="*/ 4944140 w 5932967"/>
              <a:gd name="connsiteY102" fmla="*/ 1382233 h 1573619"/>
              <a:gd name="connsiteX103" fmla="*/ 4965405 w 5932967"/>
              <a:gd name="connsiteY103" fmla="*/ 1339702 h 1573619"/>
              <a:gd name="connsiteX104" fmla="*/ 5029200 w 5932967"/>
              <a:gd name="connsiteY104" fmla="*/ 1297172 h 1573619"/>
              <a:gd name="connsiteX105" fmla="*/ 5092995 w 5932967"/>
              <a:gd name="connsiteY105" fmla="*/ 1265275 h 1573619"/>
              <a:gd name="connsiteX106" fmla="*/ 5114260 w 5932967"/>
              <a:gd name="connsiteY106" fmla="*/ 1244009 h 1573619"/>
              <a:gd name="connsiteX107" fmla="*/ 5178056 w 5932967"/>
              <a:gd name="connsiteY107" fmla="*/ 1201479 h 1573619"/>
              <a:gd name="connsiteX108" fmla="*/ 5220586 w 5932967"/>
              <a:gd name="connsiteY108" fmla="*/ 1137684 h 1573619"/>
              <a:gd name="connsiteX109" fmla="*/ 5252484 w 5932967"/>
              <a:gd name="connsiteY109" fmla="*/ 1095154 h 1573619"/>
              <a:gd name="connsiteX110" fmla="*/ 5316279 w 5932967"/>
              <a:gd name="connsiteY110" fmla="*/ 1073888 h 1573619"/>
              <a:gd name="connsiteX111" fmla="*/ 5401340 w 5932967"/>
              <a:gd name="connsiteY111" fmla="*/ 1116419 h 1573619"/>
              <a:gd name="connsiteX112" fmla="*/ 5454502 w 5932967"/>
              <a:gd name="connsiteY112" fmla="*/ 1222744 h 1573619"/>
              <a:gd name="connsiteX113" fmla="*/ 5497033 w 5932967"/>
              <a:gd name="connsiteY113" fmla="*/ 1233377 h 1573619"/>
              <a:gd name="connsiteX114" fmla="*/ 5560828 w 5932967"/>
              <a:gd name="connsiteY114" fmla="*/ 1254642 h 1573619"/>
              <a:gd name="connsiteX115" fmla="*/ 5571460 w 5932967"/>
              <a:gd name="connsiteY115" fmla="*/ 1286540 h 1573619"/>
              <a:gd name="connsiteX116" fmla="*/ 5571460 w 5932967"/>
              <a:gd name="connsiteY116" fmla="*/ 1360968 h 1573619"/>
              <a:gd name="connsiteX117" fmla="*/ 5592726 w 5932967"/>
              <a:gd name="connsiteY117" fmla="*/ 1382233 h 1573619"/>
              <a:gd name="connsiteX118" fmla="*/ 5816009 w 5932967"/>
              <a:gd name="connsiteY118" fmla="*/ 1403498 h 1573619"/>
              <a:gd name="connsiteX119" fmla="*/ 5869172 w 5932967"/>
              <a:gd name="connsiteY119" fmla="*/ 1414130 h 1573619"/>
              <a:gd name="connsiteX120" fmla="*/ 5932967 w 5932967"/>
              <a:gd name="connsiteY120" fmla="*/ 1435395 h 1573619"/>
              <a:gd name="connsiteX0" fmla="*/ 0 w 5932967"/>
              <a:gd name="connsiteY0" fmla="*/ 584791 h 1573619"/>
              <a:gd name="connsiteX1" fmla="*/ 138223 w 5932967"/>
              <a:gd name="connsiteY1" fmla="*/ 510363 h 1573619"/>
              <a:gd name="connsiteX2" fmla="*/ 212651 w 5932967"/>
              <a:gd name="connsiteY2" fmla="*/ 574158 h 1573619"/>
              <a:gd name="connsiteX3" fmla="*/ 276447 w 5932967"/>
              <a:gd name="connsiteY3" fmla="*/ 648586 h 1573619"/>
              <a:gd name="connsiteX4" fmla="*/ 287079 w 5932967"/>
              <a:gd name="connsiteY4" fmla="*/ 691116 h 1573619"/>
              <a:gd name="connsiteX5" fmla="*/ 340242 w 5932967"/>
              <a:gd name="connsiteY5" fmla="*/ 776177 h 1573619"/>
              <a:gd name="connsiteX6" fmla="*/ 425302 w 5932967"/>
              <a:gd name="connsiteY6" fmla="*/ 786809 h 1573619"/>
              <a:gd name="connsiteX7" fmla="*/ 467833 w 5932967"/>
              <a:gd name="connsiteY7" fmla="*/ 871870 h 1573619"/>
              <a:gd name="connsiteX8" fmla="*/ 552893 w 5932967"/>
              <a:gd name="connsiteY8" fmla="*/ 946298 h 1573619"/>
              <a:gd name="connsiteX9" fmla="*/ 584791 w 5932967"/>
              <a:gd name="connsiteY9" fmla="*/ 967563 h 1573619"/>
              <a:gd name="connsiteX10" fmla="*/ 648586 w 5932967"/>
              <a:gd name="connsiteY10" fmla="*/ 1073888 h 1573619"/>
              <a:gd name="connsiteX11" fmla="*/ 669851 w 5932967"/>
              <a:gd name="connsiteY11" fmla="*/ 1105786 h 1573619"/>
              <a:gd name="connsiteX12" fmla="*/ 733647 w 5932967"/>
              <a:gd name="connsiteY12" fmla="*/ 1137684 h 1573619"/>
              <a:gd name="connsiteX13" fmla="*/ 765544 w 5932967"/>
              <a:gd name="connsiteY13" fmla="*/ 1169581 h 1573619"/>
              <a:gd name="connsiteX14" fmla="*/ 786809 w 5932967"/>
              <a:gd name="connsiteY14" fmla="*/ 1233377 h 1573619"/>
              <a:gd name="connsiteX15" fmla="*/ 829340 w 5932967"/>
              <a:gd name="connsiteY15" fmla="*/ 1307805 h 1573619"/>
              <a:gd name="connsiteX16" fmla="*/ 935665 w 5932967"/>
              <a:gd name="connsiteY16" fmla="*/ 1350335 h 1573619"/>
              <a:gd name="connsiteX17" fmla="*/ 967563 w 5932967"/>
              <a:gd name="connsiteY17" fmla="*/ 1371600 h 1573619"/>
              <a:gd name="connsiteX18" fmla="*/ 1020726 w 5932967"/>
              <a:gd name="connsiteY18" fmla="*/ 1520456 h 1573619"/>
              <a:gd name="connsiteX19" fmla="*/ 1084521 w 5932967"/>
              <a:gd name="connsiteY19" fmla="*/ 1541721 h 1573619"/>
              <a:gd name="connsiteX20" fmla="*/ 1105786 w 5932967"/>
              <a:gd name="connsiteY20" fmla="*/ 1573619 h 1573619"/>
              <a:gd name="connsiteX21" fmla="*/ 1265274 w 5932967"/>
              <a:gd name="connsiteY21" fmla="*/ 1541721 h 1573619"/>
              <a:gd name="connsiteX22" fmla="*/ 1350335 w 5932967"/>
              <a:gd name="connsiteY22" fmla="*/ 1414130 h 1573619"/>
              <a:gd name="connsiteX23" fmla="*/ 1360967 w 5932967"/>
              <a:gd name="connsiteY23" fmla="*/ 1382233 h 1573619"/>
              <a:gd name="connsiteX24" fmla="*/ 1424763 w 5932967"/>
              <a:gd name="connsiteY24" fmla="*/ 1339702 h 1573619"/>
              <a:gd name="connsiteX25" fmla="*/ 1446028 w 5932967"/>
              <a:gd name="connsiteY25" fmla="*/ 1307805 h 1573619"/>
              <a:gd name="connsiteX26" fmla="*/ 1456660 w 5932967"/>
              <a:gd name="connsiteY26" fmla="*/ 1275907 h 1573619"/>
              <a:gd name="connsiteX27" fmla="*/ 1477926 w 5932967"/>
              <a:gd name="connsiteY27" fmla="*/ 1254642 h 1573619"/>
              <a:gd name="connsiteX28" fmla="*/ 1520456 w 5932967"/>
              <a:gd name="connsiteY28" fmla="*/ 1297172 h 1573619"/>
              <a:gd name="connsiteX29" fmla="*/ 1637414 w 5932967"/>
              <a:gd name="connsiteY29" fmla="*/ 1350335 h 1573619"/>
              <a:gd name="connsiteX30" fmla="*/ 1701209 w 5932967"/>
              <a:gd name="connsiteY30" fmla="*/ 1392865 h 1573619"/>
              <a:gd name="connsiteX31" fmla="*/ 1733107 w 5932967"/>
              <a:gd name="connsiteY31" fmla="*/ 1414130 h 1573619"/>
              <a:gd name="connsiteX32" fmla="*/ 1743740 w 5932967"/>
              <a:gd name="connsiteY32" fmla="*/ 1446028 h 1573619"/>
              <a:gd name="connsiteX33" fmla="*/ 1786270 w 5932967"/>
              <a:gd name="connsiteY33" fmla="*/ 1435395 h 1573619"/>
              <a:gd name="connsiteX34" fmla="*/ 1903228 w 5932967"/>
              <a:gd name="connsiteY34" fmla="*/ 1360968 h 1573619"/>
              <a:gd name="connsiteX35" fmla="*/ 1935126 w 5932967"/>
              <a:gd name="connsiteY35" fmla="*/ 1329070 h 1573619"/>
              <a:gd name="connsiteX36" fmla="*/ 1988288 w 5932967"/>
              <a:gd name="connsiteY36" fmla="*/ 1318437 h 1573619"/>
              <a:gd name="connsiteX37" fmla="*/ 2020186 w 5932967"/>
              <a:gd name="connsiteY37" fmla="*/ 1307805 h 1573619"/>
              <a:gd name="connsiteX38" fmla="*/ 2052084 w 5932967"/>
              <a:gd name="connsiteY38" fmla="*/ 1286540 h 1573619"/>
              <a:gd name="connsiteX39" fmla="*/ 2094614 w 5932967"/>
              <a:gd name="connsiteY39" fmla="*/ 1190847 h 1573619"/>
              <a:gd name="connsiteX40" fmla="*/ 2137144 w 5932967"/>
              <a:gd name="connsiteY40" fmla="*/ 1180214 h 1573619"/>
              <a:gd name="connsiteX41" fmla="*/ 2169042 w 5932967"/>
              <a:gd name="connsiteY41" fmla="*/ 1169581 h 1573619"/>
              <a:gd name="connsiteX42" fmla="*/ 2264735 w 5932967"/>
              <a:gd name="connsiteY42" fmla="*/ 1180214 h 1573619"/>
              <a:gd name="connsiteX43" fmla="*/ 2307265 w 5932967"/>
              <a:gd name="connsiteY43" fmla="*/ 1297172 h 1573619"/>
              <a:gd name="connsiteX44" fmla="*/ 2445488 w 5932967"/>
              <a:gd name="connsiteY44" fmla="*/ 1371600 h 1573619"/>
              <a:gd name="connsiteX45" fmla="*/ 2466754 w 5932967"/>
              <a:gd name="connsiteY45" fmla="*/ 1392865 h 1573619"/>
              <a:gd name="connsiteX46" fmla="*/ 2530549 w 5932967"/>
              <a:gd name="connsiteY46" fmla="*/ 1414130 h 1573619"/>
              <a:gd name="connsiteX47" fmla="*/ 2594344 w 5932967"/>
              <a:gd name="connsiteY47" fmla="*/ 1403498 h 1573619"/>
              <a:gd name="connsiteX48" fmla="*/ 2679405 w 5932967"/>
              <a:gd name="connsiteY48" fmla="*/ 1307805 h 1573619"/>
              <a:gd name="connsiteX49" fmla="*/ 2721935 w 5932967"/>
              <a:gd name="connsiteY49" fmla="*/ 1275907 h 1573619"/>
              <a:gd name="connsiteX50" fmla="*/ 2785730 w 5932967"/>
              <a:gd name="connsiteY50" fmla="*/ 1212112 h 1573619"/>
              <a:gd name="connsiteX51" fmla="*/ 2838893 w 5932967"/>
              <a:gd name="connsiteY51" fmla="*/ 1127051 h 1573619"/>
              <a:gd name="connsiteX52" fmla="*/ 2860158 w 5932967"/>
              <a:gd name="connsiteY52" fmla="*/ 1095154 h 1573619"/>
              <a:gd name="connsiteX53" fmla="*/ 2892056 w 5932967"/>
              <a:gd name="connsiteY53" fmla="*/ 1063256 h 1573619"/>
              <a:gd name="connsiteX54" fmla="*/ 2934586 w 5932967"/>
              <a:gd name="connsiteY54" fmla="*/ 1010093 h 1573619"/>
              <a:gd name="connsiteX55" fmla="*/ 2977116 w 5932967"/>
              <a:gd name="connsiteY55" fmla="*/ 978195 h 1573619"/>
              <a:gd name="connsiteX56" fmla="*/ 3115340 w 5932967"/>
              <a:gd name="connsiteY56" fmla="*/ 765544 h 1573619"/>
              <a:gd name="connsiteX57" fmla="*/ 3179135 w 5932967"/>
              <a:gd name="connsiteY57" fmla="*/ 659219 h 1573619"/>
              <a:gd name="connsiteX58" fmla="*/ 3242930 w 5932967"/>
              <a:gd name="connsiteY58" fmla="*/ 510363 h 1573619"/>
              <a:gd name="connsiteX59" fmla="*/ 3264195 w 5932967"/>
              <a:gd name="connsiteY59" fmla="*/ 414670 h 1573619"/>
              <a:gd name="connsiteX60" fmla="*/ 3349256 w 5932967"/>
              <a:gd name="connsiteY60" fmla="*/ 350875 h 1573619"/>
              <a:gd name="connsiteX61" fmla="*/ 3434316 w 5932967"/>
              <a:gd name="connsiteY61" fmla="*/ 276447 h 1573619"/>
              <a:gd name="connsiteX62" fmla="*/ 3466214 w 5932967"/>
              <a:gd name="connsiteY62" fmla="*/ 265814 h 1573619"/>
              <a:gd name="connsiteX63" fmla="*/ 3551274 w 5932967"/>
              <a:gd name="connsiteY63" fmla="*/ 223284 h 1573619"/>
              <a:gd name="connsiteX64" fmla="*/ 3625702 w 5932967"/>
              <a:gd name="connsiteY64" fmla="*/ 148856 h 1573619"/>
              <a:gd name="connsiteX65" fmla="*/ 3657600 w 5932967"/>
              <a:gd name="connsiteY65" fmla="*/ 127591 h 1573619"/>
              <a:gd name="connsiteX66" fmla="*/ 3721395 w 5932967"/>
              <a:gd name="connsiteY66" fmla="*/ 85061 h 1573619"/>
              <a:gd name="connsiteX67" fmla="*/ 3806456 w 5932967"/>
              <a:gd name="connsiteY67" fmla="*/ 10633 h 1573619"/>
              <a:gd name="connsiteX68" fmla="*/ 3838354 w 5932967"/>
              <a:gd name="connsiteY68" fmla="*/ 0 h 1573619"/>
              <a:gd name="connsiteX69" fmla="*/ 3880884 w 5932967"/>
              <a:gd name="connsiteY69" fmla="*/ 10633 h 1573619"/>
              <a:gd name="connsiteX70" fmla="*/ 3912781 w 5932967"/>
              <a:gd name="connsiteY70" fmla="*/ 74428 h 1573619"/>
              <a:gd name="connsiteX71" fmla="*/ 3870251 w 5932967"/>
              <a:gd name="connsiteY71" fmla="*/ 138223 h 1573619"/>
              <a:gd name="connsiteX72" fmla="*/ 3880884 w 5932967"/>
              <a:gd name="connsiteY72" fmla="*/ 170121 h 1573619"/>
              <a:gd name="connsiteX73" fmla="*/ 3891516 w 5932967"/>
              <a:gd name="connsiteY73" fmla="*/ 223284 h 1573619"/>
              <a:gd name="connsiteX74" fmla="*/ 3955312 w 5932967"/>
              <a:gd name="connsiteY74" fmla="*/ 287079 h 1573619"/>
              <a:gd name="connsiteX75" fmla="*/ 3987209 w 5932967"/>
              <a:gd name="connsiteY75" fmla="*/ 297712 h 1573619"/>
              <a:gd name="connsiteX76" fmla="*/ 4019107 w 5932967"/>
              <a:gd name="connsiteY76" fmla="*/ 329609 h 1573619"/>
              <a:gd name="connsiteX77" fmla="*/ 4051005 w 5932967"/>
              <a:gd name="connsiteY77" fmla="*/ 340242 h 1573619"/>
              <a:gd name="connsiteX78" fmla="*/ 4072270 w 5932967"/>
              <a:gd name="connsiteY78" fmla="*/ 382772 h 1573619"/>
              <a:gd name="connsiteX79" fmla="*/ 4104167 w 5932967"/>
              <a:gd name="connsiteY79" fmla="*/ 414670 h 1573619"/>
              <a:gd name="connsiteX80" fmla="*/ 4136065 w 5932967"/>
              <a:gd name="connsiteY80" fmla="*/ 531628 h 1573619"/>
              <a:gd name="connsiteX81" fmla="*/ 4178595 w 5932967"/>
              <a:gd name="connsiteY81" fmla="*/ 606056 h 1573619"/>
              <a:gd name="connsiteX82" fmla="*/ 4221126 w 5932967"/>
              <a:gd name="connsiteY82" fmla="*/ 616688 h 1573619"/>
              <a:gd name="connsiteX83" fmla="*/ 4253023 w 5932967"/>
              <a:gd name="connsiteY83" fmla="*/ 637954 h 1573619"/>
              <a:gd name="connsiteX84" fmla="*/ 4284921 w 5932967"/>
              <a:gd name="connsiteY84" fmla="*/ 648586 h 1573619"/>
              <a:gd name="connsiteX85" fmla="*/ 4295554 w 5932967"/>
              <a:gd name="connsiteY85" fmla="*/ 680484 h 1573619"/>
              <a:gd name="connsiteX86" fmla="*/ 4316819 w 5932967"/>
              <a:gd name="connsiteY86" fmla="*/ 712381 h 1573619"/>
              <a:gd name="connsiteX87" fmla="*/ 4327451 w 5932967"/>
              <a:gd name="connsiteY87" fmla="*/ 882502 h 1573619"/>
              <a:gd name="connsiteX88" fmla="*/ 4348716 w 5932967"/>
              <a:gd name="connsiteY88" fmla="*/ 914400 h 1573619"/>
              <a:gd name="connsiteX89" fmla="*/ 4412512 w 5932967"/>
              <a:gd name="connsiteY89" fmla="*/ 978195 h 1573619"/>
              <a:gd name="connsiteX90" fmla="*/ 4476307 w 5932967"/>
              <a:gd name="connsiteY90" fmla="*/ 1052623 h 1573619"/>
              <a:gd name="connsiteX91" fmla="*/ 4497572 w 5932967"/>
              <a:gd name="connsiteY91" fmla="*/ 1137684 h 1573619"/>
              <a:gd name="connsiteX92" fmla="*/ 4508205 w 5932967"/>
              <a:gd name="connsiteY92" fmla="*/ 1180214 h 1573619"/>
              <a:gd name="connsiteX93" fmla="*/ 4572000 w 5932967"/>
              <a:gd name="connsiteY93" fmla="*/ 1233377 h 1573619"/>
              <a:gd name="connsiteX94" fmla="*/ 4603898 w 5932967"/>
              <a:gd name="connsiteY94" fmla="*/ 1244009 h 1573619"/>
              <a:gd name="connsiteX95" fmla="*/ 4646428 w 5932967"/>
              <a:gd name="connsiteY95" fmla="*/ 1265275 h 1573619"/>
              <a:gd name="connsiteX96" fmla="*/ 4731488 w 5932967"/>
              <a:gd name="connsiteY96" fmla="*/ 1307805 h 1573619"/>
              <a:gd name="connsiteX97" fmla="*/ 4774019 w 5932967"/>
              <a:gd name="connsiteY97" fmla="*/ 1360968 h 1573619"/>
              <a:gd name="connsiteX98" fmla="*/ 4784651 w 5932967"/>
              <a:gd name="connsiteY98" fmla="*/ 1392865 h 1573619"/>
              <a:gd name="connsiteX99" fmla="*/ 4848447 w 5932967"/>
              <a:gd name="connsiteY99" fmla="*/ 1414130 h 1573619"/>
              <a:gd name="connsiteX100" fmla="*/ 4880344 w 5932967"/>
              <a:gd name="connsiteY100" fmla="*/ 1435395 h 1573619"/>
              <a:gd name="connsiteX101" fmla="*/ 4944140 w 5932967"/>
              <a:gd name="connsiteY101" fmla="*/ 1382233 h 1573619"/>
              <a:gd name="connsiteX102" fmla="*/ 4965405 w 5932967"/>
              <a:gd name="connsiteY102" fmla="*/ 1339702 h 1573619"/>
              <a:gd name="connsiteX103" fmla="*/ 5029200 w 5932967"/>
              <a:gd name="connsiteY103" fmla="*/ 1297172 h 1573619"/>
              <a:gd name="connsiteX104" fmla="*/ 5092995 w 5932967"/>
              <a:gd name="connsiteY104" fmla="*/ 1265275 h 1573619"/>
              <a:gd name="connsiteX105" fmla="*/ 5114260 w 5932967"/>
              <a:gd name="connsiteY105" fmla="*/ 1244009 h 1573619"/>
              <a:gd name="connsiteX106" fmla="*/ 5178056 w 5932967"/>
              <a:gd name="connsiteY106" fmla="*/ 1201479 h 1573619"/>
              <a:gd name="connsiteX107" fmla="*/ 5220586 w 5932967"/>
              <a:gd name="connsiteY107" fmla="*/ 1137684 h 1573619"/>
              <a:gd name="connsiteX108" fmla="*/ 5252484 w 5932967"/>
              <a:gd name="connsiteY108" fmla="*/ 1095154 h 1573619"/>
              <a:gd name="connsiteX109" fmla="*/ 5316279 w 5932967"/>
              <a:gd name="connsiteY109" fmla="*/ 1073888 h 1573619"/>
              <a:gd name="connsiteX110" fmla="*/ 5401340 w 5932967"/>
              <a:gd name="connsiteY110" fmla="*/ 1116419 h 1573619"/>
              <a:gd name="connsiteX111" fmla="*/ 5454502 w 5932967"/>
              <a:gd name="connsiteY111" fmla="*/ 1222744 h 1573619"/>
              <a:gd name="connsiteX112" fmla="*/ 5497033 w 5932967"/>
              <a:gd name="connsiteY112" fmla="*/ 1233377 h 1573619"/>
              <a:gd name="connsiteX113" fmla="*/ 5560828 w 5932967"/>
              <a:gd name="connsiteY113" fmla="*/ 1254642 h 1573619"/>
              <a:gd name="connsiteX114" fmla="*/ 5571460 w 5932967"/>
              <a:gd name="connsiteY114" fmla="*/ 1286540 h 1573619"/>
              <a:gd name="connsiteX115" fmla="*/ 5571460 w 5932967"/>
              <a:gd name="connsiteY115" fmla="*/ 1360968 h 1573619"/>
              <a:gd name="connsiteX116" fmla="*/ 5592726 w 5932967"/>
              <a:gd name="connsiteY116" fmla="*/ 1382233 h 1573619"/>
              <a:gd name="connsiteX117" fmla="*/ 5816009 w 5932967"/>
              <a:gd name="connsiteY117" fmla="*/ 1403498 h 1573619"/>
              <a:gd name="connsiteX118" fmla="*/ 5869172 w 5932967"/>
              <a:gd name="connsiteY118" fmla="*/ 1414130 h 1573619"/>
              <a:gd name="connsiteX119" fmla="*/ 5932967 w 5932967"/>
              <a:gd name="connsiteY119" fmla="*/ 1435395 h 1573619"/>
              <a:gd name="connsiteX0" fmla="*/ 0 w 5932967"/>
              <a:gd name="connsiteY0" fmla="*/ 584791 h 1573619"/>
              <a:gd name="connsiteX1" fmla="*/ 212651 w 5932967"/>
              <a:gd name="connsiteY1" fmla="*/ 574158 h 1573619"/>
              <a:gd name="connsiteX2" fmla="*/ 276447 w 5932967"/>
              <a:gd name="connsiteY2" fmla="*/ 648586 h 1573619"/>
              <a:gd name="connsiteX3" fmla="*/ 287079 w 5932967"/>
              <a:gd name="connsiteY3" fmla="*/ 691116 h 1573619"/>
              <a:gd name="connsiteX4" fmla="*/ 340242 w 5932967"/>
              <a:gd name="connsiteY4" fmla="*/ 776177 h 1573619"/>
              <a:gd name="connsiteX5" fmla="*/ 425302 w 5932967"/>
              <a:gd name="connsiteY5" fmla="*/ 786809 h 1573619"/>
              <a:gd name="connsiteX6" fmla="*/ 467833 w 5932967"/>
              <a:gd name="connsiteY6" fmla="*/ 871870 h 1573619"/>
              <a:gd name="connsiteX7" fmla="*/ 552893 w 5932967"/>
              <a:gd name="connsiteY7" fmla="*/ 946298 h 1573619"/>
              <a:gd name="connsiteX8" fmla="*/ 584791 w 5932967"/>
              <a:gd name="connsiteY8" fmla="*/ 967563 h 1573619"/>
              <a:gd name="connsiteX9" fmla="*/ 648586 w 5932967"/>
              <a:gd name="connsiteY9" fmla="*/ 1073888 h 1573619"/>
              <a:gd name="connsiteX10" fmla="*/ 669851 w 5932967"/>
              <a:gd name="connsiteY10" fmla="*/ 1105786 h 1573619"/>
              <a:gd name="connsiteX11" fmla="*/ 733647 w 5932967"/>
              <a:gd name="connsiteY11" fmla="*/ 1137684 h 1573619"/>
              <a:gd name="connsiteX12" fmla="*/ 765544 w 5932967"/>
              <a:gd name="connsiteY12" fmla="*/ 1169581 h 1573619"/>
              <a:gd name="connsiteX13" fmla="*/ 786809 w 5932967"/>
              <a:gd name="connsiteY13" fmla="*/ 1233377 h 1573619"/>
              <a:gd name="connsiteX14" fmla="*/ 829340 w 5932967"/>
              <a:gd name="connsiteY14" fmla="*/ 1307805 h 1573619"/>
              <a:gd name="connsiteX15" fmla="*/ 935665 w 5932967"/>
              <a:gd name="connsiteY15" fmla="*/ 1350335 h 1573619"/>
              <a:gd name="connsiteX16" fmla="*/ 967563 w 5932967"/>
              <a:gd name="connsiteY16" fmla="*/ 1371600 h 1573619"/>
              <a:gd name="connsiteX17" fmla="*/ 1020726 w 5932967"/>
              <a:gd name="connsiteY17" fmla="*/ 1520456 h 1573619"/>
              <a:gd name="connsiteX18" fmla="*/ 1084521 w 5932967"/>
              <a:gd name="connsiteY18" fmla="*/ 1541721 h 1573619"/>
              <a:gd name="connsiteX19" fmla="*/ 1105786 w 5932967"/>
              <a:gd name="connsiteY19" fmla="*/ 1573619 h 1573619"/>
              <a:gd name="connsiteX20" fmla="*/ 1265274 w 5932967"/>
              <a:gd name="connsiteY20" fmla="*/ 1541721 h 1573619"/>
              <a:gd name="connsiteX21" fmla="*/ 1350335 w 5932967"/>
              <a:gd name="connsiteY21" fmla="*/ 1414130 h 1573619"/>
              <a:gd name="connsiteX22" fmla="*/ 1360967 w 5932967"/>
              <a:gd name="connsiteY22" fmla="*/ 1382233 h 1573619"/>
              <a:gd name="connsiteX23" fmla="*/ 1424763 w 5932967"/>
              <a:gd name="connsiteY23" fmla="*/ 1339702 h 1573619"/>
              <a:gd name="connsiteX24" fmla="*/ 1446028 w 5932967"/>
              <a:gd name="connsiteY24" fmla="*/ 1307805 h 1573619"/>
              <a:gd name="connsiteX25" fmla="*/ 1456660 w 5932967"/>
              <a:gd name="connsiteY25" fmla="*/ 1275907 h 1573619"/>
              <a:gd name="connsiteX26" fmla="*/ 1477926 w 5932967"/>
              <a:gd name="connsiteY26" fmla="*/ 1254642 h 1573619"/>
              <a:gd name="connsiteX27" fmla="*/ 1520456 w 5932967"/>
              <a:gd name="connsiteY27" fmla="*/ 1297172 h 1573619"/>
              <a:gd name="connsiteX28" fmla="*/ 1637414 w 5932967"/>
              <a:gd name="connsiteY28" fmla="*/ 1350335 h 1573619"/>
              <a:gd name="connsiteX29" fmla="*/ 1701209 w 5932967"/>
              <a:gd name="connsiteY29" fmla="*/ 1392865 h 1573619"/>
              <a:gd name="connsiteX30" fmla="*/ 1733107 w 5932967"/>
              <a:gd name="connsiteY30" fmla="*/ 1414130 h 1573619"/>
              <a:gd name="connsiteX31" fmla="*/ 1743740 w 5932967"/>
              <a:gd name="connsiteY31" fmla="*/ 1446028 h 1573619"/>
              <a:gd name="connsiteX32" fmla="*/ 1786270 w 5932967"/>
              <a:gd name="connsiteY32" fmla="*/ 1435395 h 1573619"/>
              <a:gd name="connsiteX33" fmla="*/ 1903228 w 5932967"/>
              <a:gd name="connsiteY33" fmla="*/ 1360968 h 1573619"/>
              <a:gd name="connsiteX34" fmla="*/ 1935126 w 5932967"/>
              <a:gd name="connsiteY34" fmla="*/ 1329070 h 1573619"/>
              <a:gd name="connsiteX35" fmla="*/ 1988288 w 5932967"/>
              <a:gd name="connsiteY35" fmla="*/ 1318437 h 1573619"/>
              <a:gd name="connsiteX36" fmla="*/ 2020186 w 5932967"/>
              <a:gd name="connsiteY36" fmla="*/ 1307805 h 1573619"/>
              <a:gd name="connsiteX37" fmla="*/ 2052084 w 5932967"/>
              <a:gd name="connsiteY37" fmla="*/ 1286540 h 1573619"/>
              <a:gd name="connsiteX38" fmla="*/ 2094614 w 5932967"/>
              <a:gd name="connsiteY38" fmla="*/ 1190847 h 1573619"/>
              <a:gd name="connsiteX39" fmla="*/ 2137144 w 5932967"/>
              <a:gd name="connsiteY39" fmla="*/ 1180214 h 1573619"/>
              <a:gd name="connsiteX40" fmla="*/ 2169042 w 5932967"/>
              <a:gd name="connsiteY40" fmla="*/ 1169581 h 1573619"/>
              <a:gd name="connsiteX41" fmla="*/ 2264735 w 5932967"/>
              <a:gd name="connsiteY41" fmla="*/ 1180214 h 1573619"/>
              <a:gd name="connsiteX42" fmla="*/ 2307265 w 5932967"/>
              <a:gd name="connsiteY42" fmla="*/ 1297172 h 1573619"/>
              <a:gd name="connsiteX43" fmla="*/ 2445488 w 5932967"/>
              <a:gd name="connsiteY43" fmla="*/ 1371600 h 1573619"/>
              <a:gd name="connsiteX44" fmla="*/ 2466754 w 5932967"/>
              <a:gd name="connsiteY44" fmla="*/ 1392865 h 1573619"/>
              <a:gd name="connsiteX45" fmla="*/ 2530549 w 5932967"/>
              <a:gd name="connsiteY45" fmla="*/ 1414130 h 1573619"/>
              <a:gd name="connsiteX46" fmla="*/ 2594344 w 5932967"/>
              <a:gd name="connsiteY46" fmla="*/ 1403498 h 1573619"/>
              <a:gd name="connsiteX47" fmla="*/ 2679405 w 5932967"/>
              <a:gd name="connsiteY47" fmla="*/ 1307805 h 1573619"/>
              <a:gd name="connsiteX48" fmla="*/ 2721935 w 5932967"/>
              <a:gd name="connsiteY48" fmla="*/ 1275907 h 1573619"/>
              <a:gd name="connsiteX49" fmla="*/ 2785730 w 5932967"/>
              <a:gd name="connsiteY49" fmla="*/ 1212112 h 1573619"/>
              <a:gd name="connsiteX50" fmla="*/ 2838893 w 5932967"/>
              <a:gd name="connsiteY50" fmla="*/ 1127051 h 1573619"/>
              <a:gd name="connsiteX51" fmla="*/ 2860158 w 5932967"/>
              <a:gd name="connsiteY51" fmla="*/ 1095154 h 1573619"/>
              <a:gd name="connsiteX52" fmla="*/ 2892056 w 5932967"/>
              <a:gd name="connsiteY52" fmla="*/ 1063256 h 1573619"/>
              <a:gd name="connsiteX53" fmla="*/ 2934586 w 5932967"/>
              <a:gd name="connsiteY53" fmla="*/ 1010093 h 1573619"/>
              <a:gd name="connsiteX54" fmla="*/ 2977116 w 5932967"/>
              <a:gd name="connsiteY54" fmla="*/ 978195 h 1573619"/>
              <a:gd name="connsiteX55" fmla="*/ 3115340 w 5932967"/>
              <a:gd name="connsiteY55" fmla="*/ 765544 h 1573619"/>
              <a:gd name="connsiteX56" fmla="*/ 3179135 w 5932967"/>
              <a:gd name="connsiteY56" fmla="*/ 659219 h 1573619"/>
              <a:gd name="connsiteX57" fmla="*/ 3242930 w 5932967"/>
              <a:gd name="connsiteY57" fmla="*/ 510363 h 1573619"/>
              <a:gd name="connsiteX58" fmla="*/ 3264195 w 5932967"/>
              <a:gd name="connsiteY58" fmla="*/ 414670 h 1573619"/>
              <a:gd name="connsiteX59" fmla="*/ 3349256 w 5932967"/>
              <a:gd name="connsiteY59" fmla="*/ 350875 h 1573619"/>
              <a:gd name="connsiteX60" fmla="*/ 3434316 w 5932967"/>
              <a:gd name="connsiteY60" fmla="*/ 276447 h 1573619"/>
              <a:gd name="connsiteX61" fmla="*/ 3466214 w 5932967"/>
              <a:gd name="connsiteY61" fmla="*/ 265814 h 1573619"/>
              <a:gd name="connsiteX62" fmla="*/ 3551274 w 5932967"/>
              <a:gd name="connsiteY62" fmla="*/ 223284 h 1573619"/>
              <a:gd name="connsiteX63" fmla="*/ 3625702 w 5932967"/>
              <a:gd name="connsiteY63" fmla="*/ 148856 h 1573619"/>
              <a:gd name="connsiteX64" fmla="*/ 3657600 w 5932967"/>
              <a:gd name="connsiteY64" fmla="*/ 127591 h 1573619"/>
              <a:gd name="connsiteX65" fmla="*/ 3721395 w 5932967"/>
              <a:gd name="connsiteY65" fmla="*/ 85061 h 1573619"/>
              <a:gd name="connsiteX66" fmla="*/ 3806456 w 5932967"/>
              <a:gd name="connsiteY66" fmla="*/ 10633 h 1573619"/>
              <a:gd name="connsiteX67" fmla="*/ 3838354 w 5932967"/>
              <a:gd name="connsiteY67" fmla="*/ 0 h 1573619"/>
              <a:gd name="connsiteX68" fmla="*/ 3880884 w 5932967"/>
              <a:gd name="connsiteY68" fmla="*/ 10633 h 1573619"/>
              <a:gd name="connsiteX69" fmla="*/ 3912781 w 5932967"/>
              <a:gd name="connsiteY69" fmla="*/ 74428 h 1573619"/>
              <a:gd name="connsiteX70" fmla="*/ 3870251 w 5932967"/>
              <a:gd name="connsiteY70" fmla="*/ 138223 h 1573619"/>
              <a:gd name="connsiteX71" fmla="*/ 3880884 w 5932967"/>
              <a:gd name="connsiteY71" fmla="*/ 170121 h 1573619"/>
              <a:gd name="connsiteX72" fmla="*/ 3891516 w 5932967"/>
              <a:gd name="connsiteY72" fmla="*/ 223284 h 1573619"/>
              <a:gd name="connsiteX73" fmla="*/ 3955312 w 5932967"/>
              <a:gd name="connsiteY73" fmla="*/ 287079 h 1573619"/>
              <a:gd name="connsiteX74" fmla="*/ 3987209 w 5932967"/>
              <a:gd name="connsiteY74" fmla="*/ 297712 h 1573619"/>
              <a:gd name="connsiteX75" fmla="*/ 4019107 w 5932967"/>
              <a:gd name="connsiteY75" fmla="*/ 329609 h 1573619"/>
              <a:gd name="connsiteX76" fmla="*/ 4051005 w 5932967"/>
              <a:gd name="connsiteY76" fmla="*/ 340242 h 1573619"/>
              <a:gd name="connsiteX77" fmla="*/ 4072270 w 5932967"/>
              <a:gd name="connsiteY77" fmla="*/ 382772 h 1573619"/>
              <a:gd name="connsiteX78" fmla="*/ 4104167 w 5932967"/>
              <a:gd name="connsiteY78" fmla="*/ 414670 h 1573619"/>
              <a:gd name="connsiteX79" fmla="*/ 4136065 w 5932967"/>
              <a:gd name="connsiteY79" fmla="*/ 531628 h 1573619"/>
              <a:gd name="connsiteX80" fmla="*/ 4178595 w 5932967"/>
              <a:gd name="connsiteY80" fmla="*/ 606056 h 1573619"/>
              <a:gd name="connsiteX81" fmla="*/ 4221126 w 5932967"/>
              <a:gd name="connsiteY81" fmla="*/ 616688 h 1573619"/>
              <a:gd name="connsiteX82" fmla="*/ 4253023 w 5932967"/>
              <a:gd name="connsiteY82" fmla="*/ 637954 h 1573619"/>
              <a:gd name="connsiteX83" fmla="*/ 4284921 w 5932967"/>
              <a:gd name="connsiteY83" fmla="*/ 648586 h 1573619"/>
              <a:gd name="connsiteX84" fmla="*/ 4295554 w 5932967"/>
              <a:gd name="connsiteY84" fmla="*/ 680484 h 1573619"/>
              <a:gd name="connsiteX85" fmla="*/ 4316819 w 5932967"/>
              <a:gd name="connsiteY85" fmla="*/ 712381 h 1573619"/>
              <a:gd name="connsiteX86" fmla="*/ 4327451 w 5932967"/>
              <a:gd name="connsiteY86" fmla="*/ 882502 h 1573619"/>
              <a:gd name="connsiteX87" fmla="*/ 4348716 w 5932967"/>
              <a:gd name="connsiteY87" fmla="*/ 914400 h 1573619"/>
              <a:gd name="connsiteX88" fmla="*/ 4412512 w 5932967"/>
              <a:gd name="connsiteY88" fmla="*/ 978195 h 1573619"/>
              <a:gd name="connsiteX89" fmla="*/ 4476307 w 5932967"/>
              <a:gd name="connsiteY89" fmla="*/ 1052623 h 1573619"/>
              <a:gd name="connsiteX90" fmla="*/ 4497572 w 5932967"/>
              <a:gd name="connsiteY90" fmla="*/ 1137684 h 1573619"/>
              <a:gd name="connsiteX91" fmla="*/ 4508205 w 5932967"/>
              <a:gd name="connsiteY91" fmla="*/ 1180214 h 1573619"/>
              <a:gd name="connsiteX92" fmla="*/ 4572000 w 5932967"/>
              <a:gd name="connsiteY92" fmla="*/ 1233377 h 1573619"/>
              <a:gd name="connsiteX93" fmla="*/ 4603898 w 5932967"/>
              <a:gd name="connsiteY93" fmla="*/ 1244009 h 1573619"/>
              <a:gd name="connsiteX94" fmla="*/ 4646428 w 5932967"/>
              <a:gd name="connsiteY94" fmla="*/ 1265275 h 1573619"/>
              <a:gd name="connsiteX95" fmla="*/ 4731488 w 5932967"/>
              <a:gd name="connsiteY95" fmla="*/ 1307805 h 1573619"/>
              <a:gd name="connsiteX96" fmla="*/ 4774019 w 5932967"/>
              <a:gd name="connsiteY96" fmla="*/ 1360968 h 1573619"/>
              <a:gd name="connsiteX97" fmla="*/ 4784651 w 5932967"/>
              <a:gd name="connsiteY97" fmla="*/ 1392865 h 1573619"/>
              <a:gd name="connsiteX98" fmla="*/ 4848447 w 5932967"/>
              <a:gd name="connsiteY98" fmla="*/ 1414130 h 1573619"/>
              <a:gd name="connsiteX99" fmla="*/ 4880344 w 5932967"/>
              <a:gd name="connsiteY99" fmla="*/ 1435395 h 1573619"/>
              <a:gd name="connsiteX100" fmla="*/ 4944140 w 5932967"/>
              <a:gd name="connsiteY100" fmla="*/ 1382233 h 1573619"/>
              <a:gd name="connsiteX101" fmla="*/ 4965405 w 5932967"/>
              <a:gd name="connsiteY101" fmla="*/ 1339702 h 1573619"/>
              <a:gd name="connsiteX102" fmla="*/ 5029200 w 5932967"/>
              <a:gd name="connsiteY102" fmla="*/ 1297172 h 1573619"/>
              <a:gd name="connsiteX103" fmla="*/ 5092995 w 5932967"/>
              <a:gd name="connsiteY103" fmla="*/ 1265275 h 1573619"/>
              <a:gd name="connsiteX104" fmla="*/ 5114260 w 5932967"/>
              <a:gd name="connsiteY104" fmla="*/ 1244009 h 1573619"/>
              <a:gd name="connsiteX105" fmla="*/ 5178056 w 5932967"/>
              <a:gd name="connsiteY105" fmla="*/ 1201479 h 1573619"/>
              <a:gd name="connsiteX106" fmla="*/ 5220586 w 5932967"/>
              <a:gd name="connsiteY106" fmla="*/ 1137684 h 1573619"/>
              <a:gd name="connsiteX107" fmla="*/ 5252484 w 5932967"/>
              <a:gd name="connsiteY107" fmla="*/ 1095154 h 1573619"/>
              <a:gd name="connsiteX108" fmla="*/ 5316279 w 5932967"/>
              <a:gd name="connsiteY108" fmla="*/ 1073888 h 1573619"/>
              <a:gd name="connsiteX109" fmla="*/ 5401340 w 5932967"/>
              <a:gd name="connsiteY109" fmla="*/ 1116419 h 1573619"/>
              <a:gd name="connsiteX110" fmla="*/ 5454502 w 5932967"/>
              <a:gd name="connsiteY110" fmla="*/ 1222744 h 1573619"/>
              <a:gd name="connsiteX111" fmla="*/ 5497033 w 5932967"/>
              <a:gd name="connsiteY111" fmla="*/ 1233377 h 1573619"/>
              <a:gd name="connsiteX112" fmla="*/ 5560828 w 5932967"/>
              <a:gd name="connsiteY112" fmla="*/ 1254642 h 1573619"/>
              <a:gd name="connsiteX113" fmla="*/ 5571460 w 5932967"/>
              <a:gd name="connsiteY113" fmla="*/ 1286540 h 1573619"/>
              <a:gd name="connsiteX114" fmla="*/ 5571460 w 5932967"/>
              <a:gd name="connsiteY114" fmla="*/ 1360968 h 1573619"/>
              <a:gd name="connsiteX115" fmla="*/ 5592726 w 5932967"/>
              <a:gd name="connsiteY115" fmla="*/ 1382233 h 1573619"/>
              <a:gd name="connsiteX116" fmla="*/ 5816009 w 5932967"/>
              <a:gd name="connsiteY116" fmla="*/ 1403498 h 1573619"/>
              <a:gd name="connsiteX117" fmla="*/ 5869172 w 5932967"/>
              <a:gd name="connsiteY117" fmla="*/ 1414130 h 1573619"/>
              <a:gd name="connsiteX118" fmla="*/ 5932967 w 5932967"/>
              <a:gd name="connsiteY118" fmla="*/ 1435395 h 1573619"/>
              <a:gd name="connsiteX0" fmla="*/ 1 w 5720317"/>
              <a:gd name="connsiteY0" fmla="*/ 574158 h 1573619"/>
              <a:gd name="connsiteX1" fmla="*/ 63797 w 5720317"/>
              <a:gd name="connsiteY1" fmla="*/ 648586 h 1573619"/>
              <a:gd name="connsiteX2" fmla="*/ 74429 w 5720317"/>
              <a:gd name="connsiteY2" fmla="*/ 691116 h 1573619"/>
              <a:gd name="connsiteX3" fmla="*/ 127592 w 5720317"/>
              <a:gd name="connsiteY3" fmla="*/ 776177 h 1573619"/>
              <a:gd name="connsiteX4" fmla="*/ 212652 w 5720317"/>
              <a:gd name="connsiteY4" fmla="*/ 786809 h 1573619"/>
              <a:gd name="connsiteX5" fmla="*/ 255183 w 5720317"/>
              <a:gd name="connsiteY5" fmla="*/ 871870 h 1573619"/>
              <a:gd name="connsiteX6" fmla="*/ 340243 w 5720317"/>
              <a:gd name="connsiteY6" fmla="*/ 946298 h 1573619"/>
              <a:gd name="connsiteX7" fmla="*/ 372141 w 5720317"/>
              <a:gd name="connsiteY7" fmla="*/ 967563 h 1573619"/>
              <a:gd name="connsiteX8" fmla="*/ 435936 w 5720317"/>
              <a:gd name="connsiteY8" fmla="*/ 1073888 h 1573619"/>
              <a:gd name="connsiteX9" fmla="*/ 457201 w 5720317"/>
              <a:gd name="connsiteY9" fmla="*/ 1105786 h 1573619"/>
              <a:gd name="connsiteX10" fmla="*/ 520997 w 5720317"/>
              <a:gd name="connsiteY10" fmla="*/ 1137684 h 1573619"/>
              <a:gd name="connsiteX11" fmla="*/ 552894 w 5720317"/>
              <a:gd name="connsiteY11" fmla="*/ 1169581 h 1573619"/>
              <a:gd name="connsiteX12" fmla="*/ 574159 w 5720317"/>
              <a:gd name="connsiteY12" fmla="*/ 1233377 h 1573619"/>
              <a:gd name="connsiteX13" fmla="*/ 616690 w 5720317"/>
              <a:gd name="connsiteY13" fmla="*/ 1307805 h 1573619"/>
              <a:gd name="connsiteX14" fmla="*/ 723015 w 5720317"/>
              <a:gd name="connsiteY14" fmla="*/ 1350335 h 1573619"/>
              <a:gd name="connsiteX15" fmla="*/ 754913 w 5720317"/>
              <a:gd name="connsiteY15" fmla="*/ 1371600 h 1573619"/>
              <a:gd name="connsiteX16" fmla="*/ 808076 w 5720317"/>
              <a:gd name="connsiteY16" fmla="*/ 1520456 h 1573619"/>
              <a:gd name="connsiteX17" fmla="*/ 871871 w 5720317"/>
              <a:gd name="connsiteY17" fmla="*/ 1541721 h 1573619"/>
              <a:gd name="connsiteX18" fmla="*/ 893136 w 5720317"/>
              <a:gd name="connsiteY18" fmla="*/ 1573619 h 1573619"/>
              <a:gd name="connsiteX19" fmla="*/ 1052624 w 5720317"/>
              <a:gd name="connsiteY19" fmla="*/ 1541721 h 1573619"/>
              <a:gd name="connsiteX20" fmla="*/ 1137685 w 5720317"/>
              <a:gd name="connsiteY20" fmla="*/ 1414130 h 1573619"/>
              <a:gd name="connsiteX21" fmla="*/ 1148317 w 5720317"/>
              <a:gd name="connsiteY21" fmla="*/ 1382233 h 1573619"/>
              <a:gd name="connsiteX22" fmla="*/ 1212113 w 5720317"/>
              <a:gd name="connsiteY22" fmla="*/ 1339702 h 1573619"/>
              <a:gd name="connsiteX23" fmla="*/ 1233378 w 5720317"/>
              <a:gd name="connsiteY23" fmla="*/ 1307805 h 1573619"/>
              <a:gd name="connsiteX24" fmla="*/ 1244010 w 5720317"/>
              <a:gd name="connsiteY24" fmla="*/ 1275907 h 1573619"/>
              <a:gd name="connsiteX25" fmla="*/ 1265276 w 5720317"/>
              <a:gd name="connsiteY25" fmla="*/ 1254642 h 1573619"/>
              <a:gd name="connsiteX26" fmla="*/ 1307806 w 5720317"/>
              <a:gd name="connsiteY26" fmla="*/ 1297172 h 1573619"/>
              <a:gd name="connsiteX27" fmla="*/ 1424764 w 5720317"/>
              <a:gd name="connsiteY27" fmla="*/ 1350335 h 1573619"/>
              <a:gd name="connsiteX28" fmla="*/ 1488559 w 5720317"/>
              <a:gd name="connsiteY28" fmla="*/ 1392865 h 1573619"/>
              <a:gd name="connsiteX29" fmla="*/ 1520457 w 5720317"/>
              <a:gd name="connsiteY29" fmla="*/ 1414130 h 1573619"/>
              <a:gd name="connsiteX30" fmla="*/ 1531090 w 5720317"/>
              <a:gd name="connsiteY30" fmla="*/ 1446028 h 1573619"/>
              <a:gd name="connsiteX31" fmla="*/ 1573620 w 5720317"/>
              <a:gd name="connsiteY31" fmla="*/ 1435395 h 1573619"/>
              <a:gd name="connsiteX32" fmla="*/ 1690578 w 5720317"/>
              <a:gd name="connsiteY32" fmla="*/ 1360968 h 1573619"/>
              <a:gd name="connsiteX33" fmla="*/ 1722476 w 5720317"/>
              <a:gd name="connsiteY33" fmla="*/ 1329070 h 1573619"/>
              <a:gd name="connsiteX34" fmla="*/ 1775638 w 5720317"/>
              <a:gd name="connsiteY34" fmla="*/ 1318437 h 1573619"/>
              <a:gd name="connsiteX35" fmla="*/ 1807536 w 5720317"/>
              <a:gd name="connsiteY35" fmla="*/ 1307805 h 1573619"/>
              <a:gd name="connsiteX36" fmla="*/ 1839434 w 5720317"/>
              <a:gd name="connsiteY36" fmla="*/ 1286540 h 1573619"/>
              <a:gd name="connsiteX37" fmla="*/ 1881964 w 5720317"/>
              <a:gd name="connsiteY37" fmla="*/ 1190847 h 1573619"/>
              <a:gd name="connsiteX38" fmla="*/ 1924494 w 5720317"/>
              <a:gd name="connsiteY38" fmla="*/ 1180214 h 1573619"/>
              <a:gd name="connsiteX39" fmla="*/ 1956392 w 5720317"/>
              <a:gd name="connsiteY39" fmla="*/ 1169581 h 1573619"/>
              <a:gd name="connsiteX40" fmla="*/ 2052085 w 5720317"/>
              <a:gd name="connsiteY40" fmla="*/ 1180214 h 1573619"/>
              <a:gd name="connsiteX41" fmla="*/ 2094615 w 5720317"/>
              <a:gd name="connsiteY41" fmla="*/ 1297172 h 1573619"/>
              <a:gd name="connsiteX42" fmla="*/ 2232838 w 5720317"/>
              <a:gd name="connsiteY42" fmla="*/ 1371600 h 1573619"/>
              <a:gd name="connsiteX43" fmla="*/ 2254104 w 5720317"/>
              <a:gd name="connsiteY43" fmla="*/ 1392865 h 1573619"/>
              <a:gd name="connsiteX44" fmla="*/ 2317899 w 5720317"/>
              <a:gd name="connsiteY44" fmla="*/ 1414130 h 1573619"/>
              <a:gd name="connsiteX45" fmla="*/ 2381694 w 5720317"/>
              <a:gd name="connsiteY45" fmla="*/ 1403498 h 1573619"/>
              <a:gd name="connsiteX46" fmla="*/ 2466755 w 5720317"/>
              <a:gd name="connsiteY46" fmla="*/ 1307805 h 1573619"/>
              <a:gd name="connsiteX47" fmla="*/ 2509285 w 5720317"/>
              <a:gd name="connsiteY47" fmla="*/ 1275907 h 1573619"/>
              <a:gd name="connsiteX48" fmla="*/ 2573080 w 5720317"/>
              <a:gd name="connsiteY48" fmla="*/ 1212112 h 1573619"/>
              <a:gd name="connsiteX49" fmla="*/ 2626243 w 5720317"/>
              <a:gd name="connsiteY49" fmla="*/ 1127051 h 1573619"/>
              <a:gd name="connsiteX50" fmla="*/ 2647508 w 5720317"/>
              <a:gd name="connsiteY50" fmla="*/ 1095154 h 1573619"/>
              <a:gd name="connsiteX51" fmla="*/ 2679406 w 5720317"/>
              <a:gd name="connsiteY51" fmla="*/ 1063256 h 1573619"/>
              <a:gd name="connsiteX52" fmla="*/ 2721936 w 5720317"/>
              <a:gd name="connsiteY52" fmla="*/ 1010093 h 1573619"/>
              <a:gd name="connsiteX53" fmla="*/ 2764466 w 5720317"/>
              <a:gd name="connsiteY53" fmla="*/ 978195 h 1573619"/>
              <a:gd name="connsiteX54" fmla="*/ 2902690 w 5720317"/>
              <a:gd name="connsiteY54" fmla="*/ 765544 h 1573619"/>
              <a:gd name="connsiteX55" fmla="*/ 2966485 w 5720317"/>
              <a:gd name="connsiteY55" fmla="*/ 659219 h 1573619"/>
              <a:gd name="connsiteX56" fmla="*/ 3030280 w 5720317"/>
              <a:gd name="connsiteY56" fmla="*/ 510363 h 1573619"/>
              <a:gd name="connsiteX57" fmla="*/ 3051545 w 5720317"/>
              <a:gd name="connsiteY57" fmla="*/ 414670 h 1573619"/>
              <a:gd name="connsiteX58" fmla="*/ 3136606 w 5720317"/>
              <a:gd name="connsiteY58" fmla="*/ 350875 h 1573619"/>
              <a:gd name="connsiteX59" fmla="*/ 3221666 w 5720317"/>
              <a:gd name="connsiteY59" fmla="*/ 276447 h 1573619"/>
              <a:gd name="connsiteX60" fmla="*/ 3253564 w 5720317"/>
              <a:gd name="connsiteY60" fmla="*/ 265814 h 1573619"/>
              <a:gd name="connsiteX61" fmla="*/ 3338624 w 5720317"/>
              <a:gd name="connsiteY61" fmla="*/ 223284 h 1573619"/>
              <a:gd name="connsiteX62" fmla="*/ 3413052 w 5720317"/>
              <a:gd name="connsiteY62" fmla="*/ 148856 h 1573619"/>
              <a:gd name="connsiteX63" fmla="*/ 3444950 w 5720317"/>
              <a:gd name="connsiteY63" fmla="*/ 127591 h 1573619"/>
              <a:gd name="connsiteX64" fmla="*/ 3508745 w 5720317"/>
              <a:gd name="connsiteY64" fmla="*/ 85061 h 1573619"/>
              <a:gd name="connsiteX65" fmla="*/ 3593806 w 5720317"/>
              <a:gd name="connsiteY65" fmla="*/ 10633 h 1573619"/>
              <a:gd name="connsiteX66" fmla="*/ 3625704 w 5720317"/>
              <a:gd name="connsiteY66" fmla="*/ 0 h 1573619"/>
              <a:gd name="connsiteX67" fmla="*/ 3668234 w 5720317"/>
              <a:gd name="connsiteY67" fmla="*/ 10633 h 1573619"/>
              <a:gd name="connsiteX68" fmla="*/ 3700131 w 5720317"/>
              <a:gd name="connsiteY68" fmla="*/ 74428 h 1573619"/>
              <a:gd name="connsiteX69" fmla="*/ 3657601 w 5720317"/>
              <a:gd name="connsiteY69" fmla="*/ 138223 h 1573619"/>
              <a:gd name="connsiteX70" fmla="*/ 3668234 w 5720317"/>
              <a:gd name="connsiteY70" fmla="*/ 170121 h 1573619"/>
              <a:gd name="connsiteX71" fmla="*/ 3678866 w 5720317"/>
              <a:gd name="connsiteY71" fmla="*/ 223284 h 1573619"/>
              <a:gd name="connsiteX72" fmla="*/ 3742662 w 5720317"/>
              <a:gd name="connsiteY72" fmla="*/ 287079 h 1573619"/>
              <a:gd name="connsiteX73" fmla="*/ 3774559 w 5720317"/>
              <a:gd name="connsiteY73" fmla="*/ 297712 h 1573619"/>
              <a:gd name="connsiteX74" fmla="*/ 3806457 w 5720317"/>
              <a:gd name="connsiteY74" fmla="*/ 329609 h 1573619"/>
              <a:gd name="connsiteX75" fmla="*/ 3838355 w 5720317"/>
              <a:gd name="connsiteY75" fmla="*/ 340242 h 1573619"/>
              <a:gd name="connsiteX76" fmla="*/ 3859620 w 5720317"/>
              <a:gd name="connsiteY76" fmla="*/ 382772 h 1573619"/>
              <a:gd name="connsiteX77" fmla="*/ 3891517 w 5720317"/>
              <a:gd name="connsiteY77" fmla="*/ 414670 h 1573619"/>
              <a:gd name="connsiteX78" fmla="*/ 3923415 w 5720317"/>
              <a:gd name="connsiteY78" fmla="*/ 531628 h 1573619"/>
              <a:gd name="connsiteX79" fmla="*/ 3965945 w 5720317"/>
              <a:gd name="connsiteY79" fmla="*/ 606056 h 1573619"/>
              <a:gd name="connsiteX80" fmla="*/ 4008476 w 5720317"/>
              <a:gd name="connsiteY80" fmla="*/ 616688 h 1573619"/>
              <a:gd name="connsiteX81" fmla="*/ 4040373 w 5720317"/>
              <a:gd name="connsiteY81" fmla="*/ 637954 h 1573619"/>
              <a:gd name="connsiteX82" fmla="*/ 4072271 w 5720317"/>
              <a:gd name="connsiteY82" fmla="*/ 648586 h 1573619"/>
              <a:gd name="connsiteX83" fmla="*/ 4082904 w 5720317"/>
              <a:gd name="connsiteY83" fmla="*/ 680484 h 1573619"/>
              <a:gd name="connsiteX84" fmla="*/ 4104169 w 5720317"/>
              <a:gd name="connsiteY84" fmla="*/ 712381 h 1573619"/>
              <a:gd name="connsiteX85" fmla="*/ 4114801 w 5720317"/>
              <a:gd name="connsiteY85" fmla="*/ 882502 h 1573619"/>
              <a:gd name="connsiteX86" fmla="*/ 4136066 w 5720317"/>
              <a:gd name="connsiteY86" fmla="*/ 914400 h 1573619"/>
              <a:gd name="connsiteX87" fmla="*/ 4199862 w 5720317"/>
              <a:gd name="connsiteY87" fmla="*/ 978195 h 1573619"/>
              <a:gd name="connsiteX88" fmla="*/ 4263657 w 5720317"/>
              <a:gd name="connsiteY88" fmla="*/ 1052623 h 1573619"/>
              <a:gd name="connsiteX89" fmla="*/ 4284922 w 5720317"/>
              <a:gd name="connsiteY89" fmla="*/ 1137684 h 1573619"/>
              <a:gd name="connsiteX90" fmla="*/ 4295555 w 5720317"/>
              <a:gd name="connsiteY90" fmla="*/ 1180214 h 1573619"/>
              <a:gd name="connsiteX91" fmla="*/ 4359350 w 5720317"/>
              <a:gd name="connsiteY91" fmla="*/ 1233377 h 1573619"/>
              <a:gd name="connsiteX92" fmla="*/ 4391248 w 5720317"/>
              <a:gd name="connsiteY92" fmla="*/ 1244009 h 1573619"/>
              <a:gd name="connsiteX93" fmla="*/ 4433778 w 5720317"/>
              <a:gd name="connsiteY93" fmla="*/ 1265275 h 1573619"/>
              <a:gd name="connsiteX94" fmla="*/ 4518838 w 5720317"/>
              <a:gd name="connsiteY94" fmla="*/ 1307805 h 1573619"/>
              <a:gd name="connsiteX95" fmla="*/ 4561369 w 5720317"/>
              <a:gd name="connsiteY95" fmla="*/ 1360968 h 1573619"/>
              <a:gd name="connsiteX96" fmla="*/ 4572001 w 5720317"/>
              <a:gd name="connsiteY96" fmla="*/ 1392865 h 1573619"/>
              <a:gd name="connsiteX97" fmla="*/ 4635797 w 5720317"/>
              <a:gd name="connsiteY97" fmla="*/ 1414130 h 1573619"/>
              <a:gd name="connsiteX98" fmla="*/ 4667694 w 5720317"/>
              <a:gd name="connsiteY98" fmla="*/ 1435395 h 1573619"/>
              <a:gd name="connsiteX99" fmla="*/ 4731490 w 5720317"/>
              <a:gd name="connsiteY99" fmla="*/ 1382233 h 1573619"/>
              <a:gd name="connsiteX100" fmla="*/ 4752755 w 5720317"/>
              <a:gd name="connsiteY100" fmla="*/ 1339702 h 1573619"/>
              <a:gd name="connsiteX101" fmla="*/ 4816550 w 5720317"/>
              <a:gd name="connsiteY101" fmla="*/ 1297172 h 1573619"/>
              <a:gd name="connsiteX102" fmla="*/ 4880345 w 5720317"/>
              <a:gd name="connsiteY102" fmla="*/ 1265275 h 1573619"/>
              <a:gd name="connsiteX103" fmla="*/ 4901610 w 5720317"/>
              <a:gd name="connsiteY103" fmla="*/ 1244009 h 1573619"/>
              <a:gd name="connsiteX104" fmla="*/ 4965406 w 5720317"/>
              <a:gd name="connsiteY104" fmla="*/ 1201479 h 1573619"/>
              <a:gd name="connsiteX105" fmla="*/ 5007936 w 5720317"/>
              <a:gd name="connsiteY105" fmla="*/ 1137684 h 1573619"/>
              <a:gd name="connsiteX106" fmla="*/ 5039834 w 5720317"/>
              <a:gd name="connsiteY106" fmla="*/ 1095154 h 1573619"/>
              <a:gd name="connsiteX107" fmla="*/ 5103629 w 5720317"/>
              <a:gd name="connsiteY107" fmla="*/ 1073888 h 1573619"/>
              <a:gd name="connsiteX108" fmla="*/ 5188690 w 5720317"/>
              <a:gd name="connsiteY108" fmla="*/ 1116419 h 1573619"/>
              <a:gd name="connsiteX109" fmla="*/ 5241852 w 5720317"/>
              <a:gd name="connsiteY109" fmla="*/ 1222744 h 1573619"/>
              <a:gd name="connsiteX110" fmla="*/ 5284383 w 5720317"/>
              <a:gd name="connsiteY110" fmla="*/ 1233377 h 1573619"/>
              <a:gd name="connsiteX111" fmla="*/ 5348178 w 5720317"/>
              <a:gd name="connsiteY111" fmla="*/ 1254642 h 1573619"/>
              <a:gd name="connsiteX112" fmla="*/ 5358810 w 5720317"/>
              <a:gd name="connsiteY112" fmla="*/ 1286540 h 1573619"/>
              <a:gd name="connsiteX113" fmla="*/ 5358810 w 5720317"/>
              <a:gd name="connsiteY113" fmla="*/ 1360968 h 1573619"/>
              <a:gd name="connsiteX114" fmla="*/ 5380076 w 5720317"/>
              <a:gd name="connsiteY114" fmla="*/ 1382233 h 1573619"/>
              <a:gd name="connsiteX115" fmla="*/ 5603359 w 5720317"/>
              <a:gd name="connsiteY115" fmla="*/ 1403498 h 1573619"/>
              <a:gd name="connsiteX116" fmla="*/ 5656522 w 5720317"/>
              <a:gd name="connsiteY116" fmla="*/ 1414130 h 1573619"/>
              <a:gd name="connsiteX117" fmla="*/ 5720317 w 5720317"/>
              <a:gd name="connsiteY117" fmla="*/ 1435395 h 1573619"/>
              <a:gd name="connsiteX0" fmla="*/ 0 w 5720316"/>
              <a:gd name="connsiteY0" fmla="*/ 574158 h 1573619"/>
              <a:gd name="connsiteX1" fmla="*/ 63796 w 5720316"/>
              <a:gd name="connsiteY1" fmla="*/ 648586 h 1573619"/>
              <a:gd name="connsiteX2" fmla="*/ 127591 w 5720316"/>
              <a:gd name="connsiteY2" fmla="*/ 776177 h 1573619"/>
              <a:gd name="connsiteX3" fmla="*/ 212651 w 5720316"/>
              <a:gd name="connsiteY3" fmla="*/ 786809 h 1573619"/>
              <a:gd name="connsiteX4" fmla="*/ 255182 w 5720316"/>
              <a:gd name="connsiteY4" fmla="*/ 871870 h 1573619"/>
              <a:gd name="connsiteX5" fmla="*/ 340242 w 5720316"/>
              <a:gd name="connsiteY5" fmla="*/ 946298 h 1573619"/>
              <a:gd name="connsiteX6" fmla="*/ 372140 w 5720316"/>
              <a:gd name="connsiteY6" fmla="*/ 967563 h 1573619"/>
              <a:gd name="connsiteX7" fmla="*/ 435935 w 5720316"/>
              <a:gd name="connsiteY7" fmla="*/ 1073888 h 1573619"/>
              <a:gd name="connsiteX8" fmla="*/ 457200 w 5720316"/>
              <a:gd name="connsiteY8" fmla="*/ 1105786 h 1573619"/>
              <a:gd name="connsiteX9" fmla="*/ 520996 w 5720316"/>
              <a:gd name="connsiteY9" fmla="*/ 1137684 h 1573619"/>
              <a:gd name="connsiteX10" fmla="*/ 552893 w 5720316"/>
              <a:gd name="connsiteY10" fmla="*/ 1169581 h 1573619"/>
              <a:gd name="connsiteX11" fmla="*/ 574158 w 5720316"/>
              <a:gd name="connsiteY11" fmla="*/ 1233377 h 1573619"/>
              <a:gd name="connsiteX12" fmla="*/ 616689 w 5720316"/>
              <a:gd name="connsiteY12" fmla="*/ 1307805 h 1573619"/>
              <a:gd name="connsiteX13" fmla="*/ 723014 w 5720316"/>
              <a:gd name="connsiteY13" fmla="*/ 1350335 h 1573619"/>
              <a:gd name="connsiteX14" fmla="*/ 754912 w 5720316"/>
              <a:gd name="connsiteY14" fmla="*/ 1371600 h 1573619"/>
              <a:gd name="connsiteX15" fmla="*/ 808075 w 5720316"/>
              <a:gd name="connsiteY15" fmla="*/ 1520456 h 1573619"/>
              <a:gd name="connsiteX16" fmla="*/ 871870 w 5720316"/>
              <a:gd name="connsiteY16" fmla="*/ 1541721 h 1573619"/>
              <a:gd name="connsiteX17" fmla="*/ 893135 w 5720316"/>
              <a:gd name="connsiteY17" fmla="*/ 1573619 h 1573619"/>
              <a:gd name="connsiteX18" fmla="*/ 1052623 w 5720316"/>
              <a:gd name="connsiteY18" fmla="*/ 1541721 h 1573619"/>
              <a:gd name="connsiteX19" fmla="*/ 1137684 w 5720316"/>
              <a:gd name="connsiteY19" fmla="*/ 1414130 h 1573619"/>
              <a:gd name="connsiteX20" fmla="*/ 1148316 w 5720316"/>
              <a:gd name="connsiteY20" fmla="*/ 1382233 h 1573619"/>
              <a:gd name="connsiteX21" fmla="*/ 1212112 w 5720316"/>
              <a:gd name="connsiteY21" fmla="*/ 1339702 h 1573619"/>
              <a:gd name="connsiteX22" fmla="*/ 1233377 w 5720316"/>
              <a:gd name="connsiteY22" fmla="*/ 1307805 h 1573619"/>
              <a:gd name="connsiteX23" fmla="*/ 1244009 w 5720316"/>
              <a:gd name="connsiteY23" fmla="*/ 1275907 h 1573619"/>
              <a:gd name="connsiteX24" fmla="*/ 1265275 w 5720316"/>
              <a:gd name="connsiteY24" fmla="*/ 1254642 h 1573619"/>
              <a:gd name="connsiteX25" fmla="*/ 1307805 w 5720316"/>
              <a:gd name="connsiteY25" fmla="*/ 1297172 h 1573619"/>
              <a:gd name="connsiteX26" fmla="*/ 1424763 w 5720316"/>
              <a:gd name="connsiteY26" fmla="*/ 1350335 h 1573619"/>
              <a:gd name="connsiteX27" fmla="*/ 1488558 w 5720316"/>
              <a:gd name="connsiteY27" fmla="*/ 1392865 h 1573619"/>
              <a:gd name="connsiteX28" fmla="*/ 1520456 w 5720316"/>
              <a:gd name="connsiteY28" fmla="*/ 1414130 h 1573619"/>
              <a:gd name="connsiteX29" fmla="*/ 1531089 w 5720316"/>
              <a:gd name="connsiteY29" fmla="*/ 1446028 h 1573619"/>
              <a:gd name="connsiteX30" fmla="*/ 1573619 w 5720316"/>
              <a:gd name="connsiteY30" fmla="*/ 1435395 h 1573619"/>
              <a:gd name="connsiteX31" fmla="*/ 1690577 w 5720316"/>
              <a:gd name="connsiteY31" fmla="*/ 1360968 h 1573619"/>
              <a:gd name="connsiteX32" fmla="*/ 1722475 w 5720316"/>
              <a:gd name="connsiteY32" fmla="*/ 1329070 h 1573619"/>
              <a:gd name="connsiteX33" fmla="*/ 1775637 w 5720316"/>
              <a:gd name="connsiteY33" fmla="*/ 1318437 h 1573619"/>
              <a:gd name="connsiteX34" fmla="*/ 1807535 w 5720316"/>
              <a:gd name="connsiteY34" fmla="*/ 1307805 h 1573619"/>
              <a:gd name="connsiteX35" fmla="*/ 1839433 w 5720316"/>
              <a:gd name="connsiteY35" fmla="*/ 1286540 h 1573619"/>
              <a:gd name="connsiteX36" fmla="*/ 1881963 w 5720316"/>
              <a:gd name="connsiteY36" fmla="*/ 1190847 h 1573619"/>
              <a:gd name="connsiteX37" fmla="*/ 1924493 w 5720316"/>
              <a:gd name="connsiteY37" fmla="*/ 1180214 h 1573619"/>
              <a:gd name="connsiteX38" fmla="*/ 1956391 w 5720316"/>
              <a:gd name="connsiteY38" fmla="*/ 1169581 h 1573619"/>
              <a:gd name="connsiteX39" fmla="*/ 2052084 w 5720316"/>
              <a:gd name="connsiteY39" fmla="*/ 1180214 h 1573619"/>
              <a:gd name="connsiteX40" fmla="*/ 2094614 w 5720316"/>
              <a:gd name="connsiteY40" fmla="*/ 1297172 h 1573619"/>
              <a:gd name="connsiteX41" fmla="*/ 2232837 w 5720316"/>
              <a:gd name="connsiteY41" fmla="*/ 1371600 h 1573619"/>
              <a:gd name="connsiteX42" fmla="*/ 2254103 w 5720316"/>
              <a:gd name="connsiteY42" fmla="*/ 1392865 h 1573619"/>
              <a:gd name="connsiteX43" fmla="*/ 2317898 w 5720316"/>
              <a:gd name="connsiteY43" fmla="*/ 1414130 h 1573619"/>
              <a:gd name="connsiteX44" fmla="*/ 2381693 w 5720316"/>
              <a:gd name="connsiteY44" fmla="*/ 1403498 h 1573619"/>
              <a:gd name="connsiteX45" fmla="*/ 2466754 w 5720316"/>
              <a:gd name="connsiteY45" fmla="*/ 1307805 h 1573619"/>
              <a:gd name="connsiteX46" fmla="*/ 2509284 w 5720316"/>
              <a:gd name="connsiteY46" fmla="*/ 1275907 h 1573619"/>
              <a:gd name="connsiteX47" fmla="*/ 2573079 w 5720316"/>
              <a:gd name="connsiteY47" fmla="*/ 1212112 h 1573619"/>
              <a:gd name="connsiteX48" fmla="*/ 2626242 w 5720316"/>
              <a:gd name="connsiteY48" fmla="*/ 1127051 h 1573619"/>
              <a:gd name="connsiteX49" fmla="*/ 2647507 w 5720316"/>
              <a:gd name="connsiteY49" fmla="*/ 1095154 h 1573619"/>
              <a:gd name="connsiteX50" fmla="*/ 2679405 w 5720316"/>
              <a:gd name="connsiteY50" fmla="*/ 1063256 h 1573619"/>
              <a:gd name="connsiteX51" fmla="*/ 2721935 w 5720316"/>
              <a:gd name="connsiteY51" fmla="*/ 1010093 h 1573619"/>
              <a:gd name="connsiteX52" fmla="*/ 2764465 w 5720316"/>
              <a:gd name="connsiteY52" fmla="*/ 978195 h 1573619"/>
              <a:gd name="connsiteX53" fmla="*/ 2902689 w 5720316"/>
              <a:gd name="connsiteY53" fmla="*/ 765544 h 1573619"/>
              <a:gd name="connsiteX54" fmla="*/ 2966484 w 5720316"/>
              <a:gd name="connsiteY54" fmla="*/ 659219 h 1573619"/>
              <a:gd name="connsiteX55" fmla="*/ 3030279 w 5720316"/>
              <a:gd name="connsiteY55" fmla="*/ 510363 h 1573619"/>
              <a:gd name="connsiteX56" fmla="*/ 3051544 w 5720316"/>
              <a:gd name="connsiteY56" fmla="*/ 414670 h 1573619"/>
              <a:gd name="connsiteX57" fmla="*/ 3136605 w 5720316"/>
              <a:gd name="connsiteY57" fmla="*/ 350875 h 1573619"/>
              <a:gd name="connsiteX58" fmla="*/ 3221665 w 5720316"/>
              <a:gd name="connsiteY58" fmla="*/ 276447 h 1573619"/>
              <a:gd name="connsiteX59" fmla="*/ 3253563 w 5720316"/>
              <a:gd name="connsiteY59" fmla="*/ 265814 h 1573619"/>
              <a:gd name="connsiteX60" fmla="*/ 3338623 w 5720316"/>
              <a:gd name="connsiteY60" fmla="*/ 223284 h 1573619"/>
              <a:gd name="connsiteX61" fmla="*/ 3413051 w 5720316"/>
              <a:gd name="connsiteY61" fmla="*/ 148856 h 1573619"/>
              <a:gd name="connsiteX62" fmla="*/ 3444949 w 5720316"/>
              <a:gd name="connsiteY62" fmla="*/ 127591 h 1573619"/>
              <a:gd name="connsiteX63" fmla="*/ 3508744 w 5720316"/>
              <a:gd name="connsiteY63" fmla="*/ 85061 h 1573619"/>
              <a:gd name="connsiteX64" fmla="*/ 3593805 w 5720316"/>
              <a:gd name="connsiteY64" fmla="*/ 10633 h 1573619"/>
              <a:gd name="connsiteX65" fmla="*/ 3625703 w 5720316"/>
              <a:gd name="connsiteY65" fmla="*/ 0 h 1573619"/>
              <a:gd name="connsiteX66" fmla="*/ 3668233 w 5720316"/>
              <a:gd name="connsiteY66" fmla="*/ 10633 h 1573619"/>
              <a:gd name="connsiteX67" fmla="*/ 3700130 w 5720316"/>
              <a:gd name="connsiteY67" fmla="*/ 74428 h 1573619"/>
              <a:gd name="connsiteX68" fmla="*/ 3657600 w 5720316"/>
              <a:gd name="connsiteY68" fmla="*/ 138223 h 1573619"/>
              <a:gd name="connsiteX69" fmla="*/ 3668233 w 5720316"/>
              <a:gd name="connsiteY69" fmla="*/ 170121 h 1573619"/>
              <a:gd name="connsiteX70" fmla="*/ 3678865 w 5720316"/>
              <a:gd name="connsiteY70" fmla="*/ 223284 h 1573619"/>
              <a:gd name="connsiteX71" fmla="*/ 3742661 w 5720316"/>
              <a:gd name="connsiteY71" fmla="*/ 287079 h 1573619"/>
              <a:gd name="connsiteX72" fmla="*/ 3774558 w 5720316"/>
              <a:gd name="connsiteY72" fmla="*/ 297712 h 1573619"/>
              <a:gd name="connsiteX73" fmla="*/ 3806456 w 5720316"/>
              <a:gd name="connsiteY73" fmla="*/ 329609 h 1573619"/>
              <a:gd name="connsiteX74" fmla="*/ 3838354 w 5720316"/>
              <a:gd name="connsiteY74" fmla="*/ 340242 h 1573619"/>
              <a:gd name="connsiteX75" fmla="*/ 3859619 w 5720316"/>
              <a:gd name="connsiteY75" fmla="*/ 382772 h 1573619"/>
              <a:gd name="connsiteX76" fmla="*/ 3891516 w 5720316"/>
              <a:gd name="connsiteY76" fmla="*/ 414670 h 1573619"/>
              <a:gd name="connsiteX77" fmla="*/ 3923414 w 5720316"/>
              <a:gd name="connsiteY77" fmla="*/ 531628 h 1573619"/>
              <a:gd name="connsiteX78" fmla="*/ 3965944 w 5720316"/>
              <a:gd name="connsiteY78" fmla="*/ 606056 h 1573619"/>
              <a:gd name="connsiteX79" fmla="*/ 4008475 w 5720316"/>
              <a:gd name="connsiteY79" fmla="*/ 616688 h 1573619"/>
              <a:gd name="connsiteX80" fmla="*/ 4040372 w 5720316"/>
              <a:gd name="connsiteY80" fmla="*/ 637954 h 1573619"/>
              <a:gd name="connsiteX81" fmla="*/ 4072270 w 5720316"/>
              <a:gd name="connsiteY81" fmla="*/ 648586 h 1573619"/>
              <a:gd name="connsiteX82" fmla="*/ 4082903 w 5720316"/>
              <a:gd name="connsiteY82" fmla="*/ 680484 h 1573619"/>
              <a:gd name="connsiteX83" fmla="*/ 4104168 w 5720316"/>
              <a:gd name="connsiteY83" fmla="*/ 712381 h 1573619"/>
              <a:gd name="connsiteX84" fmla="*/ 4114800 w 5720316"/>
              <a:gd name="connsiteY84" fmla="*/ 882502 h 1573619"/>
              <a:gd name="connsiteX85" fmla="*/ 4136065 w 5720316"/>
              <a:gd name="connsiteY85" fmla="*/ 914400 h 1573619"/>
              <a:gd name="connsiteX86" fmla="*/ 4199861 w 5720316"/>
              <a:gd name="connsiteY86" fmla="*/ 978195 h 1573619"/>
              <a:gd name="connsiteX87" fmla="*/ 4263656 w 5720316"/>
              <a:gd name="connsiteY87" fmla="*/ 1052623 h 1573619"/>
              <a:gd name="connsiteX88" fmla="*/ 4284921 w 5720316"/>
              <a:gd name="connsiteY88" fmla="*/ 1137684 h 1573619"/>
              <a:gd name="connsiteX89" fmla="*/ 4295554 w 5720316"/>
              <a:gd name="connsiteY89" fmla="*/ 1180214 h 1573619"/>
              <a:gd name="connsiteX90" fmla="*/ 4359349 w 5720316"/>
              <a:gd name="connsiteY90" fmla="*/ 1233377 h 1573619"/>
              <a:gd name="connsiteX91" fmla="*/ 4391247 w 5720316"/>
              <a:gd name="connsiteY91" fmla="*/ 1244009 h 1573619"/>
              <a:gd name="connsiteX92" fmla="*/ 4433777 w 5720316"/>
              <a:gd name="connsiteY92" fmla="*/ 1265275 h 1573619"/>
              <a:gd name="connsiteX93" fmla="*/ 4518837 w 5720316"/>
              <a:gd name="connsiteY93" fmla="*/ 1307805 h 1573619"/>
              <a:gd name="connsiteX94" fmla="*/ 4561368 w 5720316"/>
              <a:gd name="connsiteY94" fmla="*/ 1360968 h 1573619"/>
              <a:gd name="connsiteX95" fmla="*/ 4572000 w 5720316"/>
              <a:gd name="connsiteY95" fmla="*/ 1392865 h 1573619"/>
              <a:gd name="connsiteX96" fmla="*/ 4635796 w 5720316"/>
              <a:gd name="connsiteY96" fmla="*/ 1414130 h 1573619"/>
              <a:gd name="connsiteX97" fmla="*/ 4667693 w 5720316"/>
              <a:gd name="connsiteY97" fmla="*/ 1435395 h 1573619"/>
              <a:gd name="connsiteX98" fmla="*/ 4731489 w 5720316"/>
              <a:gd name="connsiteY98" fmla="*/ 1382233 h 1573619"/>
              <a:gd name="connsiteX99" fmla="*/ 4752754 w 5720316"/>
              <a:gd name="connsiteY99" fmla="*/ 1339702 h 1573619"/>
              <a:gd name="connsiteX100" fmla="*/ 4816549 w 5720316"/>
              <a:gd name="connsiteY100" fmla="*/ 1297172 h 1573619"/>
              <a:gd name="connsiteX101" fmla="*/ 4880344 w 5720316"/>
              <a:gd name="connsiteY101" fmla="*/ 1265275 h 1573619"/>
              <a:gd name="connsiteX102" fmla="*/ 4901609 w 5720316"/>
              <a:gd name="connsiteY102" fmla="*/ 1244009 h 1573619"/>
              <a:gd name="connsiteX103" fmla="*/ 4965405 w 5720316"/>
              <a:gd name="connsiteY103" fmla="*/ 1201479 h 1573619"/>
              <a:gd name="connsiteX104" fmla="*/ 5007935 w 5720316"/>
              <a:gd name="connsiteY104" fmla="*/ 1137684 h 1573619"/>
              <a:gd name="connsiteX105" fmla="*/ 5039833 w 5720316"/>
              <a:gd name="connsiteY105" fmla="*/ 1095154 h 1573619"/>
              <a:gd name="connsiteX106" fmla="*/ 5103628 w 5720316"/>
              <a:gd name="connsiteY106" fmla="*/ 1073888 h 1573619"/>
              <a:gd name="connsiteX107" fmla="*/ 5188689 w 5720316"/>
              <a:gd name="connsiteY107" fmla="*/ 1116419 h 1573619"/>
              <a:gd name="connsiteX108" fmla="*/ 5241851 w 5720316"/>
              <a:gd name="connsiteY108" fmla="*/ 1222744 h 1573619"/>
              <a:gd name="connsiteX109" fmla="*/ 5284382 w 5720316"/>
              <a:gd name="connsiteY109" fmla="*/ 1233377 h 1573619"/>
              <a:gd name="connsiteX110" fmla="*/ 5348177 w 5720316"/>
              <a:gd name="connsiteY110" fmla="*/ 1254642 h 1573619"/>
              <a:gd name="connsiteX111" fmla="*/ 5358809 w 5720316"/>
              <a:gd name="connsiteY111" fmla="*/ 1286540 h 1573619"/>
              <a:gd name="connsiteX112" fmla="*/ 5358809 w 5720316"/>
              <a:gd name="connsiteY112" fmla="*/ 1360968 h 1573619"/>
              <a:gd name="connsiteX113" fmla="*/ 5380075 w 5720316"/>
              <a:gd name="connsiteY113" fmla="*/ 1382233 h 1573619"/>
              <a:gd name="connsiteX114" fmla="*/ 5603358 w 5720316"/>
              <a:gd name="connsiteY114" fmla="*/ 1403498 h 1573619"/>
              <a:gd name="connsiteX115" fmla="*/ 5656521 w 5720316"/>
              <a:gd name="connsiteY115" fmla="*/ 1414130 h 1573619"/>
              <a:gd name="connsiteX116" fmla="*/ 5720316 w 5720316"/>
              <a:gd name="connsiteY116" fmla="*/ 1435395 h 1573619"/>
              <a:gd name="connsiteX0" fmla="*/ 0 w 5720316"/>
              <a:gd name="connsiteY0" fmla="*/ 574158 h 1573619"/>
              <a:gd name="connsiteX1" fmla="*/ 127591 w 5720316"/>
              <a:gd name="connsiteY1" fmla="*/ 776177 h 1573619"/>
              <a:gd name="connsiteX2" fmla="*/ 212651 w 5720316"/>
              <a:gd name="connsiteY2" fmla="*/ 786809 h 1573619"/>
              <a:gd name="connsiteX3" fmla="*/ 255182 w 5720316"/>
              <a:gd name="connsiteY3" fmla="*/ 871870 h 1573619"/>
              <a:gd name="connsiteX4" fmla="*/ 340242 w 5720316"/>
              <a:gd name="connsiteY4" fmla="*/ 946298 h 1573619"/>
              <a:gd name="connsiteX5" fmla="*/ 372140 w 5720316"/>
              <a:gd name="connsiteY5" fmla="*/ 967563 h 1573619"/>
              <a:gd name="connsiteX6" fmla="*/ 435935 w 5720316"/>
              <a:gd name="connsiteY6" fmla="*/ 1073888 h 1573619"/>
              <a:gd name="connsiteX7" fmla="*/ 457200 w 5720316"/>
              <a:gd name="connsiteY7" fmla="*/ 1105786 h 1573619"/>
              <a:gd name="connsiteX8" fmla="*/ 520996 w 5720316"/>
              <a:gd name="connsiteY8" fmla="*/ 1137684 h 1573619"/>
              <a:gd name="connsiteX9" fmla="*/ 552893 w 5720316"/>
              <a:gd name="connsiteY9" fmla="*/ 1169581 h 1573619"/>
              <a:gd name="connsiteX10" fmla="*/ 574158 w 5720316"/>
              <a:gd name="connsiteY10" fmla="*/ 1233377 h 1573619"/>
              <a:gd name="connsiteX11" fmla="*/ 616689 w 5720316"/>
              <a:gd name="connsiteY11" fmla="*/ 1307805 h 1573619"/>
              <a:gd name="connsiteX12" fmla="*/ 723014 w 5720316"/>
              <a:gd name="connsiteY12" fmla="*/ 1350335 h 1573619"/>
              <a:gd name="connsiteX13" fmla="*/ 754912 w 5720316"/>
              <a:gd name="connsiteY13" fmla="*/ 1371600 h 1573619"/>
              <a:gd name="connsiteX14" fmla="*/ 808075 w 5720316"/>
              <a:gd name="connsiteY14" fmla="*/ 1520456 h 1573619"/>
              <a:gd name="connsiteX15" fmla="*/ 871870 w 5720316"/>
              <a:gd name="connsiteY15" fmla="*/ 1541721 h 1573619"/>
              <a:gd name="connsiteX16" fmla="*/ 893135 w 5720316"/>
              <a:gd name="connsiteY16" fmla="*/ 1573619 h 1573619"/>
              <a:gd name="connsiteX17" fmla="*/ 1052623 w 5720316"/>
              <a:gd name="connsiteY17" fmla="*/ 1541721 h 1573619"/>
              <a:gd name="connsiteX18" fmla="*/ 1137684 w 5720316"/>
              <a:gd name="connsiteY18" fmla="*/ 1414130 h 1573619"/>
              <a:gd name="connsiteX19" fmla="*/ 1148316 w 5720316"/>
              <a:gd name="connsiteY19" fmla="*/ 1382233 h 1573619"/>
              <a:gd name="connsiteX20" fmla="*/ 1212112 w 5720316"/>
              <a:gd name="connsiteY20" fmla="*/ 1339702 h 1573619"/>
              <a:gd name="connsiteX21" fmla="*/ 1233377 w 5720316"/>
              <a:gd name="connsiteY21" fmla="*/ 1307805 h 1573619"/>
              <a:gd name="connsiteX22" fmla="*/ 1244009 w 5720316"/>
              <a:gd name="connsiteY22" fmla="*/ 1275907 h 1573619"/>
              <a:gd name="connsiteX23" fmla="*/ 1265275 w 5720316"/>
              <a:gd name="connsiteY23" fmla="*/ 1254642 h 1573619"/>
              <a:gd name="connsiteX24" fmla="*/ 1307805 w 5720316"/>
              <a:gd name="connsiteY24" fmla="*/ 1297172 h 1573619"/>
              <a:gd name="connsiteX25" fmla="*/ 1424763 w 5720316"/>
              <a:gd name="connsiteY25" fmla="*/ 1350335 h 1573619"/>
              <a:gd name="connsiteX26" fmla="*/ 1488558 w 5720316"/>
              <a:gd name="connsiteY26" fmla="*/ 1392865 h 1573619"/>
              <a:gd name="connsiteX27" fmla="*/ 1520456 w 5720316"/>
              <a:gd name="connsiteY27" fmla="*/ 1414130 h 1573619"/>
              <a:gd name="connsiteX28" fmla="*/ 1531089 w 5720316"/>
              <a:gd name="connsiteY28" fmla="*/ 1446028 h 1573619"/>
              <a:gd name="connsiteX29" fmla="*/ 1573619 w 5720316"/>
              <a:gd name="connsiteY29" fmla="*/ 1435395 h 1573619"/>
              <a:gd name="connsiteX30" fmla="*/ 1690577 w 5720316"/>
              <a:gd name="connsiteY30" fmla="*/ 1360968 h 1573619"/>
              <a:gd name="connsiteX31" fmla="*/ 1722475 w 5720316"/>
              <a:gd name="connsiteY31" fmla="*/ 1329070 h 1573619"/>
              <a:gd name="connsiteX32" fmla="*/ 1775637 w 5720316"/>
              <a:gd name="connsiteY32" fmla="*/ 1318437 h 1573619"/>
              <a:gd name="connsiteX33" fmla="*/ 1807535 w 5720316"/>
              <a:gd name="connsiteY33" fmla="*/ 1307805 h 1573619"/>
              <a:gd name="connsiteX34" fmla="*/ 1839433 w 5720316"/>
              <a:gd name="connsiteY34" fmla="*/ 1286540 h 1573619"/>
              <a:gd name="connsiteX35" fmla="*/ 1881963 w 5720316"/>
              <a:gd name="connsiteY35" fmla="*/ 1190847 h 1573619"/>
              <a:gd name="connsiteX36" fmla="*/ 1924493 w 5720316"/>
              <a:gd name="connsiteY36" fmla="*/ 1180214 h 1573619"/>
              <a:gd name="connsiteX37" fmla="*/ 1956391 w 5720316"/>
              <a:gd name="connsiteY37" fmla="*/ 1169581 h 1573619"/>
              <a:gd name="connsiteX38" fmla="*/ 2052084 w 5720316"/>
              <a:gd name="connsiteY38" fmla="*/ 1180214 h 1573619"/>
              <a:gd name="connsiteX39" fmla="*/ 2094614 w 5720316"/>
              <a:gd name="connsiteY39" fmla="*/ 1297172 h 1573619"/>
              <a:gd name="connsiteX40" fmla="*/ 2232837 w 5720316"/>
              <a:gd name="connsiteY40" fmla="*/ 1371600 h 1573619"/>
              <a:gd name="connsiteX41" fmla="*/ 2254103 w 5720316"/>
              <a:gd name="connsiteY41" fmla="*/ 1392865 h 1573619"/>
              <a:gd name="connsiteX42" fmla="*/ 2317898 w 5720316"/>
              <a:gd name="connsiteY42" fmla="*/ 1414130 h 1573619"/>
              <a:gd name="connsiteX43" fmla="*/ 2381693 w 5720316"/>
              <a:gd name="connsiteY43" fmla="*/ 1403498 h 1573619"/>
              <a:gd name="connsiteX44" fmla="*/ 2466754 w 5720316"/>
              <a:gd name="connsiteY44" fmla="*/ 1307805 h 1573619"/>
              <a:gd name="connsiteX45" fmla="*/ 2509284 w 5720316"/>
              <a:gd name="connsiteY45" fmla="*/ 1275907 h 1573619"/>
              <a:gd name="connsiteX46" fmla="*/ 2573079 w 5720316"/>
              <a:gd name="connsiteY46" fmla="*/ 1212112 h 1573619"/>
              <a:gd name="connsiteX47" fmla="*/ 2626242 w 5720316"/>
              <a:gd name="connsiteY47" fmla="*/ 1127051 h 1573619"/>
              <a:gd name="connsiteX48" fmla="*/ 2647507 w 5720316"/>
              <a:gd name="connsiteY48" fmla="*/ 1095154 h 1573619"/>
              <a:gd name="connsiteX49" fmla="*/ 2679405 w 5720316"/>
              <a:gd name="connsiteY49" fmla="*/ 1063256 h 1573619"/>
              <a:gd name="connsiteX50" fmla="*/ 2721935 w 5720316"/>
              <a:gd name="connsiteY50" fmla="*/ 1010093 h 1573619"/>
              <a:gd name="connsiteX51" fmla="*/ 2764465 w 5720316"/>
              <a:gd name="connsiteY51" fmla="*/ 978195 h 1573619"/>
              <a:gd name="connsiteX52" fmla="*/ 2902689 w 5720316"/>
              <a:gd name="connsiteY52" fmla="*/ 765544 h 1573619"/>
              <a:gd name="connsiteX53" fmla="*/ 2966484 w 5720316"/>
              <a:gd name="connsiteY53" fmla="*/ 659219 h 1573619"/>
              <a:gd name="connsiteX54" fmla="*/ 3030279 w 5720316"/>
              <a:gd name="connsiteY54" fmla="*/ 510363 h 1573619"/>
              <a:gd name="connsiteX55" fmla="*/ 3051544 w 5720316"/>
              <a:gd name="connsiteY55" fmla="*/ 414670 h 1573619"/>
              <a:gd name="connsiteX56" fmla="*/ 3136605 w 5720316"/>
              <a:gd name="connsiteY56" fmla="*/ 350875 h 1573619"/>
              <a:gd name="connsiteX57" fmla="*/ 3221665 w 5720316"/>
              <a:gd name="connsiteY57" fmla="*/ 276447 h 1573619"/>
              <a:gd name="connsiteX58" fmla="*/ 3253563 w 5720316"/>
              <a:gd name="connsiteY58" fmla="*/ 265814 h 1573619"/>
              <a:gd name="connsiteX59" fmla="*/ 3338623 w 5720316"/>
              <a:gd name="connsiteY59" fmla="*/ 223284 h 1573619"/>
              <a:gd name="connsiteX60" fmla="*/ 3413051 w 5720316"/>
              <a:gd name="connsiteY60" fmla="*/ 148856 h 1573619"/>
              <a:gd name="connsiteX61" fmla="*/ 3444949 w 5720316"/>
              <a:gd name="connsiteY61" fmla="*/ 127591 h 1573619"/>
              <a:gd name="connsiteX62" fmla="*/ 3508744 w 5720316"/>
              <a:gd name="connsiteY62" fmla="*/ 85061 h 1573619"/>
              <a:gd name="connsiteX63" fmla="*/ 3593805 w 5720316"/>
              <a:gd name="connsiteY63" fmla="*/ 10633 h 1573619"/>
              <a:gd name="connsiteX64" fmla="*/ 3625703 w 5720316"/>
              <a:gd name="connsiteY64" fmla="*/ 0 h 1573619"/>
              <a:gd name="connsiteX65" fmla="*/ 3668233 w 5720316"/>
              <a:gd name="connsiteY65" fmla="*/ 10633 h 1573619"/>
              <a:gd name="connsiteX66" fmla="*/ 3700130 w 5720316"/>
              <a:gd name="connsiteY66" fmla="*/ 74428 h 1573619"/>
              <a:gd name="connsiteX67" fmla="*/ 3657600 w 5720316"/>
              <a:gd name="connsiteY67" fmla="*/ 138223 h 1573619"/>
              <a:gd name="connsiteX68" fmla="*/ 3668233 w 5720316"/>
              <a:gd name="connsiteY68" fmla="*/ 170121 h 1573619"/>
              <a:gd name="connsiteX69" fmla="*/ 3678865 w 5720316"/>
              <a:gd name="connsiteY69" fmla="*/ 223284 h 1573619"/>
              <a:gd name="connsiteX70" fmla="*/ 3742661 w 5720316"/>
              <a:gd name="connsiteY70" fmla="*/ 287079 h 1573619"/>
              <a:gd name="connsiteX71" fmla="*/ 3774558 w 5720316"/>
              <a:gd name="connsiteY71" fmla="*/ 297712 h 1573619"/>
              <a:gd name="connsiteX72" fmla="*/ 3806456 w 5720316"/>
              <a:gd name="connsiteY72" fmla="*/ 329609 h 1573619"/>
              <a:gd name="connsiteX73" fmla="*/ 3838354 w 5720316"/>
              <a:gd name="connsiteY73" fmla="*/ 340242 h 1573619"/>
              <a:gd name="connsiteX74" fmla="*/ 3859619 w 5720316"/>
              <a:gd name="connsiteY74" fmla="*/ 382772 h 1573619"/>
              <a:gd name="connsiteX75" fmla="*/ 3891516 w 5720316"/>
              <a:gd name="connsiteY75" fmla="*/ 414670 h 1573619"/>
              <a:gd name="connsiteX76" fmla="*/ 3923414 w 5720316"/>
              <a:gd name="connsiteY76" fmla="*/ 531628 h 1573619"/>
              <a:gd name="connsiteX77" fmla="*/ 3965944 w 5720316"/>
              <a:gd name="connsiteY77" fmla="*/ 606056 h 1573619"/>
              <a:gd name="connsiteX78" fmla="*/ 4008475 w 5720316"/>
              <a:gd name="connsiteY78" fmla="*/ 616688 h 1573619"/>
              <a:gd name="connsiteX79" fmla="*/ 4040372 w 5720316"/>
              <a:gd name="connsiteY79" fmla="*/ 637954 h 1573619"/>
              <a:gd name="connsiteX80" fmla="*/ 4072270 w 5720316"/>
              <a:gd name="connsiteY80" fmla="*/ 648586 h 1573619"/>
              <a:gd name="connsiteX81" fmla="*/ 4082903 w 5720316"/>
              <a:gd name="connsiteY81" fmla="*/ 680484 h 1573619"/>
              <a:gd name="connsiteX82" fmla="*/ 4104168 w 5720316"/>
              <a:gd name="connsiteY82" fmla="*/ 712381 h 1573619"/>
              <a:gd name="connsiteX83" fmla="*/ 4114800 w 5720316"/>
              <a:gd name="connsiteY83" fmla="*/ 882502 h 1573619"/>
              <a:gd name="connsiteX84" fmla="*/ 4136065 w 5720316"/>
              <a:gd name="connsiteY84" fmla="*/ 914400 h 1573619"/>
              <a:gd name="connsiteX85" fmla="*/ 4199861 w 5720316"/>
              <a:gd name="connsiteY85" fmla="*/ 978195 h 1573619"/>
              <a:gd name="connsiteX86" fmla="*/ 4263656 w 5720316"/>
              <a:gd name="connsiteY86" fmla="*/ 1052623 h 1573619"/>
              <a:gd name="connsiteX87" fmla="*/ 4284921 w 5720316"/>
              <a:gd name="connsiteY87" fmla="*/ 1137684 h 1573619"/>
              <a:gd name="connsiteX88" fmla="*/ 4295554 w 5720316"/>
              <a:gd name="connsiteY88" fmla="*/ 1180214 h 1573619"/>
              <a:gd name="connsiteX89" fmla="*/ 4359349 w 5720316"/>
              <a:gd name="connsiteY89" fmla="*/ 1233377 h 1573619"/>
              <a:gd name="connsiteX90" fmla="*/ 4391247 w 5720316"/>
              <a:gd name="connsiteY90" fmla="*/ 1244009 h 1573619"/>
              <a:gd name="connsiteX91" fmla="*/ 4433777 w 5720316"/>
              <a:gd name="connsiteY91" fmla="*/ 1265275 h 1573619"/>
              <a:gd name="connsiteX92" fmla="*/ 4518837 w 5720316"/>
              <a:gd name="connsiteY92" fmla="*/ 1307805 h 1573619"/>
              <a:gd name="connsiteX93" fmla="*/ 4561368 w 5720316"/>
              <a:gd name="connsiteY93" fmla="*/ 1360968 h 1573619"/>
              <a:gd name="connsiteX94" fmla="*/ 4572000 w 5720316"/>
              <a:gd name="connsiteY94" fmla="*/ 1392865 h 1573619"/>
              <a:gd name="connsiteX95" fmla="*/ 4635796 w 5720316"/>
              <a:gd name="connsiteY95" fmla="*/ 1414130 h 1573619"/>
              <a:gd name="connsiteX96" fmla="*/ 4667693 w 5720316"/>
              <a:gd name="connsiteY96" fmla="*/ 1435395 h 1573619"/>
              <a:gd name="connsiteX97" fmla="*/ 4731489 w 5720316"/>
              <a:gd name="connsiteY97" fmla="*/ 1382233 h 1573619"/>
              <a:gd name="connsiteX98" fmla="*/ 4752754 w 5720316"/>
              <a:gd name="connsiteY98" fmla="*/ 1339702 h 1573619"/>
              <a:gd name="connsiteX99" fmla="*/ 4816549 w 5720316"/>
              <a:gd name="connsiteY99" fmla="*/ 1297172 h 1573619"/>
              <a:gd name="connsiteX100" fmla="*/ 4880344 w 5720316"/>
              <a:gd name="connsiteY100" fmla="*/ 1265275 h 1573619"/>
              <a:gd name="connsiteX101" fmla="*/ 4901609 w 5720316"/>
              <a:gd name="connsiteY101" fmla="*/ 1244009 h 1573619"/>
              <a:gd name="connsiteX102" fmla="*/ 4965405 w 5720316"/>
              <a:gd name="connsiteY102" fmla="*/ 1201479 h 1573619"/>
              <a:gd name="connsiteX103" fmla="*/ 5007935 w 5720316"/>
              <a:gd name="connsiteY103" fmla="*/ 1137684 h 1573619"/>
              <a:gd name="connsiteX104" fmla="*/ 5039833 w 5720316"/>
              <a:gd name="connsiteY104" fmla="*/ 1095154 h 1573619"/>
              <a:gd name="connsiteX105" fmla="*/ 5103628 w 5720316"/>
              <a:gd name="connsiteY105" fmla="*/ 1073888 h 1573619"/>
              <a:gd name="connsiteX106" fmla="*/ 5188689 w 5720316"/>
              <a:gd name="connsiteY106" fmla="*/ 1116419 h 1573619"/>
              <a:gd name="connsiteX107" fmla="*/ 5241851 w 5720316"/>
              <a:gd name="connsiteY107" fmla="*/ 1222744 h 1573619"/>
              <a:gd name="connsiteX108" fmla="*/ 5284382 w 5720316"/>
              <a:gd name="connsiteY108" fmla="*/ 1233377 h 1573619"/>
              <a:gd name="connsiteX109" fmla="*/ 5348177 w 5720316"/>
              <a:gd name="connsiteY109" fmla="*/ 1254642 h 1573619"/>
              <a:gd name="connsiteX110" fmla="*/ 5358809 w 5720316"/>
              <a:gd name="connsiteY110" fmla="*/ 1286540 h 1573619"/>
              <a:gd name="connsiteX111" fmla="*/ 5358809 w 5720316"/>
              <a:gd name="connsiteY111" fmla="*/ 1360968 h 1573619"/>
              <a:gd name="connsiteX112" fmla="*/ 5380075 w 5720316"/>
              <a:gd name="connsiteY112" fmla="*/ 1382233 h 1573619"/>
              <a:gd name="connsiteX113" fmla="*/ 5603358 w 5720316"/>
              <a:gd name="connsiteY113" fmla="*/ 1403498 h 1573619"/>
              <a:gd name="connsiteX114" fmla="*/ 5656521 w 5720316"/>
              <a:gd name="connsiteY114" fmla="*/ 1414130 h 1573619"/>
              <a:gd name="connsiteX115" fmla="*/ 5720316 w 5720316"/>
              <a:gd name="connsiteY115" fmla="*/ 1435395 h 1573619"/>
              <a:gd name="connsiteX0" fmla="*/ 0 w 5592725"/>
              <a:gd name="connsiteY0" fmla="*/ 776177 h 1573619"/>
              <a:gd name="connsiteX1" fmla="*/ 85060 w 5592725"/>
              <a:gd name="connsiteY1" fmla="*/ 786809 h 1573619"/>
              <a:gd name="connsiteX2" fmla="*/ 127591 w 5592725"/>
              <a:gd name="connsiteY2" fmla="*/ 871870 h 1573619"/>
              <a:gd name="connsiteX3" fmla="*/ 212651 w 5592725"/>
              <a:gd name="connsiteY3" fmla="*/ 946298 h 1573619"/>
              <a:gd name="connsiteX4" fmla="*/ 244549 w 5592725"/>
              <a:gd name="connsiteY4" fmla="*/ 967563 h 1573619"/>
              <a:gd name="connsiteX5" fmla="*/ 308344 w 5592725"/>
              <a:gd name="connsiteY5" fmla="*/ 1073888 h 1573619"/>
              <a:gd name="connsiteX6" fmla="*/ 329609 w 5592725"/>
              <a:gd name="connsiteY6" fmla="*/ 1105786 h 1573619"/>
              <a:gd name="connsiteX7" fmla="*/ 393405 w 5592725"/>
              <a:gd name="connsiteY7" fmla="*/ 1137684 h 1573619"/>
              <a:gd name="connsiteX8" fmla="*/ 425302 w 5592725"/>
              <a:gd name="connsiteY8" fmla="*/ 1169581 h 1573619"/>
              <a:gd name="connsiteX9" fmla="*/ 446567 w 5592725"/>
              <a:gd name="connsiteY9" fmla="*/ 1233377 h 1573619"/>
              <a:gd name="connsiteX10" fmla="*/ 489098 w 5592725"/>
              <a:gd name="connsiteY10" fmla="*/ 1307805 h 1573619"/>
              <a:gd name="connsiteX11" fmla="*/ 595423 w 5592725"/>
              <a:gd name="connsiteY11" fmla="*/ 1350335 h 1573619"/>
              <a:gd name="connsiteX12" fmla="*/ 627321 w 5592725"/>
              <a:gd name="connsiteY12" fmla="*/ 1371600 h 1573619"/>
              <a:gd name="connsiteX13" fmla="*/ 680484 w 5592725"/>
              <a:gd name="connsiteY13" fmla="*/ 1520456 h 1573619"/>
              <a:gd name="connsiteX14" fmla="*/ 744279 w 5592725"/>
              <a:gd name="connsiteY14" fmla="*/ 1541721 h 1573619"/>
              <a:gd name="connsiteX15" fmla="*/ 765544 w 5592725"/>
              <a:gd name="connsiteY15" fmla="*/ 1573619 h 1573619"/>
              <a:gd name="connsiteX16" fmla="*/ 925032 w 5592725"/>
              <a:gd name="connsiteY16" fmla="*/ 1541721 h 1573619"/>
              <a:gd name="connsiteX17" fmla="*/ 1010093 w 5592725"/>
              <a:gd name="connsiteY17" fmla="*/ 1414130 h 1573619"/>
              <a:gd name="connsiteX18" fmla="*/ 1020725 w 5592725"/>
              <a:gd name="connsiteY18" fmla="*/ 1382233 h 1573619"/>
              <a:gd name="connsiteX19" fmla="*/ 1084521 w 5592725"/>
              <a:gd name="connsiteY19" fmla="*/ 1339702 h 1573619"/>
              <a:gd name="connsiteX20" fmla="*/ 1105786 w 5592725"/>
              <a:gd name="connsiteY20" fmla="*/ 1307805 h 1573619"/>
              <a:gd name="connsiteX21" fmla="*/ 1116418 w 5592725"/>
              <a:gd name="connsiteY21" fmla="*/ 1275907 h 1573619"/>
              <a:gd name="connsiteX22" fmla="*/ 1137684 w 5592725"/>
              <a:gd name="connsiteY22" fmla="*/ 1254642 h 1573619"/>
              <a:gd name="connsiteX23" fmla="*/ 1180214 w 5592725"/>
              <a:gd name="connsiteY23" fmla="*/ 1297172 h 1573619"/>
              <a:gd name="connsiteX24" fmla="*/ 1297172 w 5592725"/>
              <a:gd name="connsiteY24" fmla="*/ 1350335 h 1573619"/>
              <a:gd name="connsiteX25" fmla="*/ 1360967 w 5592725"/>
              <a:gd name="connsiteY25" fmla="*/ 1392865 h 1573619"/>
              <a:gd name="connsiteX26" fmla="*/ 1392865 w 5592725"/>
              <a:gd name="connsiteY26" fmla="*/ 1414130 h 1573619"/>
              <a:gd name="connsiteX27" fmla="*/ 1403498 w 5592725"/>
              <a:gd name="connsiteY27" fmla="*/ 1446028 h 1573619"/>
              <a:gd name="connsiteX28" fmla="*/ 1446028 w 5592725"/>
              <a:gd name="connsiteY28" fmla="*/ 1435395 h 1573619"/>
              <a:gd name="connsiteX29" fmla="*/ 1562986 w 5592725"/>
              <a:gd name="connsiteY29" fmla="*/ 1360968 h 1573619"/>
              <a:gd name="connsiteX30" fmla="*/ 1594884 w 5592725"/>
              <a:gd name="connsiteY30" fmla="*/ 1329070 h 1573619"/>
              <a:gd name="connsiteX31" fmla="*/ 1648046 w 5592725"/>
              <a:gd name="connsiteY31" fmla="*/ 1318437 h 1573619"/>
              <a:gd name="connsiteX32" fmla="*/ 1679944 w 5592725"/>
              <a:gd name="connsiteY32" fmla="*/ 1307805 h 1573619"/>
              <a:gd name="connsiteX33" fmla="*/ 1711842 w 5592725"/>
              <a:gd name="connsiteY33" fmla="*/ 1286540 h 1573619"/>
              <a:gd name="connsiteX34" fmla="*/ 1754372 w 5592725"/>
              <a:gd name="connsiteY34" fmla="*/ 1190847 h 1573619"/>
              <a:gd name="connsiteX35" fmla="*/ 1796902 w 5592725"/>
              <a:gd name="connsiteY35" fmla="*/ 1180214 h 1573619"/>
              <a:gd name="connsiteX36" fmla="*/ 1828800 w 5592725"/>
              <a:gd name="connsiteY36" fmla="*/ 1169581 h 1573619"/>
              <a:gd name="connsiteX37" fmla="*/ 1924493 w 5592725"/>
              <a:gd name="connsiteY37" fmla="*/ 1180214 h 1573619"/>
              <a:gd name="connsiteX38" fmla="*/ 1967023 w 5592725"/>
              <a:gd name="connsiteY38" fmla="*/ 1297172 h 1573619"/>
              <a:gd name="connsiteX39" fmla="*/ 2105246 w 5592725"/>
              <a:gd name="connsiteY39" fmla="*/ 1371600 h 1573619"/>
              <a:gd name="connsiteX40" fmla="*/ 2126512 w 5592725"/>
              <a:gd name="connsiteY40" fmla="*/ 1392865 h 1573619"/>
              <a:gd name="connsiteX41" fmla="*/ 2190307 w 5592725"/>
              <a:gd name="connsiteY41" fmla="*/ 1414130 h 1573619"/>
              <a:gd name="connsiteX42" fmla="*/ 2254102 w 5592725"/>
              <a:gd name="connsiteY42" fmla="*/ 1403498 h 1573619"/>
              <a:gd name="connsiteX43" fmla="*/ 2339163 w 5592725"/>
              <a:gd name="connsiteY43" fmla="*/ 1307805 h 1573619"/>
              <a:gd name="connsiteX44" fmla="*/ 2381693 w 5592725"/>
              <a:gd name="connsiteY44" fmla="*/ 1275907 h 1573619"/>
              <a:gd name="connsiteX45" fmla="*/ 2445488 w 5592725"/>
              <a:gd name="connsiteY45" fmla="*/ 1212112 h 1573619"/>
              <a:gd name="connsiteX46" fmla="*/ 2498651 w 5592725"/>
              <a:gd name="connsiteY46" fmla="*/ 1127051 h 1573619"/>
              <a:gd name="connsiteX47" fmla="*/ 2519916 w 5592725"/>
              <a:gd name="connsiteY47" fmla="*/ 1095154 h 1573619"/>
              <a:gd name="connsiteX48" fmla="*/ 2551814 w 5592725"/>
              <a:gd name="connsiteY48" fmla="*/ 1063256 h 1573619"/>
              <a:gd name="connsiteX49" fmla="*/ 2594344 w 5592725"/>
              <a:gd name="connsiteY49" fmla="*/ 1010093 h 1573619"/>
              <a:gd name="connsiteX50" fmla="*/ 2636874 w 5592725"/>
              <a:gd name="connsiteY50" fmla="*/ 978195 h 1573619"/>
              <a:gd name="connsiteX51" fmla="*/ 2775098 w 5592725"/>
              <a:gd name="connsiteY51" fmla="*/ 765544 h 1573619"/>
              <a:gd name="connsiteX52" fmla="*/ 2838893 w 5592725"/>
              <a:gd name="connsiteY52" fmla="*/ 659219 h 1573619"/>
              <a:gd name="connsiteX53" fmla="*/ 2902688 w 5592725"/>
              <a:gd name="connsiteY53" fmla="*/ 510363 h 1573619"/>
              <a:gd name="connsiteX54" fmla="*/ 2923953 w 5592725"/>
              <a:gd name="connsiteY54" fmla="*/ 414670 h 1573619"/>
              <a:gd name="connsiteX55" fmla="*/ 3009014 w 5592725"/>
              <a:gd name="connsiteY55" fmla="*/ 350875 h 1573619"/>
              <a:gd name="connsiteX56" fmla="*/ 3094074 w 5592725"/>
              <a:gd name="connsiteY56" fmla="*/ 276447 h 1573619"/>
              <a:gd name="connsiteX57" fmla="*/ 3125972 w 5592725"/>
              <a:gd name="connsiteY57" fmla="*/ 265814 h 1573619"/>
              <a:gd name="connsiteX58" fmla="*/ 3211032 w 5592725"/>
              <a:gd name="connsiteY58" fmla="*/ 223284 h 1573619"/>
              <a:gd name="connsiteX59" fmla="*/ 3285460 w 5592725"/>
              <a:gd name="connsiteY59" fmla="*/ 148856 h 1573619"/>
              <a:gd name="connsiteX60" fmla="*/ 3317358 w 5592725"/>
              <a:gd name="connsiteY60" fmla="*/ 127591 h 1573619"/>
              <a:gd name="connsiteX61" fmla="*/ 3381153 w 5592725"/>
              <a:gd name="connsiteY61" fmla="*/ 85061 h 1573619"/>
              <a:gd name="connsiteX62" fmla="*/ 3466214 w 5592725"/>
              <a:gd name="connsiteY62" fmla="*/ 10633 h 1573619"/>
              <a:gd name="connsiteX63" fmla="*/ 3498112 w 5592725"/>
              <a:gd name="connsiteY63" fmla="*/ 0 h 1573619"/>
              <a:gd name="connsiteX64" fmla="*/ 3540642 w 5592725"/>
              <a:gd name="connsiteY64" fmla="*/ 10633 h 1573619"/>
              <a:gd name="connsiteX65" fmla="*/ 3572539 w 5592725"/>
              <a:gd name="connsiteY65" fmla="*/ 74428 h 1573619"/>
              <a:gd name="connsiteX66" fmla="*/ 3530009 w 5592725"/>
              <a:gd name="connsiteY66" fmla="*/ 138223 h 1573619"/>
              <a:gd name="connsiteX67" fmla="*/ 3540642 w 5592725"/>
              <a:gd name="connsiteY67" fmla="*/ 170121 h 1573619"/>
              <a:gd name="connsiteX68" fmla="*/ 3551274 w 5592725"/>
              <a:gd name="connsiteY68" fmla="*/ 223284 h 1573619"/>
              <a:gd name="connsiteX69" fmla="*/ 3615070 w 5592725"/>
              <a:gd name="connsiteY69" fmla="*/ 287079 h 1573619"/>
              <a:gd name="connsiteX70" fmla="*/ 3646967 w 5592725"/>
              <a:gd name="connsiteY70" fmla="*/ 297712 h 1573619"/>
              <a:gd name="connsiteX71" fmla="*/ 3678865 w 5592725"/>
              <a:gd name="connsiteY71" fmla="*/ 329609 h 1573619"/>
              <a:gd name="connsiteX72" fmla="*/ 3710763 w 5592725"/>
              <a:gd name="connsiteY72" fmla="*/ 340242 h 1573619"/>
              <a:gd name="connsiteX73" fmla="*/ 3732028 w 5592725"/>
              <a:gd name="connsiteY73" fmla="*/ 382772 h 1573619"/>
              <a:gd name="connsiteX74" fmla="*/ 3763925 w 5592725"/>
              <a:gd name="connsiteY74" fmla="*/ 414670 h 1573619"/>
              <a:gd name="connsiteX75" fmla="*/ 3795823 w 5592725"/>
              <a:gd name="connsiteY75" fmla="*/ 531628 h 1573619"/>
              <a:gd name="connsiteX76" fmla="*/ 3838353 w 5592725"/>
              <a:gd name="connsiteY76" fmla="*/ 606056 h 1573619"/>
              <a:gd name="connsiteX77" fmla="*/ 3880884 w 5592725"/>
              <a:gd name="connsiteY77" fmla="*/ 616688 h 1573619"/>
              <a:gd name="connsiteX78" fmla="*/ 3912781 w 5592725"/>
              <a:gd name="connsiteY78" fmla="*/ 637954 h 1573619"/>
              <a:gd name="connsiteX79" fmla="*/ 3944679 w 5592725"/>
              <a:gd name="connsiteY79" fmla="*/ 648586 h 1573619"/>
              <a:gd name="connsiteX80" fmla="*/ 3955312 w 5592725"/>
              <a:gd name="connsiteY80" fmla="*/ 680484 h 1573619"/>
              <a:gd name="connsiteX81" fmla="*/ 3976577 w 5592725"/>
              <a:gd name="connsiteY81" fmla="*/ 712381 h 1573619"/>
              <a:gd name="connsiteX82" fmla="*/ 3987209 w 5592725"/>
              <a:gd name="connsiteY82" fmla="*/ 882502 h 1573619"/>
              <a:gd name="connsiteX83" fmla="*/ 4008474 w 5592725"/>
              <a:gd name="connsiteY83" fmla="*/ 914400 h 1573619"/>
              <a:gd name="connsiteX84" fmla="*/ 4072270 w 5592725"/>
              <a:gd name="connsiteY84" fmla="*/ 978195 h 1573619"/>
              <a:gd name="connsiteX85" fmla="*/ 4136065 w 5592725"/>
              <a:gd name="connsiteY85" fmla="*/ 1052623 h 1573619"/>
              <a:gd name="connsiteX86" fmla="*/ 4157330 w 5592725"/>
              <a:gd name="connsiteY86" fmla="*/ 1137684 h 1573619"/>
              <a:gd name="connsiteX87" fmla="*/ 4167963 w 5592725"/>
              <a:gd name="connsiteY87" fmla="*/ 1180214 h 1573619"/>
              <a:gd name="connsiteX88" fmla="*/ 4231758 w 5592725"/>
              <a:gd name="connsiteY88" fmla="*/ 1233377 h 1573619"/>
              <a:gd name="connsiteX89" fmla="*/ 4263656 w 5592725"/>
              <a:gd name="connsiteY89" fmla="*/ 1244009 h 1573619"/>
              <a:gd name="connsiteX90" fmla="*/ 4306186 w 5592725"/>
              <a:gd name="connsiteY90" fmla="*/ 1265275 h 1573619"/>
              <a:gd name="connsiteX91" fmla="*/ 4391246 w 5592725"/>
              <a:gd name="connsiteY91" fmla="*/ 1307805 h 1573619"/>
              <a:gd name="connsiteX92" fmla="*/ 4433777 w 5592725"/>
              <a:gd name="connsiteY92" fmla="*/ 1360968 h 1573619"/>
              <a:gd name="connsiteX93" fmla="*/ 4444409 w 5592725"/>
              <a:gd name="connsiteY93" fmla="*/ 1392865 h 1573619"/>
              <a:gd name="connsiteX94" fmla="*/ 4508205 w 5592725"/>
              <a:gd name="connsiteY94" fmla="*/ 1414130 h 1573619"/>
              <a:gd name="connsiteX95" fmla="*/ 4540102 w 5592725"/>
              <a:gd name="connsiteY95" fmla="*/ 1435395 h 1573619"/>
              <a:gd name="connsiteX96" fmla="*/ 4603898 w 5592725"/>
              <a:gd name="connsiteY96" fmla="*/ 1382233 h 1573619"/>
              <a:gd name="connsiteX97" fmla="*/ 4625163 w 5592725"/>
              <a:gd name="connsiteY97" fmla="*/ 1339702 h 1573619"/>
              <a:gd name="connsiteX98" fmla="*/ 4688958 w 5592725"/>
              <a:gd name="connsiteY98" fmla="*/ 1297172 h 1573619"/>
              <a:gd name="connsiteX99" fmla="*/ 4752753 w 5592725"/>
              <a:gd name="connsiteY99" fmla="*/ 1265275 h 1573619"/>
              <a:gd name="connsiteX100" fmla="*/ 4774018 w 5592725"/>
              <a:gd name="connsiteY100" fmla="*/ 1244009 h 1573619"/>
              <a:gd name="connsiteX101" fmla="*/ 4837814 w 5592725"/>
              <a:gd name="connsiteY101" fmla="*/ 1201479 h 1573619"/>
              <a:gd name="connsiteX102" fmla="*/ 4880344 w 5592725"/>
              <a:gd name="connsiteY102" fmla="*/ 1137684 h 1573619"/>
              <a:gd name="connsiteX103" fmla="*/ 4912242 w 5592725"/>
              <a:gd name="connsiteY103" fmla="*/ 1095154 h 1573619"/>
              <a:gd name="connsiteX104" fmla="*/ 4976037 w 5592725"/>
              <a:gd name="connsiteY104" fmla="*/ 1073888 h 1573619"/>
              <a:gd name="connsiteX105" fmla="*/ 5061098 w 5592725"/>
              <a:gd name="connsiteY105" fmla="*/ 1116419 h 1573619"/>
              <a:gd name="connsiteX106" fmla="*/ 5114260 w 5592725"/>
              <a:gd name="connsiteY106" fmla="*/ 1222744 h 1573619"/>
              <a:gd name="connsiteX107" fmla="*/ 5156791 w 5592725"/>
              <a:gd name="connsiteY107" fmla="*/ 1233377 h 1573619"/>
              <a:gd name="connsiteX108" fmla="*/ 5220586 w 5592725"/>
              <a:gd name="connsiteY108" fmla="*/ 1254642 h 1573619"/>
              <a:gd name="connsiteX109" fmla="*/ 5231218 w 5592725"/>
              <a:gd name="connsiteY109" fmla="*/ 1286540 h 1573619"/>
              <a:gd name="connsiteX110" fmla="*/ 5231218 w 5592725"/>
              <a:gd name="connsiteY110" fmla="*/ 1360968 h 1573619"/>
              <a:gd name="connsiteX111" fmla="*/ 5252484 w 5592725"/>
              <a:gd name="connsiteY111" fmla="*/ 1382233 h 1573619"/>
              <a:gd name="connsiteX112" fmla="*/ 5475767 w 5592725"/>
              <a:gd name="connsiteY112" fmla="*/ 1403498 h 1573619"/>
              <a:gd name="connsiteX113" fmla="*/ 5528930 w 5592725"/>
              <a:gd name="connsiteY113" fmla="*/ 1414130 h 1573619"/>
              <a:gd name="connsiteX114" fmla="*/ 5592725 w 5592725"/>
              <a:gd name="connsiteY114" fmla="*/ 1435395 h 1573619"/>
              <a:gd name="connsiteX0" fmla="*/ 0 w 5507665"/>
              <a:gd name="connsiteY0" fmla="*/ 786809 h 1573619"/>
              <a:gd name="connsiteX1" fmla="*/ 42531 w 5507665"/>
              <a:gd name="connsiteY1" fmla="*/ 871870 h 1573619"/>
              <a:gd name="connsiteX2" fmla="*/ 127591 w 5507665"/>
              <a:gd name="connsiteY2" fmla="*/ 946298 h 1573619"/>
              <a:gd name="connsiteX3" fmla="*/ 159489 w 5507665"/>
              <a:gd name="connsiteY3" fmla="*/ 967563 h 1573619"/>
              <a:gd name="connsiteX4" fmla="*/ 223284 w 5507665"/>
              <a:gd name="connsiteY4" fmla="*/ 1073888 h 1573619"/>
              <a:gd name="connsiteX5" fmla="*/ 244549 w 5507665"/>
              <a:gd name="connsiteY5" fmla="*/ 1105786 h 1573619"/>
              <a:gd name="connsiteX6" fmla="*/ 308345 w 5507665"/>
              <a:gd name="connsiteY6" fmla="*/ 1137684 h 1573619"/>
              <a:gd name="connsiteX7" fmla="*/ 340242 w 5507665"/>
              <a:gd name="connsiteY7" fmla="*/ 1169581 h 1573619"/>
              <a:gd name="connsiteX8" fmla="*/ 361507 w 5507665"/>
              <a:gd name="connsiteY8" fmla="*/ 1233377 h 1573619"/>
              <a:gd name="connsiteX9" fmla="*/ 404038 w 5507665"/>
              <a:gd name="connsiteY9" fmla="*/ 1307805 h 1573619"/>
              <a:gd name="connsiteX10" fmla="*/ 510363 w 5507665"/>
              <a:gd name="connsiteY10" fmla="*/ 1350335 h 1573619"/>
              <a:gd name="connsiteX11" fmla="*/ 542261 w 5507665"/>
              <a:gd name="connsiteY11" fmla="*/ 1371600 h 1573619"/>
              <a:gd name="connsiteX12" fmla="*/ 595424 w 5507665"/>
              <a:gd name="connsiteY12" fmla="*/ 1520456 h 1573619"/>
              <a:gd name="connsiteX13" fmla="*/ 659219 w 5507665"/>
              <a:gd name="connsiteY13" fmla="*/ 1541721 h 1573619"/>
              <a:gd name="connsiteX14" fmla="*/ 680484 w 5507665"/>
              <a:gd name="connsiteY14" fmla="*/ 1573619 h 1573619"/>
              <a:gd name="connsiteX15" fmla="*/ 839972 w 5507665"/>
              <a:gd name="connsiteY15" fmla="*/ 1541721 h 1573619"/>
              <a:gd name="connsiteX16" fmla="*/ 925033 w 5507665"/>
              <a:gd name="connsiteY16" fmla="*/ 1414130 h 1573619"/>
              <a:gd name="connsiteX17" fmla="*/ 935665 w 5507665"/>
              <a:gd name="connsiteY17" fmla="*/ 1382233 h 1573619"/>
              <a:gd name="connsiteX18" fmla="*/ 999461 w 5507665"/>
              <a:gd name="connsiteY18" fmla="*/ 1339702 h 1573619"/>
              <a:gd name="connsiteX19" fmla="*/ 1020726 w 5507665"/>
              <a:gd name="connsiteY19" fmla="*/ 1307805 h 1573619"/>
              <a:gd name="connsiteX20" fmla="*/ 1031358 w 5507665"/>
              <a:gd name="connsiteY20" fmla="*/ 1275907 h 1573619"/>
              <a:gd name="connsiteX21" fmla="*/ 1052624 w 5507665"/>
              <a:gd name="connsiteY21" fmla="*/ 1254642 h 1573619"/>
              <a:gd name="connsiteX22" fmla="*/ 1095154 w 5507665"/>
              <a:gd name="connsiteY22" fmla="*/ 1297172 h 1573619"/>
              <a:gd name="connsiteX23" fmla="*/ 1212112 w 5507665"/>
              <a:gd name="connsiteY23" fmla="*/ 1350335 h 1573619"/>
              <a:gd name="connsiteX24" fmla="*/ 1275907 w 5507665"/>
              <a:gd name="connsiteY24" fmla="*/ 1392865 h 1573619"/>
              <a:gd name="connsiteX25" fmla="*/ 1307805 w 5507665"/>
              <a:gd name="connsiteY25" fmla="*/ 1414130 h 1573619"/>
              <a:gd name="connsiteX26" fmla="*/ 1318438 w 5507665"/>
              <a:gd name="connsiteY26" fmla="*/ 1446028 h 1573619"/>
              <a:gd name="connsiteX27" fmla="*/ 1360968 w 5507665"/>
              <a:gd name="connsiteY27" fmla="*/ 1435395 h 1573619"/>
              <a:gd name="connsiteX28" fmla="*/ 1477926 w 5507665"/>
              <a:gd name="connsiteY28" fmla="*/ 1360968 h 1573619"/>
              <a:gd name="connsiteX29" fmla="*/ 1509824 w 5507665"/>
              <a:gd name="connsiteY29" fmla="*/ 1329070 h 1573619"/>
              <a:gd name="connsiteX30" fmla="*/ 1562986 w 5507665"/>
              <a:gd name="connsiteY30" fmla="*/ 1318437 h 1573619"/>
              <a:gd name="connsiteX31" fmla="*/ 1594884 w 5507665"/>
              <a:gd name="connsiteY31" fmla="*/ 1307805 h 1573619"/>
              <a:gd name="connsiteX32" fmla="*/ 1626782 w 5507665"/>
              <a:gd name="connsiteY32" fmla="*/ 1286540 h 1573619"/>
              <a:gd name="connsiteX33" fmla="*/ 1669312 w 5507665"/>
              <a:gd name="connsiteY33" fmla="*/ 1190847 h 1573619"/>
              <a:gd name="connsiteX34" fmla="*/ 1711842 w 5507665"/>
              <a:gd name="connsiteY34" fmla="*/ 1180214 h 1573619"/>
              <a:gd name="connsiteX35" fmla="*/ 1743740 w 5507665"/>
              <a:gd name="connsiteY35" fmla="*/ 1169581 h 1573619"/>
              <a:gd name="connsiteX36" fmla="*/ 1839433 w 5507665"/>
              <a:gd name="connsiteY36" fmla="*/ 1180214 h 1573619"/>
              <a:gd name="connsiteX37" fmla="*/ 1881963 w 5507665"/>
              <a:gd name="connsiteY37" fmla="*/ 1297172 h 1573619"/>
              <a:gd name="connsiteX38" fmla="*/ 2020186 w 5507665"/>
              <a:gd name="connsiteY38" fmla="*/ 1371600 h 1573619"/>
              <a:gd name="connsiteX39" fmla="*/ 2041452 w 5507665"/>
              <a:gd name="connsiteY39" fmla="*/ 1392865 h 1573619"/>
              <a:gd name="connsiteX40" fmla="*/ 2105247 w 5507665"/>
              <a:gd name="connsiteY40" fmla="*/ 1414130 h 1573619"/>
              <a:gd name="connsiteX41" fmla="*/ 2169042 w 5507665"/>
              <a:gd name="connsiteY41" fmla="*/ 1403498 h 1573619"/>
              <a:gd name="connsiteX42" fmla="*/ 2254103 w 5507665"/>
              <a:gd name="connsiteY42" fmla="*/ 1307805 h 1573619"/>
              <a:gd name="connsiteX43" fmla="*/ 2296633 w 5507665"/>
              <a:gd name="connsiteY43" fmla="*/ 1275907 h 1573619"/>
              <a:gd name="connsiteX44" fmla="*/ 2360428 w 5507665"/>
              <a:gd name="connsiteY44" fmla="*/ 1212112 h 1573619"/>
              <a:gd name="connsiteX45" fmla="*/ 2413591 w 5507665"/>
              <a:gd name="connsiteY45" fmla="*/ 1127051 h 1573619"/>
              <a:gd name="connsiteX46" fmla="*/ 2434856 w 5507665"/>
              <a:gd name="connsiteY46" fmla="*/ 1095154 h 1573619"/>
              <a:gd name="connsiteX47" fmla="*/ 2466754 w 5507665"/>
              <a:gd name="connsiteY47" fmla="*/ 1063256 h 1573619"/>
              <a:gd name="connsiteX48" fmla="*/ 2509284 w 5507665"/>
              <a:gd name="connsiteY48" fmla="*/ 1010093 h 1573619"/>
              <a:gd name="connsiteX49" fmla="*/ 2551814 w 5507665"/>
              <a:gd name="connsiteY49" fmla="*/ 978195 h 1573619"/>
              <a:gd name="connsiteX50" fmla="*/ 2690038 w 5507665"/>
              <a:gd name="connsiteY50" fmla="*/ 765544 h 1573619"/>
              <a:gd name="connsiteX51" fmla="*/ 2753833 w 5507665"/>
              <a:gd name="connsiteY51" fmla="*/ 659219 h 1573619"/>
              <a:gd name="connsiteX52" fmla="*/ 2817628 w 5507665"/>
              <a:gd name="connsiteY52" fmla="*/ 510363 h 1573619"/>
              <a:gd name="connsiteX53" fmla="*/ 2838893 w 5507665"/>
              <a:gd name="connsiteY53" fmla="*/ 414670 h 1573619"/>
              <a:gd name="connsiteX54" fmla="*/ 2923954 w 5507665"/>
              <a:gd name="connsiteY54" fmla="*/ 350875 h 1573619"/>
              <a:gd name="connsiteX55" fmla="*/ 3009014 w 5507665"/>
              <a:gd name="connsiteY55" fmla="*/ 276447 h 1573619"/>
              <a:gd name="connsiteX56" fmla="*/ 3040912 w 5507665"/>
              <a:gd name="connsiteY56" fmla="*/ 265814 h 1573619"/>
              <a:gd name="connsiteX57" fmla="*/ 3125972 w 5507665"/>
              <a:gd name="connsiteY57" fmla="*/ 223284 h 1573619"/>
              <a:gd name="connsiteX58" fmla="*/ 3200400 w 5507665"/>
              <a:gd name="connsiteY58" fmla="*/ 148856 h 1573619"/>
              <a:gd name="connsiteX59" fmla="*/ 3232298 w 5507665"/>
              <a:gd name="connsiteY59" fmla="*/ 127591 h 1573619"/>
              <a:gd name="connsiteX60" fmla="*/ 3296093 w 5507665"/>
              <a:gd name="connsiteY60" fmla="*/ 85061 h 1573619"/>
              <a:gd name="connsiteX61" fmla="*/ 3381154 w 5507665"/>
              <a:gd name="connsiteY61" fmla="*/ 10633 h 1573619"/>
              <a:gd name="connsiteX62" fmla="*/ 3413052 w 5507665"/>
              <a:gd name="connsiteY62" fmla="*/ 0 h 1573619"/>
              <a:gd name="connsiteX63" fmla="*/ 3455582 w 5507665"/>
              <a:gd name="connsiteY63" fmla="*/ 10633 h 1573619"/>
              <a:gd name="connsiteX64" fmla="*/ 3487479 w 5507665"/>
              <a:gd name="connsiteY64" fmla="*/ 74428 h 1573619"/>
              <a:gd name="connsiteX65" fmla="*/ 3444949 w 5507665"/>
              <a:gd name="connsiteY65" fmla="*/ 138223 h 1573619"/>
              <a:gd name="connsiteX66" fmla="*/ 3455582 w 5507665"/>
              <a:gd name="connsiteY66" fmla="*/ 170121 h 1573619"/>
              <a:gd name="connsiteX67" fmla="*/ 3466214 w 5507665"/>
              <a:gd name="connsiteY67" fmla="*/ 223284 h 1573619"/>
              <a:gd name="connsiteX68" fmla="*/ 3530010 w 5507665"/>
              <a:gd name="connsiteY68" fmla="*/ 287079 h 1573619"/>
              <a:gd name="connsiteX69" fmla="*/ 3561907 w 5507665"/>
              <a:gd name="connsiteY69" fmla="*/ 297712 h 1573619"/>
              <a:gd name="connsiteX70" fmla="*/ 3593805 w 5507665"/>
              <a:gd name="connsiteY70" fmla="*/ 329609 h 1573619"/>
              <a:gd name="connsiteX71" fmla="*/ 3625703 w 5507665"/>
              <a:gd name="connsiteY71" fmla="*/ 340242 h 1573619"/>
              <a:gd name="connsiteX72" fmla="*/ 3646968 w 5507665"/>
              <a:gd name="connsiteY72" fmla="*/ 382772 h 1573619"/>
              <a:gd name="connsiteX73" fmla="*/ 3678865 w 5507665"/>
              <a:gd name="connsiteY73" fmla="*/ 414670 h 1573619"/>
              <a:gd name="connsiteX74" fmla="*/ 3710763 w 5507665"/>
              <a:gd name="connsiteY74" fmla="*/ 531628 h 1573619"/>
              <a:gd name="connsiteX75" fmla="*/ 3753293 w 5507665"/>
              <a:gd name="connsiteY75" fmla="*/ 606056 h 1573619"/>
              <a:gd name="connsiteX76" fmla="*/ 3795824 w 5507665"/>
              <a:gd name="connsiteY76" fmla="*/ 616688 h 1573619"/>
              <a:gd name="connsiteX77" fmla="*/ 3827721 w 5507665"/>
              <a:gd name="connsiteY77" fmla="*/ 637954 h 1573619"/>
              <a:gd name="connsiteX78" fmla="*/ 3859619 w 5507665"/>
              <a:gd name="connsiteY78" fmla="*/ 648586 h 1573619"/>
              <a:gd name="connsiteX79" fmla="*/ 3870252 w 5507665"/>
              <a:gd name="connsiteY79" fmla="*/ 680484 h 1573619"/>
              <a:gd name="connsiteX80" fmla="*/ 3891517 w 5507665"/>
              <a:gd name="connsiteY80" fmla="*/ 712381 h 1573619"/>
              <a:gd name="connsiteX81" fmla="*/ 3902149 w 5507665"/>
              <a:gd name="connsiteY81" fmla="*/ 882502 h 1573619"/>
              <a:gd name="connsiteX82" fmla="*/ 3923414 w 5507665"/>
              <a:gd name="connsiteY82" fmla="*/ 914400 h 1573619"/>
              <a:gd name="connsiteX83" fmla="*/ 3987210 w 5507665"/>
              <a:gd name="connsiteY83" fmla="*/ 978195 h 1573619"/>
              <a:gd name="connsiteX84" fmla="*/ 4051005 w 5507665"/>
              <a:gd name="connsiteY84" fmla="*/ 1052623 h 1573619"/>
              <a:gd name="connsiteX85" fmla="*/ 4072270 w 5507665"/>
              <a:gd name="connsiteY85" fmla="*/ 1137684 h 1573619"/>
              <a:gd name="connsiteX86" fmla="*/ 4082903 w 5507665"/>
              <a:gd name="connsiteY86" fmla="*/ 1180214 h 1573619"/>
              <a:gd name="connsiteX87" fmla="*/ 4146698 w 5507665"/>
              <a:gd name="connsiteY87" fmla="*/ 1233377 h 1573619"/>
              <a:gd name="connsiteX88" fmla="*/ 4178596 w 5507665"/>
              <a:gd name="connsiteY88" fmla="*/ 1244009 h 1573619"/>
              <a:gd name="connsiteX89" fmla="*/ 4221126 w 5507665"/>
              <a:gd name="connsiteY89" fmla="*/ 1265275 h 1573619"/>
              <a:gd name="connsiteX90" fmla="*/ 4306186 w 5507665"/>
              <a:gd name="connsiteY90" fmla="*/ 1307805 h 1573619"/>
              <a:gd name="connsiteX91" fmla="*/ 4348717 w 5507665"/>
              <a:gd name="connsiteY91" fmla="*/ 1360968 h 1573619"/>
              <a:gd name="connsiteX92" fmla="*/ 4359349 w 5507665"/>
              <a:gd name="connsiteY92" fmla="*/ 1392865 h 1573619"/>
              <a:gd name="connsiteX93" fmla="*/ 4423145 w 5507665"/>
              <a:gd name="connsiteY93" fmla="*/ 1414130 h 1573619"/>
              <a:gd name="connsiteX94" fmla="*/ 4455042 w 5507665"/>
              <a:gd name="connsiteY94" fmla="*/ 1435395 h 1573619"/>
              <a:gd name="connsiteX95" fmla="*/ 4518838 w 5507665"/>
              <a:gd name="connsiteY95" fmla="*/ 1382233 h 1573619"/>
              <a:gd name="connsiteX96" fmla="*/ 4540103 w 5507665"/>
              <a:gd name="connsiteY96" fmla="*/ 1339702 h 1573619"/>
              <a:gd name="connsiteX97" fmla="*/ 4603898 w 5507665"/>
              <a:gd name="connsiteY97" fmla="*/ 1297172 h 1573619"/>
              <a:gd name="connsiteX98" fmla="*/ 4667693 w 5507665"/>
              <a:gd name="connsiteY98" fmla="*/ 1265275 h 1573619"/>
              <a:gd name="connsiteX99" fmla="*/ 4688958 w 5507665"/>
              <a:gd name="connsiteY99" fmla="*/ 1244009 h 1573619"/>
              <a:gd name="connsiteX100" fmla="*/ 4752754 w 5507665"/>
              <a:gd name="connsiteY100" fmla="*/ 1201479 h 1573619"/>
              <a:gd name="connsiteX101" fmla="*/ 4795284 w 5507665"/>
              <a:gd name="connsiteY101" fmla="*/ 1137684 h 1573619"/>
              <a:gd name="connsiteX102" fmla="*/ 4827182 w 5507665"/>
              <a:gd name="connsiteY102" fmla="*/ 1095154 h 1573619"/>
              <a:gd name="connsiteX103" fmla="*/ 4890977 w 5507665"/>
              <a:gd name="connsiteY103" fmla="*/ 1073888 h 1573619"/>
              <a:gd name="connsiteX104" fmla="*/ 4976038 w 5507665"/>
              <a:gd name="connsiteY104" fmla="*/ 1116419 h 1573619"/>
              <a:gd name="connsiteX105" fmla="*/ 5029200 w 5507665"/>
              <a:gd name="connsiteY105" fmla="*/ 1222744 h 1573619"/>
              <a:gd name="connsiteX106" fmla="*/ 5071731 w 5507665"/>
              <a:gd name="connsiteY106" fmla="*/ 1233377 h 1573619"/>
              <a:gd name="connsiteX107" fmla="*/ 5135526 w 5507665"/>
              <a:gd name="connsiteY107" fmla="*/ 1254642 h 1573619"/>
              <a:gd name="connsiteX108" fmla="*/ 5146158 w 5507665"/>
              <a:gd name="connsiteY108" fmla="*/ 1286540 h 1573619"/>
              <a:gd name="connsiteX109" fmla="*/ 5146158 w 5507665"/>
              <a:gd name="connsiteY109" fmla="*/ 1360968 h 1573619"/>
              <a:gd name="connsiteX110" fmla="*/ 5167424 w 5507665"/>
              <a:gd name="connsiteY110" fmla="*/ 1382233 h 1573619"/>
              <a:gd name="connsiteX111" fmla="*/ 5390707 w 5507665"/>
              <a:gd name="connsiteY111" fmla="*/ 1403498 h 1573619"/>
              <a:gd name="connsiteX112" fmla="*/ 5443870 w 5507665"/>
              <a:gd name="connsiteY112" fmla="*/ 1414130 h 1573619"/>
              <a:gd name="connsiteX113" fmla="*/ 5507665 w 5507665"/>
              <a:gd name="connsiteY113" fmla="*/ 1435395 h 1573619"/>
              <a:gd name="connsiteX0" fmla="*/ 0 w 5465134"/>
              <a:gd name="connsiteY0" fmla="*/ 871870 h 1573619"/>
              <a:gd name="connsiteX1" fmla="*/ 85060 w 5465134"/>
              <a:gd name="connsiteY1" fmla="*/ 946298 h 1573619"/>
              <a:gd name="connsiteX2" fmla="*/ 116958 w 5465134"/>
              <a:gd name="connsiteY2" fmla="*/ 967563 h 1573619"/>
              <a:gd name="connsiteX3" fmla="*/ 180753 w 5465134"/>
              <a:gd name="connsiteY3" fmla="*/ 1073888 h 1573619"/>
              <a:gd name="connsiteX4" fmla="*/ 202018 w 5465134"/>
              <a:gd name="connsiteY4" fmla="*/ 1105786 h 1573619"/>
              <a:gd name="connsiteX5" fmla="*/ 265814 w 5465134"/>
              <a:gd name="connsiteY5" fmla="*/ 1137684 h 1573619"/>
              <a:gd name="connsiteX6" fmla="*/ 297711 w 5465134"/>
              <a:gd name="connsiteY6" fmla="*/ 1169581 h 1573619"/>
              <a:gd name="connsiteX7" fmla="*/ 318976 w 5465134"/>
              <a:gd name="connsiteY7" fmla="*/ 1233377 h 1573619"/>
              <a:gd name="connsiteX8" fmla="*/ 361507 w 5465134"/>
              <a:gd name="connsiteY8" fmla="*/ 1307805 h 1573619"/>
              <a:gd name="connsiteX9" fmla="*/ 467832 w 5465134"/>
              <a:gd name="connsiteY9" fmla="*/ 1350335 h 1573619"/>
              <a:gd name="connsiteX10" fmla="*/ 499730 w 5465134"/>
              <a:gd name="connsiteY10" fmla="*/ 1371600 h 1573619"/>
              <a:gd name="connsiteX11" fmla="*/ 552893 w 5465134"/>
              <a:gd name="connsiteY11" fmla="*/ 1520456 h 1573619"/>
              <a:gd name="connsiteX12" fmla="*/ 616688 w 5465134"/>
              <a:gd name="connsiteY12" fmla="*/ 1541721 h 1573619"/>
              <a:gd name="connsiteX13" fmla="*/ 637953 w 5465134"/>
              <a:gd name="connsiteY13" fmla="*/ 1573619 h 1573619"/>
              <a:gd name="connsiteX14" fmla="*/ 797441 w 5465134"/>
              <a:gd name="connsiteY14" fmla="*/ 1541721 h 1573619"/>
              <a:gd name="connsiteX15" fmla="*/ 882502 w 5465134"/>
              <a:gd name="connsiteY15" fmla="*/ 1414130 h 1573619"/>
              <a:gd name="connsiteX16" fmla="*/ 893134 w 5465134"/>
              <a:gd name="connsiteY16" fmla="*/ 1382233 h 1573619"/>
              <a:gd name="connsiteX17" fmla="*/ 956930 w 5465134"/>
              <a:gd name="connsiteY17" fmla="*/ 1339702 h 1573619"/>
              <a:gd name="connsiteX18" fmla="*/ 978195 w 5465134"/>
              <a:gd name="connsiteY18" fmla="*/ 1307805 h 1573619"/>
              <a:gd name="connsiteX19" fmla="*/ 988827 w 5465134"/>
              <a:gd name="connsiteY19" fmla="*/ 1275907 h 1573619"/>
              <a:gd name="connsiteX20" fmla="*/ 1010093 w 5465134"/>
              <a:gd name="connsiteY20" fmla="*/ 1254642 h 1573619"/>
              <a:gd name="connsiteX21" fmla="*/ 1052623 w 5465134"/>
              <a:gd name="connsiteY21" fmla="*/ 1297172 h 1573619"/>
              <a:gd name="connsiteX22" fmla="*/ 1169581 w 5465134"/>
              <a:gd name="connsiteY22" fmla="*/ 1350335 h 1573619"/>
              <a:gd name="connsiteX23" fmla="*/ 1233376 w 5465134"/>
              <a:gd name="connsiteY23" fmla="*/ 1392865 h 1573619"/>
              <a:gd name="connsiteX24" fmla="*/ 1265274 w 5465134"/>
              <a:gd name="connsiteY24" fmla="*/ 1414130 h 1573619"/>
              <a:gd name="connsiteX25" fmla="*/ 1275907 w 5465134"/>
              <a:gd name="connsiteY25" fmla="*/ 1446028 h 1573619"/>
              <a:gd name="connsiteX26" fmla="*/ 1318437 w 5465134"/>
              <a:gd name="connsiteY26" fmla="*/ 1435395 h 1573619"/>
              <a:gd name="connsiteX27" fmla="*/ 1435395 w 5465134"/>
              <a:gd name="connsiteY27" fmla="*/ 1360968 h 1573619"/>
              <a:gd name="connsiteX28" fmla="*/ 1467293 w 5465134"/>
              <a:gd name="connsiteY28" fmla="*/ 1329070 h 1573619"/>
              <a:gd name="connsiteX29" fmla="*/ 1520455 w 5465134"/>
              <a:gd name="connsiteY29" fmla="*/ 1318437 h 1573619"/>
              <a:gd name="connsiteX30" fmla="*/ 1552353 w 5465134"/>
              <a:gd name="connsiteY30" fmla="*/ 1307805 h 1573619"/>
              <a:gd name="connsiteX31" fmla="*/ 1584251 w 5465134"/>
              <a:gd name="connsiteY31" fmla="*/ 1286540 h 1573619"/>
              <a:gd name="connsiteX32" fmla="*/ 1626781 w 5465134"/>
              <a:gd name="connsiteY32" fmla="*/ 1190847 h 1573619"/>
              <a:gd name="connsiteX33" fmla="*/ 1669311 w 5465134"/>
              <a:gd name="connsiteY33" fmla="*/ 1180214 h 1573619"/>
              <a:gd name="connsiteX34" fmla="*/ 1701209 w 5465134"/>
              <a:gd name="connsiteY34" fmla="*/ 1169581 h 1573619"/>
              <a:gd name="connsiteX35" fmla="*/ 1796902 w 5465134"/>
              <a:gd name="connsiteY35" fmla="*/ 1180214 h 1573619"/>
              <a:gd name="connsiteX36" fmla="*/ 1839432 w 5465134"/>
              <a:gd name="connsiteY36" fmla="*/ 1297172 h 1573619"/>
              <a:gd name="connsiteX37" fmla="*/ 1977655 w 5465134"/>
              <a:gd name="connsiteY37" fmla="*/ 1371600 h 1573619"/>
              <a:gd name="connsiteX38" fmla="*/ 1998921 w 5465134"/>
              <a:gd name="connsiteY38" fmla="*/ 1392865 h 1573619"/>
              <a:gd name="connsiteX39" fmla="*/ 2062716 w 5465134"/>
              <a:gd name="connsiteY39" fmla="*/ 1414130 h 1573619"/>
              <a:gd name="connsiteX40" fmla="*/ 2126511 w 5465134"/>
              <a:gd name="connsiteY40" fmla="*/ 1403498 h 1573619"/>
              <a:gd name="connsiteX41" fmla="*/ 2211572 w 5465134"/>
              <a:gd name="connsiteY41" fmla="*/ 1307805 h 1573619"/>
              <a:gd name="connsiteX42" fmla="*/ 2254102 w 5465134"/>
              <a:gd name="connsiteY42" fmla="*/ 1275907 h 1573619"/>
              <a:gd name="connsiteX43" fmla="*/ 2317897 w 5465134"/>
              <a:gd name="connsiteY43" fmla="*/ 1212112 h 1573619"/>
              <a:gd name="connsiteX44" fmla="*/ 2371060 w 5465134"/>
              <a:gd name="connsiteY44" fmla="*/ 1127051 h 1573619"/>
              <a:gd name="connsiteX45" fmla="*/ 2392325 w 5465134"/>
              <a:gd name="connsiteY45" fmla="*/ 1095154 h 1573619"/>
              <a:gd name="connsiteX46" fmla="*/ 2424223 w 5465134"/>
              <a:gd name="connsiteY46" fmla="*/ 1063256 h 1573619"/>
              <a:gd name="connsiteX47" fmla="*/ 2466753 w 5465134"/>
              <a:gd name="connsiteY47" fmla="*/ 1010093 h 1573619"/>
              <a:gd name="connsiteX48" fmla="*/ 2509283 w 5465134"/>
              <a:gd name="connsiteY48" fmla="*/ 978195 h 1573619"/>
              <a:gd name="connsiteX49" fmla="*/ 2647507 w 5465134"/>
              <a:gd name="connsiteY49" fmla="*/ 765544 h 1573619"/>
              <a:gd name="connsiteX50" fmla="*/ 2711302 w 5465134"/>
              <a:gd name="connsiteY50" fmla="*/ 659219 h 1573619"/>
              <a:gd name="connsiteX51" fmla="*/ 2775097 w 5465134"/>
              <a:gd name="connsiteY51" fmla="*/ 510363 h 1573619"/>
              <a:gd name="connsiteX52" fmla="*/ 2796362 w 5465134"/>
              <a:gd name="connsiteY52" fmla="*/ 414670 h 1573619"/>
              <a:gd name="connsiteX53" fmla="*/ 2881423 w 5465134"/>
              <a:gd name="connsiteY53" fmla="*/ 350875 h 1573619"/>
              <a:gd name="connsiteX54" fmla="*/ 2966483 w 5465134"/>
              <a:gd name="connsiteY54" fmla="*/ 276447 h 1573619"/>
              <a:gd name="connsiteX55" fmla="*/ 2998381 w 5465134"/>
              <a:gd name="connsiteY55" fmla="*/ 265814 h 1573619"/>
              <a:gd name="connsiteX56" fmla="*/ 3083441 w 5465134"/>
              <a:gd name="connsiteY56" fmla="*/ 223284 h 1573619"/>
              <a:gd name="connsiteX57" fmla="*/ 3157869 w 5465134"/>
              <a:gd name="connsiteY57" fmla="*/ 148856 h 1573619"/>
              <a:gd name="connsiteX58" fmla="*/ 3189767 w 5465134"/>
              <a:gd name="connsiteY58" fmla="*/ 127591 h 1573619"/>
              <a:gd name="connsiteX59" fmla="*/ 3253562 w 5465134"/>
              <a:gd name="connsiteY59" fmla="*/ 85061 h 1573619"/>
              <a:gd name="connsiteX60" fmla="*/ 3338623 w 5465134"/>
              <a:gd name="connsiteY60" fmla="*/ 10633 h 1573619"/>
              <a:gd name="connsiteX61" fmla="*/ 3370521 w 5465134"/>
              <a:gd name="connsiteY61" fmla="*/ 0 h 1573619"/>
              <a:gd name="connsiteX62" fmla="*/ 3413051 w 5465134"/>
              <a:gd name="connsiteY62" fmla="*/ 10633 h 1573619"/>
              <a:gd name="connsiteX63" fmla="*/ 3444948 w 5465134"/>
              <a:gd name="connsiteY63" fmla="*/ 74428 h 1573619"/>
              <a:gd name="connsiteX64" fmla="*/ 3402418 w 5465134"/>
              <a:gd name="connsiteY64" fmla="*/ 138223 h 1573619"/>
              <a:gd name="connsiteX65" fmla="*/ 3413051 w 5465134"/>
              <a:gd name="connsiteY65" fmla="*/ 170121 h 1573619"/>
              <a:gd name="connsiteX66" fmla="*/ 3423683 w 5465134"/>
              <a:gd name="connsiteY66" fmla="*/ 223284 h 1573619"/>
              <a:gd name="connsiteX67" fmla="*/ 3487479 w 5465134"/>
              <a:gd name="connsiteY67" fmla="*/ 287079 h 1573619"/>
              <a:gd name="connsiteX68" fmla="*/ 3519376 w 5465134"/>
              <a:gd name="connsiteY68" fmla="*/ 297712 h 1573619"/>
              <a:gd name="connsiteX69" fmla="*/ 3551274 w 5465134"/>
              <a:gd name="connsiteY69" fmla="*/ 329609 h 1573619"/>
              <a:gd name="connsiteX70" fmla="*/ 3583172 w 5465134"/>
              <a:gd name="connsiteY70" fmla="*/ 340242 h 1573619"/>
              <a:gd name="connsiteX71" fmla="*/ 3604437 w 5465134"/>
              <a:gd name="connsiteY71" fmla="*/ 382772 h 1573619"/>
              <a:gd name="connsiteX72" fmla="*/ 3636334 w 5465134"/>
              <a:gd name="connsiteY72" fmla="*/ 414670 h 1573619"/>
              <a:gd name="connsiteX73" fmla="*/ 3668232 w 5465134"/>
              <a:gd name="connsiteY73" fmla="*/ 531628 h 1573619"/>
              <a:gd name="connsiteX74" fmla="*/ 3710762 w 5465134"/>
              <a:gd name="connsiteY74" fmla="*/ 606056 h 1573619"/>
              <a:gd name="connsiteX75" fmla="*/ 3753293 w 5465134"/>
              <a:gd name="connsiteY75" fmla="*/ 616688 h 1573619"/>
              <a:gd name="connsiteX76" fmla="*/ 3785190 w 5465134"/>
              <a:gd name="connsiteY76" fmla="*/ 637954 h 1573619"/>
              <a:gd name="connsiteX77" fmla="*/ 3817088 w 5465134"/>
              <a:gd name="connsiteY77" fmla="*/ 648586 h 1573619"/>
              <a:gd name="connsiteX78" fmla="*/ 3827721 w 5465134"/>
              <a:gd name="connsiteY78" fmla="*/ 680484 h 1573619"/>
              <a:gd name="connsiteX79" fmla="*/ 3848986 w 5465134"/>
              <a:gd name="connsiteY79" fmla="*/ 712381 h 1573619"/>
              <a:gd name="connsiteX80" fmla="*/ 3859618 w 5465134"/>
              <a:gd name="connsiteY80" fmla="*/ 882502 h 1573619"/>
              <a:gd name="connsiteX81" fmla="*/ 3880883 w 5465134"/>
              <a:gd name="connsiteY81" fmla="*/ 914400 h 1573619"/>
              <a:gd name="connsiteX82" fmla="*/ 3944679 w 5465134"/>
              <a:gd name="connsiteY82" fmla="*/ 978195 h 1573619"/>
              <a:gd name="connsiteX83" fmla="*/ 4008474 w 5465134"/>
              <a:gd name="connsiteY83" fmla="*/ 1052623 h 1573619"/>
              <a:gd name="connsiteX84" fmla="*/ 4029739 w 5465134"/>
              <a:gd name="connsiteY84" fmla="*/ 1137684 h 1573619"/>
              <a:gd name="connsiteX85" fmla="*/ 4040372 w 5465134"/>
              <a:gd name="connsiteY85" fmla="*/ 1180214 h 1573619"/>
              <a:gd name="connsiteX86" fmla="*/ 4104167 w 5465134"/>
              <a:gd name="connsiteY86" fmla="*/ 1233377 h 1573619"/>
              <a:gd name="connsiteX87" fmla="*/ 4136065 w 5465134"/>
              <a:gd name="connsiteY87" fmla="*/ 1244009 h 1573619"/>
              <a:gd name="connsiteX88" fmla="*/ 4178595 w 5465134"/>
              <a:gd name="connsiteY88" fmla="*/ 1265275 h 1573619"/>
              <a:gd name="connsiteX89" fmla="*/ 4263655 w 5465134"/>
              <a:gd name="connsiteY89" fmla="*/ 1307805 h 1573619"/>
              <a:gd name="connsiteX90" fmla="*/ 4306186 w 5465134"/>
              <a:gd name="connsiteY90" fmla="*/ 1360968 h 1573619"/>
              <a:gd name="connsiteX91" fmla="*/ 4316818 w 5465134"/>
              <a:gd name="connsiteY91" fmla="*/ 1392865 h 1573619"/>
              <a:gd name="connsiteX92" fmla="*/ 4380614 w 5465134"/>
              <a:gd name="connsiteY92" fmla="*/ 1414130 h 1573619"/>
              <a:gd name="connsiteX93" fmla="*/ 4412511 w 5465134"/>
              <a:gd name="connsiteY93" fmla="*/ 1435395 h 1573619"/>
              <a:gd name="connsiteX94" fmla="*/ 4476307 w 5465134"/>
              <a:gd name="connsiteY94" fmla="*/ 1382233 h 1573619"/>
              <a:gd name="connsiteX95" fmla="*/ 4497572 w 5465134"/>
              <a:gd name="connsiteY95" fmla="*/ 1339702 h 1573619"/>
              <a:gd name="connsiteX96" fmla="*/ 4561367 w 5465134"/>
              <a:gd name="connsiteY96" fmla="*/ 1297172 h 1573619"/>
              <a:gd name="connsiteX97" fmla="*/ 4625162 w 5465134"/>
              <a:gd name="connsiteY97" fmla="*/ 1265275 h 1573619"/>
              <a:gd name="connsiteX98" fmla="*/ 4646427 w 5465134"/>
              <a:gd name="connsiteY98" fmla="*/ 1244009 h 1573619"/>
              <a:gd name="connsiteX99" fmla="*/ 4710223 w 5465134"/>
              <a:gd name="connsiteY99" fmla="*/ 1201479 h 1573619"/>
              <a:gd name="connsiteX100" fmla="*/ 4752753 w 5465134"/>
              <a:gd name="connsiteY100" fmla="*/ 1137684 h 1573619"/>
              <a:gd name="connsiteX101" fmla="*/ 4784651 w 5465134"/>
              <a:gd name="connsiteY101" fmla="*/ 1095154 h 1573619"/>
              <a:gd name="connsiteX102" fmla="*/ 4848446 w 5465134"/>
              <a:gd name="connsiteY102" fmla="*/ 1073888 h 1573619"/>
              <a:gd name="connsiteX103" fmla="*/ 4933507 w 5465134"/>
              <a:gd name="connsiteY103" fmla="*/ 1116419 h 1573619"/>
              <a:gd name="connsiteX104" fmla="*/ 4986669 w 5465134"/>
              <a:gd name="connsiteY104" fmla="*/ 1222744 h 1573619"/>
              <a:gd name="connsiteX105" fmla="*/ 5029200 w 5465134"/>
              <a:gd name="connsiteY105" fmla="*/ 1233377 h 1573619"/>
              <a:gd name="connsiteX106" fmla="*/ 5092995 w 5465134"/>
              <a:gd name="connsiteY106" fmla="*/ 1254642 h 1573619"/>
              <a:gd name="connsiteX107" fmla="*/ 5103627 w 5465134"/>
              <a:gd name="connsiteY107" fmla="*/ 1286540 h 1573619"/>
              <a:gd name="connsiteX108" fmla="*/ 5103627 w 5465134"/>
              <a:gd name="connsiteY108" fmla="*/ 1360968 h 1573619"/>
              <a:gd name="connsiteX109" fmla="*/ 5124893 w 5465134"/>
              <a:gd name="connsiteY109" fmla="*/ 1382233 h 1573619"/>
              <a:gd name="connsiteX110" fmla="*/ 5348176 w 5465134"/>
              <a:gd name="connsiteY110" fmla="*/ 1403498 h 1573619"/>
              <a:gd name="connsiteX111" fmla="*/ 5401339 w 5465134"/>
              <a:gd name="connsiteY111" fmla="*/ 1414130 h 1573619"/>
              <a:gd name="connsiteX112" fmla="*/ 5465134 w 5465134"/>
              <a:gd name="connsiteY112" fmla="*/ 1435395 h 1573619"/>
              <a:gd name="connsiteX0" fmla="*/ 0 w 5380074"/>
              <a:gd name="connsiteY0" fmla="*/ 946298 h 1573619"/>
              <a:gd name="connsiteX1" fmla="*/ 31898 w 5380074"/>
              <a:gd name="connsiteY1" fmla="*/ 967563 h 1573619"/>
              <a:gd name="connsiteX2" fmla="*/ 95693 w 5380074"/>
              <a:gd name="connsiteY2" fmla="*/ 1073888 h 1573619"/>
              <a:gd name="connsiteX3" fmla="*/ 116958 w 5380074"/>
              <a:gd name="connsiteY3" fmla="*/ 1105786 h 1573619"/>
              <a:gd name="connsiteX4" fmla="*/ 180754 w 5380074"/>
              <a:gd name="connsiteY4" fmla="*/ 1137684 h 1573619"/>
              <a:gd name="connsiteX5" fmla="*/ 212651 w 5380074"/>
              <a:gd name="connsiteY5" fmla="*/ 1169581 h 1573619"/>
              <a:gd name="connsiteX6" fmla="*/ 233916 w 5380074"/>
              <a:gd name="connsiteY6" fmla="*/ 1233377 h 1573619"/>
              <a:gd name="connsiteX7" fmla="*/ 276447 w 5380074"/>
              <a:gd name="connsiteY7" fmla="*/ 1307805 h 1573619"/>
              <a:gd name="connsiteX8" fmla="*/ 382772 w 5380074"/>
              <a:gd name="connsiteY8" fmla="*/ 1350335 h 1573619"/>
              <a:gd name="connsiteX9" fmla="*/ 414670 w 5380074"/>
              <a:gd name="connsiteY9" fmla="*/ 1371600 h 1573619"/>
              <a:gd name="connsiteX10" fmla="*/ 467833 w 5380074"/>
              <a:gd name="connsiteY10" fmla="*/ 1520456 h 1573619"/>
              <a:gd name="connsiteX11" fmla="*/ 531628 w 5380074"/>
              <a:gd name="connsiteY11" fmla="*/ 1541721 h 1573619"/>
              <a:gd name="connsiteX12" fmla="*/ 552893 w 5380074"/>
              <a:gd name="connsiteY12" fmla="*/ 1573619 h 1573619"/>
              <a:gd name="connsiteX13" fmla="*/ 712381 w 5380074"/>
              <a:gd name="connsiteY13" fmla="*/ 1541721 h 1573619"/>
              <a:gd name="connsiteX14" fmla="*/ 797442 w 5380074"/>
              <a:gd name="connsiteY14" fmla="*/ 1414130 h 1573619"/>
              <a:gd name="connsiteX15" fmla="*/ 808074 w 5380074"/>
              <a:gd name="connsiteY15" fmla="*/ 1382233 h 1573619"/>
              <a:gd name="connsiteX16" fmla="*/ 871870 w 5380074"/>
              <a:gd name="connsiteY16" fmla="*/ 1339702 h 1573619"/>
              <a:gd name="connsiteX17" fmla="*/ 893135 w 5380074"/>
              <a:gd name="connsiteY17" fmla="*/ 1307805 h 1573619"/>
              <a:gd name="connsiteX18" fmla="*/ 903767 w 5380074"/>
              <a:gd name="connsiteY18" fmla="*/ 1275907 h 1573619"/>
              <a:gd name="connsiteX19" fmla="*/ 925033 w 5380074"/>
              <a:gd name="connsiteY19" fmla="*/ 1254642 h 1573619"/>
              <a:gd name="connsiteX20" fmla="*/ 967563 w 5380074"/>
              <a:gd name="connsiteY20" fmla="*/ 1297172 h 1573619"/>
              <a:gd name="connsiteX21" fmla="*/ 1084521 w 5380074"/>
              <a:gd name="connsiteY21" fmla="*/ 1350335 h 1573619"/>
              <a:gd name="connsiteX22" fmla="*/ 1148316 w 5380074"/>
              <a:gd name="connsiteY22" fmla="*/ 1392865 h 1573619"/>
              <a:gd name="connsiteX23" fmla="*/ 1180214 w 5380074"/>
              <a:gd name="connsiteY23" fmla="*/ 1414130 h 1573619"/>
              <a:gd name="connsiteX24" fmla="*/ 1190847 w 5380074"/>
              <a:gd name="connsiteY24" fmla="*/ 1446028 h 1573619"/>
              <a:gd name="connsiteX25" fmla="*/ 1233377 w 5380074"/>
              <a:gd name="connsiteY25" fmla="*/ 1435395 h 1573619"/>
              <a:gd name="connsiteX26" fmla="*/ 1350335 w 5380074"/>
              <a:gd name="connsiteY26" fmla="*/ 1360968 h 1573619"/>
              <a:gd name="connsiteX27" fmla="*/ 1382233 w 5380074"/>
              <a:gd name="connsiteY27" fmla="*/ 1329070 h 1573619"/>
              <a:gd name="connsiteX28" fmla="*/ 1435395 w 5380074"/>
              <a:gd name="connsiteY28" fmla="*/ 1318437 h 1573619"/>
              <a:gd name="connsiteX29" fmla="*/ 1467293 w 5380074"/>
              <a:gd name="connsiteY29" fmla="*/ 1307805 h 1573619"/>
              <a:gd name="connsiteX30" fmla="*/ 1499191 w 5380074"/>
              <a:gd name="connsiteY30" fmla="*/ 1286540 h 1573619"/>
              <a:gd name="connsiteX31" fmla="*/ 1541721 w 5380074"/>
              <a:gd name="connsiteY31" fmla="*/ 1190847 h 1573619"/>
              <a:gd name="connsiteX32" fmla="*/ 1584251 w 5380074"/>
              <a:gd name="connsiteY32" fmla="*/ 1180214 h 1573619"/>
              <a:gd name="connsiteX33" fmla="*/ 1616149 w 5380074"/>
              <a:gd name="connsiteY33" fmla="*/ 1169581 h 1573619"/>
              <a:gd name="connsiteX34" fmla="*/ 1711842 w 5380074"/>
              <a:gd name="connsiteY34" fmla="*/ 1180214 h 1573619"/>
              <a:gd name="connsiteX35" fmla="*/ 1754372 w 5380074"/>
              <a:gd name="connsiteY35" fmla="*/ 1297172 h 1573619"/>
              <a:gd name="connsiteX36" fmla="*/ 1892595 w 5380074"/>
              <a:gd name="connsiteY36" fmla="*/ 1371600 h 1573619"/>
              <a:gd name="connsiteX37" fmla="*/ 1913861 w 5380074"/>
              <a:gd name="connsiteY37" fmla="*/ 1392865 h 1573619"/>
              <a:gd name="connsiteX38" fmla="*/ 1977656 w 5380074"/>
              <a:gd name="connsiteY38" fmla="*/ 1414130 h 1573619"/>
              <a:gd name="connsiteX39" fmla="*/ 2041451 w 5380074"/>
              <a:gd name="connsiteY39" fmla="*/ 1403498 h 1573619"/>
              <a:gd name="connsiteX40" fmla="*/ 2126512 w 5380074"/>
              <a:gd name="connsiteY40" fmla="*/ 1307805 h 1573619"/>
              <a:gd name="connsiteX41" fmla="*/ 2169042 w 5380074"/>
              <a:gd name="connsiteY41" fmla="*/ 1275907 h 1573619"/>
              <a:gd name="connsiteX42" fmla="*/ 2232837 w 5380074"/>
              <a:gd name="connsiteY42" fmla="*/ 1212112 h 1573619"/>
              <a:gd name="connsiteX43" fmla="*/ 2286000 w 5380074"/>
              <a:gd name="connsiteY43" fmla="*/ 1127051 h 1573619"/>
              <a:gd name="connsiteX44" fmla="*/ 2307265 w 5380074"/>
              <a:gd name="connsiteY44" fmla="*/ 1095154 h 1573619"/>
              <a:gd name="connsiteX45" fmla="*/ 2339163 w 5380074"/>
              <a:gd name="connsiteY45" fmla="*/ 1063256 h 1573619"/>
              <a:gd name="connsiteX46" fmla="*/ 2381693 w 5380074"/>
              <a:gd name="connsiteY46" fmla="*/ 1010093 h 1573619"/>
              <a:gd name="connsiteX47" fmla="*/ 2424223 w 5380074"/>
              <a:gd name="connsiteY47" fmla="*/ 978195 h 1573619"/>
              <a:gd name="connsiteX48" fmla="*/ 2562447 w 5380074"/>
              <a:gd name="connsiteY48" fmla="*/ 765544 h 1573619"/>
              <a:gd name="connsiteX49" fmla="*/ 2626242 w 5380074"/>
              <a:gd name="connsiteY49" fmla="*/ 659219 h 1573619"/>
              <a:gd name="connsiteX50" fmla="*/ 2690037 w 5380074"/>
              <a:gd name="connsiteY50" fmla="*/ 510363 h 1573619"/>
              <a:gd name="connsiteX51" fmla="*/ 2711302 w 5380074"/>
              <a:gd name="connsiteY51" fmla="*/ 414670 h 1573619"/>
              <a:gd name="connsiteX52" fmla="*/ 2796363 w 5380074"/>
              <a:gd name="connsiteY52" fmla="*/ 350875 h 1573619"/>
              <a:gd name="connsiteX53" fmla="*/ 2881423 w 5380074"/>
              <a:gd name="connsiteY53" fmla="*/ 276447 h 1573619"/>
              <a:gd name="connsiteX54" fmla="*/ 2913321 w 5380074"/>
              <a:gd name="connsiteY54" fmla="*/ 265814 h 1573619"/>
              <a:gd name="connsiteX55" fmla="*/ 2998381 w 5380074"/>
              <a:gd name="connsiteY55" fmla="*/ 223284 h 1573619"/>
              <a:gd name="connsiteX56" fmla="*/ 3072809 w 5380074"/>
              <a:gd name="connsiteY56" fmla="*/ 148856 h 1573619"/>
              <a:gd name="connsiteX57" fmla="*/ 3104707 w 5380074"/>
              <a:gd name="connsiteY57" fmla="*/ 127591 h 1573619"/>
              <a:gd name="connsiteX58" fmla="*/ 3168502 w 5380074"/>
              <a:gd name="connsiteY58" fmla="*/ 85061 h 1573619"/>
              <a:gd name="connsiteX59" fmla="*/ 3253563 w 5380074"/>
              <a:gd name="connsiteY59" fmla="*/ 10633 h 1573619"/>
              <a:gd name="connsiteX60" fmla="*/ 3285461 w 5380074"/>
              <a:gd name="connsiteY60" fmla="*/ 0 h 1573619"/>
              <a:gd name="connsiteX61" fmla="*/ 3327991 w 5380074"/>
              <a:gd name="connsiteY61" fmla="*/ 10633 h 1573619"/>
              <a:gd name="connsiteX62" fmla="*/ 3359888 w 5380074"/>
              <a:gd name="connsiteY62" fmla="*/ 74428 h 1573619"/>
              <a:gd name="connsiteX63" fmla="*/ 3317358 w 5380074"/>
              <a:gd name="connsiteY63" fmla="*/ 138223 h 1573619"/>
              <a:gd name="connsiteX64" fmla="*/ 3327991 w 5380074"/>
              <a:gd name="connsiteY64" fmla="*/ 170121 h 1573619"/>
              <a:gd name="connsiteX65" fmla="*/ 3338623 w 5380074"/>
              <a:gd name="connsiteY65" fmla="*/ 223284 h 1573619"/>
              <a:gd name="connsiteX66" fmla="*/ 3402419 w 5380074"/>
              <a:gd name="connsiteY66" fmla="*/ 287079 h 1573619"/>
              <a:gd name="connsiteX67" fmla="*/ 3434316 w 5380074"/>
              <a:gd name="connsiteY67" fmla="*/ 297712 h 1573619"/>
              <a:gd name="connsiteX68" fmla="*/ 3466214 w 5380074"/>
              <a:gd name="connsiteY68" fmla="*/ 329609 h 1573619"/>
              <a:gd name="connsiteX69" fmla="*/ 3498112 w 5380074"/>
              <a:gd name="connsiteY69" fmla="*/ 340242 h 1573619"/>
              <a:gd name="connsiteX70" fmla="*/ 3519377 w 5380074"/>
              <a:gd name="connsiteY70" fmla="*/ 382772 h 1573619"/>
              <a:gd name="connsiteX71" fmla="*/ 3551274 w 5380074"/>
              <a:gd name="connsiteY71" fmla="*/ 414670 h 1573619"/>
              <a:gd name="connsiteX72" fmla="*/ 3583172 w 5380074"/>
              <a:gd name="connsiteY72" fmla="*/ 531628 h 1573619"/>
              <a:gd name="connsiteX73" fmla="*/ 3625702 w 5380074"/>
              <a:gd name="connsiteY73" fmla="*/ 606056 h 1573619"/>
              <a:gd name="connsiteX74" fmla="*/ 3668233 w 5380074"/>
              <a:gd name="connsiteY74" fmla="*/ 616688 h 1573619"/>
              <a:gd name="connsiteX75" fmla="*/ 3700130 w 5380074"/>
              <a:gd name="connsiteY75" fmla="*/ 637954 h 1573619"/>
              <a:gd name="connsiteX76" fmla="*/ 3732028 w 5380074"/>
              <a:gd name="connsiteY76" fmla="*/ 648586 h 1573619"/>
              <a:gd name="connsiteX77" fmla="*/ 3742661 w 5380074"/>
              <a:gd name="connsiteY77" fmla="*/ 680484 h 1573619"/>
              <a:gd name="connsiteX78" fmla="*/ 3763926 w 5380074"/>
              <a:gd name="connsiteY78" fmla="*/ 712381 h 1573619"/>
              <a:gd name="connsiteX79" fmla="*/ 3774558 w 5380074"/>
              <a:gd name="connsiteY79" fmla="*/ 882502 h 1573619"/>
              <a:gd name="connsiteX80" fmla="*/ 3795823 w 5380074"/>
              <a:gd name="connsiteY80" fmla="*/ 914400 h 1573619"/>
              <a:gd name="connsiteX81" fmla="*/ 3859619 w 5380074"/>
              <a:gd name="connsiteY81" fmla="*/ 978195 h 1573619"/>
              <a:gd name="connsiteX82" fmla="*/ 3923414 w 5380074"/>
              <a:gd name="connsiteY82" fmla="*/ 1052623 h 1573619"/>
              <a:gd name="connsiteX83" fmla="*/ 3944679 w 5380074"/>
              <a:gd name="connsiteY83" fmla="*/ 1137684 h 1573619"/>
              <a:gd name="connsiteX84" fmla="*/ 3955312 w 5380074"/>
              <a:gd name="connsiteY84" fmla="*/ 1180214 h 1573619"/>
              <a:gd name="connsiteX85" fmla="*/ 4019107 w 5380074"/>
              <a:gd name="connsiteY85" fmla="*/ 1233377 h 1573619"/>
              <a:gd name="connsiteX86" fmla="*/ 4051005 w 5380074"/>
              <a:gd name="connsiteY86" fmla="*/ 1244009 h 1573619"/>
              <a:gd name="connsiteX87" fmla="*/ 4093535 w 5380074"/>
              <a:gd name="connsiteY87" fmla="*/ 1265275 h 1573619"/>
              <a:gd name="connsiteX88" fmla="*/ 4178595 w 5380074"/>
              <a:gd name="connsiteY88" fmla="*/ 1307805 h 1573619"/>
              <a:gd name="connsiteX89" fmla="*/ 4221126 w 5380074"/>
              <a:gd name="connsiteY89" fmla="*/ 1360968 h 1573619"/>
              <a:gd name="connsiteX90" fmla="*/ 4231758 w 5380074"/>
              <a:gd name="connsiteY90" fmla="*/ 1392865 h 1573619"/>
              <a:gd name="connsiteX91" fmla="*/ 4295554 w 5380074"/>
              <a:gd name="connsiteY91" fmla="*/ 1414130 h 1573619"/>
              <a:gd name="connsiteX92" fmla="*/ 4327451 w 5380074"/>
              <a:gd name="connsiteY92" fmla="*/ 1435395 h 1573619"/>
              <a:gd name="connsiteX93" fmla="*/ 4391247 w 5380074"/>
              <a:gd name="connsiteY93" fmla="*/ 1382233 h 1573619"/>
              <a:gd name="connsiteX94" fmla="*/ 4412512 w 5380074"/>
              <a:gd name="connsiteY94" fmla="*/ 1339702 h 1573619"/>
              <a:gd name="connsiteX95" fmla="*/ 4476307 w 5380074"/>
              <a:gd name="connsiteY95" fmla="*/ 1297172 h 1573619"/>
              <a:gd name="connsiteX96" fmla="*/ 4540102 w 5380074"/>
              <a:gd name="connsiteY96" fmla="*/ 1265275 h 1573619"/>
              <a:gd name="connsiteX97" fmla="*/ 4561367 w 5380074"/>
              <a:gd name="connsiteY97" fmla="*/ 1244009 h 1573619"/>
              <a:gd name="connsiteX98" fmla="*/ 4625163 w 5380074"/>
              <a:gd name="connsiteY98" fmla="*/ 1201479 h 1573619"/>
              <a:gd name="connsiteX99" fmla="*/ 4667693 w 5380074"/>
              <a:gd name="connsiteY99" fmla="*/ 1137684 h 1573619"/>
              <a:gd name="connsiteX100" fmla="*/ 4699591 w 5380074"/>
              <a:gd name="connsiteY100" fmla="*/ 1095154 h 1573619"/>
              <a:gd name="connsiteX101" fmla="*/ 4763386 w 5380074"/>
              <a:gd name="connsiteY101" fmla="*/ 1073888 h 1573619"/>
              <a:gd name="connsiteX102" fmla="*/ 4848447 w 5380074"/>
              <a:gd name="connsiteY102" fmla="*/ 1116419 h 1573619"/>
              <a:gd name="connsiteX103" fmla="*/ 4901609 w 5380074"/>
              <a:gd name="connsiteY103" fmla="*/ 1222744 h 1573619"/>
              <a:gd name="connsiteX104" fmla="*/ 4944140 w 5380074"/>
              <a:gd name="connsiteY104" fmla="*/ 1233377 h 1573619"/>
              <a:gd name="connsiteX105" fmla="*/ 5007935 w 5380074"/>
              <a:gd name="connsiteY105" fmla="*/ 1254642 h 1573619"/>
              <a:gd name="connsiteX106" fmla="*/ 5018567 w 5380074"/>
              <a:gd name="connsiteY106" fmla="*/ 1286540 h 1573619"/>
              <a:gd name="connsiteX107" fmla="*/ 5018567 w 5380074"/>
              <a:gd name="connsiteY107" fmla="*/ 1360968 h 1573619"/>
              <a:gd name="connsiteX108" fmla="*/ 5039833 w 5380074"/>
              <a:gd name="connsiteY108" fmla="*/ 1382233 h 1573619"/>
              <a:gd name="connsiteX109" fmla="*/ 5263116 w 5380074"/>
              <a:gd name="connsiteY109" fmla="*/ 1403498 h 1573619"/>
              <a:gd name="connsiteX110" fmla="*/ 5316279 w 5380074"/>
              <a:gd name="connsiteY110" fmla="*/ 1414130 h 1573619"/>
              <a:gd name="connsiteX111" fmla="*/ 5380074 w 5380074"/>
              <a:gd name="connsiteY111" fmla="*/ 1435395 h 1573619"/>
              <a:gd name="connsiteX0" fmla="*/ 0 w 5348176"/>
              <a:gd name="connsiteY0" fmla="*/ 967563 h 1573619"/>
              <a:gd name="connsiteX1" fmla="*/ 63795 w 5348176"/>
              <a:gd name="connsiteY1" fmla="*/ 1073888 h 1573619"/>
              <a:gd name="connsiteX2" fmla="*/ 85060 w 5348176"/>
              <a:gd name="connsiteY2" fmla="*/ 1105786 h 1573619"/>
              <a:gd name="connsiteX3" fmla="*/ 148856 w 5348176"/>
              <a:gd name="connsiteY3" fmla="*/ 1137684 h 1573619"/>
              <a:gd name="connsiteX4" fmla="*/ 180753 w 5348176"/>
              <a:gd name="connsiteY4" fmla="*/ 1169581 h 1573619"/>
              <a:gd name="connsiteX5" fmla="*/ 202018 w 5348176"/>
              <a:gd name="connsiteY5" fmla="*/ 1233377 h 1573619"/>
              <a:gd name="connsiteX6" fmla="*/ 244549 w 5348176"/>
              <a:gd name="connsiteY6" fmla="*/ 1307805 h 1573619"/>
              <a:gd name="connsiteX7" fmla="*/ 350874 w 5348176"/>
              <a:gd name="connsiteY7" fmla="*/ 1350335 h 1573619"/>
              <a:gd name="connsiteX8" fmla="*/ 382772 w 5348176"/>
              <a:gd name="connsiteY8" fmla="*/ 1371600 h 1573619"/>
              <a:gd name="connsiteX9" fmla="*/ 435935 w 5348176"/>
              <a:gd name="connsiteY9" fmla="*/ 1520456 h 1573619"/>
              <a:gd name="connsiteX10" fmla="*/ 499730 w 5348176"/>
              <a:gd name="connsiteY10" fmla="*/ 1541721 h 1573619"/>
              <a:gd name="connsiteX11" fmla="*/ 520995 w 5348176"/>
              <a:gd name="connsiteY11" fmla="*/ 1573619 h 1573619"/>
              <a:gd name="connsiteX12" fmla="*/ 680483 w 5348176"/>
              <a:gd name="connsiteY12" fmla="*/ 1541721 h 1573619"/>
              <a:gd name="connsiteX13" fmla="*/ 765544 w 5348176"/>
              <a:gd name="connsiteY13" fmla="*/ 1414130 h 1573619"/>
              <a:gd name="connsiteX14" fmla="*/ 776176 w 5348176"/>
              <a:gd name="connsiteY14" fmla="*/ 1382233 h 1573619"/>
              <a:gd name="connsiteX15" fmla="*/ 839972 w 5348176"/>
              <a:gd name="connsiteY15" fmla="*/ 1339702 h 1573619"/>
              <a:gd name="connsiteX16" fmla="*/ 861237 w 5348176"/>
              <a:gd name="connsiteY16" fmla="*/ 1307805 h 1573619"/>
              <a:gd name="connsiteX17" fmla="*/ 871869 w 5348176"/>
              <a:gd name="connsiteY17" fmla="*/ 1275907 h 1573619"/>
              <a:gd name="connsiteX18" fmla="*/ 893135 w 5348176"/>
              <a:gd name="connsiteY18" fmla="*/ 1254642 h 1573619"/>
              <a:gd name="connsiteX19" fmla="*/ 935665 w 5348176"/>
              <a:gd name="connsiteY19" fmla="*/ 1297172 h 1573619"/>
              <a:gd name="connsiteX20" fmla="*/ 1052623 w 5348176"/>
              <a:gd name="connsiteY20" fmla="*/ 1350335 h 1573619"/>
              <a:gd name="connsiteX21" fmla="*/ 1116418 w 5348176"/>
              <a:gd name="connsiteY21" fmla="*/ 1392865 h 1573619"/>
              <a:gd name="connsiteX22" fmla="*/ 1148316 w 5348176"/>
              <a:gd name="connsiteY22" fmla="*/ 1414130 h 1573619"/>
              <a:gd name="connsiteX23" fmla="*/ 1158949 w 5348176"/>
              <a:gd name="connsiteY23" fmla="*/ 1446028 h 1573619"/>
              <a:gd name="connsiteX24" fmla="*/ 1201479 w 5348176"/>
              <a:gd name="connsiteY24" fmla="*/ 1435395 h 1573619"/>
              <a:gd name="connsiteX25" fmla="*/ 1318437 w 5348176"/>
              <a:gd name="connsiteY25" fmla="*/ 1360968 h 1573619"/>
              <a:gd name="connsiteX26" fmla="*/ 1350335 w 5348176"/>
              <a:gd name="connsiteY26" fmla="*/ 1329070 h 1573619"/>
              <a:gd name="connsiteX27" fmla="*/ 1403497 w 5348176"/>
              <a:gd name="connsiteY27" fmla="*/ 1318437 h 1573619"/>
              <a:gd name="connsiteX28" fmla="*/ 1435395 w 5348176"/>
              <a:gd name="connsiteY28" fmla="*/ 1307805 h 1573619"/>
              <a:gd name="connsiteX29" fmla="*/ 1467293 w 5348176"/>
              <a:gd name="connsiteY29" fmla="*/ 1286540 h 1573619"/>
              <a:gd name="connsiteX30" fmla="*/ 1509823 w 5348176"/>
              <a:gd name="connsiteY30" fmla="*/ 1190847 h 1573619"/>
              <a:gd name="connsiteX31" fmla="*/ 1552353 w 5348176"/>
              <a:gd name="connsiteY31" fmla="*/ 1180214 h 1573619"/>
              <a:gd name="connsiteX32" fmla="*/ 1584251 w 5348176"/>
              <a:gd name="connsiteY32" fmla="*/ 1169581 h 1573619"/>
              <a:gd name="connsiteX33" fmla="*/ 1679944 w 5348176"/>
              <a:gd name="connsiteY33" fmla="*/ 1180214 h 1573619"/>
              <a:gd name="connsiteX34" fmla="*/ 1722474 w 5348176"/>
              <a:gd name="connsiteY34" fmla="*/ 1297172 h 1573619"/>
              <a:gd name="connsiteX35" fmla="*/ 1860697 w 5348176"/>
              <a:gd name="connsiteY35" fmla="*/ 1371600 h 1573619"/>
              <a:gd name="connsiteX36" fmla="*/ 1881963 w 5348176"/>
              <a:gd name="connsiteY36" fmla="*/ 1392865 h 1573619"/>
              <a:gd name="connsiteX37" fmla="*/ 1945758 w 5348176"/>
              <a:gd name="connsiteY37" fmla="*/ 1414130 h 1573619"/>
              <a:gd name="connsiteX38" fmla="*/ 2009553 w 5348176"/>
              <a:gd name="connsiteY38" fmla="*/ 1403498 h 1573619"/>
              <a:gd name="connsiteX39" fmla="*/ 2094614 w 5348176"/>
              <a:gd name="connsiteY39" fmla="*/ 1307805 h 1573619"/>
              <a:gd name="connsiteX40" fmla="*/ 2137144 w 5348176"/>
              <a:gd name="connsiteY40" fmla="*/ 1275907 h 1573619"/>
              <a:gd name="connsiteX41" fmla="*/ 2200939 w 5348176"/>
              <a:gd name="connsiteY41" fmla="*/ 1212112 h 1573619"/>
              <a:gd name="connsiteX42" fmla="*/ 2254102 w 5348176"/>
              <a:gd name="connsiteY42" fmla="*/ 1127051 h 1573619"/>
              <a:gd name="connsiteX43" fmla="*/ 2275367 w 5348176"/>
              <a:gd name="connsiteY43" fmla="*/ 1095154 h 1573619"/>
              <a:gd name="connsiteX44" fmla="*/ 2307265 w 5348176"/>
              <a:gd name="connsiteY44" fmla="*/ 1063256 h 1573619"/>
              <a:gd name="connsiteX45" fmla="*/ 2349795 w 5348176"/>
              <a:gd name="connsiteY45" fmla="*/ 1010093 h 1573619"/>
              <a:gd name="connsiteX46" fmla="*/ 2392325 w 5348176"/>
              <a:gd name="connsiteY46" fmla="*/ 978195 h 1573619"/>
              <a:gd name="connsiteX47" fmla="*/ 2530549 w 5348176"/>
              <a:gd name="connsiteY47" fmla="*/ 765544 h 1573619"/>
              <a:gd name="connsiteX48" fmla="*/ 2594344 w 5348176"/>
              <a:gd name="connsiteY48" fmla="*/ 659219 h 1573619"/>
              <a:gd name="connsiteX49" fmla="*/ 2658139 w 5348176"/>
              <a:gd name="connsiteY49" fmla="*/ 510363 h 1573619"/>
              <a:gd name="connsiteX50" fmla="*/ 2679404 w 5348176"/>
              <a:gd name="connsiteY50" fmla="*/ 414670 h 1573619"/>
              <a:gd name="connsiteX51" fmla="*/ 2764465 w 5348176"/>
              <a:gd name="connsiteY51" fmla="*/ 350875 h 1573619"/>
              <a:gd name="connsiteX52" fmla="*/ 2849525 w 5348176"/>
              <a:gd name="connsiteY52" fmla="*/ 276447 h 1573619"/>
              <a:gd name="connsiteX53" fmla="*/ 2881423 w 5348176"/>
              <a:gd name="connsiteY53" fmla="*/ 265814 h 1573619"/>
              <a:gd name="connsiteX54" fmla="*/ 2966483 w 5348176"/>
              <a:gd name="connsiteY54" fmla="*/ 223284 h 1573619"/>
              <a:gd name="connsiteX55" fmla="*/ 3040911 w 5348176"/>
              <a:gd name="connsiteY55" fmla="*/ 148856 h 1573619"/>
              <a:gd name="connsiteX56" fmla="*/ 3072809 w 5348176"/>
              <a:gd name="connsiteY56" fmla="*/ 127591 h 1573619"/>
              <a:gd name="connsiteX57" fmla="*/ 3136604 w 5348176"/>
              <a:gd name="connsiteY57" fmla="*/ 85061 h 1573619"/>
              <a:gd name="connsiteX58" fmla="*/ 3221665 w 5348176"/>
              <a:gd name="connsiteY58" fmla="*/ 10633 h 1573619"/>
              <a:gd name="connsiteX59" fmla="*/ 3253563 w 5348176"/>
              <a:gd name="connsiteY59" fmla="*/ 0 h 1573619"/>
              <a:gd name="connsiteX60" fmla="*/ 3296093 w 5348176"/>
              <a:gd name="connsiteY60" fmla="*/ 10633 h 1573619"/>
              <a:gd name="connsiteX61" fmla="*/ 3327990 w 5348176"/>
              <a:gd name="connsiteY61" fmla="*/ 74428 h 1573619"/>
              <a:gd name="connsiteX62" fmla="*/ 3285460 w 5348176"/>
              <a:gd name="connsiteY62" fmla="*/ 138223 h 1573619"/>
              <a:gd name="connsiteX63" fmla="*/ 3296093 w 5348176"/>
              <a:gd name="connsiteY63" fmla="*/ 170121 h 1573619"/>
              <a:gd name="connsiteX64" fmla="*/ 3306725 w 5348176"/>
              <a:gd name="connsiteY64" fmla="*/ 223284 h 1573619"/>
              <a:gd name="connsiteX65" fmla="*/ 3370521 w 5348176"/>
              <a:gd name="connsiteY65" fmla="*/ 287079 h 1573619"/>
              <a:gd name="connsiteX66" fmla="*/ 3402418 w 5348176"/>
              <a:gd name="connsiteY66" fmla="*/ 297712 h 1573619"/>
              <a:gd name="connsiteX67" fmla="*/ 3434316 w 5348176"/>
              <a:gd name="connsiteY67" fmla="*/ 329609 h 1573619"/>
              <a:gd name="connsiteX68" fmla="*/ 3466214 w 5348176"/>
              <a:gd name="connsiteY68" fmla="*/ 340242 h 1573619"/>
              <a:gd name="connsiteX69" fmla="*/ 3487479 w 5348176"/>
              <a:gd name="connsiteY69" fmla="*/ 382772 h 1573619"/>
              <a:gd name="connsiteX70" fmla="*/ 3519376 w 5348176"/>
              <a:gd name="connsiteY70" fmla="*/ 414670 h 1573619"/>
              <a:gd name="connsiteX71" fmla="*/ 3551274 w 5348176"/>
              <a:gd name="connsiteY71" fmla="*/ 531628 h 1573619"/>
              <a:gd name="connsiteX72" fmla="*/ 3593804 w 5348176"/>
              <a:gd name="connsiteY72" fmla="*/ 606056 h 1573619"/>
              <a:gd name="connsiteX73" fmla="*/ 3636335 w 5348176"/>
              <a:gd name="connsiteY73" fmla="*/ 616688 h 1573619"/>
              <a:gd name="connsiteX74" fmla="*/ 3668232 w 5348176"/>
              <a:gd name="connsiteY74" fmla="*/ 637954 h 1573619"/>
              <a:gd name="connsiteX75" fmla="*/ 3700130 w 5348176"/>
              <a:gd name="connsiteY75" fmla="*/ 648586 h 1573619"/>
              <a:gd name="connsiteX76" fmla="*/ 3710763 w 5348176"/>
              <a:gd name="connsiteY76" fmla="*/ 680484 h 1573619"/>
              <a:gd name="connsiteX77" fmla="*/ 3732028 w 5348176"/>
              <a:gd name="connsiteY77" fmla="*/ 712381 h 1573619"/>
              <a:gd name="connsiteX78" fmla="*/ 3742660 w 5348176"/>
              <a:gd name="connsiteY78" fmla="*/ 882502 h 1573619"/>
              <a:gd name="connsiteX79" fmla="*/ 3763925 w 5348176"/>
              <a:gd name="connsiteY79" fmla="*/ 914400 h 1573619"/>
              <a:gd name="connsiteX80" fmla="*/ 3827721 w 5348176"/>
              <a:gd name="connsiteY80" fmla="*/ 978195 h 1573619"/>
              <a:gd name="connsiteX81" fmla="*/ 3891516 w 5348176"/>
              <a:gd name="connsiteY81" fmla="*/ 1052623 h 1573619"/>
              <a:gd name="connsiteX82" fmla="*/ 3912781 w 5348176"/>
              <a:gd name="connsiteY82" fmla="*/ 1137684 h 1573619"/>
              <a:gd name="connsiteX83" fmla="*/ 3923414 w 5348176"/>
              <a:gd name="connsiteY83" fmla="*/ 1180214 h 1573619"/>
              <a:gd name="connsiteX84" fmla="*/ 3987209 w 5348176"/>
              <a:gd name="connsiteY84" fmla="*/ 1233377 h 1573619"/>
              <a:gd name="connsiteX85" fmla="*/ 4019107 w 5348176"/>
              <a:gd name="connsiteY85" fmla="*/ 1244009 h 1573619"/>
              <a:gd name="connsiteX86" fmla="*/ 4061637 w 5348176"/>
              <a:gd name="connsiteY86" fmla="*/ 1265275 h 1573619"/>
              <a:gd name="connsiteX87" fmla="*/ 4146697 w 5348176"/>
              <a:gd name="connsiteY87" fmla="*/ 1307805 h 1573619"/>
              <a:gd name="connsiteX88" fmla="*/ 4189228 w 5348176"/>
              <a:gd name="connsiteY88" fmla="*/ 1360968 h 1573619"/>
              <a:gd name="connsiteX89" fmla="*/ 4199860 w 5348176"/>
              <a:gd name="connsiteY89" fmla="*/ 1392865 h 1573619"/>
              <a:gd name="connsiteX90" fmla="*/ 4263656 w 5348176"/>
              <a:gd name="connsiteY90" fmla="*/ 1414130 h 1573619"/>
              <a:gd name="connsiteX91" fmla="*/ 4295553 w 5348176"/>
              <a:gd name="connsiteY91" fmla="*/ 1435395 h 1573619"/>
              <a:gd name="connsiteX92" fmla="*/ 4359349 w 5348176"/>
              <a:gd name="connsiteY92" fmla="*/ 1382233 h 1573619"/>
              <a:gd name="connsiteX93" fmla="*/ 4380614 w 5348176"/>
              <a:gd name="connsiteY93" fmla="*/ 1339702 h 1573619"/>
              <a:gd name="connsiteX94" fmla="*/ 4444409 w 5348176"/>
              <a:gd name="connsiteY94" fmla="*/ 1297172 h 1573619"/>
              <a:gd name="connsiteX95" fmla="*/ 4508204 w 5348176"/>
              <a:gd name="connsiteY95" fmla="*/ 1265275 h 1573619"/>
              <a:gd name="connsiteX96" fmla="*/ 4529469 w 5348176"/>
              <a:gd name="connsiteY96" fmla="*/ 1244009 h 1573619"/>
              <a:gd name="connsiteX97" fmla="*/ 4593265 w 5348176"/>
              <a:gd name="connsiteY97" fmla="*/ 1201479 h 1573619"/>
              <a:gd name="connsiteX98" fmla="*/ 4635795 w 5348176"/>
              <a:gd name="connsiteY98" fmla="*/ 1137684 h 1573619"/>
              <a:gd name="connsiteX99" fmla="*/ 4667693 w 5348176"/>
              <a:gd name="connsiteY99" fmla="*/ 1095154 h 1573619"/>
              <a:gd name="connsiteX100" fmla="*/ 4731488 w 5348176"/>
              <a:gd name="connsiteY100" fmla="*/ 1073888 h 1573619"/>
              <a:gd name="connsiteX101" fmla="*/ 4816549 w 5348176"/>
              <a:gd name="connsiteY101" fmla="*/ 1116419 h 1573619"/>
              <a:gd name="connsiteX102" fmla="*/ 4869711 w 5348176"/>
              <a:gd name="connsiteY102" fmla="*/ 1222744 h 1573619"/>
              <a:gd name="connsiteX103" fmla="*/ 4912242 w 5348176"/>
              <a:gd name="connsiteY103" fmla="*/ 1233377 h 1573619"/>
              <a:gd name="connsiteX104" fmla="*/ 4976037 w 5348176"/>
              <a:gd name="connsiteY104" fmla="*/ 1254642 h 1573619"/>
              <a:gd name="connsiteX105" fmla="*/ 4986669 w 5348176"/>
              <a:gd name="connsiteY105" fmla="*/ 1286540 h 1573619"/>
              <a:gd name="connsiteX106" fmla="*/ 4986669 w 5348176"/>
              <a:gd name="connsiteY106" fmla="*/ 1360968 h 1573619"/>
              <a:gd name="connsiteX107" fmla="*/ 5007935 w 5348176"/>
              <a:gd name="connsiteY107" fmla="*/ 1382233 h 1573619"/>
              <a:gd name="connsiteX108" fmla="*/ 5231218 w 5348176"/>
              <a:gd name="connsiteY108" fmla="*/ 1403498 h 1573619"/>
              <a:gd name="connsiteX109" fmla="*/ 5284381 w 5348176"/>
              <a:gd name="connsiteY109" fmla="*/ 1414130 h 1573619"/>
              <a:gd name="connsiteX110" fmla="*/ 5348176 w 5348176"/>
              <a:gd name="connsiteY110" fmla="*/ 1435395 h 1573619"/>
              <a:gd name="connsiteX0" fmla="*/ 0 w 5284381"/>
              <a:gd name="connsiteY0" fmla="*/ 1073888 h 1573619"/>
              <a:gd name="connsiteX1" fmla="*/ 21265 w 5284381"/>
              <a:gd name="connsiteY1" fmla="*/ 1105786 h 1573619"/>
              <a:gd name="connsiteX2" fmla="*/ 85061 w 5284381"/>
              <a:gd name="connsiteY2" fmla="*/ 1137684 h 1573619"/>
              <a:gd name="connsiteX3" fmla="*/ 116958 w 5284381"/>
              <a:gd name="connsiteY3" fmla="*/ 1169581 h 1573619"/>
              <a:gd name="connsiteX4" fmla="*/ 138223 w 5284381"/>
              <a:gd name="connsiteY4" fmla="*/ 1233377 h 1573619"/>
              <a:gd name="connsiteX5" fmla="*/ 180754 w 5284381"/>
              <a:gd name="connsiteY5" fmla="*/ 1307805 h 1573619"/>
              <a:gd name="connsiteX6" fmla="*/ 287079 w 5284381"/>
              <a:gd name="connsiteY6" fmla="*/ 1350335 h 1573619"/>
              <a:gd name="connsiteX7" fmla="*/ 318977 w 5284381"/>
              <a:gd name="connsiteY7" fmla="*/ 1371600 h 1573619"/>
              <a:gd name="connsiteX8" fmla="*/ 372140 w 5284381"/>
              <a:gd name="connsiteY8" fmla="*/ 1520456 h 1573619"/>
              <a:gd name="connsiteX9" fmla="*/ 435935 w 5284381"/>
              <a:gd name="connsiteY9" fmla="*/ 1541721 h 1573619"/>
              <a:gd name="connsiteX10" fmla="*/ 457200 w 5284381"/>
              <a:gd name="connsiteY10" fmla="*/ 1573619 h 1573619"/>
              <a:gd name="connsiteX11" fmla="*/ 616688 w 5284381"/>
              <a:gd name="connsiteY11" fmla="*/ 1541721 h 1573619"/>
              <a:gd name="connsiteX12" fmla="*/ 701749 w 5284381"/>
              <a:gd name="connsiteY12" fmla="*/ 1414130 h 1573619"/>
              <a:gd name="connsiteX13" fmla="*/ 712381 w 5284381"/>
              <a:gd name="connsiteY13" fmla="*/ 1382233 h 1573619"/>
              <a:gd name="connsiteX14" fmla="*/ 776177 w 5284381"/>
              <a:gd name="connsiteY14" fmla="*/ 1339702 h 1573619"/>
              <a:gd name="connsiteX15" fmla="*/ 797442 w 5284381"/>
              <a:gd name="connsiteY15" fmla="*/ 1307805 h 1573619"/>
              <a:gd name="connsiteX16" fmla="*/ 808074 w 5284381"/>
              <a:gd name="connsiteY16" fmla="*/ 1275907 h 1573619"/>
              <a:gd name="connsiteX17" fmla="*/ 829340 w 5284381"/>
              <a:gd name="connsiteY17" fmla="*/ 1254642 h 1573619"/>
              <a:gd name="connsiteX18" fmla="*/ 871870 w 5284381"/>
              <a:gd name="connsiteY18" fmla="*/ 1297172 h 1573619"/>
              <a:gd name="connsiteX19" fmla="*/ 988828 w 5284381"/>
              <a:gd name="connsiteY19" fmla="*/ 1350335 h 1573619"/>
              <a:gd name="connsiteX20" fmla="*/ 1052623 w 5284381"/>
              <a:gd name="connsiteY20" fmla="*/ 1392865 h 1573619"/>
              <a:gd name="connsiteX21" fmla="*/ 1084521 w 5284381"/>
              <a:gd name="connsiteY21" fmla="*/ 1414130 h 1573619"/>
              <a:gd name="connsiteX22" fmla="*/ 1095154 w 5284381"/>
              <a:gd name="connsiteY22" fmla="*/ 1446028 h 1573619"/>
              <a:gd name="connsiteX23" fmla="*/ 1137684 w 5284381"/>
              <a:gd name="connsiteY23" fmla="*/ 1435395 h 1573619"/>
              <a:gd name="connsiteX24" fmla="*/ 1254642 w 5284381"/>
              <a:gd name="connsiteY24" fmla="*/ 1360968 h 1573619"/>
              <a:gd name="connsiteX25" fmla="*/ 1286540 w 5284381"/>
              <a:gd name="connsiteY25" fmla="*/ 1329070 h 1573619"/>
              <a:gd name="connsiteX26" fmla="*/ 1339702 w 5284381"/>
              <a:gd name="connsiteY26" fmla="*/ 1318437 h 1573619"/>
              <a:gd name="connsiteX27" fmla="*/ 1371600 w 5284381"/>
              <a:gd name="connsiteY27" fmla="*/ 1307805 h 1573619"/>
              <a:gd name="connsiteX28" fmla="*/ 1403498 w 5284381"/>
              <a:gd name="connsiteY28" fmla="*/ 1286540 h 1573619"/>
              <a:gd name="connsiteX29" fmla="*/ 1446028 w 5284381"/>
              <a:gd name="connsiteY29" fmla="*/ 1190847 h 1573619"/>
              <a:gd name="connsiteX30" fmla="*/ 1488558 w 5284381"/>
              <a:gd name="connsiteY30" fmla="*/ 1180214 h 1573619"/>
              <a:gd name="connsiteX31" fmla="*/ 1520456 w 5284381"/>
              <a:gd name="connsiteY31" fmla="*/ 1169581 h 1573619"/>
              <a:gd name="connsiteX32" fmla="*/ 1616149 w 5284381"/>
              <a:gd name="connsiteY32" fmla="*/ 1180214 h 1573619"/>
              <a:gd name="connsiteX33" fmla="*/ 1658679 w 5284381"/>
              <a:gd name="connsiteY33" fmla="*/ 1297172 h 1573619"/>
              <a:gd name="connsiteX34" fmla="*/ 1796902 w 5284381"/>
              <a:gd name="connsiteY34" fmla="*/ 1371600 h 1573619"/>
              <a:gd name="connsiteX35" fmla="*/ 1818168 w 5284381"/>
              <a:gd name="connsiteY35" fmla="*/ 1392865 h 1573619"/>
              <a:gd name="connsiteX36" fmla="*/ 1881963 w 5284381"/>
              <a:gd name="connsiteY36" fmla="*/ 1414130 h 1573619"/>
              <a:gd name="connsiteX37" fmla="*/ 1945758 w 5284381"/>
              <a:gd name="connsiteY37" fmla="*/ 1403498 h 1573619"/>
              <a:gd name="connsiteX38" fmla="*/ 2030819 w 5284381"/>
              <a:gd name="connsiteY38" fmla="*/ 1307805 h 1573619"/>
              <a:gd name="connsiteX39" fmla="*/ 2073349 w 5284381"/>
              <a:gd name="connsiteY39" fmla="*/ 1275907 h 1573619"/>
              <a:gd name="connsiteX40" fmla="*/ 2137144 w 5284381"/>
              <a:gd name="connsiteY40" fmla="*/ 1212112 h 1573619"/>
              <a:gd name="connsiteX41" fmla="*/ 2190307 w 5284381"/>
              <a:gd name="connsiteY41" fmla="*/ 1127051 h 1573619"/>
              <a:gd name="connsiteX42" fmla="*/ 2211572 w 5284381"/>
              <a:gd name="connsiteY42" fmla="*/ 1095154 h 1573619"/>
              <a:gd name="connsiteX43" fmla="*/ 2243470 w 5284381"/>
              <a:gd name="connsiteY43" fmla="*/ 1063256 h 1573619"/>
              <a:gd name="connsiteX44" fmla="*/ 2286000 w 5284381"/>
              <a:gd name="connsiteY44" fmla="*/ 1010093 h 1573619"/>
              <a:gd name="connsiteX45" fmla="*/ 2328530 w 5284381"/>
              <a:gd name="connsiteY45" fmla="*/ 978195 h 1573619"/>
              <a:gd name="connsiteX46" fmla="*/ 2466754 w 5284381"/>
              <a:gd name="connsiteY46" fmla="*/ 765544 h 1573619"/>
              <a:gd name="connsiteX47" fmla="*/ 2530549 w 5284381"/>
              <a:gd name="connsiteY47" fmla="*/ 659219 h 1573619"/>
              <a:gd name="connsiteX48" fmla="*/ 2594344 w 5284381"/>
              <a:gd name="connsiteY48" fmla="*/ 510363 h 1573619"/>
              <a:gd name="connsiteX49" fmla="*/ 2615609 w 5284381"/>
              <a:gd name="connsiteY49" fmla="*/ 414670 h 1573619"/>
              <a:gd name="connsiteX50" fmla="*/ 2700670 w 5284381"/>
              <a:gd name="connsiteY50" fmla="*/ 350875 h 1573619"/>
              <a:gd name="connsiteX51" fmla="*/ 2785730 w 5284381"/>
              <a:gd name="connsiteY51" fmla="*/ 276447 h 1573619"/>
              <a:gd name="connsiteX52" fmla="*/ 2817628 w 5284381"/>
              <a:gd name="connsiteY52" fmla="*/ 265814 h 1573619"/>
              <a:gd name="connsiteX53" fmla="*/ 2902688 w 5284381"/>
              <a:gd name="connsiteY53" fmla="*/ 223284 h 1573619"/>
              <a:gd name="connsiteX54" fmla="*/ 2977116 w 5284381"/>
              <a:gd name="connsiteY54" fmla="*/ 148856 h 1573619"/>
              <a:gd name="connsiteX55" fmla="*/ 3009014 w 5284381"/>
              <a:gd name="connsiteY55" fmla="*/ 127591 h 1573619"/>
              <a:gd name="connsiteX56" fmla="*/ 3072809 w 5284381"/>
              <a:gd name="connsiteY56" fmla="*/ 85061 h 1573619"/>
              <a:gd name="connsiteX57" fmla="*/ 3157870 w 5284381"/>
              <a:gd name="connsiteY57" fmla="*/ 10633 h 1573619"/>
              <a:gd name="connsiteX58" fmla="*/ 3189768 w 5284381"/>
              <a:gd name="connsiteY58" fmla="*/ 0 h 1573619"/>
              <a:gd name="connsiteX59" fmla="*/ 3232298 w 5284381"/>
              <a:gd name="connsiteY59" fmla="*/ 10633 h 1573619"/>
              <a:gd name="connsiteX60" fmla="*/ 3264195 w 5284381"/>
              <a:gd name="connsiteY60" fmla="*/ 74428 h 1573619"/>
              <a:gd name="connsiteX61" fmla="*/ 3221665 w 5284381"/>
              <a:gd name="connsiteY61" fmla="*/ 138223 h 1573619"/>
              <a:gd name="connsiteX62" fmla="*/ 3232298 w 5284381"/>
              <a:gd name="connsiteY62" fmla="*/ 170121 h 1573619"/>
              <a:gd name="connsiteX63" fmla="*/ 3242930 w 5284381"/>
              <a:gd name="connsiteY63" fmla="*/ 223284 h 1573619"/>
              <a:gd name="connsiteX64" fmla="*/ 3306726 w 5284381"/>
              <a:gd name="connsiteY64" fmla="*/ 287079 h 1573619"/>
              <a:gd name="connsiteX65" fmla="*/ 3338623 w 5284381"/>
              <a:gd name="connsiteY65" fmla="*/ 297712 h 1573619"/>
              <a:gd name="connsiteX66" fmla="*/ 3370521 w 5284381"/>
              <a:gd name="connsiteY66" fmla="*/ 329609 h 1573619"/>
              <a:gd name="connsiteX67" fmla="*/ 3402419 w 5284381"/>
              <a:gd name="connsiteY67" fmla="*/ 340242 h 1573619"/>
              <a:gd name="connsiteX68" fmla="*/ 3423684 w 5284381"/>
              <a:gd name="connsiteY68" fmla="*/ 382772 h 1573619"/>
              <a:gd name="connsiteX69" fmla="*/ 3455581 w 5284381"/>
              <a:gd name="connsiteY69" fmla="*/ 414670 h 1573619"/>
              <a:gd name="connsiteX70" fmla="*/ 3487479 w 5284381"/>
              <a:gd name="connsiteY70" fmla="*/ 531628 h 1573619"/>
              <a:gd name="connsiteX71" fmla="*/ 3530009 w 5284381"/>
              <a:gd name="connsiteY71" fmla="*/ 606056 h 1573619"/>
              <a:gd name="connsiteX72" fmla="*/ 3572540 w 5284381"/>
              <a:gd name="connsiteY72" fmla="*/ 616688 h 1573619"/>
              <a:gd name="connsiteX73" fmla="*/ 3604437 w 5284381"/>
              <a:gd name="connsiteY73" fmla="*/ 637954 h 1573619"/>
              <a:gd name="connsiteX74" fmla="*/ 3636335 w 5284381"/>
              <a:gd name="connsiteY74" fmla="*/ 648586 h 1573619"/>
              <a:gd name="connsiteX75" fmla="*/ 3646968 w 5284381"/>
              <a:gd name="connsiteY75" fmla="*/ 680484 h 1573619"/>
              <a:gd name="connsiteX76" fmla="*/ 3668233 w 5284381"/>
              <a:gd name="connsiteY76" fmla="*/ 712381 h 1573619"/>
              <a:gd name="connsiteX77" fmla="*/ 3678865 w 5284381"/>
              <a:gd name="connsiteY77" fmla="*/ 882502 h 1573619"/>
              <a:gd name="connsiteX78" fmla="*/ 3700130 w 5284381"/>
              <a:gd name="connsiteY78" fmla="*/ 914400 h 1573619"/>
              <a:gd name="connsiteX79" fmla="*/ 3763926 w 5284381"/>
              <a:gd name="connsiteY79" fmla="*/ 978195 h 1573619"/>
              <a:gd name="connsiteX80" fmla="*/ 3827721 w 5284381"/>
              <a:gd name="connsiteY80" fmla="*/ 1052623 h 1573619"/>
              <a:gd name="connsiteX81" fmla="*/ 3848986 w 5284381"/>
              <a:gd name="connsiteY81" fmla="*/ 1137684 h 1573619"/>
              <a:gd name="connsiteX82" fmla="*/ 3859619 w 5284381"/>
              <a:gd name="connsiteY82" fmla="*/ 1180214 h 1573619"/>
              <a:gd name="connsiteX83" fmla="*/ 3923414 w 5284381"/>
              <a:gd name="connsiteY83" fmla="*/ 1233377 h 1573619"/>
              <a:gd name="connsiteX84" fmla="*/ 3955312 w 5284381"/>
              <a:gd name="connsiteY84" fmla="*/ 1244009 h 1573619"/>
              <a:gd name="connsiteX85" fmla="*/ 3997842 w 5284381"/>
              <a:gd name="connsiteY85" fmla="*/ 1265275 h 1573619"/>
              <a:gd name="connsiteX86" fmla="*/ 4082902 w 5284381"/>
              <a:gd name="connsiteY86" fmla="*/ 1307805 h 1573619"/>
              <a:gd name="connsiteX87" fmla="*/ 4125433 w 5284381"/>
              <a:gd name="connsiteY87" fmla="*/ 1360968 h 1573619"/>
              <a:gd name="connsiteX88" fmla="*/ 4136065 w 5284381"/>
              <a:gd name="connsiteY88" fmla="*/ 1392865 h 1573619"/>
              <a:gd name="connsiteX89" fmla="*/ 4199861 w 5284381"/>
              <a:gd name="connsiteY89" fmla="*/ 1414130 h 1573619"/>
              <a:gd name="connsiteX90" fmla="*/ 4231758 w 5284381"/>
              <a:gd name="connsiteY90" fmla="*/ 1435395 h 1573619"/>
              <a:gd name="connsiteX91" fmla="*/ 4295554 w 5284381"/>
              <a:gd name="connsiteY91" fmla="*/ 1382233 h 1573619"/>
              <a:gd name="connsiteX92" fmla="*/ 4316819 w 5284381"/>
              <a:gd name="connsiteY92" fmla="*/ 1339702 h 1573619"/>
              <a:gd name="connsiteX93" fmla="*/ 4380614 w 5284381"/>
              <a:gd name="connsiteY93" fmla="*/ 1297172 h 1573619"/>
              <a:gd name="connsiteX94" fmla="*/ 4444409 w 5284381"/>
              <a:gd name="connsiteY94" fmla="*/ 1265275 h 1573619"/>
              <a:gd name="connsiteX95" fmla="*/ 4465674 w 5284381"/>
              <a:gd name="connsiteY95" fmla="*/ 1244009 h 1573619"/>
              <a:gd name="connsiteX96" fmla="*/ 4529470 w 5284381"/>
              <a:gd name="connsiteY96" fmla="*/ 1201479 h 1573619"/>
              <a:gd name="connsiteX97" fmla="*/ 4572000 w 5284381"/>
              <a:gd name="connsiteY97" fmla="*/ 1137684 h 1573619"/>
              <a:gd name="connsiteX98" fmla="*/ 4603898 w 5284381"/>
              <a:gd name="connsiteY98" fmla="*/ 1095154 h 1573619"/>
              <a:gd name="connsiteX99" fmla="*/ 4667693 w 5284381"/>
              <a:gd name="connsiteY99" fmla="*/ 1073888 h 1573619"/>
              <a:gd name="connsiteX100" fmla="*/ 4752754 w 5284381"/>
              <a:gd name="connsiteY100" fmla="*/ 1116419 h 1573619"/>
              <a:gd name="connsiteX101" fmla="*/ 4805916 w 5284381"/>
              <a:gd name="connsiteY101" fmla="*/ 1222744 h 1573619"/>
              <a:gd name="connsiteX102" fmla="*/ 4848447 w 5284381"/>
              <a:gd name="connsiteY102" fmla="*/ 1233377 h 1573619"/>
              <a:gd name="connsiteX103" fmla="*/ 4912242 w 5284381"/>
              <a:gd name="connsiteY103" fmla="*/ 1254642 h 1573619"/>
              <a:gd name="connsiteX104" fmla="*/ 4922874 w 5284381"/>
              <a:gd name="connsiteY104" fmla="*/ 1286540 h 1573619"/>
              <a:gd name="connsiteX105" fmla="*/ 4922874 w 5284381"/>
              <a:gd name="connsiteY105" fmla="*/ 1360968 h 1573619"/>
              <a:gd name="connsiteX106" fmla="*/ 4944140 w 5284381"/>
              <a:gd name="connsiteY106" fmla="*/ 1382233 h 1573619"/>
              <a:gd name="connsiteX107" fmla="*/ 5167423 w 5284381"/>
              <a:gd name="connsiteY107" fmla="*/ 1403498 h 1573619"/>
              <a:gd name="connsiteX108" fmla="*/ 5220586 w 5284381"/>
              <a:gd name="connsiteY108" fmla="*/ 1414130 h 1573619"/>
              <a:gd name="connsiteX109" fmla="*/ 5284381 w 5284381"/>
              <a:gd name="connsiteY109" fmla="*/ 1435395 h 1573619"/>
              <a:gd name="connsiteX0" fmla="*/ 0 w 5284381"/>
              <a:gd name="connsiteY0" fmla="*/ 1073888 h 1573619"/>
              <a:gd name="connsiteX1" fmla="*/ 85061 w 5284381"/>
              <a:gd name="connsiteY1" fmla="*/ 1137684 h 1573619"/>
              <a:gd name="connsiteX2" fmla="*/ 116958 w 5284381"/>
              <a:gd name="connsiteY2" fmla="*/ 1169581 h 1573619"/>
              <a:gd name="connsiteX3" fmla="*/ 138223 w 5284381"/>
              <a:gd name="connsiteY3" fmla="*/ 1233377 h 1573619"/>
              <a:gd name="connsiteX4" fmla="*/ 180754 w 5284381"/>
              <a:gd name="connsiteY4" fmla="*/ 1307805 h 1573619"/>
              <a:gd name="connsiteX5" fmla="*/ 287079 w 5284381"/>
              <a:gd name="connsiteY5" fmla="*/ 1350335 h 1573619"/>
              <a:gd name="connsiteX6" fmla="*/ 318977 w 5284381"/>
              <a:gd name="connsiteY6" fmla="*/ 1371600 h 1573619"/>
              <a:gd name="connsiteX7" fmla="*/ 372140 w 5284381"/>
              <a:gd name="connsiteY7" fmla="*/ 1520456 h 1573619"/>
              <a:gd name="connsiteX8" fmla="*/ 435935 w 5284381"/>
              <a:gd name="connsiteY8" fmla="*/ 1541721 h 1573619"/>
              <a:gd name="connsiteX9" fmla="*/ 457200 w 5284381"/>
              <a:gd name="connsiteY9" fmla="*/ 1573619 h 1573619"/>
              <a:gd name="connsiteX10" fmla="*/ 616688 w 5284381"/>
              <a:gd name="connsiteY10" fmla="*/ 1541721 h 1573619"/>
              <a:gd name="connsiteX11" fmla="*/ 701749 w 5284381"/>
              <a:gd name="connsiteY11" fmla="*/ 1414130 h 1573619"/>
              <a:gd name="connsiteX12" fmla="*/ 712381 w 5284381"/>
              <a:gd name="connsiteY12" fmla="*/ 1382233 h 1573619"/>
              <a:gd name="connsiteX13" fmla="*/ 776177 w 5284381"/>
              <a:gd name="connsiteY13" fmla="*/ 1339702 h 1573619"/>
              <a:gd name="connsiteX14" fmla="*/ 797442 w 5284381"/>
              <a:gd name="connsiteY14" fmla="*/ 1307805 h 1573619"/>
              <a:gd name="connsiteX15" fmla="*/ 808074 w 5284381"/>
              <a:gd name="connsiteY15" fmla="*/ 1275907 h 1573619"/>
              <a:gd name="connsiteX16" fmla="*/ 829340 w 5284381"/>
              <a:gd name="connsiteY16" fmla="*/ 1254642 h 1573619"/>
              <a:gd name="connsiteX17" fmla="*/ 871870 w 5284381"/>
              <a:gd name="connsiteY17" fmla="*/ 1297172 h 1573619"/>
              <a:gd name="connsiteX18" fmla="*/ 988828 w 5284381"/>
              <a:gd name="connsiteY18" fmla="*/ 1350335 h 1573619"/>
              <a:gd name="connsiteX19" fmla="*/ 1052623 w 5284381"/>
              <a:gd name="connsiteY19" fmla="*/ 1392865 h 1573619"/>
              <a:gd name="connsiteX20" fmla="*/ 1084521 w 5284381"/>
              <a:gd name="connsiteY20" fmla="*/ 1414130 h 1573619"/>
              <a:gd name="connsiteX21" fmla="*/ 1095154 w 5284381"/>
              <a:gd name="connsiteY21" fmla="*/ 1446028 h 1573619"/>
              <a:gd name="connsiteX22" fmla="*/ 1137684 w 5284381"/>
              <a:gd name="connsiteY22" fmla="*/ 1435395 h 1573619"/>
              <a:gd name="connsiteX23" fmla="*/ 1254642 w 5284381"/>
              <a:gd name="connsiteY23" fmla="*/ 1360968 h 1573619"/>
              <a:gd name="connsiteX24" fmla="*/ 1286540 w 5284381"/>
              <a:gd name="connsiteY24" fmla="*/ 1329070 h 1573619"/>
              <a:gd name="connsiteX25" fmla="*/ 1339702 w 5284381"/>
              <a:gd name="connsiteY25" fmla="*/ 1318437 h 1573619"/>
              <a:gd name="connsiteX26" fmla="*/ 1371600 w 5284381"/>
              <a:gd name="connsiteY26" fmla="*/ 1307805 h 1573619"/>
              <a:gd name="connsiteX27" fmla="*/ 1403498 w 5284381"/>
              <a:gd name="connsiteY27" fmla="*/ 1286540 h 1573619"/>
              <a:gd name="connsiteX28" fmla="*/ 1446028 w 5284381"/>
              <a:gd name="connsiteY28" fmla="*/ 1190847 h 1573619"/>
              <a:gd name="connsiteX29" fmla="*/ 1488558 w 5284381"/>
              <a:gd name="connsiteY29" fmla="*/ 1180214 h 1573619"/>
              <a:gd name="connsiteX30" fmla="*/ 1520456 w 5284381"/>
              <a:gd name="connsiteY30" fmla="*/ 1169581 h 1573619"/>
              <a:gd name="connsiteX31" fmla="*/ 1616149 w 5284381"/>
              <a:gd name="connsiteY31" fmla="*/ 1180214 h 1573619"/>
              <a:gd name="connsiteX32" fmla="*/ 1658679 w 5284381"/>
              <a:gd name="connsiteY32" fmla="*/ 1297172 h 1573619"/>
              <a:gd name="connsiteX33" fmla="*/ 1796902 w 5284381"/>
              <a:gd name="connsiteY33" fmla="*/ 1371600 h 1573619"/>
              <a:gd name="connsiteX34" fmla="*/ 1818168 w 5284381"/>
              <a:gd name="connsiteY34" fmla="*/ 1392865 h 1573619"/>
              <a:gd name="connsiteX35" fmla="*/ 1881963 w 5284381"/>
              <a:gd name="connsiteY35" fmla="*/ 1414130 h 1573619"/>
              <a:gd name="connsiteX36" fmla="*/ 1945758 w 5284381"/>
              <a:gd name="connsiteY36" fmla="*/ 1403498 h 1573619"/>
              <a:gd name="connsiteX37" fmla="*/ 2030819 w 5284381"/>
              <a:gd name="connsiteY37" fmla="*/ 1307805 h 1573619"/>
              <a:gd name="connsiteX38" fmla="*/ 2073349 w 5284381"/>
              <a:gd name="connsiteY38" fmla="*/ 1275907 h 1573619"/>
              <a:gd name="connsiteX39" fmla="*/ 2137144 w 5284381"/>
              <a:gd name="connsiteY39" fmla="*/ 1212112 h 1573619"/>
              <a:gd name="connsiteX40" fmla="*/ 2190307 w 5284381"/>
              <a:gd name="connsiteY40" fmla="*/ 1127051 h 1573619"/>
              <a:gd name="connsiteX41" fmla="*/ 2211572 w 5284381"/>
              <a:gd name="connsiteY41" fmla="*/ 1095154 h 1573619"/>
              <a:gd name="connsiteX42" fmla="*/ 2243470 w 5284381"/>
              <a:gd name="connsiteY42" fmla="*/ 1063256 h 1573619"/>
              <a:gd name="connsiteX43" fmla="*/ 2286000 w 5284381"/>
              <a:gd name="connsiteY43" fmla="*/ 1010093 h 1573619"/>
              <a:gd name="connsiteX44" fmla="*/ 2328530 w 5284381"/>
              <a:gd name="connsiteY44" fmla="*/ 978195 h 1573619"/>
              <a:gd name="connsiteX45" fmla="*/ 2466754 w 5284381"/>
              <a:gd name="connsiteY45" fmla="*/ 765544 h 1573619"/>
              <a:gd name="connsiteX46" fmla="*/ 2530549 w 5284381"/>
              <a:gd name="connsiteY46" fmla="*/ 659219 h 1573619"/>
              <a:gd name="connsiteX47" fmla="*/ 2594344 w 5284381"/>
              <a:gd name="connsiteY47" fmla="*/ 510363 h 1573619"/>
              <a:gd name="connsiteX48" fmla="*/ 2615609 w 5284381"/>
              <a:gd name="connsiteY48" fmla="*/ 414670 h 1573619"/>
              <a:gd name="connsiteX49" fmla="*/ 2700670 w 5284381"/>
              <a:gd name="connsiteY49" fmla="*/ 350875 h 1573619"/>
              <a:gd name="connsiteX50" fmla="*/ 2785730 w 5284381"/>
              <a:gd name="connsiteY50" fmla="*/ 276447 h 1573619"/>
              <a:gd name="connsiteX51" fmla="*/ 2817628 w 5284381"/>
              <a:gd name="connsiteY51" fmla="*/ 265814 h 1573619"/>
              <a:gd name="connsiteX52" fmla="*/ 2902688 w 5284381"/>
              <a:gd name="connsiteY52" fmla="*/ 223284 h 1573619"/>
              <a:gd name="connsiteX53" fmla="*/ 2977116 w 5284381"/>
              <a:gd name="connsiteY53" fmla="*/ 148856 h 1573619"/>
              <a:gd name="connsiteX54" fmla="*/ 3009014 w 5284381"/>
              <a:gd name="connsiteY54" fmla="*/ 127591 h 1573619"/>
              <a:gd name="connsiteX55" fmla="*/ 3072809 w 5284381"/>
              <a:gd name="connsiteY55" fmla="*/ 85061 h 1573619"/>
              <a:gd name="connsiteX56" fmla="*/ 3157870 w 5284381"/>
              <a:gd name="connsiteY56" fmla="*/ 10633 h 1573619"/>
              <a:gd name="connsiteX57" fmla="*/ 3189768 w 5284381"/>
              <a:gd name="connsiteY57" fmla="*/ 0 h 1573619"/>
              <a:gd name="connsiteX58" fmla="*/ 3232298 w 5284381"/>
              <a:gd name="connsiteY58" fmla="*/ 10633 h 1573619"/>
              <a:gd name="connsiteX59" fmla="*/ 3264195 w 5284381"/>
              <a:gd name="connsiteY59" fmla="*/ 74428 h 1573619"/>
              <a:gd name="connsiteX60" fmla="*/ 3221665 w 5284381"/>
              <a:gd name="connsiteY60" fmla="*/ 138223 h 1573619"/>
              <a:gd name="connsiteX61" fmla="*/ 3232298 w 5284381"/>
              <a:gd name="connsiteY61" fmla="*/ 170121 h 1573619"/>
              <a:gd name="connsiteX62" fmla="*/ 3242930 w 5284381"/>
              <a:gd name="connsiteY62" fmla="*/ 223284 h 1573619"/>
              <a:gd name="connsiteX63" fmla="*/ 3306726 w 5284381"/>
              <a:gd name="connsiteY63" fmla="*/ 287079 h 1573619"/>
              <a:gd name="connsiteX64" fmla="*/ 3338623 w 5284381"/>
              <a:gd name="connsiteY64" fmla="*/ 297712 h 1573619"/>
              <a:gd name="connsiteX65" fmla="*/ 3370521 w 5284381"/>
              <a:gd name="connsiteY65" fmla="*/ 329609 h 1573619"/>
              <a:gd name="connsiteX66" fmla="*/ 3402419 w 5284381"/>
              <a:gd name="connsiteY66" fmla="*/ 340242 h 1573619"/>
              <a:gd name="connsiteX67" fmla="*/ 3423684 w 5284381"/>
              <a:gd name="connsiteY67" fmla="*/ 382772 h 1573619"/>
              <a:gd name="connsiteX68" fmla="*/ 3455581 w 5284381"/>
              <a:gd name="connsiteY68" fmla="*/ 414670 h 1573619"/>
              <a:gd name="connsiteX69" fmla="*/ 3487479 w 5284381"/>
              <a:gd name="connsiteY69" fmla="*/ 531628 h 1573619"/>
              <a:gd name="connsiteX70" fmla="*/ 3530009 w 5284381"/>
              <a:gd name="connsiteY70" fmla="*/ 606056 h 1573619"/>
              <a:gd name="connsiteX71" fmla="*/ 3572540 w 5284381"/>
              <a:gd name="connsiteY71" fmla="*/ 616688 h 1573619"/>
              <a:gd name="connsiteX72" fmla="*/ 3604437 w 5284381"/>
              <a:gd name="connsiteY72" fmla="*/ 637954 h 1573619"/>
              <a:gd name="connsiteX73" fmla="*/ 3636335 w 5284381"/>
              <a:gd name="connsiteY73" fmla="*/ 648586 h 1573619"/>
              <a:gd name="connsiteX74" fmla="*/ 3646968 w 5284381"/>
              <a:gd name="connsiteY74" fmla="*/ 680484 h 1573619"/>
              <a:gd name="connsiteX75" fmla="*/ 3668233 w 5284381"/>
              <a:gd name="connsiteY75" fmla="*/ 712381 h 1573619"/>
              <a:gd name="connsiteX76" fmla="*/ 3678865 w 5284381"/>
              <a:gd name="connsiteY76" fmla="*/ 882502 h 1573619"/>
              <a:gd name="connsiteX77" fmla="*/ 3700130 w 5284381"/>
              <a:gd name="connsiteY77" fmla="*/ 914400 h 1573619"/>
              <a:gd name="connsiteX78" fmla="*/ 3763926 w 5284381"/>
              <a:gd name="connsiteY78" fmla="*/ 978195 h 1573619"/>
              <a:gd name="connsiteX79" fmla="*/ 3827721 w 5284381"/>
              <a:gd name="connsiteY79" fmla="*/ 1052623 h 1573619"/>
              <a:gd name="connsiteX80" fmla="*/ 3848986 w 5284381"/>
              <a:gd name="connsiteY80" fmla="*/ 1137684 h 1573619"/>
              <a:gd name="connsiteX81" fmla="*/ 3859619 w 5284381"/>
              <a:gd name="connsiteY81" fmla="*/ 1180214 h 1573619"/>
              <a:gd name="connsiteX82" fmla="*/ 3923414 w 5284381"/>
              <a:gd name="connsiteY82" fmla="*/ 1233377 h 1573619"/>
              <a:gd name="connsiteX83" fmla="*/ 3955312 w 5284381"/>
              <a:gd name="connsiteY83" fmla="*/ 1244009 h 1573619"/>
              <a:gd name="connsiteX84" fmla="*/ 3997842 w 5284381"/>
              <a:gd name="connsiteY84" fmla="*/ 1265275 h 1573619"/>
              <a:gd name="connsiteX85" fmla="*/ 4082902 w 5284381"/>
              <a:gd name="connsiteY85" fmla="*/ 1307805 h 1573619"/>
              <a:gd name="connsiteX86" fmla="*/ 4125433 w 5284381"/>
              <a:gd name="connsiteY86" fmla="*/ 1360968 h 1573619"/>
              <a:gd name="connsiteX87" fmla="*/ 4136065 w 5284381"/>
              <a:gd name="connsiteY87" fmla="*/ 1392865 h 1573619"/>
              <a:gd name="connsiteX88" fmla="*/ 4199861 w 5284381"/>
              <a:gd name="connsiteY88" fmla="*/ 1414130 h 1573619"/>
              <a:gd name="connsiteX89" fmla="*/ 4231758 w 5284381"/>
              <a:gd name="connsiteY89" fmla="*/ 1435395 h 1573619"/>
              <a:gd name="connsiteX90" fmla="*/ 4295554 w 5284381"/>
              <a:gd name="connsiteY90" fmla="*/ 1382233 h 1573619"/>
              <a:gd name="connsiteX91" fmla="*/ 4316819 w 5284381"/>
              <a:gd name="connsiteY91" fmla="*/ 1339702 h 1573619"/>
              <a:gd name="connsiteX92" fmla="*/ 4380614 w 5284381"/>
              <a:gd name="connsiteY92" fmla="*/ 1297172 h 1573619"/>
              <a:gd name="connsiteX93" fmla="*/ 4444409 w 5284381"/>
              <a:gd name="connsiteY93" fmla="*/ 1265275 h 1573619"/>
              <a:gd name="connsiteX94" fmla="*/ 4465674 w 5284381"/>
              <a:gd name="connsiteY94" fmla="*/ 1244009 h 1573619"/>
              <a:gd name="connsiteX95" fmla="*/ 4529470 w 5284381"/>
              <a:gd name="connsiteY95" fmla="*/ 1201479 h 1573619"/>
              <a:gd name="connsiteX96" fmla="*/ 4572000 w 5284381"/>
              <a:gd name="connsiteY96" fmla="*/ 1137684 h 1573619"/>
              <a:gd name="connsiteX97" fmla="*/ 4603898 w 5284381"/>
              <a:gd name="connsiteY97" fmla="*/ 1095154 h 1573619"/>
              <a:gd name="connsiteX98" fmla="*/ 4667693 w 5284381"/>
              <a:gd name="connsiteY98" fmla="*/ 1073888 h 1573619"/>
              <a:gd name="connsiteX99" fmla="*/ 4752754 w 5284381"/>
              <a:gd name="connsiteY99" fmla="*/ 1116419 h 1573619"/>
              <a:gd name="connsiteX100" fmla="*/ 4805916 w 5284381"/>
              <a:gd name="connsiteY100" fmla="*/ 1222744 h 1573619"/>
              <a:gd name="connsiteX101" fmla="*/ 4848447 w 5284381"/>
              <a:gd name="connsiteY101" fmla="*/ 1233377 h 1573619"/>
              <a:gd name="connsiteX102" fmla="*/ 4912242 w 5284381"/>
              <a:gd name="connsiteY102" fmla="*/ 1254642 h 1573619"/>
              <a:gd name="connsiteX103" fmla="*/ 4922874 w 5284381"/>
              <a:gd name="connsiteY103" fmla="*/ 1286540 h 1573619"/>
              <a:gd name="connsiteX104" fmla="*/ 4922874 w 5284381"/>
              <a:gd name="connsiteY104" fmla="*/ 1360968 h 1573619"/>
              <a:gd name="connsiteX105" fmla="*/ 4944140 w 5284381"/>
              <a:gd name="connsiteY105" fmla="*/ 1382233 h 1573619"/>
              <a:gd name="connsiteX106" fmla="*/ 5167423 w 5284381"/>
              <a:gd name="connsiteY106" fmla="*/ 1403498 h 1573619"/>
              <a:gd name="connsiteX107" fmla="*/ 5220586 w 5284381"/>
              <a:gd name="connsiteY107" fmla="*/ 1414130 h 1573619"/>
              <a:gd name="connsiteX108" fmla="*/ 5284381 w 5284381"/>
              <a:gd name="connsiteY108" fmla="*/ 1435395 h 1573619"/>
              <a:gd name="connsiteX0" fmla="*/ 0 w 5284381"/>
              <a:gd name="connsiteY0" fmla="*/ 1073888 h 1573619"/>
              <a:gd name="connsiteX1" fmla="*/ 116958 w 5284381"/>
              <a:gd name="connsiteY1" fmla="*/ 1169581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38223 w 5284381"/>
              <a:gd name="connsiteY1" fmla="*/ 1233377 h 1573619"/>
              <a:gd name="connsiteX2" fmla="*/ 180754 w 5284381"/>
              <a:gd name="connsiteY2" fmla="*/ 1307805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35935 w 5284381"/>
              <a:gd name="connsiteY5" fmla="*/ 1541721 h 1573619"/>
              <a:gd name="connsiteX6" fmla="*/ 457200 w 5284381"/>
              <a:gd name="connsiteY6" fmla="*/ 1573619 h 1573619"/>
              <a:gd name="connsiteX7" fmla="*/ 616688 w 5284381"/>
              <a:gd name="connsiteY7" fmla="*/ 1541721 h 1573619"/>
              <a:gd name="connsiteX8" fmla="*/ 701749 w 5284381"/>
              <a:gd name="connsiteY8" fmla="*/ 1414130 h 1573619"/>
              <a:gd name="connsiteX9" fmla="*/ 712381 w 5284381"/>
              <a:gd name="connsiteY9" fmla="*/ 1382233 h 1573619"/>
              <a:gd name="connsiteX10" fmla="*/ 776177 w 5284381"/>
              <a:gd name="connsiteY10" fmla="*/ 1339702 h 1573619"/>
              <a:gd name="connsiteX11" fmla="*/ 797442 w 5284381"/>
              <a:gd name="connsiteY11" fmla="*/ 1307805 h 1573619"/>
              <a:gd name="connsiteX12" fmla="*/ 808074 w 5284381"/>
              <a:gd name="connsiteY12" fmla="*/ 1275907 h 1573619"/>
              <a:gd name="connsiteX13" fmla="*/ 829340 w 5284381"/>
              <a:gd name="connsiteY13" fmla="*/ 1254642 h 1573619"/>
              <a:gd name="connsiteX14" fmla="*/ 871870 w 5284381"/>
              <a:gd name="connsiteY14" fmla="*/ 1297172 h 1573619"/>
              <a:gd name="connsiteX15" fmla="*/ 988828 w 5284381"/>
              <a:gd name="connsiteY15" fmla="*/ 1350335 h 1573619"/>
              <a:gd name="connsiteX16" fmla="*/ 1052623 w 5284381"/>
              <a:gd name="connsiteY16" fmla="*/ 1392865 h 1573619"/>
              <a:gd name="connsiteX17" fmla="*/ 1084521 w 5284381"/>
              <a:gd name="connsiteY17" fmla="*/ 1414130 h 1573619"/>
              <a:gd name="connsiteX18" fmla="*/ 1095154 w 5284381"/>
              <a:gd name="connsiteY18" fmla="*/ 1446028 h 1573619"/>
              <a:gd name="connsiteX19" fmla="*/ 1137684 w 5284381"/>
              <a:gd name="connsiteY19" fmla="*/ 1435395 h 1573619"/>
              <a:gd name="connsiteX20" fmla="*/ 1254642 w 5284381"/>
              <a:gd name="connsiteY20" fmla="*/ 1360968 h 1573619"/>
              <a:gd name="connsiteX21" fmla="*/ 1286540 w 5284381"/>
              <a:gd name="connsiteY21" fmla="*/ 1329070 h 1573619"/>
              <a:gd name="connsiteX22" fmla="*/ 1339702 w 5284381"/>
              <a:gd name="connsiteY22" fmla="*/ 1318437 h 1573619"/>
              <a:gd name="connsiteX23" fmla="*/ 1371600 w 5284381"/>
              <a:gd name="connsiteY23" fmla="*/ 1307805 h 1573619"/>
              <a:gd name="connsiteX24" fmla="*/ 1403498 w 5284381"/>
              <a:gd name="connsiteY24" fmla="*/ 1286540 h 1573619"/>
              <a:gd name="connsiteX25" fmla="*/ 1446028 w 5284381"/>
              <a:gd name="connsiteY25" fmla="*/ 1190847 h 1573619"/>
              <a:gd name="connsiteX26" fmla="*/ 1488558 w 5284381"/>
              <a:gd name="connsiteY26" fmla="*/ 1180214 h 1573619"/>
              <a:gd name="connsiteX27" fmla="*/ 1520456 w 5284381"/>
              <a:gd name="connsiteY27" fmla="*/ 1169581 h 1573619"/>
              <a:gd name="connsiteX28" fmla="*/ 1616149 w 5284381"/>
              <a:gd name="connsiteY28" fmla="*/ 1180214 h 1573619"/>
              <a:gd name="connsiteX29" fmla="*/ 1658679 w 5284381"/>
              <a:gd name="connsiteY29" fmla="*/ 1297172 h 1573619"/>
              <a:gd name="connsiteX30" fmla="*/ 1796902 w 5284381"/>
              <a:gd name="connsiteY30" fmla="*/ 1371600 h 1573619"/>
              <a:gd name="connsiteX31" fmla="*/ 1818168 w 5284381"/>
              <a:gd name="connsiteY31" fmla="*/ 1392865 h 1573619"/>
              <a:gd name="connsiteX32" fmla="*/ 1881963 w 5284381"/>
              <a:gd name="connsiteY32" fmla="*/ 1414130 h 1573619"/>
              <a:gd name="connsiteX33" fmla="*/ 1945758 w 5284381"/>
              <a:gd name="connsiteY33" fmla="*/ 1403498 h 1573619"/>
              <a:gd name="connsiteX34" fmla="*/ 2030819 w 5284381"/>
              <a:gd name="connsiteY34" fmla="*/ 1307805 h 1573619"/>
              <a:gd name="connsiteX35" fmla="*/ 2073349 w 5284381"/>
              <a:gd name="connsiteY35" fmla="*/ 1275907 h 1573619"/>
              <a:gd name="connsiteX36" fmla="*/ 2137144 w 5284381"/>
              <a:gd name="connsiteY36" fmla="*/ 1212112 h 1573619"/>
              <a:gd name="connsiteX37" fmla="*/ 2190307 w 5284381"/>
              <a:gd name="connsiteY37" fmla="*/ 1127051 h 1573619"/>
              <a:gd name="connsiteX38" fmla="*/ 2211572 w 5284381"/>
              <a:gd name="connsiteY38" fmla="*/ 1095154 h 1573619"/>
              <a:gd name="connsiteX39" fmla="*/ 2243470 w 5284381"/>
              <a:gd name="connsiteY39" fmla="*/ 1063256 h 1573619"/>
              <a:gd name="connsiteX40" fmla="*/ 2286000 w 5284381"/>
              <a:gd name="connsiteY40" fmla="*/ 1010093 h 1573619"/>
              <a:gd name="connsiteX41" fmla="*/ 2328530 w 5284381"/>
              <a:gd name="connsiteY41" fmla="*/ 978195 h 1573619"/>
              <a:gd name="connsiteX42" fmla="*/ 2466754 w 5284381"/>
              <a:gd name="connsiteY42" fmla="*/ 765544 h 1573619"/>
              <a:gd name="connsiteX43" fmla="*/ 2530549 w 5284381"/>
              <a:gd name="connsiteY43" fmla="*/ 659219 h 1573619"/>
              <a:gd name="connsiteX44" fmla="*/ 2594344 w 5284381"/>
              <a:gd name="connsiteY44" fmla="*/ 510363 h 1573619"/>
              <a:gd name="connsiteX45" fmla="*/ 2615609 w 5284381"/>
              <a:gd name="connsiteY45" fmla="*/ 414670 h 1573619"/>
              <a:gd name="connsiteX46" fmla="*/ 2700670 w 5284381"/>
              <a:gd name="connsiteY46" fmla="*/ 350875 h 1573619"/>
              <a:gd name="connsiteX47" fmla="*/ 2785730 w 5284381"/>
              <a:gd name="connsiteY47" fmla="*/ 276447 h 1573619"/>
              <a:gd name="connsiteX48" fmla="*/ 2817628 w 5284381"/>
              <a:gd name="connsiteY48" fmla="*/ 265814 h 1573619"/>
              <a:gd name="connsiteX49" fmla="*/ 2902688 w 5284381"/>
              <a:gd name="connsiteY49" fmla="*/ 223284 h 1573619"/>
              <a:gd name="connsiteX50" fmla="*/ 2977116 w 5284381"/>
              <a:gd name="connsiteY50" fmla="*/ 148856 h 1573619"/>
              <a:gd name="connsiteX51" fmla="*/ 3009014 w 5284381"/>
              <a:gd name="connsiteY51" fmla="*/ 127591 h 1573619"/>
              <a:gd name="connsiteX52" fmla="*/ 3072809 w 5284381"/>
              <a:gd name="connsiteY52" fmla="*/ 85061 h 1573619"/>
              <a:gd name="connsiteX53" fmla="*/ 3157870 w 5284381"/>
              <a:gd name="connsiteY53" fmla="*/ 10633 h 1573619"/>
              <a:gd name="connsiteX54" fmla="*/ 3189768 w 5284381"/>
              <a:gd name="connsiteY54" fmla="*/ 0 h 1573619"/>
              <a:gd name="connsiteX55" fmla="*/ 3232298 w 5284381"/>
              <a:gd name="connsiteY55" fmla="*/ 10633 h 1573619"/>
              <a:gd name="connsiteX56" fmla="*/ 3264195 w 5284381"/>
              <a:gd name="connsiteY56" fmla="*/ 74428 h 1573619"/>
              <a:gd name="connsiteX57" fmla="*/ 3221665 w 5284381"/>
              <a:gd name="connsiteY57" fmla="*/ 138223 h 1573619"/>
              <a:gd name="connsiteX58" fmla="*/ 3232298 w 5284381"/>
              <a:gd name="connsiteY58" fmla="*/ 170121 h 1573619"/>
              <a:gd name="connsiteX59" fmla="*/ 3242930 w 5284381"/>
              <a:gd name="connsiteY59" fmla="*/ 223284 h 1573619"/>
              <a:gd name="connsiteX60" fmla="*/ 3306726 w 5284381"/>
              <a:gd name="connsiteY60" fmla="*/ 287079 h 1573619"/>
              <a:gd name="connsiteX61" fmla="*/ 3338623 w 5284381"/>
              <a:gd name="connsiteY61" fmla="*/ 297712 h 1573619"/>
              <a:gd name="connsiteX62" fmla="*/ 3370521 w 5284381"/>
              <a:gd name="connsiteY62" fmla="*/ 329609 h 1573619"/>
              <a:gd name="connsiteX63" fmla="*/ 3402419 w 5284381"/>
              <a:gd name="connsiteY63" fmla="*/ 340242 h 1573619"/>
              <a:gd name="connsiteX64" fmla="*/ 3423684 w 5284381"/>
              <a:gd name="connsiteY64" fmla="*/ 382772 h 1573619"/>
              <a:gd name="connsiteX65" fmla="*/ 3455581 w 5284381"/>
              <a:gd name="connsiteY65" fmla="*/ 414670 h 1573619"/>
              <a:gd name="connsiteX66" fmla="*/ 3487479 w 5284381"/>
              <a:gd name="connsiteY66" fmla="*/ 531628 h 1573619"/>
              <a:gd name="connsiteX67" fmla="*/ 3530009 w 5284381"/>
              <a:gd name="connsiteY67" fmla="*/ 606056 h 1573619"/>
              <a:gd name="connsiteX68" fmla="*/ 3572540 w 5284381"/>
              <a:gd name="connsiteY68" fmla="*/ 616688 h 1573619"/>
              <a:gd name="connsiteX69" fmla="*/ 3604437 w 5284381"/>
              <a:gd name="connsiteY69" fmla="*/ 637954 h 1573619"/>
              <a:gd name="connsiteX70" fmla="*/ 3636335 w 5284381"/>
              <a:gd name="connsiteY70" fmla="*/ 648586 h 1573619"/>
              <a:gd name="connsiteX71" fmla="*/ 3646968 w 5284381"/>
              <a:gd name="connsiteY71" fmla="*/ 680484 h 1573619"/>
              <a:gd name="connsiteX72" fmla="*/ 3668233 w 5284381"/>
              <a:gd name="connsiteY72" fmla="*/ 712381 h 1573619"/>
              <a:gd name="connsiteX73" fmla="*/ 3678865 w 5284381"/>
              <a:gd name="connsiteY73" fmla="*/ 882502 h 1573619"/>
              <a:gd name="connsiteX74" fmla="*/ 3700130 w 5284381"/>
              <a:gd name="connsiteY74" fmla="*/ 914400 h 1573619"/>
              <a:gd name="connsiteX75" fmla="*/ 3763926 w 5284381"/>
              <a:gd name="connsiteY75" fmla="*/ 978195 h 1573619"/>
              <a:gd name="connsiteX76" fmla="*/ 3827721 w 5284381"/>
              <a:gd name="connsiteY76" fmla="*/ 1052623 h 1573619"/>
              <a:gd name="connsiteX77" fmla="*/ 3848986 w 5284381"/>
              <a:gd name="connsiteY77" fmla="*/ 1137684 h 1573619"/>
              <a:gd name="connsiteX78" fmla="*/ 3859619 w 5284381"/>
              <a:gd name="connsiteY78" fmla="*/ 1180214 h 1573619"/>
              <a:gd name="connsiteX79" fmla="*/ 3923414 w 5284381"/>
              <a:gd name="connsiteY79" fmla="*/ 1233377 h 1573619"/>
              <a:gd name="connsiteX80" fmla="*/ 3955312 w 5284381"/>
              <a:gd name="connsiteY80" fmla="*/ 1244009 h 1573619"/>
              <a:gd name="connsiteX81" fmla="*/ 3997842 w 5284381"/>
              <a:gd name="connsiteY81" fmla="*/ 1265275 h 1573619"/>
              <a:gd name="connsiteX82" fmla="*/ 4082902 w 5284381"/>
              <a:gd name="connsiteY82" fmla="*/ 1307805 h 1573619"/>
              <a:gd name="connsiteX83" fmla="*/ 4125433 w 5284381"/>
              <a:gd name="connsiteY83" fmla="*/ 1360968 h 1573619"/>
              <a:gd name="connsiteX84" fmla="*/ 4136065 w 5284381"/>
              <a:gd name="connsiteY84" fmla="*/ 1392865 h 1573619"/>
              <a:gd name="connsiteX85" fmla="*/ 4199861 w 5284381"/>
              <a:gd name="connsiteY85" fmla="*/ 1414130 h 1573619"/>
              <a:gd name="connsiteX86" fmla="*/ 4231758 w 5284381"/>
              <a:gd name="connsiteY86" fmla="*/ 1435395 h 1573619"/>
              <a:gd name="connsiteX87" fmla="*/ 4295554 w 5284381"/>
              <a:gd name="connsiteY87" fmla="*/ 1382233 h 1573619"/>
              <a:gd name="connsiteX88" fmla="*/ 4316819 w 5284381"/>
              <a:gd name="connsiteY88" fmla="*/ 1339702 h 1573619"/>
              <a:gd name="connsiteX89" fmla="*/ 4380614 w 5284381"/>
              <a:gd name="connsiteY89" fmla="*/ 1297172 h 1573619"/>
              <a:gd name="connsiteX90" fmla="*/ 4444409 w 5284381"/>
              <a:gd name="connsiteY90" fmla="*/ 1265275 h 1573619"/>
              <a:gd name="connsiteX91" fmla="*/ 4465674 w 5284381"/>
              <a:gd name="connsiteY91" fmla="*/ 1244009 h 1573619"/>
              <a:gd name="connsiteX92" fmla="*/ 4529470 w 5284381"/>
              <a:gd name="connsiteY92" fmla="*/ 1201479 h 1573619"/>
              <a:gd name="connsiteX93" fmla="*/ 4572000 w 5284381"/>
              <a:gd name="connsiteY93" fmla="*/ 1137684 h 1573619"/>
              <a:gd name="connsiteX94" fmla="*/ 4603898 w 5284381"/>
              <a:gd name="connsiteY94" fmla="*/ 1095154 h 1573619"/>
              <a:gd name="connsiteX95" fmla="*/ 4667693 w 5284381"/>
              <a:gd name="connsiteY95" fmla="*/ 1073888 h 1573619"/>
              <a:gd name="connsiteX96" fmla="*/ 4752754 w 5284381"/>
              <a:gd name="connsiteY96" fmla="*/ 1116419 h 1573619"/>
              <a:gd name="connsiteX97" fmla="*/ 4805916 w 5284381"/>
              <a:gd name="connsiteY97" fmla="*/ 1222744 h 1573619"/>
              <a:gd name="connsiteX98" fmla="*/ 4848447 w 5284381"/>
              <a:gd name="connsiteY98" fmla="*/ 1233377 h 1573619"/>
              <a:gd name="connsiteX99" fmla="*/ 4912242 w 5284381"/>
              <a:gd name="connsiteY99" fmla="*/ 1254642 h 1573619"/>
              <a:gd name="connsiteX100" fmla="*/ 4922874 w 5284381"/>
              <a:gd name="connsiteY100" fmla="*/ 1286540 h 1573619"/>
              <a:gd name="connsiteX101" fmla="*/ 4922874 w 5284381"/>
              <a:gd name="connsiteY101" fmla="*/ 1360968 h 1573619"/>
              <a:gd name="connsiteX102" fmla="*/ 4944140 w 5284381"/>
              <a:gd name="connsiteY102" fmla="*/ 1382233 h 1573619"/>
              <a:gd name="connsiteX103" fmla="*/ 5167423 w 5284381"/>
              <a:gd name="connsiteY103" fmla="*/ 1403498 h 1573619"/>
              <a:gd name="connsiteX104" fmla="*/ 5220586 w 5284381"/>
              <a:gd name="connsiteY104" fmla="*/ 1414130 h 1573619"/>
              <a:gd name="connsiteX105" fmla="*/ 5284381 w 5284381"/>
              <a:gd name="connsiteY105"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57200 w 5284381"/>
              <a:gd name="connsiteY5" fmla="*/ 1573619 h 1573619"/>
              <a:gd name="connsiteX6" fmla="*/ 616688 w 5284381"/>
              <a:gd name="connsiteY6" fmla="*/ 1541721 h 1573619"/>
              <a:gd name="connsiteX7" fmla="*/ 701749 w 5284381"/>
              <a:gd name="connsiteY7" fmla="*/ 1414130 h 1573619"/>
              <a:gd name="connsiteX8" fmla="*/ 712381 w 5284381"/>
              <a:gd name="connsiteY8" fmla="*/ 1382233 h 1573619"/>
              <a:gd name="connsiteX9" fmla="*/ 776177 w 5284381"/>
              <a:gd name="connsiteY9" fmla="*/ 1339702 h 1573619"/>
              <a:gd name="connsiteX10" fmla="*/ 797442 w 5284381"/>
              <a:gd name="connsiteY10" fmla="*/ 1307805 h 1573619"/>
              <a:gd name="connsiteX11" fmla="*/ 808074 w 5284381"/>
              <a:gd name="connsiteY11" fmla="*/ 1275907 h 1573619"/>
              <a:gd name="connsiteX12" fmla="*/ 829340 w 5284381"/>
              <a:gd name="connsiteY12" fmla="*/ 1254642 h 1573619"/>
              <a:gd name="connsiteX13" fmla="*/ 871870 w 5284381"/>
              <a:gd name="connsiteY13" fmla="*/ 1297172 h 1573619"/>
              <a:gd name="connsiteX14" fmla="*/ 988828 w 5284381"/>
              <a:gd name="connsiteY14" fmla="*/ 1350335 h 1573619"/>
              <a:gd name="connsiteX15" fmla="*/ 1052623 w 5284381"/>
              <a:gd name="connsiteY15" fmla="*/ 1392865 h 1573619"/>
              <a:gd name="connsiteX16" fmla="*/ 1084521 w 5284381"/>
              <a:gd name="connsiteY16" fmla="*/ 1414130 h 1573619"/>
              <a:gd name="connsiteX17" fmla="*/ 1095154 w 5284381"/>
              <a:gd name="connsiteY17" fmla="*/ 1446028 h 1573619"/>
              <a:gd name="connsiteX18" fmla="*/ 1137684 w 5284381"/>
              <a:gd name="connsiteY18" fmla="*/ 1435395 h 1573619"/>
              <a:gd name="connsiteX19" fmla="*/ 1254642 w 5284381"/>
              <a:gd name="connsiteY19" fmla="*/ 1360968 h 1573619"/>
              <a:gd name="connsiteX20" fmla="*/ 1286540 w 5284381"/>
              <a:gd name="connsiteY20" fmla="*/ 1329070 h 1573619"/>
              <a:gd name="connsiteX21" fmla="*/ 1339702 w 5284381"/>
              <a:gd name="connsiteY21" fmla="*/ 1318437 h 1573619"/>
              <a:gd name="connsiteX22" fmla="*/ 1371600 w 5284381"/>
              <a:gd name="connsiteY22" fmla="*/ 1307805 h 1573619"/>
              <a:gd name="connsiteX23" fmla="*/ 1403498 w 5284381"/>
              <a:gd name="connsiteY23" fmla="*/ 1286540 h 1573619"/>
              <a:gd name="connsiteX24" fmla="*/ 1446028 w 5284381"/>
              <a:gd name="connsiteY24" fmla="*/ 1190847 h 1573619"/>
              <a:gd name="connsiteX25" fmla="*/ 1488558 w 5284381"/>
              <a:gd name="connsiteY25" fmla="*/ 1180214 h 1573619"/>
              <a:gd name="connsiteX26" fmla="*/ 1520456 w 5284381"/>
              <a:gd name="connsiteY26" fmla="*/ 1169581 h 1573619"/>
              <a:gd name="connsiteX27" fmla="*/ 1616149 w 5284381"/>
              <a:gd name="connsiteY27" fmla="*/ 1180214 h 1573619"/>
              <a:gd name="connsiteX28" fmla="*/ 1658679 w 5284381"/>
              <a:gd name="connsiteY28" fmla="*/ 1297172 h 1573619"/>
              <a:gd name="connsiteX29" fmla="*/ 1796902 w 5284381"/>
              <a:gd name="connsiteY29" fmla="*/ 1371600 h 1573619"/>
              <a:gd name="connsiteX30" fmla="*/ 1818168 w 5284381"/>
              <a:gd name="connsiteY30" fmla="*/ 1392865 h 1573619"/>
              <a:gd name="connsiteX31" fmla="*/ 1881963 w 5284381"/>
              <a:gd name="connsiteY31" fmla="*/ 1414130 h 1573619"/>
              <a:gd name="connsiteX32" fmla="*/ 1945758 w 5284381"/>
              <a:gd name="connsiteY32" fmla="*/ 1403498 h 1573619"/>
              <a:gd name="connsiteX33" fmla="*/ 2030819 w 5284381"/>
              <a:gd name="connsiteY33" fmla="*/ 1307805 h 1573619"/>
              <a:gd name="connsiteX34" fmla="*/ 2073349 w 5284381"/>
              <a:gd name="connsiteY34" fmla="*/ 1275907 h 1573619"/>
              <a:gd name="connsiteX35" fmla="*/ 2137144 w 5284381"/>
              <a:gd name="connsiteY35" fmla="*/ 1212112 h 1573619"/>
              <a:gd name="connsiteX36" fmla="*/ 2190307 w 5284381"/>
              <a:gd name="connsiteY36" fmla="*/ 1127051 h 1573619"/>
              <a:gd name="connsiteX37" fmla="*/ 2211572 w 5284381"/>
              <a:gd name="connsiteY37" fmla="*/ 1095154 h 1573619"/>
              <a:gd name="connsiteX38" fmla="*/ 2243470 w 5284381"/>
              <a:gd name="connsiteY38" fmla="*/ 1063256 h 1573619"/>
              <a:gd name="connsiteX39" fmla="*/ 2286000 w 5284381"/>
              <a:gd name="connsiteY39" fmla="*/ 1010093 h 1573619"/>
              <a:gd name="connsiteX40" fmla="*/ 2328530 w 5284381"/>
              <a:gd name="connsiteY40" fmla="*/ 978195 h 1573619"/>
              <a:gd name="connsiteX41" fmla="*/ 2466754 w 5284381"/>
              <a:gd name="connsiteY41" fmla="*/ 765544 h 1573619"/>
              <a:gd name="connsiteX42" fmla="*/ 2530549 w 5284381"/>
              <a:gd name="connsiteY42" fmla="*/ 659219 h 1573619"/>
              <a:gd name="connsiteX43" fmla="*/ 2594344 w 5284381"/>
              <a:gd name="connsiteY43" fmla="*/ 510363 h 1573619"/>
              <a:gd name="connsiteX44" fmla="*/ 2615609 w 5284381"/>
              <a:gd name="connsiteY44" fmla="*/ 414670 h 1573619"/>
              <a:gd name="connsiteX45" fmla="*/ 2700670 w 5284381"/>
              <a:gd name="connsiteY45" fmla="*/ 350875 h 1573619"/>
              <a:gd name="connsiteX46" fmla="*/ 2785730 w 5284381"/>
              <a:gd name="connsiteY46" fmla="*/ 276447 h 1573619"/>
              <a:gd name="connsiteX47" fmla="*/ 2817628 w 5284381"/>
              <a:gd name="connsiteY47" fmla="*/ 265814 h 1573619"/>
              <a:gd name="connsiteX48" fmla="*/ 2902688 w 5284381"/>
              <a:gd name="connsiteY48" fmla="*/ 223284 h 1573619"/>
              <a:gd name="connsiteX49" fmla="*/ 2977116 w 5284381"/>
              <a:gd name="connsiteY49" fmla="*/ 148856 h 1573619"/>
              <a:gd name="connsiteX50" fmla="*/ 3009014 w 5284381"/>
              <a:gd name="connsiteY50" fmla="*/ 127591 h 1573619"/>
              <a:gd name="connsiteX51" fmla="*/ 3072809 w 5284381"/>
              <a:gd name="connsiteY51" fmla="*/ 85061 h 1573619"/>
              <a:gd name="connsiteX52" fmla="*/ 3157870 w 5284381"/>
              <a:gd name="connsiteY52" fmla="*/ 10633 h 1573619"/>
              <a:gd name="connsiteX53" fmla="*/ 3189768 w 5284381"/>
              <a:gd name="connsiteY53" fmla="*/ 0 h 1573619"/>
              <a:gd name="connsiteX54" fmla="*/ 3232298 w 5284381"/>
              <a:gd name="connsiteY54" fmla="*/ 10633 h 1573619"/>
              <a:gd name="connsiteX55" fmla="*/ 3264195 w 5284381"/>
              <a:gd name="connsiteY55" fmla="*/ 74428 h 1573619"/>
              <a:gd name="connsiteX56" fmla="*/ 3221665 w 5284381"/>
              <a:gd name="connsiteY56" fmla="*/ 138223 h 1573619"/>
              <a:gd name="connsiteX57" fmla="*/ 3232298 w 5284381"/>
              <a:gd name="connsiteY57" fmla="*/ 170121 h 1573619"/>
              <a:gd name="connsiteX58" fmla="*/ 3242930 w 5284381"/>
              <a:gd name="connsiteY58" fmla="*/ 223284 h 1573619"/>
              <a:gd name="connsiteX59" fmla="*/ 3306726 w 5284381"/>
              <a:gd name="connsiteY59" fmla="*/ 287079 h 1573619"/>
              <a:gd name="connsiteX60" fmla="*/ 3338623 w 5284381"/>
              <a:gd name="connsiteY60" fmla="*/ 297712 h 1573619"/>
              <a:gd name="connsiteX61" fmla="*/ 3370521 w 5284381"/>
              <a:gd name="connsiteY61" fmla="*/ 329609 h 1573619"/>
              <a:gd name="connsiteX62" fmla="*/ 3402419 w 5284381"/>
              <a:gd name="connsiteY62" fmla="*/ 340242 h 1573619"/>
              <a:gd name="connsiteX63" fmla="*/ 3423684 w 5284381"/>
              <a:gd name="connsiteY63" fmla="*/ 382772 h 1573619"/>
              <a:gd name="connsiteX64" fmla="*/ 3455581 w 5284381"/>
              <a:gd name="connsiteY64" fmla="*/ 414670 h 1573619"/>
              <a:gd name="connsiteX65" fmla="*/ 3487479 w 5284381"/>
              <a:gd name="connsiteY65" fmla="*/ 531628 h 1573619"/>
              <a:gd name="connsiteX66" fmla="*/ 3530009 w 5284381"/>
              <a:gd name="connsiteY66" fmla="*/ 606056 h 1573619"/>
              <a:gd name="connsiteX67" fmla="*/ 3572540 w 5284381"/>
              <a:gd name="connsiteY67" fmla="*/ 616688 h 1573619"/>
              <a:gd name="connsiteX68" fmla="*/ 3604437 w 5284381"/>
              <a:gd name="connsiteY68" fmla="*/ 637954 h 1573619"/>
              <a:gd name="connsiteX69" fmla="*/ 3636335 w 5284381"/>
              <a:gd name="connsiteY69" fmla="*/ 648586 h 1573619"/>
              <a:gd name="connsiteX70" fmla="*/ 3646968 w 5284381"/>
              <a:gd name="connsiteY70" fmla="*/ 680484 h 1573619"/>
              <a:gd name="connsiteX71" fmla="*/ 3668233 w 5284381"/>
              <a:gd name="connsiteY71" fmla="*/ 712381 h 1573619"/>
              <a:gd name="connsiteX72" fmla="*/ 3678865 w 5284381"/>
              <a:gd name="connsiteY72" fmla="*/ 882502 h 1573619"/>
              <a:gd name="connsiteX73" fmla="*/ 3700130 w 5284381"/>
              <a:gd name="connsiteY73" fmla="*/ 914400 h 1573619"/>
              <a:gd name="connsiteX74" fmla="*/ 3763926 w 5284381"/>
              <a:gd name="connsiteY74" fmla="*/ 978195 h 1573619"/>
              <a:gd name="connsiteX75" fmla="*/ 3827721 w 5284381"/>
              <a:gd name="connsiteY75" fmla="*/ 1052623 h 1573619"/>
              <a:gd name="connsiteX76" fmla="*/ 3848986 w 5284381"/>
              <a:gd name="connsiteY76" fmla="*/ 1137684 h 1573619"/>
              <a:gd name="connsiteX77" fmla="*/ 3859619 w 5284381"/>
              <a:gd name="connsiteY77" fmla="*/ 1180214 h 1573619"/>
              <a:gd name="connsiteX78" fmla="*/ 3923414 w 5284381"/>
              <a:gd name="connsiteY78" fmla="*/ 1233377 h 1573619"/>
              <a:gd name="connsiteX79" fmla="*/ 3955312 w 5284381"/>
              <a:gd name="connsiteY79" fmla="*/ 1244009 h 1573619"/>
              <a:gd name="connsiteX80" fmla="*/ 3997842 w 5284381"/>
              <a:gd name="connsiteY80" fmla="*/ 1265275 h 1573619"/>
              <a:gd name="connsiteX81" fmla="*/ 4082902 w 5284381"/>
              <a:gd name="connsiteY81" fmla="*/ 1307805 h 1573619"/>
              <a:gd name="connsiteX82" fmla="*/ 4125433 w 5284381"/>
              <a:gd name="connsiteY82" fmla="*/ 1360968 h 1573619"/>
              <a:gd name="connsiteX83" fmla="*/ 4136065 w 5284381"/>
              <a:gd name="connsiteY83" fmla="*/ 1392865 h 1573619"/>
              <a:gd name="connsiteX84" fmla="*/ 4199861 w 5284381"/>
              <a:gd name="connsiteY84" fmla="*/ 1414130 h 1573619"/>
              <a:gd name="connsiteX85" fmla="*/ 4231758 w 5284381"/>
              <a:gd name="connsiteY85" fmla="*/ 1435395 h 1573619"/>
              <a:gd name="connsiteX86" fmla="*/ 4295554 w 5284381"/>
              <a:gd name="connsiteY86" fmla="*/ 1382233 h 1573619"/>
              <a:gd name="connsiteX87" fmla="*/ 4316819 w 5284381"/>
              <a:gd name="connsiteY87" fmla="*/ 1339702 h 1573619"/>
              <a:gd name="connsiteX88" fmla="*/ 4380614 w 5284381"/>
              <a:gd name="connsiteY88" fmla="*/ 1297172 h 1573619"/>
              <a:gd name="connsiteX89" fmla="*/ 4444409 w 5284381"/>
              <a:gd name="connsiteY89" fmla="*/ 1265275 h 1573619"/>
              <a:gd name="connsiteX90" fmla="*/ 4465674 w 5284381"/>
              <a:gd name="connsiteY90" fmla="*/ 1244009 h 1573619"/>
              <a:gd name="connsiteX91" fmla="*/ 4529470 w 5284381"/>
              <a:gd name="connsiteY91" fmla="*/ 1201479 h 1573619"/>
              <a:gd name="connsiteX92" fmla="*/ 4572000 w 5284381"/>
              <a:gd name="connsiteY92" fmla="*/ 1137684 h 1573619"/>
              <a:gd name="connsiteX93" fmla="*/ 4603898 w 5284381"/>
              <a:gd name="connsiteY93" fmla="*/ 1095154 h 1573619"/>
              <a:gd name="connsiteX94" fmla="*/ 4667693 w 5284381"/>
              <a:gd name="connsiteY94" fmla="*/ 1073888 h 1573619"/>
              <a:gd name="connsiteX95" fmla="*/ 4752754 w 5284381"/>
              <a:gd name="connsiteY95" fmla="*/ 1116419 h 1573619"/>
              <a:gd name="connsiteX96" fmla="*/ 4805916 w 5284381"/>
              <a:gd name="connsiteY96" fmla="*/ 1222744 h 1573619"/>
              <a:gd name="connsiteX97" fmla="*/ 4848447 w 5284381"/>
              <a:gd name="connsiteY97" fmla="*/ 1233377 h 1573619"/>
              <a:gd name="connsiteX98" fmla="*/ 4912242 w 5284381"/>
              <a:gd name="connsiteY98" fmla="*/ 1254642 h 1573619"/>
              <a:gd name="connsiteX99" fmla="*/ 4922874 w 5284381"/>
              <a:gd name="connsiteY99" fmla="*/ 1286540 h 1573619"/>
              <a:gd name="connsiteX100" fmla="*/ 4922874 w 5284381"/>
              <a:gd name="connsiteY100" fmla="*/ 1360968 h 1573619"/>
              <a:gd name="connsiteX101" fmla="*/ 4944140 w 5284381"/>
              <a:gd name="connsiteY101" fmla="*/ 1382233 h 1573619"/>
              <a:gd name="connsiteX102" fmla="*/ 5167423 w 5284381"/>
              <a:gd name="connsiteY102" fmla="*/ 1403498 h 1573619"/>
              <a:gd name="connsiteX103" fmla="*/ 5220586 w 5284381"/>
              <a:gd name="connsiteY103" fmla="*/ 1414130 h 1573619"/>
              <a:gd name="connsiteX104" fmla="*/ 5284381 w 5284381"/>
              <a:gd name="connsiteY104" fmla="*/ 1435395 h 1573619"/>
              <a:gd name="connsiteX0" fmla="*/ 0 w 5284381"/>
              <a:gd name="connsiteY0" fmla="*/ 1073888 h 1559442"/>
              <a:gd name="connsiteX1" fmla="*/ 106080 w 5284381"/>
              <a:gd name="connsiteY1" fmla="*/ 1191897 h 1559442"/>
              <a:gd name="connsiteX2" fmla="*/ 138223 w 5284381"/>
              <a:gd name="connsiteY2" fmla="*/ 1233377 h 1559442"/>
              <a:gd name="connsiteX3" fmla="*/ 287079 w 5284381"/>
              <a:gd name="connsiteY3" fmla="*/ 1350335 h 1559442"/>
              <a:gd name="connsiteX4" fmla="*/ 372140 w 5284381"/>
              <a:gd name="connsiteY4" fmla="*/ 1520456 h 1559442"/>
              <a:gd name="connsiteX5" fmla="*/ 616688 w 5284381"/>
              <a:gd name="connsiteY5" fmla="*/ 1541721 h 1559442"/>
              <a:gd name="connsiteX6" fmla="*/ 701749 w 5284381"/>
              <a:gd name="connsiteY6" fmla="*/ 1414130 h 1559442"/>
              <a:gd name="connsiteX7" fmla="*/ 712381 w 5284381"/>
              <a:gd name="connsiteY7" fmla="*/ 1382233 h 1559442"/>
              <a:gd name="connsiteX8" fmla="*/ 776177 w 5284381"/>
              <a:gd name="connsiteY8" fmla="*/ 1339702 h 1559442"/>
              <a:gd name="connsiteX9" fmla="*/ 797442 w 5284381"/>
              <a:gd name="connsiteY9" fmla="*/ 1307805 h 1559442"/>
              <a:gd name="connsiteX10" fmla="*/ 808074 w 5284381"/>
              <a:gd name="connsiteY10" fmla="*/ 1275907 h 1559442"/>
              <a:gd name="connsiteX11" fmla="*/ 829340 w 5284381"/>
              <a:gd name="connsiteY11" fmla="*/ 1254642 h 1559442"/>
              <a:gd name="connsiteX12" fmla="*/ 871870 w 5284381"/>
              <a:gd name="connsiteY12" fmla="*/ 1297172 h 1559442"/>
              <a:gd name="connsiteX13" fmla="*/ 988828 w 5284381"/>
              <a:gd name="connsiteY13" fmla="*/ 1350335 h 1559442"/>
              <a:gd name="connsiteX14" fmla="*/ 1052623 w 5284381"/>
              <a:gd name="connsiteY14" fmla="*/ 1392865 h 1559442"/>
              <a:gd name="connsiteX15" fmla="*/ 1084521 w 5284381"/>
              <a:gd name="connsiteY15" fmla="*/ 1414130 h 1559442"/>
              <a:gd name="connsiteX16" fmla="*/ 1095154 w 5284381"/>
              <a:gd name="connsiteY16" fmla="*/ 1446028 h 1559442"/>
              <a:gd name="connsiteX17" fmla="*/ 1137684 w 5284381"/>
              <a:gd name="connsiteY17" fmla="*/ 1435395 h 1559442"/>
              <a:gd name="connsiteX18" fmla="*/ 1254642 w 5284381"/>
              <a:gd name="connsiteY18" fmla="*/ 1360968 h 1559442"/>
              <a:gd name="connsiteX19" fmla="*/ 1286540 w 5284381"/>
              <a:gd name="connsiteY19" fmla="*/ 1329070 h 1559442"/>
              <a:gd name="connsiteX20" fmla="*/ 1339702 w 5284381"/>
              <a:gd name="connsiteY20" fmla="*/ 1318437 h 1559442"/>
              <a:gd name="connsiteX21" fmla="*/ 1371600 w 5284381"/>
              <a:gd name="connsiteY21" fmla="*/ 1307805 h 1559442"/>
              <a:gd name="connsiteX22" fmla="*/ 1403498 w 5284381"/>
              <a:gd name="connsiteY22" fmla="*/ 1286540 h 1559442"/>
              <a:gd name="connsiteX23" fmla="*/ 1446028 w 5284381"/>
              <a:gd name="connsiteY23" fmla="*/ 1190847 h 1559442"/>
              <a:gd name="connsiteX24" fmla="*/ 1488558 w 5284381"/>
              <a:gd name="connsiteY24" fmla="*/ 1180214 h 1559442"/>
              <a:gd name="connsiteX25" fmla="*/ 1520456 w 5284381"/>
              <a:gd name="connsiteY25" fmla="*/ 1169581 h 1559442"/>
              <a:gd name="connsiteX26" fmla="*/ 1616149 w 5284381"/>
              <a:gd name="connsiteY26" fmla="*/ 1180214 h 1559442"/>
              <a:gd name="connsiteX27" fmla="*/ 1658679 w 5284381"/>
              <a:gd name="connsiteY27" fmla="*/ 1297172 h 1559442"/>
              <a:gd name="connsiteX28" fmla="*/ 1796902 w 5284381"/>
              <a:gd name="connsiteY28" fmla="*/ 1371600 h 1559442"/>
              <a:gd name="connsiteX29" fmla="*/ 1818168 w 5284381"/>
              <a:gd name="connsiteY29" fmla="*/ 1392865 h 1559442"/>
              <a:gd name="connsiteX30" fmla="*/ 1881963 w 5284381"/>
              <a:gd name="connsiteY30" fmla="*/ 1414130 h 1559442"/>
              <a:gd name="connsiteX31" fmla="*/ 1945758 w 5284381"/>
              <a:gd name="connsiteY31" fmla="*/ 1403498 h 1559442"/>
              <a:gd name="connsiteX32" fmla="*/ 2030819 w 5284381"/>
              <a:gd name="connsiteY32" fmla="*/ 1307805 h 1559442"/>
              <a:gd name="connsiteX33" fmla="*/ 2073349 w 5284381"/>
              <a:gd name="connsiteY33" fmla="*/ 1275907 h 1559442"/>
              <a:gd name="connsiteX34" fmla="*/ 2137144 w 5284381"/>
              <a:gd name="connsiteY34" fmla="*/ 1212112 h 1559442"/>
              <a:gd name="connsiteX35" fmla="*/ 2190307 w 5284381"/>
              <a:gd name="connsiteY35" fmla="*/ 1127051 h 1559442"/>
              <a:gd name="connsiteX36" fmla="*/ 2211572 w 5284381"/>
              <a:gd name="connsiteY36" fmla="*/ 1095154 h 1559442"/>
              <a:gd name="connsiteX37" fmla="*/ 2243470 w 5284381"/>
              <a:gd name="connsiteY37" fmla="*/ 1063256 h 1559442"/>
              <a:gd name="connsiteX38" fmla="*/ 2286000 w 5284381"/>
              <a:gd name="connsiteY38" fmla="*/ 1010093 h 1559442"/>
              <a:gd name="connsiteX39" fmla="*/ 2328530 w 5284381"/>
              <a:gd name="connsiteY39" fmla="*/ 978195 h 1559442"/>
              <a:gd name="connsiteX40" fmla="*/ 2466754 w 5284381"/>
              <a:gd name="connsiteY40" fmla="*/ 765544 h 1559442"/>
              <a:gd name="connsiteX41" fmla="*/ 2530549 w 5284381"/>
              <a:gd name="connsiteY41" fmla="*/ 659219 h 1559442"/>
              <a:gd name="connsiteX42" fmla="*/ 2594344 w 5284381"/>
              <a:gd name="connsiteY42" fmla="*/ 510363 h 1559442"/>
              <a:gd name="connsiteX43" fmla="*/ 2615609 w 5284381"/>
              <a:gd name="connsiteY43" fmla="*/ 414670 h 1559442"/>
              <a:gd name="connsiteX44" fmla="*/ 2700670 w 5284381"/>
              <a:gd name="connsiteY44" fmla="*/ 350875 h 1559442"/>
              <a:gd name="connsiteX45" fmla="*/ 2785730 w 5284381"/>
              <a:gd name="connsiteY45" fmla="*/ 276447 h 1559442"/>
              <a:gd name="connsiteX46" fmla="*/ 2817628 w 5284381"/>
              <a:gd name="connsiteY46" fmla="*/ 265814 h 1559442"/>
              <a:gd name="connsiteX47" fmla="*/ 2902688 w 5284381"/>
              <a:gd name="connsiteY47" fmla="*/ 223284 h 1559442"/>
              <a:gd name="connsiteX48" fmla="*/ 2977116 w 5284381"/>
              <a:gd name="connsiteY48" fmla="*/ 148856 h 1559442"/>
              <a:gd name="connsiteX49" fmla="*/ 3009014 w 5284381"/>
              <a:gd name="connsiteY49" fmla="*/ 127591 h 1559442"/>
              <a:gd name="connsiteX50" fmla="*/ 3072809 w 5284381"/>
              <a:gd name="connsiteY50" fmla="*/ 85061 h 1559442"/>
              <a:gd name="connsiteX51" fmla="*/ 3157870 w 5284381"/>
              <a:gd name="connsiteY51" fmla="*/ 10633 h 1559442"/>
              <a:gd name="connsiteX52" fmla="*/ 3189768 w 5284381"/>
              <a:gd name="connsiteY52" fmla="*/ 0 h 1559442"/>
              <a:gd name="connsiteX53" fmla="*/ 3232298 w 5284381"/>
              <a:gd name="connsiteY53" fmla="*/ 10633 h 1559442"/>
              <a:gd name="connsiteX54" fmla="*/ 3264195 w 5284381"/>
              <a:gd name="connsiteY54" fmla="*/ 74428 h 1559442"/>
              <a:gd name="connsiteX55" fmla="*/ 3221665 w 5284381"/>
              <a:gd name="connsiteY55" fmla="*/ 138223 h 1559442"/>
              <a:gd name="connsiteX56" fmla="*/ 3232298 w 5284381"/>
              <a:gd name="connsiteY56" fmla="*/ 170121 h 1559442"/>
              <a:gd name="connsiteX57" fmla="*/ 3242930 w 5284381"/>
              <a:gd name="connsiteY57" fmla="*/ 223284 h 1559442"/>
              <a:gd name="connsiteX58" fmla="*/ 3306726 w 5284381"/>
              <a:gd name="connsiteY58" fmla="*/ 287079 h 1559442"/>
              <a:gd name="connsiteX59" fmla="*/ 3338623 w 5284381"/>
              <a:gd name="connsiteY59" fmla="*/ 297712 h 1559442"/>
              <a:gd name="connsiteX60" fmla="*/ 3370521 w 5284381"/>
              <a:gd name="connsiteY60" fmla="*/ 329609 h 1559442"/>
              <a:gd name="connsiteX61" fmla="*/ 3402419 w 5284381"/>
              <a:gd name="connsiteY61" fmla="*/ 340242 h 1559442"/>
              <a:gd name="connsiteX62" fmla="*/ 3423684 w 5284381"/>
              <a:gd name="connsiteY62" fmla="*/ 382772 h 1559442"/>
              <a:gd name="connsiteX63" fmla="*/ 3455581 w 5284381"/>
              <a:gd name="connsiteY63" fmla="*/ 414670 h 1559442"/>
              <a:gd name="connsiteX64" fmla="*/ 3487479 w 5284381"/>
              <a:gd name="connsiteY64" fmla="*/ 531628 h 1559442"/>
              <a:gd name="connsiteX65" fmla="*/ 3530009 w 5284381"/>
              <a:gd name="connsiteY65" fmla="*/ 606056 h 1559442"/>
              <a:gd name="connsiteX66" fmla="*/ 3572540 w 5284381"/>
              <a:gd name="connsiteY66" fmla="*/ 616688 h 1559442"/>
              <a:gd name="connsiteX67" fmla="*/ 3604437 w 5284381"/>
              <a:gd name="connsiteY67" fmla="*/ 637954 h 1559442"/>
              <a:gd name="connsiteX68" fmla="*/ 3636335 w 5284381"/>
              <a:gd name="connsiteY68" fmla="*/ 648586 h 1559442"/>
              <a:gd name="connsiteX69" fmla="*/ 3646968 w 5284381"/>
              <a:gd name="connsiteY69" fmla="*/ 680484 h 1559442"/>
              <a:gd name="connsiteX70" fmla="*/ 3668233 w 5284381"/>
              <a:gd name="connsiteY70" fmla="*/ 712381 h 1559442"/>
              <a:gd name="connsiteX71" fmla="*/ 3678865 w 5284381"/>
              <a:gd name="connsiteY71" fmla="*/ 882502 h 1559442"/>
              <a:gd name="connsiteX72" fmla="*/ 3700130 w 5284381"/>
              <a:gd name="connsiteY72" fmla="*/ 914400 h 1559442"/>
              <a:gd name="connsiteX73" fmla="*/ 3763926 w 5284381"/>
              <a:gd name="connsiteY73" fmla="*/ 978195 h 1559442"/>
              <a:gd name="connsiteX74" fmla="*/ 3827721 w 5284381"/>
              <a:gd name="connsiteY74" fmla="*/ 1052623 h 1559442"/>
              <a:gd name="connsiteX75" fmla="*/ 3848986 w 5284381"/>
              <a:gd name="connsiteY75" fmla="*/ 1137684 h 1559442"/>
              <a:gd name="connsiteX76" fmla="*/ 3859619 w 5284381"/>
              <a:gd name="connsiteY76" fmla="*/ 1180214 h 1559442"/>
              <a:gd name="connsiteX77" fmla="*/ 3923414 w 5284381"/>
              <a:gd name="connsiteY77" fmla="*/ 1233377 h 1559442"/>
              <a:gd name="connsiteX78" fmla="*/ 3955312 w 5284381"/>
              <a:gd name="connsiteY78" fmla="*/ 1244009 h 1559442"/>
              <a:gd name="connsiteX79" fmla="*/ 3997842 w 5284381"/>
              <a:gd name="connsiteY79" fmla="*/ 1265275 h 1559442"/>
              <a:gd name="connsiteX80" fmla="*/ 4082902 w 5284381"/>
              <a:gd name="connsiteY80" fmla="*/ 1307805 h 1559442"/>
              <a:gd name="connsiteX81" fmla="*/ 4125433 w 5284381"/>
              <a:gd name="connsiteY81" fmla="*/ 1360968 h 1559442"/>
              <a:gd name="connsiteX82" fmla="*/ 4136065 w 5284381"/>
              <a:gd name="connsiteY82" fmla="*/ 1392865 h 1559442"/>
              <a:gd name="connsiteX83" fmla="*/ 4199861 w 5284381"/>
              <a:gd name="connsiteY83" fmla="*/ 1414130 h 1559442"/>
              <a:gd name="connsiteX84" fmla="*/ 4231758 w 5284381"/>
              <a:gd name="connsiteY84" fmla="*/ 1435395 h 1559442"/>
              <a:gd name="connsiteX85" fmla="*/ 4295554 w 5284381"/>
              <a:gd name="connsiteY85" fmla="*/ 1382233 h 1559442"/>
              <a:gd name="connsiteX86" fmla="*/ 4316819 w 5284381"/>
              <a:gd name="connsiteY86" fmla="*/ 1339702 h 1559442"/>
              <a:gd name="connsiteX87" fmla="*/ 4380614 w 5284381"/>
              <a:gd name="connsiteY87" fmla="*/ 1297172 h 1559442"/>
              <a:gd name="connsiteX88" fmla="*/ 4444409 w 5284381"/>
              <a:gd name="connsiteY88" fmla="*/ 1265275 h 1559442"/>
              <a:gd name="connsiteX89" fmla="*/ 4465674 w 5284381"/>
              <a:gd name="connsiteY89" fmla="*/ 1244009 h 1559442"/>
              <a:gd name="connsiteX90" fmla="*/ 4529470 w 5284381"/>
              <a:gd name="connsiteY90" fmla="*/ 1201479 h 1559442"/>
              <a:gd name="connsiteX91" fmla="*/ 4572000 w 5284381"/>
              <a:gd name="connsiteY91" fmla="*/ 1137684 h 1559442"/>
              <a:gd name="connsiteX92" fmla="*/ 4603898 w 5284381"/>
              <a:gd name="connsiteY92" fmla="*/ 1095154 h 1559442"/>
              <a:gd name="connsiteX93" fmla="*/ 4667693 w 5284381"/>
              <a:gd name="connsiteY93" fmla="*/ 1073888 h 1559442"/>
              <a:gd name="connsiteX94" fmla="*/ 4752754 w 5284381"/>
              <a:gd name="connsiteY94" fmla="*/ 1116419 h 1559442"/>
              <a:gd name="connsiteX95" fmla="*/ 4805916 w 5284381"/>
              <a:gd name="connsiteY95" fmla="*/ 1222744 h 1559442"/>
              <a:gd name="connsiteX96" fmla="*/ 4848447 w 5284381"/>
              <a:gd name="connsiteY96" fmla="*/ 1233377 h 1559442"/>
              <a:gd name="connsiteX97" fmla="*/ 4912242 w 5284381"/>
              <a:gd name="connsiteY97" fmla="*/ 1254642 h 1559442"/>
              <a:gd name="connsiteX98" fmla="*/ 4922874 w 5284381"/>
              <a:gd name="connsiteY98" fmla="*/ 1286540 h 1559442"/>
              <a:gd name="connsiteX99" fmla="*/ 4922874 w 5284381"/>
              <a:gd name="connsiteY99" fmla="*/ 1360968 h 1559442"/>
              <a:gd name="connsiteX100" fmla="*/ 4944140 w 5284381"/>
              <a:gd name="connsiteY100" fmla="*/ 1382233 h 1559442"/>
              <a:gd name="connsiteX101" fmla="*/ 5167423 w 5284381"/>
              <a:gd name="connsiteY101" fmla="*/ 1403498 h 1559442"/>
              <a:gd name="connsiteX102" fmla="*/ 5220586 w 5284381"/>
              <a:gd name="connsiteY102" fmla="*/ 1414130 h 1559442"/>
              <a:gd name="connsiteX103" fmla="*/ 5284381 w 5284381"/>
              <a:gd name="connsiteY103" fmla="*/ 1435395 h 1559442"/>
              <a:gd name="connsiteX0" fmla="*/ 0 w 5178301"/>
              <a:gd name="connsiteY0" fmla="*/ 1191897 h 1559442"/>
              <a:gd name="connsiteX1" fmla="*/ 32143 w 5178301"/>
              <a:gd name="connsiteY1" fmla="*/ 1233377 h 1559442"/>
              <a:gd name="connsiteX2" fmla="*/ 180999 w 5178301"/>
              <a:gd name="connsiteY2" fmla="*/ 1350335 h 1559442"/>
              <a:gd name="connsiteX3" fmla="*/ 266060 w 5178301"/>
              <a:gd name="connsiteY3" fmla="*/ 1520456 h 1559442"/>
              <a:gd name="connsiteX4" fmla="*/ 510608 w 5178301"/>
              <a:gd name="connsiteY4" fmla="*/ 1541721 h 1559442"/>
              <a:gd name="connsiteX5" fmla="*/ 595669 w 5178301"/>
              <a:gd name="connsiteY5" fmla="*/ 1414130 h 1559442"/>
              <a:gd name="connsiteX6" fmla="*/ 606301 w 5178301"/>
              <a:gd name="connsiteY6" fmla="*/ 1382233 h 1559442"/>
              <a:gd name="connsiteX7" fmla="*/ 670097 w 5178301"/>
              <a:gd name="connsiteY7" fmla="*/ 1339702 h 1559442"/>
              <a:gd name="connsiteX8" fmla="*/ 691362 w 5178301"/>
              <a:gd name="connsiteY8" fmla="*/ 1307805 h 1559442"/>
              <a:gd name="connsiteX9" fmla="*/ 701994 w 5178301"/>
              <a:gd name="connsiteY9" fmla="*/ 1275907 h 1559442"/>
              <a:gd name="connsiteX10" fmla="*/ 723260 w 5178301"/>
              <a:gd name="connsiteY10" fmla="*/ 1254642 h 1559442"/>
              <a:gd name="connsiteX11" fmla="*/ 765790 w 5178301"/>
              <a:gd name="connsiteY11" fmla="*/ 1297172 h 1559442"/>
              <a:gd name="connsiteX12" fmla="*/ 882748 w 5178301"/>
              <a:gd name="connsiteY12" fmla="*/ 1350335 h 1559442"/>
              <a:gd name="connsiteX13" fmla="*/ 946543 w 5178301"/>
              <a:gd name="connsiteY13" fmla="*/ 1392865 h 1559442"/>
              <a:gd name="connsiteX14" fmla="*/ 978441 w 5178301"/>
              <a:gd name="connsiteY14" fmla="*/ 1414130 h 1559442"/>
              <a:gd name="connsiteX15" fmla="*/ 989074 w 5178301"/>
              <a:gd name="connsiteY15" fmla="*/ 1446028 h 1559442"/>
              <a:gd name="connsiteX16" fmla="*/ 1031604 w 5178301"/>
              <a:gd name="connsiteY16" fmla="*/ 1435395 h 1559442"/>
              <a:gd name="connsiteX17" fmla="*/ 1148562 w 5178301"/>
              <a:gd name="connsiteY17" fmla="*/ 1360968 h 1559442"/>
              <a:gd name="connsiteX18" fmla="*/ 1180460 w 5178301"/>
              <a:gd name="connsiteY18" fmla="*/ 1329070 h 1559442"/>
              <a:gd name="connsiteX19" fmla="*/ 1233622 w 5178301"/>
              <a:gd name="connsiteY19" fmla="*/ 1318437 h 1559442"/>
              <a:gd name="connsiteX20" fmla="*/ 1265520 w 5178301"/>
              <a:gd name="connsiteY20" fmla="*/ 1307805 h 1559442"/>
              <a:gd name="connsiteX21" fmla="*/ 1297418 w 5178301"/>
              <a:gd name="connsiteY21" fmla="*/ 1286540 h 1559442"/>
              <a:gd name="connsiteX22" fmla="*/ 1339948 w 5178301"/>
              <a:gd name="connsiteY22" fmla="*/ 1190847 h 1559442"/>
              <a:gd name="connsiteX23" fmla="*/ 1382478 w 5178301"/>
              <a:gd name="connsiteY23" fmla="*/ 1180214 h 1559442"/>
              <a:gd name="connsiteX24" fmla="*/ 1414376 w 5178301"/>
              <a:gd name="connsiteY24" fmla="*/ 1169581 h 1559442"/>
              <a:gd name="connsiteX25" fmla="*/ 1510069 w 5178301"/>
              <a:gd name="connsiteY25" fmla="*/ 1180214 h 1559442"/>
              <a:gd name="connsiteX26" fmla="*/ 1552599 w 5178301"/>
              <a:gd name="connsiteY26" fmla="*/ 1297172 h 1559442"/>
              <a:gd name="connsiteX27" fmla="*/ 1690822 w 5178301"/>
              <a:gd name="connsiteY27" fmla="*/ 1371600 h 1559442"/>
              <a:gd name="connsiteX28" fmla="*/ 1712088 w 5178301"/>
              <a:gd name="connsiteY28" fmla="*/ 1392865 h 1559442"/>
              <a:gd name="connsiteX29" fmla="*/ 1775883 w 5178301"/>
              <a:gd name="connsiteY29" fmla="*/ 1414130 h 1559442"/>
              <a:gd name="connsiteX30" fmla="*/ 1839678 w 5178301"/>
              <a:gd name="connsiteY30" fmla="*/ 1403498 h 1559442"/>
              <a:gd name="connsiteX31" fmla="*/ 1924739 w 5178301"/>
              <a:gd name="connsiteY31" fmla="*/ 1307805 h 1559442"/>
              <a:gd name="connsiteX32" fmla="*/ 1967269 w 5178301"/>
              <a:gd name="connsiteY32" fmla="*/ 1275907 h 1559442"/>
              <a:gd name="connsiteX33" fmla="*/ 2031064 w 5178301"/>
              <a:gd name="connsiteY33" fmla="*/ 1212112 h 1559442"/>
              <a:gd name="connsiteX34" fmla="*/ 2084227 w 5178301"/>
              <a:gd name="connsiteY34" fmla="*/ 1127051 h 1559442"/>
              <a:gd name="connsiteX35" fmla="*/ 2105492 w 5178301"/>
              <a:gd name="connsiteY35" fmla="*/ 1095154 h 1559442"/>
              <a:gd name="connsiteX36" fmla="*/ 2137390 w 5178301"/>
              <a:gd name="connsiteY36" fmla="*/ 1063256 h 1559442"/>
              <a:gd name="connsiteX37" fmla="*/ 2179920 w 5178301"/>
              <a:gd name="connsiteY37" fmla="*/ 1010093 h 1559442"/>
              <a:gd name="connsiteX38" fmla="*/ 2222450 w 5178301"/>
              <a:gd name="connsiteY38" fmla="*/ 978195 h 1559442"/>
              <a:gd name="connsiteX39" fmla="*/ 2360674 w 5178301"/>
              <a:gd name="connsiteY39" fmla="*/ 765544 h 1559442"/>
              <a:gd name="connsiteX40" fmla="*/ 2424469 w 5178301"/>
              <a:gd name="connsiteY40" fmla="*/ 659219 h 1559442"/>
              <a:gd name="connsiteX41" fmla="*/ 2488264 w 5178301"/>
              <a:gd name="connsiteY41" fmla="*/ 510363 h 1559442"/>
              <a:gd name="connsiteX42" fmla="*/ 2509529 w 5178301"/>
              <a:gd name="connsiteY42" fmla="*/ 414670 h 1559442"/>
              <a:gd name="connsiteX43" fmla="*/ 2594590 w 5178301"/>
              <a:gd name="connsiteY43" fmla="*/ 350875 h 1559442"/>
              <a:gd name="connsiteX44" fmla="*/ 2679650 w 5178301"/>
              <a:gd name="connsiteY44" fmla="*/ 276447 h 1559442"/>
              <a:gd name="connsiteX45" fmla="*/ 2711548 w 5178301"/>
              <a:gd name="connsiteY45" fmla="*/ 265814 h 1559442"/>
              <a:gd name="connsiteX46" fmla="*/ 2796608 w 5178301"/>
              <a:gd name="connsiteY46" fmla="*/ 223284 h 1559442"/>
              <a:gd name="connsiteX47" fmla="*/ 2871036 w 5178301"/>
              <a:gd name="connsiteY47" fmla="*/ 148856 h 1559442"/>
              <a:gd name="connsiteX48" fmla="*/ 2902934 w 5178301"/>
              <a:gd name="connsiteY48" fmla="*/ 127591 h 1559442"/>
              <a:gd name="connsiteX49" fmla="*/ 2966729 w 5178301"/>
              <a:gd name="connsiteY49" fmla="*/ 85061 h 1559442"/>
              <a:gd name="connsiteX50" fmla="*/ 3051790 w 5178301"/>
              <a:gd name="connsiteY50" fmla="*/ 10633 h 1559442"/>
              <a:gd name="connsiteX51" fmla="*/ 3083688 w 5178301"/>
              <a:gd name="connsiteY51" fmla="*/ 0 h 1559442"/>
              <a:gd name="connsiteX52" fmla="*/ 3126218 w 5178301"/>
              <a:gd name="connsiteY52" fmla="*/ 10633 h 1559442"/>
              <a:gd name="connsiteX53" fmla="*/ 3158115 w 5178301"/>
              <a:gd name="connsiteY53" fmla="*/ 74428 h 1559442"/>
              <a:gd name="connsiteX54" fmla="*/ 3115585 w 5178301"/>
              <a:gd name="connsiteY54" fmla="*/ 138223 h 1559442"/>
              <a:gd name="connsiteX55" fmla="*/ 3126218 w 5178301"/>
              <a:gd name="connsiteY55" fmla="*/ 170121 h 1559442"/>
              <a:gd name="connsiteX56" fmla="*/ 3136850 w 5178301"/>
              <a:gd name="connsiteY56" fmla="*/ 223284 h 1559442"/>
              <a:gd name="connsiteX57" fmla="*/ 3200646 w 5178301"/>
              <a:gd name="connsiteY57" fmla="*/ 287079 h 1559442"/>
              <a:gd name="connsiteX58" fmla="*/ 3232543 w 5178301"/>
              <a:gd name="connsiteY58" fmla="*/ 297712 h 1559442"/>
              <a:gd name="connsiteX59" fmla="*/ 3264441 w 5178301"/>
              <a:gd name="connsiteY59" fmla="*/ 329609 h 1559442"/>
              <a:gd name="connsiteX60" fmla="*/ 3296339 w 5178301"/>
              <a:gd name="connsiteY60" fmla="*/ 340242 h 1559442"/>
              <a:gd name="connsiteX61" fmla="*/ 3317604 w 5178301"/>
              <a:gd name="connsiteY61" fmla="*/ 382772 h 1559442"/>
              <a:gd name="connsiteX62" fmla="*/ 3349501 w 5178301"/>
              <a:gd name="connsiteY62" fmla="*/ 414670 h 1559442"/>
              <a:gd name="connsiteX63" fmla="*/ 3381399 w 5178301"/>
              <a:gd name="connsiteY63" fmla="*/ 531628 h 1559442"/>
              <a:gd name="connsiteX64" fmla="*/ 3423929 w 5178301"/>
              <a:gd name="connsiteY64" fmla="*/ 606056 h 1559442"/>
              <a:gd name="connsiteX65" fmla="*/ 3466460 w 5178301"/>
              <a:gd name="connsiteY65" fmla="*/ 616688 h 1559442"/>
              <a:gd name="connsiteX66" fmla="*/ 3498357 w 5178301"/>
              <a:gd name="connsiteY66" fmla="*/ 637954 h 1559442"/>
              <a:gd name="connsiteX67" fmla="*/ 3530255 w 5178301"/>
              <a:gd name="connsiteY67" fmla="*/ 648586 h 1559442"/>
              <a:gd name="connsiteX68" fmla="*/ 3540888 w 5178301"/>
              <a:gd name="connsiteY68" fmla="*/ 680484 h 1559442"/>
              <a:gd name="connsiteX69" fmla="*/ 3562153 w 5178301"/>
              <a:gd name="connsiteY69" fmla="*/ 712381 h 1559442"/>
              <a:gd name="connsiteX70" fmla="*/ 3572785 w 5178301"/>
              <a:gd name="connsiteY70" fmla="*/ 882502 h 1559442"/>
              <a:gd name="connsiteX71" fmla="*/ 3594050 w 5178301"/>
              <a:gd name="connsiteY71" fmla="*/ 914400 h 1559442"/>
              <a:gd name="connsiteX72" fmla="*/ 3657846 w 5178301"/>
              <a:gd name="connsiteY72" fmla="*/ 978195 h 1559442"/>
              <a:gd name="connsiteX73" fmla="*/ 3721641 w 5178301"/>
              <a:gd name="connsiteY73" fmla="*/ 1052623 h 1559442"/>
              <a:gd name="connsiteX74" fmla="*/ 3742906 w 5178301"/>
              <a:gd name="connsiteY74" fmla="*/ 1137684 h 1559442"/>
              <a:gd name="connsiteX75" fmla="*/ 3753539 w 5178301"/>
              <a:gd name="connsiteY75" fmla="*/ 1180214 h 1559442"/>
              <a:gd name="connsiteX76" fmla="*/ 3817334 w 5178301"/>
              <a:gd name="connsiteY76" fmla="*/ 1233377 h 1559442"/>
              <a:gd name="connsiteX77" fmla="*/ 3849232 w 5178301"/>
              <a:gd name="connsiteY77" fmla="*/ 1244009 h 1559442"/>
              <a:gd name="connsiteX78" fmla="*/ 3891762 w 5178301"/>
              <a:gd name="connsiteY78" fmla="*/ 1265275 h 1559442"/>
              <a:gd name="connsiteX79" fmla="*/ 3976822 w 5178301"/>
              <a:gd name="connsiteY79" fmla="*/ 1307805 h 1559442"/>
              <a:gd name="connsiteX80" fmla="*/ 4019353 w 5178301"/>
              <a:gd name="connsiteY80" fmla="*/ 1360968 h 1559442"/>
              <a:gd name="connsiteX81" fmla="*/ 4029985 w 5178301"/>
              <a:gd name="connsiteY81" fmla="*/ 1392865 h 1559442"/>
              <a:gd name="connsiteX82" fmla="*/ 4093781 w 5178301"/>
              <a:gd name="connsiteY82" fmla="*/ 1414130 h 1559442"/>
              <a:gd name="connsiteX83" fmla="*/ 4125678 w 5178301"/>
              <a:gd name="connsiteY83" fmla="*/ 1435395 h 1559442"/>
              <a:gd name="connsiteX84" fmla="*/ 4189474 w 5178301"/>
              <a:gd name="connsiteY84" fmla="*/ 1382233 h 1559442"/>
              <a:gd name="connsiteX85" fmla="*/ 4210739 w 5178301"/>
              <a:gd name="connsiteY85" fmla="*/ 1339702 h 1559442"/>
              <a:gd name="connsiteX86" fmla="*/ 4274534 w 5178301"/>
              <a:gd name="connsiteY86" fmla="*/ 1297172 h 1559442"/>
              <a:gd name="connsiteX87" fmla="*/ 4338329 w 5178301"/>
              <a:gd name="connsiteY87" fmla="*/ 1265275 h 1559442"/>
              <a:gd name="connsiteX88" fmla="*/ 4359594 w 5178301"/>
              <a:gd name="connsiteY88" fmla="*/ 1244009 h 1559442"/>
              <a:gd name="connsiteX89" fmla="*/ 4423390 w 5178301"/>
              <a:gd name="connsiteY89" fmla="*/ 1201479 h 1559442"/>
              <a:gd name="connsiteX90" fmla="*/ 4465920 w 5178301"/>
              <a:gd name="connsiteY90" fmla="*/ 1137684 h 1559442"/>
              <a:gd name="connsiteX91" fmla="*/ 4497818 w 5178301"/>
              <a:gd name="connsiteY91" fmla="*/ 1095154 h 1559442"/>
              <a:gd name="connsiteX92" fmla="*/ 4561613 w 5178301"/>
              <a:gd name="connsiteY92" fmla="*/ 1073888 h 1559442"/>
              <a:gd name="connsiteX93" fmla="*/ 4646674 w 5178301"/>
              <a:gd name="connsiteY93" fmla="*/ 1116419 h 1559442"/>
              <a:gd name="connsiteX94" fmla="*/ 4699836 w 5178301"/>
              <a:gd name="connsiteY94" fmla="*/ 1222744 h 1559442"/>
              <a:gd name="connsiteX95" fmla="*/ 4742367 w 5178301"/>
              <a:gd name="connsiteY95" fmla="*/ 1233377 h 1559442"/>
              <a:gd name="connsiteX96" fmla="*/ 4806162 w 5178301"/>
              <a:gd name="connsiteY96" fmla="*/ 1254642 h 1559442"/>
              <a:gd name="connsiteX97" fmla="*/ 4816794 w 5178301"/>
              <a:gd name="connsiteY97" fmla="*/ 1286540 h 1559442"/>
              <a:gd name="connsiteX98" fmla="*/ 4816794 w 5178301"/>
              <a:gd name="connsiteY98" fmla="*/ 1360968 h 1559442"/>
              <a:gd name="connsiteX99" fmla="*/ 4838060 w 5178301"/>
              <a:gd name="connsiteY99" fmla="*/ 1382233 h 1559442"/>
              <a:gd name="connsiteX100" fmla="*/ 5061343 w 5178301"/>
              <a:gd name="connsiteY100" fmla="*/ 1403498 h 1559442"/>
              <a:gd name="connsiteX101" fmla="*/ 5114506 w 5178301"/>
              <a:gd name="connsiteY101" fmla="*/ 1414130 h 1559442"/>
              <a:gd name="connsiteX102" fmla="*/ 5178301 w 5178301"/>
              <a:gd name="connsiteY102" fmla="*/ 1435395 h 1559442"/>
              <a:gd name="connsiteX0" fmla="*/ 0 w 5178301"/>
              <a:gd name="connsiteY0" fmla="*/ 1191897 h 1559442"/>
              <a:gd name="connsiteX1" fmla="*/ 180999 w 5178301"/>
              <a:gd name="connsiteY1" fmla="*/ 1350335 h 1559442"/>
              <a:gd name="connsiteX2" fmla="*/ 266060 w 5178301"/>
              <a:gd name="connsiteY2" fmla="*/ 1520456 h 1559442"/>
              <a:gd name="connsiteX3" fmla="*/ 510608 w 5178301"/>
              <a:gd name="connsiteY3" fmla="*/ 1541721 h 1559442"/>
              <a:gd name="connsiteX4" fmla="*/ 595669 w 5178301"/>
              <a:gd name="connsiteY4" fmla="*/ 1414130 h 1559442"/>
              <a:gd name="connsiteX5" fmla="*/ 606301 w 5178301"/>
              <a:gd name="connsiteY5" fmla="*/ 1382233 h 1559442"/>
              <a:gd name="connsiteX6" fmla="*/ 670097 w 5178301"/>
              <a:gd name="connsiteY6" fmla="*/ 1339702 h 1559442"/>
              <a:gd name="connsiteX7" fmla="*/ 691362 w 5178301"/>
              <a:gd name="connsiteY7" fmla="*/ 1307805 h 1559442"/>
              <a:gd name="connsiteX8" fmla="*/ 701994 w 5178301"/>
              <a:gd name="connsiteY8" fmla="*/ 1275907 h 1559442"/>
              <a:gd name="connsiteX9" fmla="*/ 723260 w 5178301"/>
              <a:gd name="connsiteY9" fmla="*/ 1254642 h 1559442"/>
              <a:gd name="connsiteX10" fmla="*/ 765790 w 5178301"/>
              <a:gd name="connsiteY10" fmla="*/ 1297172 h 1559442"/>
              <a:gd name="connsiteX11" fmla="*/ 882748 w 5178301"/>
              <a:gd name="connsiteY11" fmla="*/ 1350335 h 1559442"/>
              <a:gd name="connsiteX12" fmla="*/ 946543 w 5178301"/>
              <a:gd name="connsiteY12" fmla="*/ 1392865 h 1559442"/>
              <a:gd name="connsiteX13" fmla="*/ 978441 w 5178301"/>
              <a:gd name="connsiteY13" fmla="*/ 1414130 h 1559442"/>
              <a:gd name="connsiteX14" fmla="*/ 989074 w 5178301"/>
              <a:gd name="connsiteY14" fmla="*/ 1446028 h 1559442"/>
              <a:gd name="connsiteX15" fmla="*/ 1031604 w 5178301"/>
              <a:gd name="connsiteY15" fmla="*/ 1435395 h 1559442"/>
              <a:gd name="connsiteX16" fmla="*/ 1148562 w 5178301"/>
              <a:gd name="connsiteY16" fmla="*/ 1360968 h 1559442"/>
              <a:gd name="connsiteX17" fmla="*/ 1180460 w 5178301"/>
              <a:gd name="connsiteY17" fmla="*/ 1329070 h 1559442"/>
              <a:gd name="connsiteX18" fmla="*/ 1233622 w 5178301"/>
              <a:gd name="connsiteY18" fmla="*/ 1318437 h 1559442"/>
              <a:gd name="connsiteX19" fmla="*/ 1265520 w 5178301"/>
              <a:gd name="connsiteY19" fmla="*/ 1307805 h 1559442"/>
              <a:gd name="connsiteX20" fmla="*/ 1297418 w 5178301"/>
              <a:gd name="connsiteY20" fmla="*/ 1286540 h 1559442"/>
              <a:gd name="connsiteX21" fmla="*/ 1339948 w 5178301"/>
              <a:gd name="connsiteY21" fmla="*/ 1190847 h 1559442"/>
              <a:gd name="connsiteX22" fmla="*/ 1382478 w 5178301"/>
              <a:gd name="connsiteY22" fmla="*/ 1180214 h 1559442"/>
              <a:gd name="connsiteX23" fmla="*/ 1414376 w 5178301"/>
              <a:gd name="connsiteY23" fmla="*/ 1169581 h 1559442"/>
              <a:gd name="connsiteX24" fmla="*/ 1510069 w 5178301"/>
              <a:gd name="connsiteY24" fmla="*/ 1180214 h 1559442"/>
              <a:gd name="connsiteX25" fmla="*/ 1552599 w 5178301"/>
              <a:gd name="connsiteY25" fmla="*/ 1297172 h 1559442"/>
              <a:gd name="connsiteX26" fmla="*/ 1690822 w 5178301"/>
              <a:gd name="connsiteY26" fmla="*/ 1371600 h 1559442"/>
              <a:gd name="connsiteX27" fmla="*/ 1712088 w 5178301"/>
              <a:gd name="connsiteY27" fmla="*/ 1392865 h 1559442"/>
              <a:gd name="connsiteX28" fmla="*/ 1775883 w 5178301"/>
              <a:gd name="connsiteY28" fmla="*/ 1414130 h 1559442"/>
              <a:gd name="connsiteX29" fmla="*/ 1839678 w 5178301"/>
              <a:gd name="connsiteY29" fmla="*/ 1403498 h 1559442"/>
              <a:gd name="connsiteX30" fmla="*/ 1924739 w 5178301"/>
              <a:gd name="connsiteY30" fmla="*/ 1307805 h 1559442"/>
              <a:gd name="connsiteX31" fmla="*/ 1967269 w 5178301"/>
              <a:gd name="connsiteY31" fmla="*/ 1275907 h 1559442"/>
              <a:gd name="connsiteX32" fmla="*/ 2031064 w 5178301"/>
              <a:gd name="connsiteY32" fmla="*/ 1212112 h 1559442"/>
              <a:gd name="connsiteX33" fmla="*/ 2084227 w 5178301"/>
              <a:gd name="connsiteY33" fmla="*/ 1127051 h 1559442"/>
              <a:gd name="connsiteX34" fmla="*/ 2105492 w 5178301"/>
              <a:gd name="connsiteY34" fmla="*/ 1095154 h 1559442"/>
              <a:gd name="connsiteX35" fmla="*/ 2137390 w 5178301"/>
              <a:gd name="connsiteY35" fmla="*/ 1063256 h 1559442"/>
              <a:gd name="connsiteX36" fmla="*/ 2179920 w 5178301"/>
              <a:gd name="connsiteY36" fmla="*/ 1010093 h 1559442"/>
              <a:gd name="connsiteX37" fmla="*/ 2222450 w 5178301"/>
              <a:gd name="connsiteY37" fmla="*/ 978195 h 1559442"/>
              <a:gd name="connsiteX38" fmla="*/ 2360674 w 5178301"/>
              <a:gd name="connsiteY38" fmla="*/ 765544 h 1559442"/>
              <a:gd name="connsiteX39" fmla="*/ 2424469 w 5178301"/>
              <a:gd name="connsiteY39" fmla="*/ 659219 h 1559442"/>
              <a:gd name="connsiteX40" fmla="*/ 2488264 w 5178301"/>
              <a:gd name="connsiteY40" fmla="*/ 510363 h 1559442"/>
              <a:gd name="connsiteX41" fmla="*/ 2509529 w 5178301"/>
              <a:gd name="connsiteY41" fmla="*/ 414670 h 1559442"/>
              <a:gd name="connsiteX42" fmla="*/ 2594590 w 5178301"/>
              <a:gd name="connsiteY42" fmla="*/ 350875 h 1559442"/>
              <a:gd name="connsiteX43" fmla="*/ 2679650 w 5178301"/>
              <a:gd name="connsiteY43" fmla="*/ 276447 h 1559442"/>
              <a:gd name="connsiteX44" fmla="*/ 2711548 w 5178301"/>
              <a:gd name="connsiteY44" fmla="*/ 265814 h 1559442"/>
              <a:gd name="connsiteX45" fmla="*/ 2796608 w 5178301"/>
              <a:gd name="connsiteY45" fmla="*/ 223284 h 1559442"/>
              <a:gd name="connsiteX46" fmla="*/ 2871036 w 5178301"/>
              <a:gd name="connsiteY46" fmla="*/ 148856 h 1559442"/>
              <a:gd name="connsiteX47" fmla="*/ 2902934 w 5178301"/>
              <a:gd name="connsiteY47" fmla="*/ 127591 h 1559442"/>
              <a:gd name="connsiteX48" fmla="*/ 2966729 w 5178301"/>
              <a:gd name="connsiteY48" fmla="*/ 85061 h 1559442"/>
              <a:gd name="connsiteX49" fmla="*/ 3051790 w 5178301"/>
              <a:gd name="connsiteY49" fmla="*/ 10633 h 1559442"/>
              <a:gd name="connsiteX50" fmla="*/ 3083688 w 5178301"/>
              <a:gd name="connsiteY50" fmla="*/ 0 h 1559442"/>
              <a:gd name="connsiteX51" fmla="*/ 3126218 w 5178301"/>
              <a:gd name="connsiteY51" fmla="*/ 10633 h 1559442"/>
              <a:gd name="connsiteX52" fmla="*/ 3158115 w 5178301"/>
              <a:gd name="connsiteY52" fmla="*/ 74428 h 1559442"/>
              <a:gd name="connsiteX53" fmla="*/ 3115585 w 5178301"/>
              <a:gd name="connsiteY53" fmla="*/ 138223 h 1559442"/>
              <a:gd name="connsiteX54" fmla="*/ 3126218 w 5178301"/>
              <a:gd name="connsiteY54" fmla="*/ 170121 h 1559442"/>
              <a:gd name="connsiteX55" fmla="*/ 3136850 w 5178301"/>
              <a:gd name="connsiteY55" fmla="*/ 223284 h 1559442"/>
              <a:gd name="connsiteX56" fmla="*/ 3200646 w 5178301"/>
              <a:gd name="connsiteY56" fmla="*/ 287079 h 1559442"/>
              <a:gd name="connsiteX57" fmla="*/ 3232543 w 5178301"/>
              <a:gd name="connsiteY57" fmla="*/ 297712 h 1559442"/>
              <a:gd name="connsiteX58" fmla="*/ 3264441 w 5178301"/>
              <a:gd name="connsiteY58" fmla="*/ 329609 h 1559442"/>
              <a:gd name="connsiteX59" fmla="*/ 3296339 w 5178301"/>
              <a:gd name="connsiteY59" fmla="*/ 340242 h 1559442"/>
              <a:gd name="connsiteX60" fmla="*/ 3317604 w 5178301"/>
              <a:gd name="connsiteY60" fmla="*/ 382772 h 1559442"/>
              <a:gd name="connsiteX61" fmla="*/ 3349501 w 5178301"/>
              <a:gd name="connsiteY61" fmla="*/ 414670 h 1559442"/>
              <a:gd name="connsiteX62" fmla="*/ 3381399 w 5178301"/>
              <a:gd name="connsiteY62" fmla="*/ 531628 h 1559442"/>
              <a:gd name="connsiteX63" fmla="*/ 3423929 w 5178301"/>
              <a:gd name="connsiteY63" fmla="*/ 606056 h 1559442"/>
              <a:gd name="connsiteX64" fmla="*/ 3466460 w 5178301"/>
              <a:gd name="connsiteY64" fmla="*/ 616688 h 1559442"/>
              <a:gd name="connsiteX65" fmla="*/ 3498357 w 5178301"/>
              <a:gd name="connsiteY65" fmla="*/ 637954 h 1559442"/>
              <a:gd name="connsiteX66" fmla="*/ 3530255 w 5178301"/>
              <a:gd name="connsiteY66" fmla="*/ 648586 h 1559442"/>
              <a:gd name="connsiteX67" fmla="*/ 3540888 w 5178301"/>
              <a:gd name="connsiteY67" fmla="*/ 680484 h 1559442"/>
              <a:gd name="connsiteX68" fmla="*/ 3562153 w 5178301"/>
              <a:gd name="connsiteY68" fmla="*/ 712381 h 1559442"/>
              <a:gd name="connsiteX69" fmla="*/ 3572785 w 5178301"/>
              <a:gd name="connsiteY69" fmla="*/ 882502 h 1559442"/>
              <a:gd name="connsiteX70" fmla="*/ 3594050 w 5178301"/>
              <a:gd name="connsiteY70" fmla="*/ 914400 h 1559442"/>
              <a:gd name="connsiteX71" fmla="*/ 3657846 w 5178301"/>
              <a:gd name="connsiteY71" fmla="*/ 978195 h 1559442"/>
              <a:gd name="connsiteX72" fmla="*/ 3721641 w 5178301"/>
              <a:gd name="connsiteY72" fmla="*/ 1052623 h 1559442"/>
              <a:gd name="connsiteX73" fmla="*/ 3742906 w 5178301"/>
              <a:gd name="connsiteY73" fmla="*/ 1137684 h 1559442"/>
              <a:gd name="connsiteX74" fmla="*/ 3753539 w 5178301"/>
              <a:gd name="connsiteY74" fmla="*/ 1180214 h 1559442"/>
              <a:gd name="connsiteX75" fmla="*/ 3817334 w 5178301"/>
              <a:gd name="connsiteY75" fmla="*/ 1233377 h 1559442"/>
              <a:gd name="connsiteX76" fmla="*/ 3849232 w 5178301"/>
              <a:gd name="connsiteY76" fmla="*/ 1244009 h 1559442"/>
              <a:gd name="connsiteX77" fmla="*/ 3891762 w 5178301"/>
              <a:gd name="connsiteY77" fmla="*/ 1265275 h 1559442"/>
              <a:gd name="connsiteX78" fmla="*/ 3976822 w 5178301"/>
              <a:gd name="connsiteY78" fmla="*/ 1307805 h 1559442"/>
              <a:gd name="connsiteX79" fmla="*/ 4019353 w 5178301"/>
              <a:gd name="connsiteY79" fmla="*/ 1360968 h 1559442"/>
              <a:gd name="connsiteX80" fmla="*/ 4029985 w 5178301"/>
              <a:gd name="connsiteY80" fmla="*/ 1392865 h 1559442"/>
              <a:gd name="connsiteX81" fmla="*/ 4093781 w 5178301"/>
              <a:gd name="connsiteY81" fmla="*/ 1414130 h 1559442"/>
              <a:gd name="connsiteX82" fmla="*/ 4125678 w 5178301"/>
              <a:gd name="connsiteY82" fmla="*/ 1435395 h 1559442"/>
              <a:gd name="connsiteX83" fmla="*/ 4189474 w 5178301"/>
              <a:gd name="connsiteY83" fmla="*/ 1382233 h 1559442"/>
              <a:gd name="connsiteX84" fmla="*/ 4210739 w 5178301"/>
              <a:gd name="connsiteY84" fmla="*/ 1339702 h 1559442"/>
              <a:gd name="connsiteX85" fmla="*/ 4274534 w 5178301"/>
              <a:gd name="connsiteY85" fmla="*/ 1297172 h 1559442"/>
              <a:gd name="connsiteX86" fmla="*/ 4338329 w 5178301"/>
              <a:gd name="connsiteY86" fmla="*/ 1265275 h 1559442"/>
              <a:gd name="connsiteX87" fmla="*/ 4359594 w 5178301"/>
              <a:gd name="connsiteY87" fmla="*/ 1244009 h 1559442"/>
              <a:gd name="connsiteX88" fmla="*/ 4423390 w 5178301"/>
              <a:gd name="connsiteY88" fmla="*/ 1201479 h 1559442"/>
              <a:gd name="connsiteX89" fmla="*/ 4465920 w 5178301"/>
              <a:gd name="connsiteY89" fmla="*/ 1137684 h 1559442"/>
              <a:gd name="connsiteX90" fmla="*/ 4497818 w 5178301"/>
              <a:gd name="connsiteY90" fmla="*/ 1095154 h 1559442"/>
              <a:gd name="connsiteX91" fmla="*/ 4561613 w 5178301"/>
              <a:gd name="connsiteY91" fmla="*/ 1073888 h 1559442"/>
              <a:gd name="connsiteX92" fmla="*/ 4646674 w 5178301"/>
              <a:gd name="connsiteY92" fmla="*/ 1116419 h 1559442"/>
              <a:gd name="connsiteX93" fmla="*/ 4699836 w 5178301"/>
              <a:gd name="connsiteY93" fmla="*/ 1222744 h 1559442"/>
              <a:gd name="connsiteX94" fmla="*/ 4742367 w 5178301"/>
              <a:gd name="connsiteY94" fmla="*/ 1233377 h 1559442"/>
              <a:gd name="connsiteX95" fmla="*/ 4806162 w 5178301"/>
              <a:gd name="connsiteY95" fmla="*/ 1254642 h 1559442"/>
              <a:gd name="connsiteX96" fmla="*/ 4816794 w 5178301"/>
              <a:gd name="connsiteY96" fmla="*/ 1286540 h 1559442"/>
              <a:gd name="connsiteX97" fmla="*/ 4816794 w 5178301"/>
              <a:gd name="connsiteY97" fmla="*/ 1360968 h 1559442"/>
              <a:gd name="connsiteX98" fmla="*/ 4838060 w 5178301"/>
              <a:gd name="connsiteY98" fmla="*/ 1382233 h 1559442"/>
              <a:gd name="connsiteX99" fmla="*/ 5061343 w 5178301"/>
              <a:gd name="connsiteY99" fmla="*/ 1403498 h 1559442"/>
              <a:gd name="connsiteX100" fmla="*/ 5114506 w 5178301"/>
              <a:gd name="connsiteY100" fmla="*/ 1414130 h 1559442"/>
              <a:gd name="connsiteX101" fmla="*/ 5178301 w 5178301"/>
              <a:gd name="connsiteY101" fmla="*/ 1435395 h 1559442"/>
              <a:gd name="connsiteX0" fmla="*/ 0 w 4997302"/>
              <a:gd name="connsiteY0" fmla="*/ 1350335 h 1559442"/>
              <a:gd name="connsiteX1" fmla="*/ 85061 w 4997302"/>
              <a:gd name="connsiteY1" fmla="*/ 1520456 h 1559442"/>
              <a:gd name="connsiteX2" fmla="*/ 329609 w 4997302"/>
              <a:gd name="connsiteY2" fmla="*/ 1541721 h 1559442"/>
              <a:gd name="connsiteX3" fmla="*/ 414670 w 4997302"/>
              <a:gd name="connsiteY3" fmla="*/ 1414130 h 1559442"/>
              <a:gd name="connsiteX4" fmla="*/ 425302 w 4997302"/>
              <a:gd name="connsiteY4" fmla="*/ 1382233 h 1559442"/>
              <a:gd name="connsiteX5" fmla="*/ 489098 w 4997302"/>
              <a:gd name="connsiteY5" fmla="*/ 1339702 h 1559442"/>
              <a:gd name="connsiteX6" fmla="*/ 510363 w 4997302"/>
              <a:gd name="connsiteY6" fmla="*/ 1307805 h 1559442"/>
              <a:gd name="connsiteX7" fmla="*/ 520995 w 4997302"/>
              <a:gd name="connsiteY7" fmla="*/ 1275907 h 1559442"/>
              <a:gd name="connsiteX8" fmla="*/ 542261 w 4997302"/>
              <a:gd name="connsiteY8" fmla="*/ 1254642 h 1559442"/>
              <a:gd name="connsiteX9" fmla="*/ 584791 w 4997302"/>
              <a:gd name="connsiteY9" fmla="*/ 1297172 h 1559442"/>
              <a:gd name="connsiteX10" fmla="*/ 701749 w 4997302"/>
              <a:gd name="connsiteY10" fmla="*/ 1350335 h 1559442"/>
              <a:gd name="connsiteX11" fmla="*/ 765544 w 4997302"/>
              <a:gd name="connsiteY11" fmla="*/ 1392865 h 1559442"/>
              <a:gd name="connsiteX12" fmla="*/ 797442 w 4997302"/>
              <a:gd name="connsiteY12" fmla="*/ 1414130 h 1559442"/>
              <a:gd name="connsiteX13" fmla="*/ 808075 w 4997302"/>
              <a:gd name="connsiteY13" fmla="*/ 1446028 h 1559442"/>
              <a:gd name="connsiteX14" fmla="*/ 850605 w 4997302"/>
              <a:gd name="connsiteY14" fmla="*/ 1435395 h 1559442"/>
              <a:gd name="connsiteX15" fmla="*/ 967563 w 4997302"/>
              <a:gd name="connsiteY15" fmla="*/ 1360968 h 1559442"/>
              <a:gd name="connsiteX16" fmla="*/ 999461 w 4997302"/>
              <a:gd name="connsiteY16" fmla="*/ 1329070 h 1559442"/>
              <a:gd name="connsiteX17" fmla="*/ 1052623 w 4997302"/>
              <a:gd name="connsiteY17" fmla="*/ 1318437 h 1559442"/>
              <a:gd name="connsiteX18" fmla="*/ 1084521 w 4997302"/>
              <a:gd name="connsiteY18" fmla="*/ 1307805 h 1559442"/>
              <a:gd name="connsiteX19" fmla="*/ 1116419 w 4997302"/>
              <a:gd name="connsiteY19" fmla="*/ 1286540 h 1559442"/>
              <a:gd name="connsiteX20" fmla="*/ 1158949 w 4997302"/>
              <a:gd name="connsiteY20" fmla="*/ 1190847 h 1559442"/>
              <a:gd name="connsiteX21" fmla="*/ 1201479 w 4997302"/>
              <a:gd name="connsiteY21" fmla="*/ 1180214 h 1559442"/>
              <a:gd name="connsiteX22" fmla="*/ 1233377 w 4997302"/>
              <a:gd name="connsiteY22" fmla="*/ 1169581 h 1559442"/>
              <a:gd name="connsiteX23" fmla="*/ 1329070 w 4997302"/>
              <a:gd name="connsiteY23" fmla="*/ 1180214 h 1559442"/>
              <a:gd name="connsiteX24" fmla="*/ 1371600 w 4997302"/>
              <a:gd name="connsiteY24" fmla="*/ 1297172 h 1559442"/>
              <a:gd name="connsiteX25" fmla="*/ 1509823 w 4997302"/>
              <a:gd name="connsiteY25" fmla="*/ 1371600 h 1559442"/>
              <a:gd name="connsiteX26" fmla="*/ 1531089 w 4997302"/>
              <a:gd name="connsiteY26" fmla="*/ 1392865 h 1559442"/>
              <a:gd name="connsiteX27" fmla="*/ 1594884 w 4997302"/>
              <a:gd name="connsiteY27" fmla="*/ 1414130 h 1559442"/>
              <a:gd name="connsiteX28" fmla="*/ 1658679 w 4997302"/>
              <a:gd name="connsiteY28" fmla="*/ 1403498 h 1559442"/>
              <a:gd name="connsiteX29" fmla="*/ 1743740 w 4997302"/>
              <a:gd name="connsiteY29" fmla="*/ 1307805 h 1559442"/>
              <a:gd name="connsiteX30" fmla="*/ 1786270 w 4997302"/>
              <a:gd name="connsiteY30" fmla="*/ 1275907 h 1559442"/>
              <a:gd name="connsiteX31" fmla="*/ 1850065 w 4997302"/>
              <a:gd name="connsiteY31" fmla="*/ 1212112 h 1559442"/>
              <a:gd name="connsiteX32" fmla="*/ 1903228 w 4997302"/>
              <a:gd name="connsiteY32" fmla="*/ 1127051 h 1559442"/>
              <a:gd name="connsiteX33" fmla="*/ 1924493 w 4997302"/>
              <a:gd name="connsiteY33" fmla="*/ 1095154 h 1559442"/>
              <a:gd name="connsiteX34" fmla="*/ 1956391 w 4997302"/>
              <a:gd name="connsiteY34" fmla="*/ 1063256 h 1559442"/>
              <a:gd name="connsiteX35" fmla="*/ 1998921 w 4997302"/>
              <a:gd name="connsiteY35" fmla="*/ 1010093 h 1559442"/>
              <a:gd name="connsiteX36" fmla="*/ 2041451 w 4997302"/>
              <a:gd name="connsiteY36" fmla="*/ 978195 h 1559442"/>
              <a:gd name="connsiteX37" fmla="*/ 2179675 w 4997302"/>
              <a:gd name="connsiteY37" fmla="*/ 765544 h 1559442"/>
              <a:gd name="connsiteX38" fmla="*/ 2243470 w 4997302"/>
              <a:gd name="connsiteY38" fmla="*/ 659219 h 1559442"/>
              <a:gd name="connsiteX39" fmla="*/ 2307265 w 4997302"/>
              <a:gd name="connsiteY39" fmla="*/ 510363 h 1559442"/>
              <a:gd name="connsiteX40" fmla="*/ 2328530 w 4997302"/>
              <a:gd name="connsiteY40" fmla="*/ 414670 h 1559442"/>
              <a:gd name="connsiteX41" fmla="*/ 2413591 w 4997302"/>
              <a:gd name="connsiteY41" fmla="*/ 350875 h 1559442"/>
              <a:gd name="connsiteX42" fmla="*/ 2498651 w 4997302"/>
              <a:gd name="connsiteY42" fmla="*/ 276447 h 1559442"/>
              <a:gd name="connsiteX43" fmla="*/ 2530549 w 4997302"/>
              <a:gd name="connsiteY43" fmla="*/ 265814 h 1559442"/>
              <a:gd name="connsiteX44" fmla="*/ 2615609 w 4997302"/>
              <a:gd name="connsiteY44" fmla="*/ 223284 h 1559442"/>
              <a:gd name="connsiteX45" fmla="*/ 2690037 w 4997302"/>
              <a:gd name="connsiteY45" fmla="*/ 148856 h 1559442"/>
              <a:gd name="connsiteX46" fmla="*/ 2721935 w 4997302"/>
              <a:gd name="connsiteY46" fmla="*/ 127591 h 1559442"/>
              <a:gd name="connsiteX47" fmla="*/ 2785730 w 4997302"/>
              <a:gd name="connsiteY47" fmla="*/ 85061 h 1559442"/>
              <a:gd name="connsiteX48" fmla="*/ 2870791 w 4997302"/>
              <a:gd name="connsiteY48" fmla="*/ 10633 h 1559442"/>
              <a:gd name="connsiteX49" fmla="*/ 2902689 w 4997302"/>
              <a:gd name="connsiteY49" fmla="*/ 0 h 1559442"/>
              <a:gd name="connsiteX50" fmla="*/ 2945219 w 4997302"/>
              <a:gd name="connsiteY50" fmla="*/ 10633 h 1559442"/>
              <a:gd name="connsiteX51" fmla="*/ 2977116 w 4997302"/>
              <a:gd name="connsiteY51" fmla="*/ 74428 h 1559442"/>
              <a:gd name="connsiteX52" fmla="*/ 2934586 w 4997302"/>
              <a:gd name="connsiteY52" fmla="*/ 138223 h 1559442"/>
              <a:gd name="connsiteX53" fmla="*/ 2945219 w 4997302"/>
              <a:gd name="connsiteY53" fmla="*/ 170121 h 1559442"/>
              <a:gd name="connsiteX54" fmla="*/ 2955851 w 4997302"/>
              <a:gd name="connsiteY54" fmla="*/ 223284 h 1559442"/>
              <a:gd name="connsiteX55" fmla="*/ 3019647 w 4997302"/>
              <a:gd name="connsiteY55" fmla="*/ 287079 h 1559442"/>
              <a:gd name="connsiteX56" fmla="*/ 3051544 w 4997302"/>
              <a:gd name="connsiteY56" fmla="*/ 297712 h 1559442"/>
              <a:gd name="connsiteX57" fmla="*/ 3083442 w 4997302"/>
              <a:gd name="connsiteY57" fmla="*/ 329609 h 1559442"/>
              <a:gd name="connsiteX58" fmla="*/ 3115340 w 4997302"/>
              <a:gd name="connsiteY58" fmla="*/ 340242 h 1559442"/>
              <a:gd name="connsiteX59" fmla="*/ 3136605 w 4997302"/>
              <a:gd name="connsiteY59" fmla="*/ 382772 h 1559442"/>
              <a:gd name="connsiteX60" fmla="*/ 3168502 w 4997302"/>
              <a:gd name="connsiteY60" fmla="*/ 414670 h 1559442"/>
              <a:gd name="connsiteX61" fmla="*/ 3200400 w 4997302"/>
              <a:gd name="connsiteY61" fmla="*/ 531628 h 1559442"/>
              <a:gd name="connsiteX62" fmla="*/ 3242930 w 4997302"/>
              <a:gd name="connsiteY62" fmla="*/ 606056 h 1559442"/>
              <a:gd name="connsiteX63" fmla="*/ 3285461 w 4997302"/>
              <a:gd name="connsiteY63" fmla="*/ 616688 h 1559442"/>
              <a:gd name="connsiteX64" fmla="*/ 3317358 w 4997302"/>
              <a:gd name="connsiteY64" fmla="*/ 637954 h 1559442"/>
              <a:gd name="connsiteX65" fmla="*/ 3349256 w 4997302"/>
              <a:gd name="connsiteY65" fmla="*/ 648586 h 1559442"/>
              <a:gd name="connsiteX66" fmla="*/ 3359889 w 4997302"/>
              <a:gd name="connsiteY66" fmla="*/ 680484 h 1559442"/>
              <a:gd name="connsiteX67" fmla="*/ 3381154 w 4997302"/>
              <a:gd name="connsiteY67" fmla="*/ 712381 h 1559442"/>
              <a:gd name="connsiteX68" fmla="*/ 3391786 w 4997302"/>
              <a:gd name="connsiteY68" fmla="*/ 882502 h 1559442"/>
              <a:gd name="connsiteX69" fmla="*/ 3413051 w 4997302"/>
              <a:gd name="connsiteY69" fmla="*/ 914400 h 1559442"/>
              <a:gd name="connsiteX70" fmla="*/ 3476847 w 4997302"/>
              <a:gd name="connsiteY70" fmla="*/ 978195 h 1559442"/>
              <a:gd name="connsiteX71" fmla="*/ 3540642 w 4997302"/>
              <a:gd name="connsiteY71" fmla="*/ 1052623 h 1559442"/>
              <a:gd name="connsiteX72" fmla="*/ 3561907 w 4997302"/>
              <a:gd name="connsiteY72" fmla="*/ 1137684 h 1559442"/>
              <a:gd name="connsiteX73" fmla="*/ 3572540 w 4997302"/>
              <a:gd name="connsiteY73" fmla="*/ 1180214 h 1559442"/>
              <a:gd name="connsiteX74" fmla="*/ 3636335 w 4997302"/>
              <a:gd name="connsiteY74" fmla="*/ 1233377 h 1559442"/>
              <a:gd name="connsiteX75" fmla="*/ 3668233 w 4997302"/>
              <a:gd name="connsiteY75" fmla="*/ 1244009 h 1559442"/>
              <a:gd name="connsiteX76" fmla="*/ 3710763 w 4997302"/>
              <a:gd name="connsiteY76" fmla="*/ 1265275 h 1559442"/>
              <a:gd name="connsiteX77" fmla="*/ 3795823 w 4997302"/>
              <a:gd name="connsiteY77" fmla="*/ 1307805 h 1559442"/>
              <a:gd name="connsiteX78" fmla="*/ 3838354 w 4997302"/>
              <a:gd name="connsiteY78" fmla="*/ 1360968 h 1559442"/>
              <a:gd name="connsiteX79" fmla="*/ 3848986 w 4997302"/>
              <a:gd name="connsiteY79" fmla="*/ 1392865 h 1559442"/>
              <a:gd name="connsiteX80" fmla="*/ 3912782 w 4997302"/>
              <a:gd name="connsiteY80" fmla="*/ 1414130 h 1559442"/>
              <a:gd name="connsiteX81" fmla="*/ 3944679 w 4997302"/>
              <a:gd name="connsiteY81" fmla="*/ 1435395 h 1559442"/>
              <a:gd name="connsiteX82" fmla="*/ 4008475 w 4997302"/>
              <a:gd name="connsiteY82" fmla="*/ 1382233 h 1559442"/>
              <a:gd name="connsiteX83" fmla="*/ 4029740 w 4997302"/>
              <a:gd name="connsiteY83" fmla="*/ 1339702 h 1559442"/>
              <a:gd name="connsiteX84" fmla="*/ 4093535 w 4997302"/>
              <a:gd name="connsiteY84" fmla="*/ 1297172 h 1559442"/>
              <a:gd name="connsiteX85" fmla="*/ 4157330 w 4997302"/>
              <a:gd name="connsiteY85" fmla="*/ 1265275 h 1559442"/>
              <a:gd name="connsiteX86" fmla="*/ 4178595 w 4997302"/>
              <a:gd name="connsiteY86" fmla="*/ 1244009 h 1559442"/>
              <a:gd name="connsiteX87" fmla="*/ 4242391 w 4997302"/>
              <a:gd name="connsiteY87" fmla="*/ 1201479 h 1559442"/>
              <a:gd name="connsiteX88" fmla="*/ 4284921 w 4997302"/>
              <a:gd name="connsiteY88" fmla="*/ 1137684 h 1559442"/>
              <a:gd name="connsiteX89" fmla="*/ 4316819 w 4997302"/>
              <a:gd name="connsiteY89" fmla="*/ 1095154 h 1559442"/>
              <a:gd name="connsiteX90" fmla="*/ 4380614 w 4997302"/>
              <a:gd name="connsiteY90" fmla="*/ 1073888 h 1559442"/>
              <a:gd name="connsiteX91" fmla="*/ 4465675 w 4997302"/>
              <a:gd name="connsiteY91" fmla="*/ 1116419 h 1559442"/>
              <a:gd name="connsiteX92" fmla="*/ 4518837 w 4997302"/>
              <a:gd name="connsiteY92" fmla="*/ 1222744 h 1559442"/>
              <a:gd name="connsiteX93" fmla="*/ 4561368 w 4997302"/>
              <a:gd name="connsiteY93" fmla="*/ 1233377 h 1559442"/>
              <a:gd name="connsiteX94" fmla="*/ 4625163 w 4997302"/>
              <a:gd name="connsiteY94" fmla="*/ 1254642 h 1559442"/>
              <a:gd name="connsiteX95" fmla="*/ 4635795 w 4997302"/>
              <a:gd name="connsiteY95" fmla="*/ 1286540 h 1559442"/>
              <a:gd name="connsiteX96" fmla="*/ 4635795 w 4997302"/>
              <a:gd name="connsiteY96" fmla="*/ 1360968 h 1559442"/>
              <a:gd name="connsiteX97" fmla="*/ 4657061 w 4997302"/>
              <a:gd name="connsiteY97" fmla="*/ 1382233 h 1559442"/>
              <a:gd name="connsiteX98" fmla="*/ 4880344 w 4997302"/>
              <a:gd name="connsiteY98" fmla="*/ 1403498 h 1559442"/>
              <a:gd name="connsiteX99" fmla="*/ 4933507 w 4997302"/>
              <a:gd name="connsiteY99" fmla="*/ 1414130 h 1559442"/>
              <a:gd name="connsiteX100" fmla="*/ 4997302 w 4997302"/>
              <a:gd name="connsiteY100" fmla="*/ 1435395 h 1559442"/>
              <a:gd name="connsiteX0" fmla="*/ 0 w 4912241"/>
              <a:gd name="connsiteY0" fmla="*/ 1520456 h 1559442"/>
              <a:gd name="connsiteX1" fmla="*/ 244548 w 4912241"/>
              <a:gd name="connsiteY1" fmla="*/ 1541721 h 1559442"/>
              <a:gd name="connsiteX2" fmla="*/ 329609 w 4912241"/>
              <a:gd name="connsiteY2" fmla="*/ 1414130 h 1559442"/>
              <a:gd name="connsiteX3" fmla="*/ 340241 w 4912241"/>
              <a:gd name="connsiteY3" fmla="*/ 1382233 h 1559442"/>
              <a:gd name="connsiteX4" fmla="*/ 404037 w 4912241"/>
              <a:gd name="connsiteY4" fmla="*/ 1339702 h 1559442"/>
              <a:gd name="connsiteX5" fmla="*/ 425302 w 4912241"/>
              <a:gd name="connsiteY5" fmla="*/ 1307805 h 1559442"/>
              <a:gd name="connsiteX6" fmla="*/ 435934 w 4912241"/>
              <a:gd name="connsiteY6" fmla="*/ 1275907 h 1559442"/>
              <a:gd name="connsiteX7" fmla="*/ 457200 w 4912241"/>
              <a:gd name="connsiteY7" fmla="*/ 1254642 h 1559442"/>
              <a:gd name="connsiteX8" fmla="*/ 499730 w 4912241"/>
              <a:gd name="connsiteY8" fmla="*/ 1297172 h 1559442"/>
              <a:gd name="connsiteX9" fmla="*/ 616688 w 4912241"/>
              <a:gd name="connsiteY9" fmla="*/ 1350335 h 1559442"/>
              <a:gd name="connsiteX10" fmla="*/ 680483 w 4912241"/>
              <a:gd name="connsiteY10" fmla="*/ 1392865 h 1559442"/>
              <a:gd name="connsiteX11" fmla="*/ 712381 w 4912241"/>
              <a:gd name="connsiteY11" fmla="*/ 1414130 h 1559442"/>
              <a:gd name="connsiteX12" fmla="*/ 723014 w 4912241"/>
              <a:gd name="connsiteY12" fmla="*/ 1446028 h 1559442"/>
              <a:gd name="connsiteX13" fmla="*/ 765544 w 4912241"/>
              <a:gd name="connsiteY13" fmla="*/ 1435395 h 1559442"/>
              <a:gd name="connsiteX14" fmla="*/ 882502 w 4912241"/>
              <a:gd name="connsiteY14" fmla="*/ 1360968 h 1559442"/>
              <a:gd name="connsiteX15" fmla="*/ 914400 w 4912241"/>
              <a:gd name="connsiteY15" fmla="*/ 1329070 h 1559442"/>
              <a:gd name="connsiteX16" fmla="*/ 967562 w 4912241"/>
              <a:gd name="connsiteY16" fmla="*/ 1318437 h 1559442"/>
              <a:gd name="connsiteX17" fmla="*/ 999460 w 4912241"/>
              <a:gd name="connsiteY17" fmla="*/ 1307805 h 1559442"/>
              <a:gd name="connsiteX18" fmla="*/ 1031358 w 4912241"/>
              <a:gd name="connsiteY18" fmla="*/ 1286540 h 1559442"/>
              <a:gd name="connsiteX19" fmla="*/ 1073888 w 4912241"/>
              <a:gd name="connsiteY19" fmla="*/ 1190847 h 1559442"/>
              <a:gd name="connsiteX20" fmla="*/ 1116418 w 4912241"/>
              <a:gd name="connsiteY20" fmla="*/ 1180214 h 1559442"/>
              <a:gd name="connsiteX21" fmla="*/ 1148316 w 4912241"/>
              <a:gd name="connsiteY21" fmla="*/ 1169581 h 1559442"/>
              <a:gd name="connsiteX22" fmla="*/ 1244009 w 4912241"/>
              <a:gd name="connsiteY22" fmla="*/ 1180214 h 1559442"/>
              <a:gd name="connsiteX23" fmla="*/ 1286539 w 4912241"/>
              <a:gd name="connsiteY23" fmla="*/ 1297172 h 1559442"/>
              <a:gd name="connsiteX24" fmla="*/ 1424762 w 4912241"/>
              <a:gd name="connsiteY24" fmla="*/ 1371600 h 1559442"/>
              <a:gd name="connsiteX25" fmla="*/ 1446028 w 4912241"/>
              <a:gd name="connsiteY25" fmla="*/ 1392865 h 1559442"/>
              <a:gd name="connsiteX26" fmla="*/ 1509823 w 4912241"/>
              <a:gd name="connsiteY26" fmla="*/ 1414130 h 1559442"/>
              <a:gd name="connsiteX27" fmla="*/ 1573618 w 4912241"/>
              <a:gd name="connsiteY27" fmla="*/ 1403498 h 1559442"/>
              <a:gd name="connsiteX28" fmla="*/ 1658679 w 4912241"/>
              <a:gd name="connsiteY28" fmla="*/ 1307805 h 1559442"/>
              <a:gd name="connsiteX29" fmla="*/ 1701209 w 4912241"/>
              <a:gd name="connsiteY29" fmla="*/ 1275907 h 1559442"/>
              <a:gd name="connsiteX30" fmla="*/ 1765004 w 4912241"/>
              <a:gd name="connsiteY30" fmla="*/ 1212112 h 1559442"/>
              <a:gd name="connsiteX31" fmla="*/ 1818167 w 4912241"/>
              <a:gd name="connsiteY31" fmla="*/ 1127051 h 1559442"/>
              <a:gd name="connsiteX32" fmla="*/ 1839432 w 4912241"/>
              <a:gd name="connsiteY32" fmla="*/ 1095154 h 1559442"/>
              <a:gd name="connsiteX33" fmla="*/ 1871330 w 4912241"/>
              <a:gd name="connsiteY33" fmla="*/ 1063256 h 1559442"/>
              <a:gd name="connsiteX34" fmla="*/ 1913860 w 4912241"/>
              <a:gd name="connsiteY34" fmla="*/ 1010093 h 1559442"/>
              <a:gd name="connsiteX35" fmla="*/ 1956390 w 4912241"/>
              <a:gd name="connsiteY35" fmla="*/ 978195 h 1559442"/>
              <a:gd name="connsiteX36" fmla="*/ 2094614 w 4912241"/>
              <a:gd name="connsiteY36" fmla="*/ 765544 h 1559442"/>
              <a:gd name="connsiteX37" fmla="*/ 2158409 w 4912241"/>
              <a:gd name="connsiteY37" fmla="*/ 659219 h 1559442"/>
              <a:gd name="connsiteX38" fmla="*/ 2222204 w 4912241"/>
              <a:gd name="connsiteY38" fmla="*/ 510363 h 1559442"/>
              <a:gd name="connsiteX39" fmla="*/ 2243469 w 4912241"/>
              <a:gd name="connsiteY39" fmla="*/ 414670 h 1559442"/>
              <a:gd name="connsiteX40" fmla="*/ 2328530 w 4912241"/>
              <a:gd name="connsiteY40" fmla="*/ 350875 h 1559442"/>
              <a:gd name="connsiteX41" fmla="*/ 2413590 w 4912241"/>
              <a:gd name="connsiteY41" fmla="*/ 276447 h 1559442"/>
              <a:gd name="connsiteX42" fmla="*/ 2445488 w 4912241"/>
              <a:gd name="connsiteY42" fmla="*/ 265814 h 1559442"/>
              <a:gd name="connsiteX43" fmla="*/ 2530548 w 4912241"/>
              <a:gd name="connsiteY43" fmla="*/ 223284 h 1559442"/>
              <a:gd name="connsiteX44" fmla="*/ 2604976 w 4912241"/>
              <a:gd name="connsiteY44" fmla="*/ 148856 h 1559442"/>
              <a:gd name="connsiteX45" fmla="*/ 2636874 w 4912241"/>
              <a:gd name="connsiteY45" fmla="*/ 127591 h 1559442"/>
              <a:gd name="connsiteX46" fmla="*/ 2700669 w 4912241"/>
              <a:gd name="connsiteY46" fmla="*/ 85061 h 1559442"/>
              <a:gd name="connsiteX47" fmla="*/ 2785730 w 4912241"/>
              <a:gd name="connsiteY47" fmla="*/ 10633 h 1559442"/>
              <a:gd name="connsiteX48" fmla="*/ 2817628 w 4912241"/>
              <a:gd name="connsiteY48" fmla="*/ 0 h 1559442"/>
              <a:gd name="connsiteX49" fmla="*/ 2860158 w 4912241"/>
              <a:gd name="connsiteY49" fmla="*/ 10633 h 1559442"/>
              <a:gd name="connsiteX50" fmla="*/ 2892055 w 4912241"/>
              <a:gd name="connsiteY50" fmla="*/ 74428 h 1559442"/>
              <a:gd name="connsiteX51" fmla="*/ 2849525 w 4912241"/>
              <a:gd name="connsiteY51" fmla="*/ 138223 h 1559442"/>
              <a:gd name="connsiteX52" fmla="*/ 2860158 w 4912241"/>
              <a:gd name="connsiteY52" fmla="*/ 170121 h 1559442"/>
              <a:gd name="connsiteX53" fmla="*/ 2870790 w 4912241"/>
              <a:gd name="connsiteY53" fmla="*/ 223284 h 1559442"/>
              <a:gd name="connsiteX54" fmla="*/ 2934586 w 4912241"/>
              <a:gd name="connsiteY54" fmla="*/ 287079 h 1559442"/>
              <a:gd name="connsiteX55" fmla="*/ 2966483 w 4912241"/>
              <a:gd name="connsiteY55" fmla="*/ 297712 h 1559442"/>
              <a:gd name="connsiteX56" fmla="*/ 2998381 w 4912241"/>
              <a:gd name="connsiteY56" fmla="*/ 329609 h 1559442"/>
              <a:gd name="connsiteX57" fmla="*/ 3030279 w 4912241"/>
              <a:gd name="connsiteY57" fmla="*/ 340242 h 1559442"/>
              <a:gd name="connsiteX58" fmla="*/ 3051544 w 4912241"/>
              <a:gd name="connsiteY58" fmla="*/ 382772 h 1559442"/>
              <a:gd name="connsiteX59" fmla="*/ 3083441 w 4912241"/>
              <a:gd name="connsiteY59" fmla="*/ 414670 h 1559442"/>
              <a:gd name="connsiteX60" fmla="*/ 3115339 w 4912241"/>
              <a:gd name="connsiteY60" fmla="*/ 531628 h 1559442"/>
              <a:gd name="connsiteX61" fmla="*/ 3157869 w 4912241"/>
              <a:gd name="connsiteY61" fmla="*/ 606056 h 1559442"/>
              <a:gd name="connsiteX62" fmla="*/ 3200400 w 4912241"/>
              <a:gd name="connsiteY62" fmla="*/ 616688 h 1559442"/>
              <a:gd name="connsiteX63" fmla="*/ 3232297 w 4912241"/>
              <a:gd name="connsiteY63" fmla="*/ 637954 h 1559442"/>
              <a:gd name="connsiteX64" fmla="*/ 3264195 w 4912241"/>
              <a:gd name="connsiteY64" fmla="*/ 648586 h 1559442"/>
              <a:gd name="connsiteX65" fmla="*/ 3274828 w 4912241"/>
              <a:gd name="connsiteY65" fmla="*/ 680484 h 1559442"/>
              <a:gd name="connsiteX66" fmla="*/ 3296093 w 4912241"/>
              <a:gd name="connsiteY66" fmla="*/ 712381 h 1559442"/>
              <a:gd name="connsiteX67" fmla="*/ 3306725 w 4912241"/>
              <a:gd name="connsiteY67" fmla="*/ 882502 h 1559442"/>
              <a:gd name="connsiteX68" fmla="*/ 3327990 w 4912241"/>
              <a:gd name="connsiteY68" fmla="*/ 914400 h 1559442"/>
              <a:gd name="connsiteX69" fmla="*/ 3391786 w 4912241"/>
              <a:gd name="connsiteY69" fmla="*/ 978195 h 1559442"/>
              <a:gd name="connsiteX70" fmla="*/ 3455581 w 4912241"/>
              <a:gd name="connsiteY70" fmla="*/ 1052623 h 1559442"/>
              <a:gd name="connsiteX71" fmla="*/ 3476846 w 4912241"/>
              <a:gd name="connsiteY71" fmla="*/ 1137684 h 1559442"/>
              <a:gd name="connsiteX72" fmla="*/ 3487479 w 4912241"/>
              <a:gd name="connsiteY72" fmla="*/ 1180214 h 1559442"/>
              <a:gd name="connsiteX73" fmla="*/ 3551274 w 4912241"/>
              <a:gd name="connsiteY73" fmla="*/ 1233377 h 1559442"/>
              <a:gd name="connsiteX74" fmla="*/ 3583172 w 4912241"/>
              <a:gd name="connsiteY74" fmla="*/ 1244009 h 1559442"/>
              <a:gd name="connsiteX75" fmla="*/ 3625702 w 4912241"/>
              <a:gd name="connsiteY75" fmla="*/ 1265275 h 1559442"/>
              <a:gd name="connsiteX76" fmla="*/ 3710762 w 4912241"/>
              <a:gd name="connsiteY76" fmla="*/ 1307805 h 1559442"/>
              <a:gd name="connsiteX77" fmla="*/ 3753293 w 4912241"/>
              <a:gd name="connsiteY77" fmla="*/ 1360968 h 1559442"/>
              <a:gd name="connsiteX78" fmla="*/ 3763925 w 4912241"/>
              <a:gd name="connsiteY78" fmla="*/ 1392865 h 1559442"/>
              <a:gd name="connsiteX79" fmla="*/ 3827721 w 4912241"/>
              <a:gd name="connsiteY79" fmla="*/ 1414130 h 1559442"/>
              <a:gd name="connsiteX80" fmla="*/ 3859618 w 4912241"/>
              <a:gd name="connsiteY80" fmla="*/ 1435395 h 1559442"/>
              <a:gd name="connsiteX81" fmla="*/ 3923414 w 4912241"/>
              <a:gd name="connsiteY81" fmla="*/ 1382233 h 1559442"/>
              <a:gd name="connsiteX82" fmla="*/ 3944679 w 4912241"/>
              <a:gd name="connsiteY82" fmla="*/ 1339702 h 1559442"/>
              <a:gd name="connsiteX83" fmla="*/ 4008474 w 4912241"/>
              <a:gd name="connsiteY83" fmla="*/ 1297172 h 1559442"/>
              <a:gd name="connsiteX84" fmla="*/ 4072269 w 4912241"/>
              <a:gd name="connsiteY84" fmla="*/ 1265275 h 1559442"/>
              <a:gd name="connsiteX85" fmla="*/ 4093534 w 4912241"/>
              <a:gd name="connsiteY85" fmla="*/ 1244009 h 1559442"/>
              <a:gd name="connsiteX86" fmla="*/ 4157330 w 4912241"/>
              <a:gd name="connsiteY86" fmla="*/ 1201479 h 1559442"/>
              <a:gd name="connsiteX87" fmla="*/ 4199860 w 4912241"/>
              <a:gd name="connsiteY87" fmla="*/ 1137684 h 1559442"/>
              <a:gd name="connsiteX88" fmla="*/ 4231758 w 4912241"/>
              <a:gd name="connsiteY88" fmla="*/ 1095154 h 1559442"/>
              <a:gd name="connsiteX89" fmla="*/ 4295553 w 4912241"/>
              <a:gd name="connsiteY89" fmla="*/ 1073888 h 1559442"/>
              <a:gd name="connsiteX90" fmla="*/ 4380614 w 4912241"/>
              <a:gd name="connsiteY90" fmla="*/ 1116419 h 1559442"/>
              <a:gd name="connsiteX91" fmla="*/ 4433776 w 4912241"/>
              <a:gd name="connsiteY91" fmla="*/ 1222744 h 1559442"/>
              <a:gd name="connsiteX92" fmla="*/ 4476307 w 4912241"/>
              <a:gd name="connsiteY92" fmla="*/ 1233377 h 1559442"/>
              <a:gd name="connsiteX93" fmla="*/ 4540102 w 4912241"/>
              <a:gd name="connsiteY93" fmla="*/ 1254642 h 1559442"/>
              <a:gd name="connsiteX94" fmla="*/ 4550734 w 4912241"/>
              <a:gd name="connsiteY94" fmla="*/ 1286540 h 1559442"/>
              <a:gd name="connsiteX95" fmla="*/ 4550734 w 4912241"/>
              <a:gd name="connsiteY95" fmla="*/ 1360968 h 1559442"/>
              <a:gd name="connsiteX96" fmla="*/ 4572000 w 4912241"/>
              <a:gd name="connsiteY96" fmla="*/ 1382233 h 1559442"/>
              <a:gd name="connsiteX97" fmla="*/ 4795283 w 4912241"/>
              <a:gd name="connsiteY97" fmla="*/ 1403498 h 1559442"/>
              <a:gd name="connsiteX98" fmla="*/ 4848446 w 4912241"/>
              <a:gd name="connsiteY98" fmla="*/ 1414130 h 1559442"/>
              <a:gd name="connsiteX99" fmla="*/ 4912241 w 4912241"/>
              <a:gd name="connsiteY99" fmla="*/ 1435395 h 1559442"/>
              <a:gd name="connsiteX0" fmla="*/ 0 w 4912241"/>
              <a:gd name="connsiteY0" fmla="*/ 1520456 h 1520456"/>
              <a:gd name="connsiteX1" fmla="*/ 329609 w 4912241"/>
              <a:gd name="connsiteY1" fmla="*/ 1414130 h 1520456"/>
              <a:gd name="connsiteX2" fmla="*/ 340241 w 4912241"/>
              <a:gd name="connsiteY2" fmla="*/ 1382233 h 1520456"/>
              <a:gd name="connsiteX3" fmla="*/ 404037 w 4912241"/>
              <a:gd name="connsiteY3" fmla="*/ 1339702 h 1520456"/>
              <a:gd name="connsiteX4" fmla="*/ 425302 w 4912241"/>
              <a:gd name="connsiteY4" fmla="*/ 1307805 h 1520456"/>
              <a:gd name="connsiteX5" fmla="*/ 435934 w 4912241"/>
              <a:gd name="connsiteY5" fmla="*/ 1275907 h 1520456"/>
              <a:gd name="connsiteX6" fmla="*/ 457200 w 4912241"/>
              <a:gd name="connsiteY6" fmla="*/ 1254642 h 1520456"/>
              <a:gd name="connsiteX7" fmla="*/ 499730 w 4912241"/>
              <a:gd name="connsiteY7" fmla="*/ 1297172 h 1520456"/>
              <a:gd name="connsiteX8" fmla="*/ 616688 w 4912241"/>
              <a:gd name="connsiteY8" fmla="*/ 1350335 h 1520456"/>
              <a:gd name="connsiteX9" fmla="*/ 680483 w 4912241"/>
              <a:gd name="connsiteY9" fmla="*/ 1392865 h 1520456"/>
              <a:gd name="connsiteX10" fmla="*/ 712381 w 4912241"/>
              <a:gd name="connsiteY10" fmla="*/ 1414130 h 1520456"/>
              <a:gd name="connsiteX11" fmla="*/ 723014 w 4912241"/>
              <a:gd name="connsiteY11" fmla="*/ 1446028 h 1520456"/>
              <a:gd name="connsiteX12" fmla="*/ 765544 w 4912241"/>
              <a:gd name="connsiteY12" fmla="*/ 1435395 h 1520456"/>
              <a:gd name="connsiteX13" fmla="*/ 882502 w 4912241"/>
              <a:gd name="connsiteY13" fmla="*/ 1360968 h 1520456"/>
              <a:gd name="connsiteX14" fmla="*/ 914400 w 4912241"/>
              <a:gd name="connsiteY14" fmla="*/ 1329070 h 1520456"/>
              <a:gd name="connsiteX15" fmla="*/ 967562 w 4912241"/>
              <a:gd name="connsiteY15" fmla="*/ 1318437 h 1520456"/>
              <a:gd name="connsiteX16" fmla="*/ 999460 w 4912241"/>
              <a:gd name="connsiteY16" fmla="*/ 1307805 h 1520456"/>
              <a:gd name="connsiteX17" fmla="*/ 1031358 w 4912241"/>
              <a:gd name="connsiteY17" fmla="*/ 1286540 h 1520456"/>
              <a:gd name="connsiteX18" fmla="*/ 1073888 w 4912241"/>
              <a:gd name="connsiteY18" fmla="*/ 1190847 h 1520456"/>
              <a:gd name="connsiteX19" fmla="*/ 1116418 w 4912241"/>
              <a:gd name="connsiteY19" fmla="*/ 1180214 h 1520456"/>
              <a:gd name="connsiteX20" fmla="*/ 1148316 w 4912241"/>
              <a:gd name="connsiteY20" fmla="*/ 1169581 h 1520456"/>
              <a:gd name="connsiteX21" fmla="*/ 1244009 w 4912241"/>
              <a:gd name="connsiteY21" fmla="*/ 1180214 h 1520456"/>
              <a:gd name="connsiteX22" fmla="*/ 1286539 w 4912241"/>
              <a:gd name="connsiteY22" fmla="*/ 1297172 h 1520456"/>
              <a:gd name="connsiteX23" fmla="*/ 1424762 w 4912241"/>
              <a:gd name="connsiteY23" fmla="*/ 1371600 h 1520456"/>
              <a:gd name="connsiteX24" fmla="*/ 1446028 w 4912241"/>
              <a:gd name="connsiteY24" fmla="*/ 1392865 h 1520456"/>
              <a:gd name="connsiteX25" fmla="*/ 1509823 w 4912241"/>
              <a:gd name="connsiteY25" fmla="*/ 1414130 h 1520456"/>
              <a:gd name="connsiteX26" fmla="*/ 1573618 w 4912241"/>
              <a:gd name="connsiteY26" fmla="*/ 1403498 h 1520456"/>
              <a:gd name="connsiteX27" fmla="*/ 1658679 w 4912241"/>
              <a:gd name="connsiteY27" fmla="*/ 1307805 h 1520456"/>
              <a:gd name="connsiteX28" fmla="*/ 1701209 w 4912241"/>
              <a:gd name="connsiteY28" fmla="*/ 1275907 h 1520456"/>
              <a:gd name="connsiteX29" fmla="*/ 1765004 w 4912241"/>
              <a:gd name="connsiteY29" fmla="*/ 1212112 h 1520456"/>
              <a:gd name="connsiteX30" fmla="*/ 1818167 w 4912241"/>
              <a:gd name="connsiteY30" fmla="*/ 1127051 h 1520456"/>
              <a:gd name="connsiteX31" fmla="*/ 1839432 w 4912241"/>
              <a:gd name="connsiteY31" fmla="*/ 1095154 h 1520456"/>
              <a:gd name="connsiteX32" fmla="*/ 1871330 w 4912241"/>
              <a:gd name="connsiteY32" fmla="*/ 1063256 h 1520456"/>
              <a:gd name="connsiteX33" fmla="*/ 1913860 w 4912241"/>
              <a:gd name="connsiteY33" fmla="*/ 1010093 h 1520456"/>
              <a:gd name="connsiteX34" fmla="*/ 1956390 w 4912241"/>
              <a:gd name="connsiteY34" fmla="*/ 978195 h 1520456"/>
              <a:gd name="connsiteX35" fmla="*/ 2094614 w 4912241"/>
              <a:gd name="connsiteY35" fmla="*/ 765544 h 1520456"/>
              <a:gd name="connsiteX36" fmla="*/ 2158409 w 4912241"/>
              <a:gd name="connsiteY36" fmla="*/ 659219 h 1520456"/>
              <a:gd name="connsiteX37" fmla="*/ 2222204 w 4912241"/>
              <a:gd name="connsiteY37" fmla="*/ 510363 h 1520456"/>
              <a:gd name="connsiteX38" fmla="*/ 2243469 w 4912241"/>
              <a:gd name="connsiteY38" fmla="*/ 414670 h 1520456"/>
              <a:gd name="connsiteX39" fmla="*/ 2328530 w 4912241"/>
              <a:gd name="connsiteY39" fmla="*/ 350875 h 1520456"/>
              <a:gd name="connsiteX40" fmla="*/ 2413590 w 4912241"/>
              <a:gd name="connsiteY40" fmla="*/ 276447 h 1520456"/>
              <a:gd name="connsiteX41" fmla="*/ 2445488 w 4912241"/>
              <a:gd name="connsiteY41" fmla="*/ 265814 h 1520456"/>
              <a:gd name="connsiteX42" fmla="*/ 2530548 w 4912241"/>
              <a:gd name="connsiteY42" fmla="*/ 223284 h 1520456"/>
              <a:gd name="connsiteX43" fmla="*/ 2604976 w 4912241"/>
              <a:gd name="connsiteY43" fmla="*/ 148856 h 1520456"/>
              <a:gd name="connsiteX44" fmla="*/ 2636874 w 4912241"/>
              <a:gd name="connsiteY44" fmla="*/ 127591 h 1520456"/>
              <a:gd name="connsiteX45" fmla="*/ 2700669 w 4912241"/>
              <a:gd name="connsiteY45" fmla="*/ 85061 h 1520456"/>
              <a:gd name="connsiteX46" fmla="*/ 2785730 w 4912241"/>
              <a:gd name="connsiteY46" fmla="*/ 10633 h 1520456"/>
              <a:gd name="connsiteX47" fmla="*/ 2817628 w 4912241"/>
              <a:gd name="connsiteY47" fmla="*/ 0 h 1520456"/>
              <a:gd name="connsiteX48" fmla="*/ 2860158 w 4912241"/>
              <a:gd name="connsiteY48" fmla="*/ 10633 h 1520456"/>
              <a:gd name="connsiteX49" fmla="*/ 2892055 w 4912241"/>
              <a:gd name="connsiteY49" fmla="*/ 74428 h 1520456"/>
              <a:gd name="connsiteX50" fmla="*/ 2849525 w 4912241"/>
              <a:gd name="connsiteY50" fmla="*/ 138223 h 1520456"/>
              <a:gd name="connsiteX51" fmla="*/ 2860158 w 4912241"/>
              <a:gd name="connsiteY51" fmla="*/ 170121 h 1520456"/>
              <a:gd name="connsiteX52" fmla="*/ 2870790 w 4912241"/>
              <a:gd name="connsiteY52" fmla="*/ 223284 h 1520456"/>
              <a:gd name="connsiteX53" fmla="*/ 2934586 w 4912241"/>
              <a:gd name="connsiteY53" fmla="*/ 287079 h 1520456"/>
              <a:gd name="connsiteX54" fmla="*/ 2966483 w 4912241"/>
              <a:gd name="connsiteY54" fmla="*/ 297712 h 1520456"/>
              <a:gd name="connsiteX55" fmla="*/ 2998381 w 4912241"/>
              <a:gd name="connsiteY55" fmla="*/ 329609 h 1520456"/>
              <a:gd name="connsiteX56" fmla="*/ 3030279 w 4912241"/>
              <a:gd name="connsiteY56" fmla="*/ 340242 h 1520456"/>
              <a:gd name="connsiteX57" fmla="*/ 3051544 w 4912241"/>
              <a:gd name="connsiteY57" fmla="*/ 382772 h 1520456"/>
              <a:gd name="connsiteX58" fmla="*/ 3083441 w 4912241"/>
              <a:gd name="connsiteY58" fmla="*/ 414670 h 1520456"/>
              <a:gd name="connsiteX59" fmla="*/ 3115339 w 4912241"/>
              <a:gd name="connsiteY59" fmla="*/ 531628 h 1520456"/>
              <a:gd name="connsiteX60" fmla="*/ 3157869 w 4912241"/>
              <a:gd name="connsiteY60" fmla="*/ 606056 h 1520456"/>
              <a:gd name="connsiteX61" fmla="*/ 3200400 w 4912241"/>
              <a:gd name="connsiteY61" fmla="*/ 616688 h 1520456"/>
              <a:gd name="connsiteX62" fmla="*/ 3232297 w 4912241"/>
              <a:gd name="connsiteY62" fmla="*/ 637954 h 1520456"/>
              <a:gd name="connsiteX63" fmla="*/ 3264195 w 4912241"/>
              <a:gd name="connsiteY63" fmla="*/ 648586 h 1520456"/>
              <a:gd name="connsiteX64" fmla="*/ 3274828 w 4912241"/>
              <a:gd name="connsiteY64" fmla="*/ 680484 h 1520456"/>
              <a:gd name="connsiteX65" fmla="*/ 3296093 w 4912241"/>
              <a:gd name="connsiteY65" fmla="*/ 712381 h 1520456"/>
              <a:gd name="connsiteX66" fmla="*/ 3306725 w 4912241"/>
              <a:gd name="connsiteY66" fmla="*/ 882502 h 1520456"/>
              <a:gd name="connsiteX67" fmla="*/ 3327990 w 4912241"/>
              <a:gd name="connsiteY67" fmla="*/ 914400 h 1520456"/>
              <a:gd name="connsiteX68" fmla="*/ 3391786 w 4912241"/>
              <a:gd name="connsiteY68" fmla="*/ 978195 h 1520456"/>
              <a:gd name="connsiteX69" fmla="*/ 3455581 w 4912241"/>
              <a:gd name="connsiteY69" fmla="*/ 1052623 h 1520456"/>
              <a:gd name="connsiteX70" fmla="*/ 3476846 w 4912241"/>
              <a:gd name="connsiteY70" fmla="*/ 1137684 h 1520456"/>
              <a:gd name="connsiteX71" fmla="*/ 3487479 w 4912241"/>
              <a:gd name="connsiteY71" fmla="*/ 1180214 h 1520456"/>
              <a:gd name="connsiteX72" fmla="*/ 3551274 w 4912241"/>
              <a:gd name="connsiteY72" fmla="*/ 1233377 h 1520456"/>
              <a:gd name="connsiteX73" fmla="*/ 3583172 w 4912241"/>
              <a:gd name="connsiteY73" fmla="*/ 1244009 h 1520456"/>
              <a:gd name="connsiteX74" fmla="*/ 3625702 w 4912241"/>
              <a:gd name="connsiteY74" fmla="*/ 1265275 h 1520456"/>
              <a:gd name="connsiteX75" fmla="*/ 3710762 w 4912241"/>
              <a:gd name="connsiteY75" fmla="*/ 1307805 h 1520456"/>
              <a:gd name="connsiteX76" fmla="*/ 3753293 w 4912241"/>
              <a:gd name="connsiteY76" fmla="*/ 1360968 h 1520456"/>
              <a:gd name="connsiteX77" fmla="*/ 3763925 w 4912241"/>
              <a:gd name="connsiteY77" fmla="*/ 1392865 h 1520456"/>
              <a:gd name="connsiteX78" fmla="*/ 3827721 w 4912241"/>
              <a:gd name="connsiteY78" fmla="*/ 1414130 h 1520456"/>
              <a:gd name="connsiteX79" fmla="*/ 3859618 w 4912241"/>
              <a:gd name="connsiteY79" fmla="*/ 1435395 h 1520456"/>
              <a:gd name="connsiteX80" fmla="*/ 3923414 w 4912241"/>
              <a:gd name="connsiteY80" fmla="*/ 1382233 h 1520456"/>
              <a:gd name="connsiteX81" fmla="*/ 3944679 w 4912241"/>
              <a:gd name="connsiteY81" fmla="*/ 1339702 h 1520456"/>
              <a:gd name="connsiteX82" fmla="*/ 4008474 w 4912241"/>
              <a:gd name="connsiteY82" fmla="*/ 1297172 h 1520456"/>
              <a:gd name="connsiteX83" fmla="*/ 4072269 w 4912241"/>
              <a:gd name="connsiteY83" fmla="*/ 1265275 h 1520456"/>
              <a:gd name="connsiteX84" fmla="*/ 4093534 w 4912241"/>
              <a:gd name="connsiteY84" fmla="*/ 1244009 h 1520456"/>
              <a:gd name="connsiteX85" fmla="*/ 4157330 w 4912241"/>
              <a:gd name="connsiteY85" fmla="*/ 1201479 h 1520456"/>
              <a:gd name="connsiteX86" fmla="*/ 4199860 w 4912241"/>
              <a:gd name="connsiteY86" fmla="*/ 1137684 h 1520456"/>
              <a:gd name="connsiteX87" fmla="*/ 4231758 w 4912241"/>
              <a:gd name="connsiteY87" fmla="*/ 1095154 h 1520456"/>
              <a:gd name="connsiteX88" fmla="*/ 4295553 w 4912241"/>
              <a:gd name="connsiteY88" fmla="*/ 1073888 h 1520456"/>
              <a:gd name="connsiteX89" fmla="*/ 4380614 w 4912241"/>
              <a:gd name="connsiteY89" fmla="*/ 1116419 h 1520456"/>
              <a:gd name="connsiteX90" fmla="*/ 4433776 w 4912241"/>
              <a:gd name="connsiteY90" fmla="*/ 1222744 h 1520456"/>
              <a:gd name="connsiteX91" fmla="*/ 4476307 w 4912241"/>
              <a:gd name="connsiteY91" fmla="*/ 1233377 h 1520456"/>
              <a:gd name="connsiteX92" fmla="*/ 4540102 w 4912241"/>
              <a:gd name="connsiteY92" fmla="*/ 1254642 h 1520456"/>
              <a:gd name="connsiteX93" fmla="*/ 4550734 w 4912241"/>
              <a:gd name="connsiteY93" fmla="*/ 1286540 h 1520456"/>
              <a:gd name="connsiteX94" fmla="*/ 4550734 w 4912241"/>
              <a:gd name="connsiteY94" fmla="*/ 1360968 h 1520456"/>
              <a:gd name="connsiteX95" fmla="*/ 4572000 w 4912241"/>
              <a:gd name="connsiteY95" fmla="*/ 1382233 h 1520456"/>
              <a:gd name="connsiteX96" fmla="*/ 4795283 w 4912241"/>
              <a:gd name="connsiteY96" fmla="*/ 1403498 h 1520456"/>
              <a:gd name="connsiteX97" fmla="*/ 4848446 w 4912241"/>
              <a:gd name="connsiteY97" fmla="*/ 1414130 h 1520456"/>
              <a:gd name="connsiteX98" fmla="*/ 4912241 w 4912241"/>
              <a:gd name="connsiteY98"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35934 w 4912241"/>
              <a:gd name="connsiteY4" fmla="*/ 1275907 h 1520456"/>
              <a:gd name="connsiteX5" fmla="*/ 457200 w 4912241"/>
              <a:gd name="connsiteY5" fmla="*/ 1254642 h 1520456"/>
              <a:gd name="connsiteX6" fmla="*/ 499730 w 4912241"/>
              <a:gd name="connsiteY6" fmla="*/ 1297172 h 1520456"/>
              <a:gd name="connsiteX7" fmla="*/ 616688 w 4912241"/>
              <a:gd name="connsiteY7" fmla="*/ 1350335 h 1520456"/>
              <a:gd name="connsiteX8" fmla="*/ 680483 w 4912241"/>
              <a:gd name="connsiteY8" fmla="*/ 1392865 h 1520456"/>
              <a:gd name="connsiteX9" fmla="*/ 712381 w 4912241"/>
              <a:gd name="connsiteY9" fmla="*/ 1414130 h 1520456"/>
              <a:gd name="connsiteX10" fmla="*/ 723014 w 4912241"/>
              <a:gd name="connsiteY10" fmla="*/ 1446028 h 1520456"/>
              <a:gd name="connsiteX11" fmla="*/ 765544 w 4912241"/>
              <a:gd name="connsiteY11" fmla="*/ 1435395 h 1520456"/>
              <a:gd name="connsiteX12" fmla="*/ 882502 w 4912241"/>
              <a:gd name="connsiteY12" fmla="*/ 1360968 h 1520456"/>
              <a:gd name="connsiteX13" fmla="*/ 914400 w 4912241"/>
              <a:gd name="connsiteY13" fmla="*/ 1329070 h 1520456"/>
              <a:gd name="connsiteX14" fmla="*/ 967562 w 4912241"/>
              <a:gd name="connsiteY14" fmla="*/ 1318437 h 1520456"/>
              <a:gd name="connsiteX15" fmla="*/ 999460 w 4912241"/>
              <a:gd name="connsiteY15" fmla="*/ 1307805 h 1520456"/>
              <a:gd name="connsiteX16" fmla="*/ 1031358 w 4912241"/>
              <a:gd name="connsiteY16" fmla="*/ 1286540 h 1520456"/>
              <a:gd name="connsiteX17" fmla="*/ 1073888 w 4912241"/>
              <a:gd name="connsiteY17" fmla="*/ 1190847 h 1520456"/>
              <a:gd name="connsiteX18" fmla="*/ 1116418 w 4912241"/>
              <a:gd name="connsiteY18" fmla="*/ 1180214 h 1520456"/>
              <a:gd name="connsiteX19" fmla="*/ 1148316 w 4912241"/>
              <a:gd name="connsiteY19" fmla="*/ 1169581 h 1520456"/>
              <a:gd name="connsiteX20" fmla="*/ 1244009 w 4912241"/>
              <a:gd name="connsiteY20" fmla="*/ 1180214 h 1520456"/>
              <a:gd name="connsiteX21" fmla="*/ 1286539 w 4912241"/>
              <a:gd name="connsiteY21" fmla="*/ 1297172 h 1520456"/>
              <a:gd name="connsiteX22" fmla="*/ 1424762 w 4912241"/>
              <a:gd name="connsiteY22" fmla="*/ 1371600 h 1520456"/>
              <a:gd name="connsiteX23" fmla="*/ 1446028 w 4912241"/>
              <a:gd name="connsiteY23" fmla="*/ 1392865 h 1520456"/>
              <a:gd name="connsiteX24" fmla="*/ 1509823 w 4912241"/>
              <a:gd name="connsiteY24" fmla="*/ 1414130 h 1520456"/>
              <a:gd name="connsiteX25" fmla="*/ 1573618 w 4912241"/>
              <a:gd name="connsiteY25" fmla="*/ 1403498 h 1520456"/>
              <a:gd name="connsiteX26" fmla="*/ 1658679 w 4912241"/>
              <a:gd name="connsiteY26" fmla="*/ 1307805 h 1520456"/>
              <a:gd name="connsiteX27" fmla="*/ 1701209 w 4912241"/>
              <a:gd name="connsiteY27" fmla="*/ 1275907 h 1520456"/>
              <a:gd name="connsiteX28" fmla="*/ 1765004 w 4912241"/>
              <a:gd name="connsiteY28" fmla="*/ 1212112 h 1520456"/>
              <a:gd name="connsiteX29" fmla="*/ 1818167 w 4912241"/>
              <a:gd name="connsiteY29" fmla="*/ 1127051 h 1520456"/>
              <a:gd name="connsiteX30" fmla="*/ 1839432 w 4912241"/>
              <a:gd name="connsiteY30" fmla="*/ 1095154 h 1520456"/>
              <a:gd name="connsiteX31" fmla="*/ 1871330 w 4912241"/>
              <a:gd name="connsiteY31" fmla="*/ 1063256 h 1520456"/>
              <a:gd name="connsiteX32" fmla="*/ 1913860 w 4912241"/>
              <a:gd name="connsiteY32" fmla="*/ 1010093 h 1520456"/>
              <a:gd name="connsiteX33" fmla="*/ 1956390 w 4912241"/>
              <a:gd name="connsiteY33" fmla="*/ 978195 h 1520456"/>
              <a:gd name="connsiteX34" fmla="*/ 2094614 w 4912241"/>
              <a:gd name="connsiteY34" fmla="*/ 765544 h 1520456"/>
              <a:gd name="connsiteX35" fmla="*/ 2158409 w 4912241"/>
              <a:gd name="connsiteY35" fmla="*/ 659219 h 1520456"/>
              <a:gd name="connsiteX36" fmla="*/ 2222204 w 4912241"/>
              <a:gd name="connsiteY36" fmla="*/ 510363 h 1520456"/>
              <a:gd name="connsiteX37" fmla="*/ 2243469 w 4912241"/>
              <a:gd name="connsiteY37" fmla="*/ 414670 h 1520456"/>
              <a:gd name="connsiteX38" fmla="*/ 2328530 w 4912241"/>
              <a:gd name="connsiteY38" fmla="*/ 350875 h 1520456"/>
              <a:gd name="connsiteX39" fmla="*/ 2413590 w 4912241"/>
              <a:gd name="connsiteY39" fmla="*/ 276447 h 1520456"/>
              <a:gd name="connsiteX40" fmla="*/ 2445488 w 4912241"/>
              <a:gd name="connsiteY40" fmla="*/ 265814 h 1520456"/>
              <a:gd name="connsiteX41" fmla="*/ 2530548 w 4912241"/>
              <a:gd name="connsiteY41" fmla="*/ 223284 h 1520456"/>
              <a:gd name="connsiteX42" fmla="*/ 2604976 w 4912241"/>
              <a:gd name="connsiteY42" fmla="*/ 148856 h 1520456"/>
              <a:gd name="connsiteX43" fmla="*/ 2636874 w 4912241"/>
              <a:gd name="connsiteY43" fmla="*/ 127591 h 1520456"/>
              <a:gd name="connsiteX44" fmla="*/ 2700669 w 4912241"/>
              <a:gd name="connsiteY44" fmla="*/ 85061 h 1520456"/>
              <a:gd name="connsiteX45" fmla="*/ 2785730 w 4912241"/>
              <a:gd name="connsiteY45" fmla="*/ 10633 h 1520456"/>
              <a:gd name="connsiteX46" fmla="*/ 2817628 w 4912241"/>
              <a:gd name="connsiteY46" fmla="*/ 0 h 1520456"/>
              <a:gd name="connsiteX47" fmla="*/ 2860158 w 4912241"/>
              <a:gd name="connsiteY47" fmla="*/ 10633 h 1520456"/>
              <a:gd name="connsiteX48" fmla="*/ 2892055 w 4912241"/>
              <a:gd name="connsiteY48" fmla="*/ 74428 h 1520456"/>
              <a:gd name="connsiteX49" fmla="*/ 2849525 w 4912241"/>
              <a:gd name="connsiteY49" fmla="*/ 138223 h 1520456"/>
              <a:gd name="connsiteX50" fmla="*/ 2860158 w 4912241"/>
              <a:gd name="connsiteY50" fmla="*/ 170121 h 1520456"/>
              <a:gd name="connsiteX51" fmla="*/ 2870790 w 4912241"/>
              <a:gd name="connsiteY51" fmla="*/ 223284 h 1520456"/>
              <a:gd name="connsiteX52" fmla="*/ 2934586 w 4912241"/>
              <a:gd name="connsiteY52" fmla="*/ 287079 h 1520456"/>
              <a:gd name="connsiteX53" fmla="*/ 2966483 w 4912241"/>
              <a:gd name="connsiteY53" fmla="*/ 297712 h 1520456"/>
              <a:gd name="connsiteX54" fmla="*/ 2998381 w 4912241"/>
              <a:gd name="connsiteY54" fmla="*/ 329609 h 1520456"/>
              <a:gd name="connsiteX55" fmla="*/ 3030279 w 4912241"/>
              <a:gd name="connsiteY55" fmla="*/ 340242 h 1520456"/>
              <a:gd name="connsiteX56" fmla="*/ 3051544 w 4912241"/>
              <a:gd name="connsiteY56" fmla="*/ 382772 h 1520456"/>
              <a:gd name="connsiteX57" fmla="*/ 3083441 w 4912241"/>
              <a:gd name="connsiteY57" fmla="*/ 414670 h 1520456"/>
              <a:gd name="connsiteX58" fmla="*/ 3115339 w 4912241"/>
              <a:gd name="connsiteY58" fmla="*/ 531628 h 1520456"/>
              <a:gd name="connsiteX59" fmla="*/ 3157869 w 4912241"/>
              <a:gd name="connsiteY59" fmla="*/ 606056 h 1520456"/>
              <a:gd name="connsiteX60" fmla="*/ 3200400 w 4912241"/>
              <a:gd name="connsiteY60" fmla="*/ 616688 h 1520456"/>
              <a:gd name="connsiteX61" fmla="*/ 3232297 w 4912241"/>
              <a:gd name="connsiteY61" fmla="*/ 637954 h 1520456"/>
              <a:gd name="connsiteX62" fmla="*/ 3264195 w 4912241"/>
              <a:gd name="connsiteY62" fmla="*/ 648586 h 1520456"/>
              <a:gd name="connsiteX63" fmla="*/ 3274828 w 4912241"/>
              <a:gd name="connsiteY63" fmla="*/ 680484 h 1520456"/>
              <a:gd name="connsiteX64" fmla="*/ 3296093 w 4912241"/>
              <a:gd name="connsiteY64" fmla="*/ 712381 h 1520456"/>
              <a:gd name="connsiteX65" fmla="*/ 3306725 w 4912241"/>
              <a:gd name="connsiteY65" fmla="*/ 882502 h 1520456"/>
              <a:gd name="connsiteX66" fmla="*/ 3327990 w 4912241"/>
              <a:gd name="connsiteY66" fmla="*/ 914400 h 1520456"/>
              <a:gd name="connsiteX67" fmla="*/ 3391786 w 4912241"/>
              <a:gd name="connsiteY67" fmla="*/ 978195 h 1520456"/>
              <a:gd name="connsiteX68" fmla="*/ 3455581 w 4912241"/>
              <a:gd name="connsiteY68" fmla="*/ 1052623 h 1520456"/>
              <a:gd name="connsiteX69" fmla="*/ 3476846 w 4912241"/>
              <a:gd name="connsiteY69" fmla="*/ 1137684 h 1520456"/>
              <a:gd name="connsiteX70" fmla="*/ 3487479 w 4912241"/>
              <a:gd name="connsiteY70" fmla="*/ 1180214 h 1520456"/>
              <a:gd name="connsiteX71" fmla="*/ 3551274 w 4912241"/>
              <a:gd name="connsiteY71" fmla="*/ 1233377 h 1520456"/>
              <a:gd name="connsiteX72" fmla="*/ 3583172 w 4912241"/>
              <a:gd name="connsiteY72" fmla="*/ 1244009 h 1520456"/>
              <a:gd name="connsiteX73" fmla="*/ 3625702 w 4912241"/>
              <a:gd name="connsiteY73" fmla="*/ 1265275 h 1520456"/>
              <a:gd name="connsiteX74" fmla="*/ 3710762 w 4912241"/>
              <a:gd name="connsiteY74" fmla="*/ 1307805 h 1520456"/>
              <a:gd name="connsiteX75" fmla="*/ 3753293 w 4912241"/>
              <a:gd name="connsiteY75" fmla="*/ 1360968 h 1520456"/>
              <a:gd name="connsiteX76" fmla="*/ 3763925 w 4912241"/>
              <a:gd name="connsiteY76" fmla="*/ 1392865 h 1520456"/>
              <a:gd name="connsiteX77" fmla="*/ 3827721 w 4912241"/>
              <a:gd name="connsiteY77" fmla="*/ 1414130 h 1520456"/>
              <a:gd name="connsiteX78" fmla="*/ 3859618 w 4912241"/>
              <a:gd name="connsiteY78" fmla="*/ 1435395 h 1520456"/>
              <a:gd name="connsiteX79" fmla="*/ 3923414 w 4912241"/>
              <a:gd name="connsiteY79" fmla="*/ 1382233 h 1520456"/>
              <a:gd name="connsiteX80" fmla="*/ 3944679 w 4912241"/>
              <a:gd name="connsiteY80" fmla="*/ 1339702 h 1520456"/>
              <a:gd name="connsiteX81" fmla="*/ 4008474 w 4912241"/>
              <a:gd name="connsiteY81" fmla="*/ 1297172 h 1520456"/>
              <a:gd name="connsiteX82" fmla="*/ 4072269 w 4912241"/>
              <a:gd name="connsiteY82" fmla="*/ 1265275 h 1520456"/>
              <a:gd name="connsiteX83" fmla="*/ 4093534 w 4912241"/>
              <a:gd name="connsiteY83" fmla="*/ 1244009 h 1520456"/>
              <a:gd name="connsiteX84" fmla="*/ 4157330 w 4912241"/>
              <a:gd name="connsiteY84" fmla="*/ 1201479 h 1520456"/>
              <a:gd name="connsiteX85" fmla="*/ 4199860 w 4912241"/>
              <a:gd name="connsiteY85" fmla="*/ 1137684 h 1520456"/>
              <a:gd name="connsiteX86" fmla="*/ 4231758 w 4912241"/>
              <a:gd name="connsiteY86" fmla="*/ 1095154 h 1520456"/>
              <a:gd name="connsiteX87" fmla="*/ 4295553 w 4912241"/>
              <a:gd name="connsiteY87" fmla="*/ 1073888 h 1520456"/>
              <a:gd name="connsiteX88" fmla="*/ 4380614 w 4912241"/>
              <a:gd name="connsiteY88" fmla="*/ 1116419 h 1520456"/>
              <a:gd name="connsiteX89" fmla="*/ 4433776 w 4912241"/>
              <a:gd name="connsiteY89" fmla="*/ 1222744 h 1520456"/>
              <a:gd name="connsiteX90" fmla="*/ 4476307 w 4912241"/>
              <a:gd name="connsiteY90" fmla="*/ 1233377 h 1520456"/>
              <a:gd name="connsiteX91" fmla="*/ 4540102 w 4912241"/>
              <a:gd name="connsiteY91" fmla="*/ 1254642 h 1520456"/>
              <a:gd name="connsiteX92" fmla="*/ 4550734 w 4912241"/>
              <a:gd name="connsiteY92" fmla="*/ 1286540 h 1520456"/>
              <a:gd name="connsiteX93" fmla="*/ 4550734 w 4912241"/>
              <a:gd name="connsiteY93" fmla="*/ 1360968 h 1520456"/>
              <a:gd name="connsiteX94" fmla="*/ 4572000 w 4912241"/>
              <a:gd name="connsiteY94" fmla="*/ 1382233 h 1520456"/>
              <a:gd name="connsiteX95" fmla="*/ 4795283 w 4912241"/>
              <a:gd name="connsiteY95" fmla="*/ 1403498 h 1520456"/>
              <a:gd name="connsiteX96" fmla="*/ 4848446 w 4912241"/>
              <a:gd name="connsiteY96" fmla="*/ 1414130 h 1520456"/>
              <a:gd name="connsiteX97" fmla="*/ 4912241 w 4912241"/>
              <a:gd name="connsiteY97"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57200 w 4912241"/>
              <a:gd name="connsiteY4" fmla="*/ 1254642 h 1520456"/>
              <a:gd name="connsiteX5" fmla="*/ 499730 w 4912241"/>
              <a:gd name="connsiteY5" fmla="*/ 1297172 h 1520456"/>
              <a:gd name="connsiteX6" fmla="*/ 616688 w 4912241"/>
              <a:gd name="connsiteY6" fmla="*/ 1350335 h 1520456"/>
              <a:gd name="connsiteX7" fmla="*/ 680483 w 4912241"/>
              <a:gd name="connsiteY7" fmla="*/ 1392865 h 1520456"/>
              <a:gd name="connsiteX8" fmla="*/ 712381 w 4912241"/>
              <a:gd name="connsiteY8" fmla="*/ 1414130 h 1520456"/>
              <a:gd name="connsiteX9" fmla="*/ 723014 w 4912241"/>
              <a:gd name="connsiteY9" fmla="*/ 1446028 h 1520456"/>
              <a:gd name="connsiteX10" fmla="*/ 765544 w 4912241"/>
              <a:gd name="connsiteY10" fmla="*/ 1435395 h 1520456"/>
              <a:gd name="connsiteX11" fmla="*/ 882502 w 4912241"/>
              <a:gd name="connsiteY11" fmla="*/ 1360968 h 1520456"/>
              <a:gd name="connsiteX12" fmla="*/ 914400 w 4912241"/>
              <a:gd name="connsiteY12" fmla="*/ 1329070 h 1520456"/>
              <a:gd name="connsiteX13" fmla="*/ 967562 w 4912241"/>
              <a:gd name="connsiteY13" fmla="*/ 1318437 h 1520456"/>
              <a:gd name="connsiteX14" fmla="*/ 999460 w 4912241"/>
              <a:gd name="connsiteY14" fmla="*/ 1307805 h 1520456"/>
              <a:gd name="connsiteX15" fmla="*/ 1031358 w 4912241"/>
              <a:gd name="connsiteY15" fmla="*/ 1286540 h 1520456"/>
              <a:gd name="connsiteX16" fmla="*/ 1073888 w 4912241"/>
              <a:gd name="connsiteY16" fmla="*/ 1190847 h 1520456"/>
              <a:gd name="connsiteX17" fmla="*/ 1116418 w 4912241"/>
              <a:gd name="connsiteY17" fmla="*/ 1180214 h 1520456"/>
              <a:gd name="connsiteX18" fmla="*/ 1148316 w 4912241"/>
              <a:gd name="connsiteY18" fmla="*/ 1169581 h 1520456"/>
              <a:gd name="connsiteX19" fmla="*/ 1244009 w 4912241"/>
              <a:gd name="connsiteY19" fmla="*/ 1180214 h 1520456"/>
              <a:gd name="connsiteX20" fmla="*/ 1286539 w 4912241"/>
              <a:gd name="connsiteY20" fmla="*/ 1297172 h 1520456"/>
              <a:gd name="connsiteX21" fmla="*/ 1424762 w 4912241"/>
              <a:gd name="connsiteY21" fmla="*/ 1371600 h 1520456"/>
              <a:gd name="connsiteX22" fmla="*/ 1446028 w 4912241"/>
              <a:gd name="connsiteY22" fmla="*/ 1392865 h 1520456"/>
              <a:gd name="connsiteX23" fmla="*/ 1509823 w 4912241"/>
              <a:gd name="connsiteY23" fmla="*/ 1414130 h 1520456"/>
              <a:gd name="connsiteX24" fmla="*/ 1573618 w 4912241"/>
              <a:gd name="connsiteY24" fmla="*/ 1403498 h 1520456"/>
              <a:gd name="connsiteX25" fmla="*/ 1658679 w 4912241"/>
              <a:gd name="connsiteY25" fmla="*/ 1307805 h 1520456"/>
              <a:gd name="connsiteX26" fmla="*/ 1701209 w 4912241"/>
              <a:gd name="connsiteY26" fmla="*/ 1275907 h 1520456"/>
              <a:gd name="connsiteX27" fmla="*/ 1765004 w 4912241"/>
              <a:gd name="connsiteY27" fmla="*/ 1212112 h 1520456"/>
              <a:gd name="connsiteX28" fmla="*/ 1818167 w 4912241"/>
              <a:gd name="connsiteY28" fmla="*/ 1127051 h 1520456"/>
              <a:gd name="connsiteX29" fmla="*/ 1839432 w 4912241"/>
              <a:gd name="connsiteY29" fmla="*/ 1095154 h 1520456"/>
              <a:gd name="connsiteX30" fmla="*/ 1871330 w 4912241"/>
              <a:gd name="connsiteY30" fmla="*/ 1063256 h 1520456"/>
              <a:gd name="connsiteX31" fmla="*/ 1913860 w 4912241"/>
              <a:gd name="connsiteY31" fmla="*/ 1010093 h 1520456"/>
              <a:gd name="connsiteX32" fmla="*/ 1956390 w 4912241"/>
              <a:gd name="connsiteY32" fmla="*/ 978195 h 1520456"/>
              <a:gd name="connsiteX33" fmla="*/ 2094614 w 4912241"/>
              <a:gd name="connsiteY33" fmla="*/ 765544 h 1520456"/>
              <a:gd name="connsiteX34" fmla="*/ 2158409 w 4912241"/>
              <a:gd name="connsiteY34" fmla="*/ 659219 h 1520456"/>
              <a:gd name="connsiteX35" fmla="*/ 2222204 w 4912241"/>
              <a:gd name="connsiteY35" fmla="*/ 510363 h 1520456"/>
              <a:gd name="connsiteX36" fmla="*/ 2243469 w 4912241"/>
              <a:gd name="connsiteY36" fmla="*/ 414670 h 1520456"/>
              <a:gd name="connsiteX37" fmla="*/ 2328530 w 4912241"/>
              <a:gd name="connsiteY37" fmla="*/ 350875 h 1520456"/>
              <a:gd name="connsiteX38" fmla="*/ 2413590 w 4912241"/>
              <a:gd name="connsiteY38" fmla="*/ 276447 h 1520456"/>
              <a:gd name="connsiteX39" fmla="*/ 2445488 w 4912241"/>
              <a:gd name="connsiteY39" fmla="*/ 265814 h 1520456"/>
              <a:gd name="connsiteX40" fmla="*/ 2530548 w 4912241"/>
              <a:gd name="connsiteY40" fmla="*/ 223284 h 1520456"/>
              <a:gd name="connsiteX41" fmla="*/ 2604976 w 4912241"/>
              <a:gd name="connsiteY41" fmla="*/ 148856 h 1520456"/>
              <a:gd name="connsiteX42" fmla="*/ 2636874 w 4912241"/>
              <a:gd name="connsiteY42" fmla="*/ 127591 h 1520456"/>
              <a:gd name="connsiteX43" fmla="*/ 2700669 w 4912241"/>
              <a:gd name="connsiteY43" fmla="*/ 85061 h 1520456"/>
              <a:gd name="connsiteX44" fmla="*/ 2785730 w 4912241"/>
              <a:gd name="connsiteY44" fmla="*/ 10633 h 1520456"/>
              <a:gd name="connsiteX45" fmla="*/ 2817628 w 4912241"/>
              <a:gd name="connsiteY45" fmla="*/ 0 h 1520456"/>
              <a:gd name="connsiteX46" fmla="*/ 2860158 w 4912241"/>
              <a:gd name="connsiteY46" fmla="*/ 10633 h 1520456"/>
              <a:gd name="connsiteX47" fmla="*/ 2892055 w 4912241"/>
              <a:gd name="connsiteY47" fmla="*/ 74428 h 1520456"/>
              <a:gd name="connsiteX48" fmla="*/ 2849525 w 4912241"/>
              <a:gd name="connsiteY48" fmla="*/ 138223 h 1520456"/>
              <a:gd name="connsiteX49" fmla="*/ 2860158 w 4912241"/>
              <a:gd name="connsiteY49" fmla="*/ 170121 h 1520456"/>
              <a:gd name="connsiteX50" fmla="*/ 2870790 w 4912241"/>
              <a:gd name="connsiteY50" fmla="*/ 223284 h 1520456"/>
              <a:gd name="connsiteX51" fmla="*/ 2934586 w 4912241"/>
              <a:gd name="connsiteY51" fmla="*/ 287079 h 1520456"/>
              <a:gd name="connsiteX52" fmla="*/ 2966483 w 4912241"/>
              <a:gd name="connsiteY52" fmla="*/ 297712 h 1520456"/>
              <a:gd name="connsiteX53" fmla="*/ 2998381 w 4912241"/>
              <a:gd name="connsiteY53" fmla="*/ 329609 h 1520456"/>
              <a:gd name="connsiteX54" fmla="*/ 3030279 w 4912241"/>
              <a:gd name="connsiteY54" fmla="*/ 340242 h 1520456"/>
              <a:gd name="connsiteX55" fmla="*/ 3051544 w 4912241"/>
              <a:gd name="connsiteY55" fmla="*/ 382772 h 1520456"/>
              <a:gd name="connsiteX56" fmla="*/ 3083441 w 4912241"/>
              <a:gd name="connsiteY56" fmla="*/ 414670 h 1520456"/>
              <a:gd name="connsiteX57" fmla="*/ 3115339 w 4912241"/>
              <a:gd name="connsiteY57" fmla="*/ 531628 h 1520456"/>
              <a:gd name="connsiteX58" fmla="*/ 3157869 w 4912241"/>
              <a:gd name="connsiteY58" fmla="*/ 606056 h 1520456"/>
              <a:gd name="connsiteX59" fmla="*/ 3200400 w 4912241"/>
              <a:gd name="connsiteY59" fmla="*/ 616688 h 1520456"/>
              <a:gd name="connsiteX60" fmla="*/ 3232297 w 4912241"/>
              <a:gd name="connsiteY60" fmla="*/ 637954 h 1520456"/>
              <a:gd name="connsiteX61" fmla="*/ 3264195 w 4912241"/>
              <a:gd name="connsiteY61" fmla="*/ 648586 h 1520456"/>
              <a:gd name="connsiteX62" fmla="*/ 3274828 w 4912241"/>
              <a:gd name="connsiteY62" fmla="*/ 680484 h 1520456"/>
              <a:gd name="connsiteX63" fmla="*/ 3296093 w 4912241"/>
              <a:gd name="connsiteY63" fmla="*/ 712381 h 1520456"/>
              <a:gd name="connsiteX64" fmla="*/ 3306725 w 4912241"/>
              <a:gd name="connsiteY64" fmla="*/ 882502 h 1520456"/>
              <a:gd name="connsiteX65" fmla="*/ 3327990 w 4912241"/>
              <a:gd name="connsiteY65" fmla="*/ 914400 h 1520456"/>
              <a:gd name="connsiteX66" fmla="*/ 3391786 w 4912241"/>
              <a:gd name="connsiteY66" fmla="*/ 978195 h 1520456"/>
              <a:gd name="connsiteX67" fmla="*/ 3455581 w 4912241"/>
              <a:gd name="connsiteY67" fmla="*/ 1052623 h 1520456"/>
              <a:gd name="connsiteX68" fmla="*/ 3476846 w 4912241"/>
              <a:gd name="connsiteY68" fmla="*/ 1137684 h 1520456"/>
              <a:gd name="connsiteX69" fmla="*/ 3487479 w 4912241"/>
              <a:gd name="connsiteY69" fmla="*/ 1180214 h 1520456"/>
              <a:gd name="connsiteX70" fmla="*/ 3551274 w 4912241"/>
              <a:gd name="connsiteY70" fmla="*/ 1233377 h 1520456"/>
              <a:gd name="connsiteX71" fmla="*/ 3583172 w 4912241"/>
              <a:gd name="connsiteY71" fmla="*/ 1244009 h 1520456"/>
              <a:gd name="connsiteX72" fmla="*/ 3625702 w 4912241"/>
              <a:gd name="connsiteY72" fmla="*/ 1265275 h 1520456"/>
              <a:gd name="connsiteX73" fmla="*/ 3710762 w 4912241"/>
              <a:gd name="connsiteY73" fmla="*/ 1307805 h 1520456"/>
              <a:gd name="connsiteX74" fmla="*/ 3753293 w 4912241"/>
              <a:gd name="connsiteY74" fmla="*/ 1360968 h 1520456"/>
              <a:gd name="connsiteX75" fmla="*/ 3763925 w 4912241"/>
              <a:gd name="connsiteY75" fmla="*/ 1392865 h 1520456"/>
              <a:gd name="connsiteX76" fmla="*/ 3827721 w 4912241"/>
              <a:gd name="connsiteY76" fmla="*/ 1414130 h 1520456"/>
              <a:gd name="connsiteX77" fmla="*/ 3859618 w 4912241"/>
              <a:gd name="connsiteY77" fmla="*/ 1435395 h 1520456"/>
              <a:gd name="connsiteX78" fmla="*/ 3923414 w 4912241"/>
              <a:gd name="connsiteY78" fmla="*/ 1382233 h 1520456"/>
              <a:gd name="connsiteX79" fmla="*/ 3944679 w 4912241"/>
              <a:gd name="connsiteY79" fmla="*/ 1339702 h 1520456"/>
              <a:gd name="connsiteX80" fmla="*/ 4008474 w 4912241"/>
              <a:gd name="connsiteY80" fmla="*/ 1297172 h 1520456"/>
              <a:gd name="connsiteX81" fmla="*/ 4072269 w 4912241"/>
              <a:gd name="connsiteY81" fmla="*/ 1265275 h 1520456"/>
              <a:gd name="connsiteX82" fmla="*/ 4093534 w 4912241"/>
              <a:gd name="connsiteY82" fmla="*/ 1244009 h 1520456"/>
              <a:gd name="connsiteX83" fmla="*/ 4157330 w 4912241"/>
              <a:gd name="connsiteY83" fmla="*/ 1201479 h 1520456"/>
              <a:gd name="connsiteX84" fmla="*/ 4199860 w 4912241"/>
              <a:gd name="connsiteY84" fmla="*/ 1137684 h 1520456"/>
              <a:gd name="connsiteX85" fmla="*/ 4231758 w 4912241"/>
              <a:gd name="connsiteY85" fmla="*/ 1095154 h 1520456"/>
              <a:gd name="connsiteX86" fmla="*/ 4295553 w 4912241"/>
              <a:gd name="connsiteY86" fmla="*/ 1073888 h 1520456"/>
              <a:gd name="connsiteX87" fmla="*/ 4380614 w 4912241"/>
              <a:gd name="connsiteY87" fmla="*/ 1116419 h 1520456"/>
              <a:gd name="connsiteX88" fmla="*/ 4433776 w 4912241"/>
              <a:gd name="connsiteY88" fmla="*/ 1222744 h 1520456"/>
              <a:gd name="connsiteX89" fmla="*/ 4476307 w 4912241"/>
              <a:gd name="connsiteY89" fmla="*/ 1233377 h 1520456"/>
              <a:gd name="connsiteX90" fmla="*/ 4540102 w 4912241"/>
              <a:gd name="connsiteY90" fmla="*/ 1254642 h 1520456"/>
              <a:gd name="connsiteX91" fmla="*/ 4550734 w 4912241"/>
              <a:gd name="connsiteY91" fmla="*/ 1286540 h 1520456"/>
              <a:gd name="connsiteX92" fmla="*/ 4550734 w 4912241"/>
              <a:gd name="connsiteY92" fmla="*/ 1360968 h 1520456"/>
              <a:gd name="connsiteX93" fmla="*/ 4572000 w 4912241"/>
              <a:gd name="connsiteY93" fmla="*/ 1382233 h 1520456"/>
              <a:gd name="connsiteX94" fmla="*/ 4795283 w 4912241"/>
              <a:gd name="connsiteY94" fmla="*/ 1403498 h 1520456"/>
              <a:gd name="connsiteX95" fmla="*/ 4848446 w 4912241"/>
              <a:gd name="connsiteY95" fmla="*/ 1414130 h 1520456"/>
              <a:gd name="connsiteX96" fmla="*/ 4912241 w 4912241"/>
              <a:gd name="connsiteY96"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99730 w 4912241"/>
              <a:gd name="connsiteY4" fmla="*/ 1297172 h 1520456"/>
              <a:gd name="connsiteX5" fmla="*/ 616688 w 4912241"/>
              <a:gd name="connsiteY5" fmla="*/ 1350335 h 1520456"/>
              <a:gd name="connsiteX6" fmla="*/ 680483 w 4912241"/>
              <a:gd name="connsiteY6" fmla="*/ 1392865 h 1520456"/>
              <a:gd name="connsiteX7" fmla="*/ 712381 w 4912241"/>
              <a:gd name="connsiteY7" fmla="*/ 1414130 h 1520456"/>
              <a:gd name="connsiteX8" fmla="*/ 723014 w 4912241"/>
              <a:gd name="connsiteY8" fmla="*/ 1446028 h 1520456"/>
              <a:gd name="connsiteX9" fmla="*/ 765544 w 4912241"/>
              <a:gd name="connsiteY9" fmla="*/ 1435395 h 1520456"/>
              <a:gd name="connsiteX10" fmla="*/ 882502 w 4912241"/>
              <a:gd name="connsiteY10" fmla="*/ 1360968 h 1520456"/>
              <a:gd name="connsiteX11" fmla="*/ 914400 w 4912241"/>
              <a:gd name="connsiteY11" fmla="*/ 1329070 h 1520456"/>
              <a:gd name="connsiteX12" fmla="*/ 967562 w 4912241"/>
              <a:gd name="connsiteY12" fmla="*/ 1318437 h 1520456"/>
              <a:gd name="connsiteX13" fmla="*/ 999460 w 4912241"/>
              <a:gd name="connsiteY13" fmla="*/ 1307805 h 1520456"/>
              <a:gd name="connsiteX14" fmla="*/ 1031358 w 4912241"/>
              <a:gd name="connsiteY14" fmla="*/ 1286540 h 1520456"/>
              <a:gd name="connsiteX15" fmla="*/ 1073888 w 4912241"/>
              <a:gd name="connsiteY15" fmla="*/ 1190847 h 1520456"/>
              <a:gd name="connsiteX16" fmla="*/ 1116418 w 4912241"/>
              <a:gd name="connsiteY16" fmla="*/ 1180214 h 1520456"/>
              <a:gd name="connsiteX17" fmla="*/ 1148316 w 4912241"/>
              <a:gd name="connsiteY17" fmla="*/ 1169581 h 1520456"/>
              <a:gd name="connsiteX18" fmla="*/ 1244009 w 4912241"/>
              <a:gd name="connsiteY18" fmla="*/ 1180214 h 1520456"/>
              <a:gd name="connsiteX19" fmla="*/ 1286539 w 4912241"/>
              <a:gd name="connsiteY19" fmla="*/ 1297172 h 1520456"/>
              <a:gd name="connsiteX20" fmla="*/ 1424762 w 4912241"/>
              <a:gd name="connsiteY20" fmla="*/ 1371600 h 1520456"/>
              <a:gd name="connsiteX21" fmla="*/ 1446028 w 4912241"/>
              <a:gd name="connsiteY21" fmla="*/ 1392865 h 1520456"/>
              <a:gd name="connsiteX22" fmla="*/ 1509823 w 4912241"/>
              <a:gd name="connsiteY22" fmla="*/ 1414130 h 1520456"/>
              <a:gd name="connsiteX23" fmla="*/ 1573618 w 4912241"/>
              <a:gd name="connsiteY23" fmla="*/ 1403498 h 1520456"/>
              <a:gd name="connsiteX24" fmla="*/ 1658679 w 4912241"/>
              <a:gd name="connsiteY24" fmla="*/ 1307805 h 1520456"/>
              <a:gd name="connsiteX25" fmla="*/ 1701209 w 4912241"/>
              <a:gd name="connsiteY25" fmla="*/ 1275907 h 1520456"/>
              <a:gd name="connsiteX26" fmla="*/ 1765004 w 4912241"/>
              <a:gd name="connsiteY26" fmla="*/ 1212112 h 1520456"/>
              <a:gd name="connsiteX27" fmla="*/ 1818167 w 4912241"/>
              <a:gd name="connsiteY27" fmla="*/ 1127051 h 1520456"/>
              <a:gd name="connsiteX28" fmla="*/ 1839432 w 4912241"/>
              <a:gd name="connsiteY28" fmla="*/ 1095154 h 1520456"/>
              <a:gd name="connsiteX29" fmla="*/ 1871330 w 4912241"/>
              <a:gd name="connsiteY29" fmla="*/ 1063256 h 1520456"/>
              <a:gd name="connsiteX30" fmla="*/ 1913860 w 4912241"/>
              <a:gd name="connsiteY30" fmla="*/ 1010093 h 1520456"/>
              <a:gd name="connsiteX31" fmla="*/ 1956390 w 4912241"/>
              <a:gd name="connsiteY31" fmla="*/ 978195 h 1520456"/>
              <a:gd name="connsiteX32" fmla="*/ 2094614 w 4912241"/>
              <a:gd name="connsiteY32" fmla="*/ 765544 h 1520456"/>
              <a:gd name="connsiteX33" fmla="*/ 2158409 w 4912241"/>
              <a:gd name="connsiteY33" fmla="*/ 659219 h 1520456"/>
              <a:gd name="connsiteX34" fmla="*/ 2222204 w 4912241"/>
              <a:gd name="connsiteY34" fmla="*/ 510363 h 1520456"/>
              <a:gd name="connsiteX35" fmla="*/ 2243469 w 4912241"/>
              <a:gd name="connsiteY35" fmla="*/ 414670 h 1520456"/>
              <a:gd name="connsiteX36" fmla="*/ 2328530 w 4912241"/>
              <a:gd name="connsiteY36" fmla="*/ 350875 h 1520456"/>
              <a:gd name="connsiteX37" fmla="*/ 2413590 w 4912241"/>
              <a:gd name="connsiteY37" fmla="*/ 276447 h 1520456"/>
              <a:gd name="connsiteX38" fmla="*/ 2445488 w 4912241"/>
              <a:gd name="connsiteY38" fmla="*/ 265814 h 1520456"/>
              <a:gd name="connsiteX39" fmla="*/ 2530548 w 4912241"/>
              <a:gd name="connsiteY39" fmla="*/ 223284 h 1520456"/>
              <a:gd name="connsiteX40" fmla="*/ 2604976 w 4912241"/>
              <a:gd name="connsiteY40" fmla="*/ 148856 h 1520456"/>
              <a:gd name="connsiteX41" fmla="*/ 2636874 w 4912241"/>
              <a:gd name="connsiteY41" fmla="*/ 127591 h 1520456"/>
              <a:gd name="connsiteX42" fmla="*/ 2700669 w 4912241"/>
              <a:gd name="connsiteY42" fmla="*/ 85061 h 1520456"/>
              <a:gd name="connsiteX43" fmla="*/ 2785730 w 4912241"/>
              <a:gd name="connsiteY43" fmla="*/ 10633 h 1520456"/>
              <a:gd name="connsiteX44" fmla="*/ 2817628 w 4912241"/>
              <a:gd name="connsiteY44" fmla="*/ 0 h 1520456"/>
              <a:gd name="connsiteX45" fmla="*/ 2860158 w 4912241"/>
              <a:gd name="connsiteY45" fmla="*/ 10633 h 1520456"/>
              <a:gd name="connsiteX46" fmla="*/ 2892055 w 4912241"/>
              <a:gd name="connsiteY46" fmla="*/ 74428 h 1520456"/>
              <a:gd name="connsiteX47" fmla="*/ 2849525 w 4912241"/>
              <a:gd name="connsiteY47" fmla="*/ 138223 h 1520456"/>
              <a:gd name="connsiteX48" fmla="*/ 2860158 w 4912241"/>
              <a:gd name="connsiteY48" fmla="*/ 170121 h 1520456"/>
              <a:gd name="connsiteX49" fmla="*/ 2870790 w 4912241"/>
              <a:gd name="connsiteY49" fmla="*/ 223284 h 1520456"/>
              <a:gd name="connsiteX50" fmla="*/ 2934586 w 4912241"/>
              <a:gd name="connsiteY50" fmla="*/ 287079 h 1520456"/>
              <a:gd name="connsiteX51" fmla="*/ 2966483 w 4912241"/>
              <a:gd name="connsiteY51" fmla="*/ 297712 h 1520456"/>
              <a:gd name="connsiteX52" fmla="*/ 2998381 w 4912241"/>
              <a:gd name="connsiteY52" fmla="*/ 329609 h 1520456"/>
              <a:gd name="connsiteX53" fmla="*/ 3030279 w 4912241"/>
              <a:gd name="connsiteY53" fmla="*/ 340242 h 1520456"/>
              <a:gd name="connsiteX54" fmla="*/ 3051544 w 4912241"/>
              <a:gd name="connsiteY54" fmla="*/ 382772 h 1520456"/>
              <a:gd name="connsiteX55" fmla="*/ 3083441 w 4912241"/>
              <a:gd name="connsiteY55" fmla="*/ 414670 h 1520456"/>
              <a:gd name="connsiteX56" fmla="*/ 3115339 w 4912241"/>
              <a:gd name="connsiteY56" fmla="*/ 531628 h 1520456"/>
              <a:gd name="connsiteX57" fmla="*/ 3157869 w 4912241"/>
              <a:gd name="connsiteY57" fmla="*/ 606056 h 1520456"/>
              <a:gd name="connsiteX58" fmla="*/ 3200400 w 4912241"/>
              <a:gd name="connsiteY58" fmla="*/ 616688 h 1520456"/>
              <a:gd name="connsiteX59" fmla="*/ 3232297 w 4912241"/>
              <a:gd name="connsiteY59" fmla="*/ 637954 h 1520456"/>
              <a:gd name="connsiteX60" fmla="*/ 3264195 w 4912241"/>
              <a:gd name="connsiteY60" fmla="*/ 648586 h 1520456"/>
              <a:gd name="connsiteX61" fmla="*/ 3274828 w 4912241"/>
              <a:gd name="connsiteY61" fmla="*/ 680484 h 1520456"/>
              <a:gd name="connsiteX62" fmla="*/ 3296093 w 4912241"/>
              <a:gd name="connsiteY62" fmla="*/ 712381 h 1520456"/>
              <a:gd name="connsiteX63" fmla="*/ 3306725 w 4912241"/>
              <a:gd name="connsiteY63" fmla="*/ 882502 h 1520456"/>
              <a:gd name="connsiteX64" fmla="*/ 3327990 w 4912241"/>
              <a:gd name="connsiteY64" fmla="*/ 914400 h 1520456"/>
              <a:gd name="connsiteX65" fmla="*/ 3391786 w 4912241"/>
              <a:gd name="connsiteY65" fmla="*/ 978195 h 1520456"/>
              <a:gd name="connsiteX66" fmla="*/ 3455581 w 4912241"/>
              <a:gd name="connsiteY66" fmla="*/ 1052623 h 1520456"/>
              <a:gd name="connsiteX67" fmla="*/ 3476846 w 4912241"/>
              <a:gd name="connsiteY67" fmla="*/ 1137684 h 1520456"/>
              <a:gd name="connsiteX68" fmla="*/ 3487479 w 4912241"/>
              <a:gd name="connsiteY68" fmla="*/ 1180214 h 1520456"/>
              <a:gd name="connsiteX69" fmla="*/ 3551274 w 4912241"/>
              <a:gd name="connsiteY69" fmla="*/ 1233377 h 1520456"/>
              <a:gd name="connsiteX70" fmla="*/ 3583172 w 4912241"/>
              <a:gd name="connsiteY70" fmla="*/ 1244009 h 1520456"/>
              <a:gd name="connsiteX71" fmla="*/ 3625702 w 4912241"/>
              <a:gd name="connsiteY71" fmla="*/ 1265275 h 1520456"/>
              <a:gd name="connsiteX72" fmla="*/ 3710762 w 4912241"/>
              <a:gd name="connsiteY72" fmla="*/ 1307805 h 1520456"/>
              <a:gd name="connsiteX73" fmla="*/ 3753293 w 4912241"/>
              <a:gd name="connsiteY73" fmla="*/ 1360968 h 1520456"/>
              <a:gd name="connsiteX74" fmla="*/ 3763925 w 4912241"/>
              <a:gd name="connsiteY74" fmla="*/ 1392865 h 1520456"/>
              <a:gd name="connsiteX75" fmla="*/ 3827721 w 4912241"/>
              <a:gd name="connsiteY75" fmla="*/ 1414130 h 1520456"/>
              <a:gd name="connsiteX76" fmla="*/ 3859618 w 4912241"/>
              <a:gd name="connsiteY76" fmla="*/ 1435395 h 1520456"/>
              <a:gd name="connsiteX77" fmla="*/ 3923414 w 4912241"/>
              <a:gd name="connsiteY77" fmla="*/ 1382233 h 1520456"/>
              <a:gd name="connsiteX78" fmla="*/ 3944679 w 4912241"/>
              <a:gd name="connsiteY78" fmla="*/ 1339702 h 1520456"/>
              <a:gd name="connsiteX79" fmla="*/ 4008474 w 4912241"/>
              <a:gd name="connsiteY79" fmla="*/ 1297172 h 1520456"/>
              <a:gd name="connsiteX80" fmla="*/ 4072269 w 4912241"/>
              <a:gd name="connsiteY80" fmla="*/ 1265275 h 1520456"/>
              <a:gd name="connsiteX81" fmla="*/ 4093534 w 4912241"/>
              <a:gd name="connsiteY81" fmla="*/ 1244009 h 1520456"/>
              <a:gd name="connsiteX82" fmla="*/ 4157330 w 4912241"/>
              <a:gd name="connsiteY82" fmla="*/ 1201479 h 1520456"/>
              <a:gd name="connsiteX83" fmla="*/ 4199860 w 4912241"/>
              <a:gd name="connsiteY83" fmla="*/ 1137684 h 1520456"/>
              <a:gd name="connsiteX84" fmla="*/ 4231758 w 4912241"/>
              <a:gd name="connsiteY84" fmla="*/ 1095154 h 1520456"/>
              <a:gd name="connsiteX85" fmla="*/ 4295553 w 4912241"/>
              <a:gd name="connsiteY85" fmla="*/ 1073888 h 1520456"/>
              <a:gd name="connsiteX86" fmla="*/ 4380614 w 4912241"/>
              <a:gd name="connsiteY86" fmla="*/ 1116419 h 1520456"/>
              <a:gd name="connsiteX87" fmla="*/ 4433776 w 4912241"/>
              <a:gd name="connsiteY87" fmla="*/ 1222744 h 1520456"/>
              <a:gd name="connsiteX88" fmla="*/ 4476307 w 4912241"/>
              <a:gd name="connsiteY88" fmla="*/ 1233377 h 1520456"/>
              <a:gd name="connsiteX89" fmla="*/ 4540102 w 4912241"/>
              <a:gd name="connsiteY89" fmla="*/ 1254642 h 1520456"/>
              <a:gd name="connsiteX90" fmla="*/ 4550734 w 4912241"/>
              <a:gd name="connsiteY90" fmla="*/ 1286540 h 1520456"/>
              <a:gd name="connsiteX91" fmla="*/ 4550734 w 4912241"/>
              <a:gd name="connsiteY91" fmla="*/ 1360968 h 1520456"/>
              <a:gd name="connsiteX92" fmla="*/ 4572000 w 4912241"/>
              <a:gd name="connsiteY92" fmla="*/ 1382233 h 1520456"/>
              <a:gd name="connsiteX93" fmla="*/ 4795283 w 4912241"/>
              <a:gd name="connsiteY93" fmla="*/ 1403498 h 1520456"/>
              <a:gd name="connsiteX94" fmla="*/ 4848446 w 4912241"/>
              <a:gd name="connsiteY94" fmla="*/ 1414130 h 1520456"/>
              <a:gd name="connsiteX95" fmla="*/ 4912241 w 4912241"/>
              <a:gd name="connsiteY95"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616688 w 4912241"/>
              <a:gd name="connsiteY4" fmla="*/ 1350335 h 1520456"/>
              <a:gd name="connsiteX5" fmla="*/ 680483 w 4912241"/>
              <a:gd name="connsiteY5" fmla="*/ 1392865 h 1520456"/>
              <a:gd name="connsiteX6" fmla="*/ 712381 w 4912241"/>
              <a:gd name="connsiteY6" fmla="*/ 1414130 h 1520456"/>
              <a:gd name="connsiteX7" fmla="*/ 723014 w 4912241"/>
              <a:gd name="connsiteY7" fmla="*/ 1446028 h 1520456"/>
              <a:gd name="connsiteX8" fmla="*/ 765544 w 4912241"/>
              <a:gd name="connsiteY8" fmla="*/ 1435395 h 1520456"/>
              <a:gd name="connsiteX9" fmla="*/ 882502 w 4912241"/>
              <a:gd name="connsiteY9" fmla="*/ 1360968 h 1520456"/>
              <a:gd name="connsiteX10" fmla="*/ 914400 w 4912241"/>
              <a:gd name="connsiteY10" fmla="*/ 1329070 h 1520456"/>
              <a:gd name="connsiteX11" fmla="*/ 967562 w 4912241"/>
              <a:gd name="connsiteY11" fmla="*/ 1318437 h 1520456"/>
              <a:gd name="connsiteX12" fmla="*/ 999460 w 4912241"/>
              <a:gd name="connsiteY12" fmla="*/ 1307805 h 1520456"/>
              <a:gd name="connsiteX13" fmla="*/ 1031358 w 4912241"/>
              <a:gd name="connsiteY13" fmla="*/ 1286540 h 1520456"/>
              <a:gd name="connsiteX14" fmla="*/ 1073888 w 4912241"/>
              <a:gd name="connsiteY14" fmla="*/ 1190847 h 1520456"/>
              <a:gd name="connsiteX15" fmla="*/ 1116418 w 4912241"/>
              <a:gd name="connsiteY15" fmla="*/ 1180214 h 1520456"/>
              <a:gd name="connsiteX16" fmla="*/ 1148316 w 4912241"/>
              <a:gd name="connsiteY16" fmla="*/ 1169581 h 1520456"/>
              <a:gd name="connsiteX17" fmla="*/ 1244009 w 4912241"/>
              <a:gd name="connsiteY17" fmla="*/ 1180214 h 1520456"/>
              <a:gd name="connsiteX18" fmla="*/ 1286539 w 4912241"/>
              <a:gd name="connsiteY18" fmla="*/ 1297172 h 1520456"/>
              <a:gd name="connsiteX19" fmla="*/ 1424762 w 4912241"/>
              <a:gd name="connsiteY19" fmla="*/ 1371600 h 1520456"/>
              <a:gd name="connsiteX20" fmla="*/ 1446028 w 4912241"/>
              <a:gd name="connsiteY20" fmla="*/ 1392865 h 1520456"/>
              <a:gd name="connsiteX21" fmla="*/ 1509823 w 4912241"/>
              <a:gd name="connsiteY21" fmla="*/ 1414130 h 1520456"/>
              <a:gd name="connsiteX22" fmla="*/ 1573618 w 4912241"/>
              <a:gd name="connsiteY22" fmla="*/ 1403498 h 1520456"/>
              <a:gd name="connsiteX23" fmla="*/ 1658679 w 4912241"/>
              <a:gd name="connsiteY23" fmla="*/ 1307805 h 1520456"/>
              <a:gd name="connsiteX24" fmla="*/ 1701209 w 4912241"/>
              <a:gd name="connsiteY24" fmla="*/ 1275907 h 1520456"/>
              <a:gd name="connsiteX25" fmla="*/ 1765004 w 4912241"/>
              <a:gd name="connsiteY25" fmla="*/ 1212112 h 1520456"/>
              <a:gd name="connsiteX26" fmla="*/ 1818167 w 4912241"/>
              <a:gd name="connsiteY26" fmla="*/ 1127051 h 1520456"/>
              <a:gd name="connsiteX27" fmla="*/ 1839432 w 4912241"/>
              <a:gd name="connsiteY27" fmla="*/ 1095154 h 1520456"/>
              <a:gd name="connsiteX28" fmla="*/ 1871330 w 4912241"/>
              <a:gd name="connsiteY28" fmla="*/ 1063256 h 1520456"/>
              <a:gd name="connsiteX29" fmla="*/ 1913860 w 4912241"/>
              <a:gd name="connsiteY29" fmla="*/ 1010093 h 1520456"/>
              <a:gd name="connsiteX30" fmla="*/ 1956390 w 4912241"/>
              <a:gd name="connsiteY30" fmla="*/ 978195 h 1520456"/>
              <a:gd name="connsiteX31" fmla="*/ 2094614 w 4912241"/>
              <a:gd name="connsiteY31" fmla="*/ 765544 h 1520456"/>
              <a:gd name="connsiteX32" fmla="*/ 2158409 w 4912241"/>
              <a:gd name="connsiteY32" fmla="*/ 659219 h 1520456"/>
              <a:gd name="connsiteX33" fmla="*/ 2222204 w 4912241"/>
              <a:gd name="connsiteY33" fmla="*/ 510363 h 1520456"/>
              <a:gd name="connsiteX34" fmla="*/ 2243469 w 4912241"/>
              <a:gd name="connsiteY34" fmla="*/ 414670 h 1520456"/>
              <a:gd name="connsiteX35" fmla="*/ 2328530 w 4912241"/>
              <a:gd name="connsiteY35" fmla="*/ 350875 h 1520456"/>
              <a:gd name="connsiteX36" fmla="*/ 2413590 w 4912241"/>
              <a:gd name="connsiteY36" fmla="*/ 276447 h 1520456"/>
              <a:gd name="connsiteX37" fmla="*/ 2445488 w 4912241"/>
              <a:gd name="connsiteY37" fmla="*/ 265814 h 1520456"/>
              <a:gd name="connsiteX38" fmla="*/ 2530548 w 4912241"/>
              <a:gd name="connsiteY38" fmla="*/ 223284 h 1520456"/>
              <a:gd name="connsiteX39" fmla="*/ 2604976 w 4912241"/>
              <a:gd name="connsiteY39" fmla="*/ 148856 h 1520456"/>
              <a:gd name="connsiteX40" fmla="*/ 2636874 w 4912241"/>
              <a:gd name="connsiteY40" fmla="*/ 127591 h 1520456"/>
              <a:gd name="connsiteX41" fmla="*/ 2700669 w 4912241"/>
              <a:gd name="connsiteY41" fmla="*/ 85061 h 1520456"/>
              <a:gd name="connsiteX42" fmla="*/ 2785730 w 4912241"/>
              <a:gd name="connsiteY42" fmla="*/ 10633 h 1520456"/>
              <a:gd name="connsiteX43" fmla="*/ 2817628 w 4912241"/>
              <a:gd name="connsiteY43" fmla="*/ 0 h 1520456"/>
              <a:gd name="connsiteX44" fmla="*/ 2860158 w 4912241"/>
              <a:gd name="connsiteY44" fmla="*/ 10633 h 1520456"/>
              <a:gd name="connsiteX45" fmla="*/ 2892055 w 4912241"/>
              <a:gd name="connsiteY45" fmla="*/ 74428 h 1520456"/>
              <a:gd name="connsiteX46" fmla="*/ 2849525 w 4912241"/>
              <a:gd name="connsiteY46" fmla="*/ 138223 h 1520456"/>
              <a:gd name="connsiteX47" fmla="*/ 2860158 w 4912241"/>
              <a:gd name="connsiteY47" fmla="*/ 170121 h 1520456"/>
              <a:gd name="connsiteX48" fmla="*/ 2870790 w 4912241"/>
              <a:gd name="connsiteY48" fmla="*/ 223284 h 1520456"/>
              <a:gd name="connsiteX49" fmla="*/ 2934586 w 4912241"/>
              <a:gd name="connsiteY49" fmla="*/ 287079 h 1520456"/>
              <a:gd name="connsiteX50" fmla="*/ 2966483 w 4912241"/>
              <a:gd name="connsiteY50" fmla="*/ 297712 h 1520456"/>
              <a:gd name="connsiteX51" fmla="*/ 2998381 w 4912241"/>
              <a:gd name="connsiteY51" fmla="*/ 329609 h 1520456"/>
              <a:gd name="connsiteX52" fmla="*/ 3030279 w 4912241"/>
              <a:gd name="connsiteY52" fmla="*/ 340242 h 1520456"/>
              <a:gd name="connsiteX53" fmla="*/ 3051544 w 4912241"/>
              <a:gd name="connsiteY53" fmla="*/ 382772 h 1520456"/>
              <a:gd name="connsiteX54" fmla="*/ 3083441 w 4912241"/>
              <a:gd name="connsiteY54" fmla="*/ 414670 h 1520456"/>
              <a:gd name="connsiteX55" fmla="*/ 3115339 w 4912241"/>
              <a:gd name="connsiteY55" fmla="*/ 531628 h 1520456"/>
              <a:gd name="connsiteX56" fmla="*/ 3157869 w 4912241"/>
              <a:gd name="connsiteY56" fmla="*/ 606056 h 1520456"/>
              <a:gd name="connsiteX57" fmla="*/ 3200400 w 4912241"/>
              <a:gd name="connsiteY57" fmla="*/ 616688 h 1520456"/>
              <a:gd name="connsiteX58" fmla="*/ 3232297 w 4912241"/>
              <a:gd name="connsiteY58" fmla="*/ 637954 h 1520456"/>
              <a:gd name="connsiteX59" fmla="*/ 3264195 w 4912241"/>
              <a:gd name="connsiteY59" fmla="*/ 648586 h 1520456"/>
              <a:gd name="connsiteX60" fmla="*/ 3274828 w 4912241"/>
              <a:gd name="connsiteY60" fmla="*/ 680484 h 1520456"/>
              <a:gd name="connsiteX61" fmla="*/ 3296093 w 4912241"/>
              <a:gd name="connsiteY61" fmla="*/ 712381 h 1520456"/>
              <a:gd name="connsiteX62" fmla="*/ 3306725 w 4912241"/>
              <a:gd name="connsiteY62" fmla="*/ 882502 h 1520456"/>
              <a:gd name="connsiteX63" fmla="*/ 3327990 w 4912241"/>
              <a:gd name="connsiteY63" fmla="*/ 914400 h 1520456"/>
              <a:gd name="connsiteX64" fmla="*/ 3391786 w 4912241"/>
              <a:gd name="connsiteY64" fmla="*/ 978195 h 1520456"/>
              <a:gd name="connsiteX65" fmla="*/ 3455581 w 4912241"/>
              <a:gd name="connsiteY65" fmla="*/ 1052623 h 1520456"/>
              <a:gd name="connsiteX66" fmla="*/ 3476846 w 4912241"/>
              <a:gd name="connsiteY66" fmla="*/ 1137684 h 1520456"/>
              <a:gd name="connsiteX67" fmla="*/ 3487479 w 4912241"/>
              <a:gd name="connsiteY67" fmla="*/ 1180214 h 1520456"/>
              <a:gd name="connsiteX68" fmla="*/ 3551274 w 4912241"/>
              <a:gd name="connsiteY68" fmla="*/ 1233377 h 1520456"/>
              <a:gd name="connsiteX69" fmla="*/ 3583172 w 4912241"/>
              <a:gd name="connsiteY69" fmla="*/ 1244009 h 1520456"/>
              <a:gd name="connsiteX70" fmla="*/ 3625702 w 4912241"/>
              <a:gd name="connsiteY70" fmla="*/ 1265275 h 1520456"/>
              <a:gd name="connsiteX71" fmla="*/ 3710762 w 4912241"/>
              <a:gd name="connsiteY71" fmla="*/ 1307805 h 1520456"/>
              <a:gd name="connsiteX72" fmla="*/ 3753293 w 4912241"/>
              <a:gd name="connsiteY72" fmla="*/ 1360968 h 1520456"/>
              <a:gd name="connsiteX73" fmla="*/ 3763925 w 4912241"/>
              <a:gd name="connsiteY73" fmla="*/ 1392865 h 1520456"/>
              <a:gd name="connsiteX74" fmla="*/ 3827721 w 4912241"/>
              <a:gd name="connsiteY74" fmla="*/ 1414130 h 1520456"/>
              <a:gd name="connsiteX75" fmla="*/ 3859618 w 4912241"/>
              <a:gd name="connsiteY75" fmla="*/ 1435395 h 1520456"/>
              <a:gd name="connsiteX76" fmla="*/ 3923414 w 4912241"/>
              <a:gd name="connsiteY76" fmla="*/ 1382233 h 1520456"/>
              <a:gd name="connsiteX77" fmla="*/ 3944679 w 4912241"/>
              <a:gd name="connsiteY77" fmla="*/ 1339702 h 1520456"/>
              <a:gd name="connsiteX78" fmla="*/ 4008474 w 4912241"/>
              <a:gd name="connsiteY78" fmla="*/ 1297172 h 1520456"/>
              <a:gd name="connsiteX79" fmla="*/ 4072269 w 4912241"/>
              <a:gd name="connsiteY79" fmla="*/ 1265275 h 1520456"/>
              <a:gd name="connsiteX80" fmla="*/ 4093534 w 4912241"/>
              <a:gd name="connsiteY80" fmla="*/ 1244009 h 1520456"/>
              <a:gd name="connsiteX81" fmla="*/ 4157330 w 4912241"/>
              <a:gd name="connsiteY81" fmla="*/ 1201479 h 1520456"/>
              <a:gd name="connsiteX82" fmla="*/ 4199860 w 4912241"/>
              <a:gd name="connsiteY82" fmla="*/ 1137684 h 1520456"/>
              <a:gd name="connsiteX83" fmla="*/ 4231758 w 4912241"/>
              <a:gd name="connsiteY83" fmla="*/ 1095154 h 1520456"/>
              <a:gd name="connsiteX84" fmla="*/ 4295553 w 4912241"/>
              <a:gd name="connsiteY84" fmla="*/ 1073888 h 1520456"/>
              <a:gd name="connsiteX85" fmla="*/ 4380614 w 4912241"/>
              <a:gd name="connsiteY85" fmla="*/ 1116419 h 1520456"/>
              <a:gd name="connsiteX86" fmla="*/ 4433776 w 4912241"/>
              <a:gd name="connsiteY86" fmla="*/ 1222744 h 1520456"/>
              <a:gd name="connsiteX87" fmla="*/ 4476307 w 4912241"/>
              <a:gd name="connsiteY87" fmla="*/ 1233377 h 1520456"/>
              <a:gd name="connsiteX88" fmla="*/ 4540102 w 4912241"/>
              <a:gd name="connsiteY88" fmla="*/ 1254642 h 1520456"/>
              <a:gd name="connsiteX89" fmla="*/ 4550734 w 4912241"/>
              <a:gd name="connsiteY89" fmla="*/ 1286540 h 1520456"/>
              <a:gd name="connsiteX90" fmla="*/ 4550734 w 4912241"/>
              <a:gd name="connsiteY90" fmla="*/ 1360968 h 1520456"/>
              <a:gd name="connsiteX91" fmla="*/ 4572000 w 4912241"/>
              <a:gd name="connsiteY91" fmla="*/ 1382233 h 1520456"/>
              <a:gd name="connsiteX92" fmla="*/ 4795283 w 4912241"/>
              <a:gd name="connsiteY92" fmla="*/ 1403498 h 1520456"/>
              <a:gd name="connsiteX93" fmla="*/ 4848446 w 4912241"/>
              <a:gd name="connsiteY93" fmla="*/ 1414130 h 1520456"/>
              <a:gd name="connsiteX94" fmla="*/ 4912241 w 4912241"/>
              <a:gd name="connsiteY94"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616688 w 4912241"/>
              <a:gd name="connsiteY3" fmla="*/ 1350335 h 1520456"/>
              <a:gd name="connsiteX4" fmla="*/ 680483 w 4912241"/>
              <a:gd name="connsiteY4" fmla="*/ 1392865 h 1520456"/>
              <a:gd name="connsiteX5" fmla="*/ 712381 w 4912241"/>
              <a:gd name="connsiteY5" fmla="*/ 1414130 h 1520456"/>
              <a:gd name="connsiteX6" fmla="*/ 723014 w 4912241"/>
              <a:gd name="connsiteY6" fmla="*/ 1446028 h 1520456"/>
              <a:gd name="connsiteX7" fmla="*/ 765544 w 4912241"/>
              <a:gd name="connsiteY7" fmla="*/ 1435395 h 1520456"/>
              <a:gd name="connsiteX8" fmla="*/ 882502 w 4912241"/>
              <a:gd name="connsiteY8" fmla="*/ 1360968 h 1520456"/>
              <a:gd name="connsiteX9" fmla="*/ 914400 w 4912241"/>
              <a:gd name="connsiteY9" fmla="*/ 1329070 h 1520456"/>
              <a:gd name="connsiteX10" fmla="*/ 967562 w 4912241"/>
              <a:gd name="connsiteY10" fmla="*/ 1318437 h 1520456"/>
              <a:gd name="connsiteX11" fmla="*/ 999460 w 4912241"/>
              <a:gd name="connsiteY11" fmla="*/ 1307805 h 1520456"/>
              <a:gd name="connsiteX12" fmla="*/ 1031358 w 4912241"/>
              <a:gd name="connsiteY12" fmla="*/ 1286540 h 1520456"/>
              <a:gd name="connsiteX13" fmla="*/ 1073888 w 4912241"/>
              <a:gd name="connsiteY13" fmla="*/ 1190847 h 1520456"/>
              <a:gd name="connsiteX14" fmla="*/ 1116418 w 4912241"/>
              <a:gd name="connsiteY14" fmla="*/ 1180214 h 1520456"/>
              <a:gd name="connsiteX15" fmla="*/ 1148316 w 4912241"/>
              <a:gd name="connsiteY15" fmla="*/ 1169581 h 1520456"/>
              <a:gd name="connsiteX16" fmla="*/ 1244009 w 4912241"/>
              <a:gd name="connsiteY16" fmla="*/ 1180214 h 1520456"/>
              <a:gd name="connsiteX17" fmla="*/ 1286539 w 4912241"/>
              <a:gd name="connsiteY17" fmla="*/ 1297172 h 1520456"/>
              <a:gd name="connsiteX18" fmla="*/ 1424762 w 4912241"/>
              <a:gd name="connsiteY18" fmla="*/ 1371600 h 1520456"/>
              <a:gd name="connsiteX19" fmla="*/ 1446028 w 4912241"/>
              <a:gd name="connsiteY19" fmla="*/ 1392865 h 1520456"/>
              <a:gd name="connsiteX20" fmla="*/ 1509823 w 4912241"/>
              <a:gd name="connsiteY20" fmla="*/ 1414130 h 1520456"/>
              <a:gd name="connsiteX21" fmla="*/ 1573618 w 4912241"/>
              <a:gd name="connsiteY21" fmla="*/ 1403498 h 1520456"/>
              <a:gd name="connsiteX22" fmla="*/ 1658679 w 4912241"/>
              <a:gd name="connsiteY22" fmla="*/ 1307805 h 1520456"/>
              <a:gd name="connsiteX23" fmla="*/ 1701209 w 4912241"/>
              <a:gd name="connsiteY23" fmla="*/ 1275907 h 1520456"/>
              <a:gd name="connsiteX24" fmla="*/ 1765004 w 4912241"/>
              <a:gd name="connsiteY24" fmla="*/ 1212112 h 1520456"/>
              <a:gd name="connsiteX25" fmla="*/ 1818167 w 4912241"/>
              <a:gd name="connsiteY25" fmla="*/ 1127051 h 1520456"/>
              <a:gd name="connsiteX26" fmla="*/ 1839432 w 4912241"/>
              <a:gd name="connsiteY26" fmla="*/ 1095154 h 1520456"/>
              <a:gd name="connsiteX27" fmla="*/ 1871330 w 4912241"/>
              <a:gd name="connsiteY27" fmla="*/ 1063256 h 1520456"/>
              <a:gd name="connsiteX28" fmla="*/ 1913860 w 4912241"/>
              <a:gd name="connsiteY28" fmla="*/ 1010093 h 1520456"/>
              <a:gd name="connsiteX29" fmla="*/ 1956390 w 4912241"/>
              <a:gd name="connsiteY29" fmla="*/ 978195 h 1520456"/>
              <a:gd name="connsiteX30" fmla="*/ 2094614 w 4912241"/>
              <a:gd name="connsiteY30" fmla="*/ 765544 h 1520456"/>
              <a:gd name="connsiteX31" fmla="*/ 2158409 w 4912241"/>
              <a:gd name="connsiteY31" fmla="*/ 659219 h 1520456"/>
              <a:gd name="connsiteX32" fmla="*/ 2222204 w 4912241"/>
              <a:gd name="connsiteY32" fmla="*/ 510363 h 1520456"/>
              <a:gd name="connsiteX33" fmla="*/ 2243469 w 4912241"/>
              <a:gd name="connsiteY33" fmla="*/ 414670 h 1520456"/>
              <a:gd name="connsiteX34" fmla="*/ 2328530 w 4912241"/>
              <a:gd name="connsiteY34" fmla="*/ 350875 h 1520456"/>
              <a:gd name="connsiteX35" fmla="*/ 2413590 w 4912241"/>
              <a:gd name="connsiteY35" fmla="*/ 276447 h 1520456"/>
              <a:gd name="connsiteX36" fmla="*/ 2445488 w 4912241"/>
              <a:gd name="connsiteY36" fmla="*/ 265814 h 1520456"/>
              <a:gd name="connsiteX37" fmla="*/ 2530548 w 4912241"/>
              <a:gd name="connsiteY37" fmla="*/ 223284 h 1520456"/>
              <a:gd name="connsiteX38" fmla="*/ 2604976 w 4912241"/>
              <a:gd name="connsiteY38" fmla="*/ 148856 h 1520456"/>
              <a:gd name="connsiteX39" fmla="*/ 2636874 w 4912241"/>
              <a:gd name="connsiteY39" fmla="*/ 127591 h 1520456"/>
              <a:gd name="connsiteX40" fmla="*/ 2700669 w 4912241"/>
              <a:gd name="connsiteY40" fmla="*/ 85061 h 1520456"/>
              <a:gd name="connsiteX41" fmla="*/ 2785730 w 4912241"/>
              <a:gd name="connsiteY41" fmla="*/ 10633 h 1520456"/>
              <a:gd name="connsiteX42" fmla="*/ 2817628 w 4912241"/>
              <a:gd name="connsiteY42" fmla="*/ 0 h 1520456"/>
              <a:gd name="connsiteX43" fmla="*/ 2860158 w 4912241"/>
              <a:gd name="connsiteY43" fmla="*/ 10633 h 1520456"/>
              <a:gd name="connsiteX44" fmla="*/ 2892055 w 4912241"/>
              <a:gd name="connsiteY44" fmla="*/ 74428 h 1520456"/>
              <a:gd name="connsiteX45" fmla="*/ 2849525 w 4912241"/>
              <a:gd name="connsiteY45" fmla="*/ 138223 h 1520456"/>
              <a:gd name="connsiteX46" fmla="*/ 2860158 w 4912241"/>
              <a:gd name="connsiteY46" fmla="*/ 170121 h 1520456"/>
              <a:gd name="connsiteX47" fmla="*/ 2870790 w 4912241"/>
              <a:gd name="connsiteY47" fmla="*/ 223284 h 1520456"/>
              <a:gd name="connsiteX48" fmla="*/ 2934586 w 4912241"/>
              <a:gd name="connsiteY48" fmla="*/ 287079 h 1520456"/>
              <a:gd name="connsiteX49" fmla="*/ 2966483 w 4912241"/>
              <a:gd name="connsiteY49" fmla="*/ 297712 h 1520456"/>
              <a:gd name="connsiteX50" fmla="*/ 2998381 w 4912241"/>
              <a:gd name="connsiteY50" fmla="*/ 329609 h 1520456"/>
              <a:gd name="connsiteX51" fmla="*/ 3030279 w 4912241"/>
              <a:gd name="connsiteY51" fmla="*/ 340242 h 1520456"/>
              <a:gd name="connsiteX52" fmla="*/ 3051544 w 4912241"/>
              <a:gd name="connsiteY52" fmla="*/ 382772 h 1520456"/>
              <a:gd name="connsiteX53" fmla="*/ 3083441 w 4912241"/>
              <a:gd name="connsiteY53" fmla="*/ 414670 h 1520456"/>
              <a:gd name="connsiteX54" fmla="*/ 3115339 w 4912241"/>
              <a:gd name="connsiteY54" fmla="*/ 531628 h 1520456"/>
              <a:gd name="connsiteX55" fmla="*/ 3157869 w 4912241"/>
              <a:gd name="connsiteY55" fmla="*/ 606056 h 1520456"/>
              <a:gd name="connsiteX56" fmla="*/ 3200400 w 4912241"/>
              <a:gd name="connsiteY56" fmla="*/ 616688 h 1520456"/>
              <a:gd name="connsiteX57" fmla="*/ 3232297 w 4912241"/>
              <a:gd name="connsiteY57" fmla="*/ 637954 h 1520456"/>
              <a:gd name="connsiteX58" fmla="*/ 3264195 w 4912241"/>
              <a:gd name="connsiteY58" fmla="*/ 648586 h 1520456"/>
              <a:gd name="connsiteX59" fmla="*/ 3274828 w 4912241"/>
              <a:gd name="connsiteY59" fmla="*/ 680484 h 1520456"/>
              <a:gd name="connsiteX60" fmla="*/ 3296093 w 4912241"/>
              <a:gd name="connsiteY60" fmla="*/ 712381 h 1520456"/>
              <a:gd name="connsiteX61" fmla="*/ 3306725 w 4912241"/>
              <a:gd name="connsiteY61" fmla="*/ 882502 h 1520456"/>
              <a:gd name="connsiteX62" fmla="*/ 3327990 w 4912241"/>
              <a:gd name="connsiteY62" fmla="*/ 914400 h 1520456"/>
              <a:gd name="connsiteX63" fmla="*/ 3391786 w 4912241"/>
              <a:gd name="connsiteY63" fmla="*/ 978195 h 1520456"/>
              <a:gd name="connsiteX64" fmla="*/ 3455581 w 4912241"/>
              <a:gd name="connsiteY64" fmla="*/ 1052623 h 1520456"/>
              <a:gd name="connsiteX65" fmla="*/ 3476846 w 4912241"/>
              <a:gd name="connsiteY65" fmla="*/ 1137684 h 1520456"/>
              <a:gd name="connsiteX66" fmla="*/ 3487479 w 4912241"/>
              <a:gd name="connsiteY66" fmla="*/ 1180214 h 1520456"/>
              <a:gd name="connsiteX67" fmla="*/ 3551274 w 4912241"/>
              <a:gd name="connsiteY67" fmla="*/ 1233377 h 1520456"/>
              <a:gd name="connsiteX68" fmla="*/ 3583172 w 4912241"/>
              <a:gd name="connsiteY68" fmla="*/ 1244009 h 1520456"/>
              <a:gd name="connsiteX69" fmla="*/ 3625702 w 4912241"/>
              <a:gd name="connsiteY69" fmla="*/ 1265275 h 1520456"/>
              <a:gd name="connsiteX70" fmla="*/ 3710762 w 4912241"/>
              <a:gd name="connsiteY70" fmla="*/ 1307805 h 1520456"/>
              <a:gd name="connsiteX71" fmla="*/ 3753293 w 4912241"/>
              <a:gd name="connsiteY71" fmla="*/ 1360968 h 1520456"/>
              <a:gd name="connsiteX72" fmla="*/ 3763925 w 4912241"/>
              <a:gd name="connsiteY72" fmla="*/ 1392865 h 1520456"/>
              <a:gd name="connsiteX73" fmla="*/ 3827721 w 4912241"/>
              <a:gd name="connsiteY73" fmla="*/ 1414130 h 1520456"/>
              <a:gd name="connsiteX74" fmla="*/ 3859618 w 4912241"/>
              <a:gd name="connsiteY74" fmla="*/ 1435395 h 1520456"/>
              <a:gd name="connsiteX75" fmla="*/ 3923414 w 4912241"/>
              <a:gd name="connsiteY75" fmla="*/ 1382233 h 1520456"/>
              <a:gd name="connsiteX76" fmla="*/ 3944679 w 4912241"/>
              <a:gd name="connsiteY76" fmla="*/ 1339702 h 1520456"/>
              <a:gd name="connsiteX77" fmla="*/ 4008474 w 4912241"/>
              <a:gd name="connsiteY77" fmla="*/ 1297172 h 1520456"/>
              <a:gd name="connsiteX78" fmla="*/ 4072269 w 4912241"/>
              <a:gd name="connsiteY78" fmla="*/ 1265275 h 1520456"/>
              <a:gd name="connsiteX79" fmla="*/ 4093534 w 4912241"/>
              <a:gd name="connsiteY79" fmla="*/ 1244009 h 1520456"/>
              <a:gd name="connsiteX80" fmla="*/ 4157330 w 4912241"/>
              <a:gd name="connsiteY80" fmla="*/ 1201479 h 1520456"/>
              <a:gd name="connsiteX81" fmla="*/ 4199860 w 4912241"/>
              <a:gd name="connsiteY81" fmla="*/ 1137684 h 1520456"/>
              <a:gd name="connsiteX82" fmla="*/ 4231758 w 4912241"/>
              <a:gd name="connsiteY82" fmla="*/ 1095154 h 1520456"/>
              <a:gd name="connsiteX83" fmla="*/ 4295553 w 4912241"/>
              <a:gd name="connsiteY83" fmla="*/ 1073888 h 1520456"/>
              <a:gd name="connsiteX84" fmla="*/ 4380614 w 4912241"/>
              <a:gd name="connsiteY84" fmla="*/ 1116419 h 1520456"/>
              <a:gd name="connsiteX85" fmla="*/ 4433776 w 4912241"/>
              <a:gd name="connsiteY85" fmla="*/ 1222744 h 1520456"/>
              <a:gd name="connsiteX86" fmla="*/ 4476307 w 4912241"/>
              <a:gd name="connsiteY86" fmla="*/ 1233377 h 1520456"/>
              <a:gd name="connsiteX87" fmla="*/ 4540102 w 4912241"/>
              <a:gd name="connsiteY87" fmla="*/ 1254642 h 1520456"/>
              <a:gd name="connsiteX88" fmla="*/ 4550734 w 4912241"/>
              <a:gd name="connsiteY88" fmla="*/ 1286540 h 1520456"/>
              <a:gd name="connsiteX89" fmla="*/ 4550734 w 4912241"/>
              <a:gd name="connsiteY89" fmla="*/ 1360968 h 1520456"/>
              <a:gd name="connsiteX90" fmla="*/ 4572000 w 4912241"/>
              <a:gd name="connsiteY90" fmla="*/ 1382233 h 1520456"/>
              <a:gd name="connsiteX91" fmla="*/ 4795283 w 4912241"/>
              <a:gd name="connsiteY91" fmla="*/ 1403498 h 1520456"/>
              <a:gd name="connsiteX92" fmla="*/ 4848446 w 4912241"/>
              <a:gd name="connsiteY92" fmla="*/ 1414130 h 1520456"/>
              <a:gd name="connsiteX93" fmla="*/ 4912241 w 4912241"/>
              <a:gd name="connsiteY93" fmla="*/ 1435395 h 1520456"/>
              <a:gd name="connsiteX0" fmla="*/ 0 w 4912241"/>
              <a:gd name="connsiteY0" fmla="*/ 1520456 h 1520456"/>
              <a:gd name="connsiteX1" fmla="*/ 329609 w 4912241"/>
              <a:gd name="connsiteY1" fmla="*/ 1414130 h 1520456"/>
              <a:gd name="connsiteX2" fmla="*/ 616688 w 4912241"/>
              <a:gd name="connsiteY2" fmla="*/ 1350335 h 1520456"/>
              <a:gd name="connsiteX3" fmla="*/ 680483 w 4912241"/>
              <a:gd name="connsiteY3" fmla="*/ 1392865 h 1520456"/>
              <a:gd name="connsiteX4" fmla="*/ 712381 w 4912241"/>
              <a:gd name="connsiteY4" fmla="*/ 1414130 h 1520456"/>
              <a:gd name="connsiteX5" fmla="*/ 723014 w 4912241"/>
              <a:gd name="connsiteY5" fmla="*/ 1446028 h 1520456"/>
              <a:gd name="connsiteX6" fmla="*/ 765544 w 4912241"/>
              <a:gd name="connsiteY6" fmla="*/ 1435395 h 1520456"/>
              <a:gd name="connsiteX7" fmla="*/ 882502 w 4912241"/>
              <a:gd name="connsiteY7" fmla="*/ 1360968 h 1520456"/>
              <a:gd name="connsiteX8" fmla="*/ 914400 w 4912241"/>
              <a:gd name="connsiteY8" fmla="*/ 1329070 h 1520456"/>
              <a:gd name="connsiteX9" fmla="*/ 967562 w 4912241"/>
              <a:gd name="connsiteY9" fmla="*/ 1318437 h 1520456"/>
              <a:gd name="connsiteX10" fmla="*/ 999460 w 4912241"/>
              <a:gd name="connsiteY10" fmla="*/ 1307805 h 1520456"/>
              <a:gd name="connsiteX11" fmla="*/ 1031358 w 4912241"/>
              <a:gd name="connsiteY11" fmla="*/ 1286540 h 1520456"/>
              <a:gd name="connsiteX12" fmla="*/ 1073888 w 4912241"/>
              <a:gd name="connsiteY12" fmla="*/ 1190847 h 1520456"/>
              <a:gd name="connsiteX13" fmla="*/ 1116418 w 4912241"/>
              <a:gd name="connsiteY13" fmla="*/ 1180214 h 1520456"/>
              <a:gd name="connsiteX14" fmla="*/ 1148316 w 4912241"/>
              <a:gd name="connsiteY14" fmla="*/ 1169581 h 1520456"/>
              <a:gd name="connsiteX15" fmla="*/ 1244009 w 4912241"/>
              <a:gd name="connsiteY15" fmla="*/ 1180214 h 1520456"/>
              <a:gd name="connsiteX16" fmla="*/ 1286539 w 4912241"/>
              <a:gd name="connsiteY16" fmla="*/ 1297172 h 1520456"/>
              <a:gd name="connsiteX17" fmla="*/ 1424762 w 4912241"/>
              <a:gd name="connsiteY17" fmla="*/ 1371600 h 1520456"/>
              <a:gd name="connsiteX18" fmla="*/ 1446028 w 4912241"/>
              <a:gd name="connsiteY18" fmla="*/ 1392865 h 1520456"/>
              <a:gd name="connsiteX19" fmla="*/ 1509823 w 4912241"/>
              <a:gd name="connsiteY19" fmla="*/ 1414130 h 1520456"/>
              <a:gd name="connsiteX20" fmla="*/ 1573618 w 4912241"/>
              <a:gd name="connsiteY20" fmla="*/ 1403498 h 1520456"/>
              <a:gd name="connsiteX21" fmla="*/ 1658679 w 4912241"/>
              <a:gd name="connsiteY21" fmla="*/ 1307805 h 1520456"/>
              <a:gd name="connsiteX22" fmla="*/ 1701209 w 4912241"/>
              <a:gd name="connsiteY22" fmla="*/ 1275907 h 1520456"/>
              <a:gd name="connsiteX23" fmla="*/ 1765004 w 4912241"/>
              <a:gd name="connsiteY23" fmla="*/ 1212112 h 1520456"/>
              <a:gd name="connsiteX24" fmla="*/ 1818167 w 4912241"/>
              <a:gd name="connsiteY24" fmla="*/ 1127051 h 1520456"/>
              <a:gd name="connsiteX25" fmla="*/ 1839432 w 4912241"/>
              <a:gd name="connsiteY25" fmla="*/ 1095154 h 1520456"/>
              <a:gd name="connsiteX26" fmla="*/ 1871330 w 4912241"/>
              <a:gd name="connsiteY26" fmla="*/ 1063256 h 1520456"/>
              <a:gd name="connsiteX27" fmla="*/ 1913860 w 4912241"/>
              <a:gd name="connsiteY27" fmla="*/ 1010093 h 1520456"/>
              <a:gd name="connsiteX28" fmla="*/ 1956390 w 4912241"/>
              <a:gd name="connsiteY28" fmla="*/ 978195 h 1520456"/>
              <a:gd name="connsiteX29" fmla="*/ 2094614 w 4912241"/>
              <a:gd name="connsiteY29" fmla="*/ 765544 h 1520456"/>
              <a:gd name="connsiteX30" fmla="*/ 2158409 w 4912241"/>
              <a:gd name="connsiteY30" fmla="*/ 659219 h 1520456"/>
              <a:gd name="connsiteX31" fmla="*/ 2222204 w 4912241"/>
              <a:gd name="connsiteY31" fmla="*/ 510363 h 1520456"/>
              <a:gd name="connsiteX32" fmla="*/ 2243469 w 4912241"/>
              <a:gd name="connsiteY32" fmla="*/ 414670 h 1520456"/>
              <a:gd name="connsiteX33" fmla="*/ 2328530 w 4912241"/>
              <a:gd name="connsiteY33" fmla="*/ 350875 h 1520456"/>
              <a:gd name="connsiteX34" fmla="*/ 2413590 w 4912241"/>
              <a:gd name="connsiteY34" fmla="*/ 276447 h 1520456"/>
              <a:gd name="connsiteX35" fmla="*/ 2445488 w 4912241"/>
              <a:gd name="connsiteY35" fmla="*/ 265814 h 1520456"/>
              <a:gd name="connsiteX36" fmla="*/ 2530548 w 4912241"/>
              <a:gd name="connsiteY36" fmla="*/ 223284 h 1520456"/>
              <a:gd name="connsiteX37" fmla="*/ 2604976 w 4912241"/>
              <a:gd name="connsiteY37" fmla="*/ 148856 h 1520456"/>
              <a:gd name="connsiteX38" fmla="*/ 2636874 w 4912241"/>
              <a:gd name="connsiteY38" fmla="*/ 127591 h 1520456"/>
              <a:gd name="connsiteX39" fmla="*/ 2700669 w 4912241"/>
              <a:gd name="connsiteY39" fmla="*/ 85061 h 1520456"/>
              <a:gd name="connsiteX40" fmla="*/ 2785730 w 4912241"/>
              <a:gd name="connsiteY40" fmla="*/ 10633 h 1520456"/>
              <a:gd name="connsiteX41" fmla="*/ 2817628 w 4912241"/>
              <a:gd name="connsiteY41" fmla="*/ 0 h 1520456"/>
              <a:gd name="connsiteX42" fmla="*/ 2860158 w 4912241"/>
              <a:gd name="connsiteY42" fmla="*/ 10633 h 1520456"/>
              <a:gd name="connsiteX43" fmla="*/ 2892055 w 4912241"/>
              <a:gd name="connsiteY43" fmla="*/ 74428 h 1520456"/>
              <a:gd name="connsiteX44" fmla="*/ 2849525 w 4912241"/>
              <a:gd name="connsiteY44" fmla="*/ 138223 h 1520456"/>
              <a:gd name="connsiteX45" fmla="*/ 2860158 w 4912241"/>
              <a:gd name="connsiteY45" fmla="*/ 170121 h 1520456"/>
              <a:gd name="connsiteX46" fmla="*/ 2870790 w 4912241"/>
              <a:gd name="connsiteY46" fmla="*/ 223284 h 1520456"/>
              <a:gd name="connsiteX47" fmla="*/ 2934586 w 4912241"/>
              <a:gd name="connsiteY47" fmla="*/ 287079 h 1520456"/>
              <a:gd name="connsiteX48" fmla="*/ 2966483 w 4912241"/>
              <a:gd name="connsiteY48" fmla="*/ 297712 h 1520456"/>
              <a:gd name="connsiteX49" fmla="*/ 2998381 w 4912241"/>
              <a:gd name="connsiteY49" fmla="*/ 329609 h 1520456"/>
              <a:gd name="connsiteX50" fmla="*/ 3030279 w 4912241"/>
              <a:gd name="connsiteY50" fmla="*/ 340242 h 1520456"/>
              <a:gd name="connsiteX51" fmla="*/ 3051544 w 4912241"/>
              <a:gd name="connsiteY51" fmla="*/ 382772 h 1520456"/>
              <a:gd name="connsiteX52" fmla="*/ 3083441 w 4912241"/>
              <a:gd name="connsiteY52" fmla="*/ 414670 h 1520456"/>
              <a:gd name="connsiteX53" fmla="*/ 3115339 w 4912241"/>
              <a:gd name="connsiteY53" fmla="*/ 531628 h 1520456"/>
              <a:gd name="connsiteX54" fmla="*/ 3157869 w 4912241"/>
              <a:gd name="connsiteY54" fmla="*/ 606056 h 1520456"/>
              <a:gd name="connsiteX55" fmla="*/ 3200400 w 4912241"/>
              <a:gd name="connsiteY55" fmla="*/ 616688 h 1520456"/>
              <a:gd name="connsiteX56" fmla="*/ 3232297 w 4912241"/>
              <a:gd name="connsiteY56" fmla="*/ 637954 h 1520456"/>
              <a:gd name="connsiteX57" fmla="*/ 3264195 w 4912241"/>
              <a:gd name="connsiteY57" fmla="*/ 648586 h 1520456"/>
              <a:gd name="connsiteX58" fmla="*/ 3274828 w 4912241"/>
              <a:gd name="connsiteY58" fmla="*/ 680484 h 1520456"/>
              <a:gd name="connsiteX59" fmla="*/ 3296093 w 4912241"/>
              <a:gd name="connsiteY59" fmla="*/ 712381 h 1520456"/>
              <a:gd name="connsiteX60" fmla="*/ 3306725 w 4912241"/>
              <a:gd name="connsiteY60" fmla="*/ 882502 h 1520456"/>
              <a:gd name="connsiteX61" fmla="*/ 3327990 w 4912241"/>
              <a:gd name="connsiteY61" fmla="*/ 914400 h 1520456"/>
              <a:gd name="connsiteX62" fmla="*/ 3391786 w 4912241"/>
              <a:gd name="connsiteY62" fmla="*/ 978195 h 1520456"/>
              <a:gd name="connsiteX63" fmla="*/ 3455581 w 4912241"/>
              <a:gd name="connsiteY63" fmla="*/ 1052623 h 1520456"/>
              <a:gd name="connsiteX64" fmla="*/ 3476846 w 4912241"/>
              <a:gd name="connsiteY64" fmla="*/ 1137684 h 1520456"/>
              <a:gd name="connsiteX65" fmla="*/ 3487479 w 4912241"/>
              <a:gd name="connsiteY65" fmla="*/ 1180214 h 1520456"/>
              <a:gd name="connsiteX66" fmla="*/ 3551274 w 4912241"/>
              <a:gd name="connsiteY66" fmla="*/ 1233377 h 1520456"/>
              <a:gd name="connsiteX67" fmla="*/ 3583172 w 4912241"/>
              <a:gd name="connsiteY67" fmla="*/ 1244009 h 1520456"/>
              <a:gd name="connsiteX68" fmla="*/ 3625702 w 4912241"/>
              <a:gd name="connsiteY68" fmla="*/ 1265275 h 1520456"/>
              <a:gd name="connsiteX69" fmla="*/ 3710762 w 4912241"/>
              <a:gd name="connsiteY69" fmla="*/ 1307805 h 1520456"/>
              <a:gd name="connsiteX70" fmla="*/ 3753293 w 4912241"/>
              <a:gd name="connsiteY70" fmla="*/ 1360968 h 1520456"/>
              <a:gd name="connsiteX71" fmla="*/ 3763925 w 4912241"/>
              <a:gd name="connsiteY71" fmla="*/ 1392865 h 1520456"/>
              <a:gd name="connsiteX72" fmla="*/ 3827721 w 4912241"/>
              <a:gd name="connsiteY72" fmla="*/ 1414130 h 1520456"/>
              <a:gd name="connsiteX73" fmla="*/ 3859618 w 4912241"/>
              <a:gd name="connsiteY73" fmla="*/ 1435395 h 1520456"/>
              <a:gd name="connsiteX74" fmla="*/ 3923414 w 4912241"/>
              <a:gd name="connsiteY74" fmla="*/ 1382233 h 1520456"/>
              <a:gd name="connsiteX75" fmla="*/ 3944679 w 4912241"/>
              <a:gd name="connsiteY75" fmla="*/ 1339702 h 1520456"/>
              <a:gd name="connsiteX76" fmla="*/ 4008474 w 4912241"/>
              <a:gd name="connsiteY76" fmla="*/ 1297172 h 1520456"/>
              <a:gd name="connsiteX77" fmla="*/ 4072269 w 4912241"/>
              <a:gd name="connsiteY77" fmla="*/ 1265275 h 1520456"/>
              <a:gd name="connsiteX78" fmla="*/ 4093534 w 4912241"/>
              <a:gd name="connsiteY78" fmla="*/ 1244009 h 1520456"/>
              <a:gd name="connsiteX79" fmla="*/ 4157330 w 4912241"/>
              <a:gd name="connsiteY79" fmla="*/ 1201479 h 1520456"/>
              <a:gd name="connsiteX80" fmla="*/ 4199860 w 4912241"/>
              <a:gd name="connsiteY80" fmla="*/ 1137684 h 1520456"/>
              <a:gd name="connsiteX81" fmla="*/ 4231758 w 4912241"/>
              <a:gd name="connsiteY81" fmla="*/ 1095154 h 1520456"/>
              <a:gd name="connsiteX82" fmla="*/ 4295553 w 4912241"/>
              <a:gd name="connsiteY82" fmla="*/ 1073888 h 1520456"/>
              <a:gd name="connsiteX83" fmla="*/ 4380614 w 4912241"/>
              <a:gd name="connsiteY83" fmla="*/ 1116419 h 1520456"/>
              <a:gd name="connsiteX84" fmla="*/ 4433776 w 4912241"/>
              <a:gd name="connsiteY84" fmla="*/ 1222744 h 1520456"/>
              <a:gd name="connsiteX85" fmla="*/ 4476307 w 4912241"/>
              <a:gd name="connsiteY85" fmla="*/ 1233377 h 1520456"/>
              <a:gd name="connsiteX86" fmla="*/ 4540102 w 4912241"/>
              <a:gd name="connsiteY86" fmla="*/ 1254642 h 1520456"/>
              <a:gd name="connsiteX87" fmla="*/ 4550734 w 4912241"/>
              <a:gd name="connsiteY87" fmla="*/ 1286540 h 1520456"/>
              <a:gd name="connsiteX88" fmla="*/ 4550734 w 4912241"/>
              <a:gd name="connsiteY88" fmla="*/ 1360968 h 1520456"/>
              <a:gd name="connsiteX89" fmla="*/ 4572000 w 4912241"/>
              <a:gd name="connsiteY89" fmla="*/ 1382233 h 1520456"/>
              <a:gd name="connsiteX90" fmla="*/ 4795283 w 4912241"/>
              <a:gd name="connsiteY90" fmla="*/ 1403498 h 1520456"/>
              <a:gd name="connsiteX91" fmla="*/ 4848446 w 4912241"/>
              <a:gd name="connsiteY91" fmla="*/ 1414130 h 1520456"/>
              <a:gd name="connsiteX92" fmla="*/ 4912241 w 4912241"/>
              <a:gd name="connsiteY92"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765544 w 4912241"/>
              <a:gd name="connsiteY5" fmla="*/ 1435395 h 1520456"/>
              <a:gd name="connsiteX6" fmla="*/ 882502 w 4912241"/>
              <a:gd name="connsiteY6" fmla="*/ 1360968 h 1520456"/>
              <a:gd name="connsiteX7" fmla="*/ 914400 w 4912241"/>
              <a:gd name="connsiteY7" fmla="*/ 1329070 h 1520456"/>
              <a:gd name="connsiteX8" fmla="*/ 967562 w 4912241"/>
              <a:gd name="connsiteY8" fmla="*/ 1318437 h 1520456"/>
              <a:gd name="connsiteX9" fmla="*/ 999460 w 4912241"/>
              <a:gd name="connsiteY9" fmla="*/ 1307805 h 1520456"/>
              <a:gd name="connsiteX10" fmla="*/ 1031358 w 4912241"/>
              <a:gd name="connsiteY10" fmla="*/ 1286540 h 1520456"/>
              <a:gd name="connsiteX11" fmla="*/ 1073888 w 4912241"/>
              <a:gd name="connsiteY11" fmla="*/ 1190847 h 1520456"/>
              <a:gd name="connsiteX12" fmla="*/ 1116418 w 4912241"/>
              <a:gd name="connsiteY12" fmla="*/ 1180214 h 1520456"/>
              <a:gd name="connsiteX13" fmla="*/ 1148316 w 4912241"/>
              <a:gd name="connsiteY13" fmla="*/ 1169581 h 1520456"/>
              <a:gd name="connsiteX14" fmla="*/ 1244009 w 4912241"/>
              <a:gd name="connsiteY14" fmla="*/ 1180214 h 1520456"/>
              <a:gd name="connsiteX15" fmla="*/ 1286539 w 4912241"/>
              <a:gd name="connsiteY15" fmla="*/ 1297172 h 1520456"/>
              <a:gd name="connsiteX16" fmla="*/ 1424762 w 4912241"/>
              <a:gd name="connsiteY16" fmla="*/ 1371600 h 1520456"/>
              <a:gd name="connsiteX17" fmla="*/ 1446028 w 4912241"/>
              <a:gd name="connsiteY17" fmla="*/ 1392865 h 1520456"/>
              <a:gd name="connsiteX18" fmla="*/ 1509823 w 4912241"/>
              <a:gd name="connsiteY18" fmla="*/ 1414130 h 1520456"/>
              <a:gd name="connsiteX19" fmla="*/ 1573618 w 4912241"/>
              <a:gd name="connsiteY19" fmla="*/ 1403498 h 1520456"/>
              <a:gd name="connsiteX20" fmla="*/ 1658679 w 4912241"/>
              <a:gd name="connsiteY20" fmla="*/ 1307805 h 1520456"/>
              <a:gd name="connsiteX21" fmla="*/ 1701209 w 4912241"/>
              <a:gd name="connsiteY21" fmla="*/ 1275907 h 1520456"/>
              <a:gd name="connsiteX22" fmla="*/ 1765004 w 4912241"/>
              <a:gd name="connsiteY22" fmla="*/ 1212112 h 1520456"/>
              <a:gd name="connsiteX23" fmla="*/ 1818167 w 4912241"/>
              <a:gd name="connsiteY23" fmla="*/ 1127051 h 1520456"/>
              <a:gd name="connsiteX24" fmla="*/ 1839432 w 4912241"/>
              <a:gd name="connsiteY24" fmla="*/ 1095154 h 1520456"/>
              <a:gd name="connsiteX25" fmla="*/ 1871330 w 4912241"/>
              <a:gd name="connsiteY25" fmla="*/ 1063256 h 1520456"/>
              <a:gd name="connsiteX26" fmla="*/ 1913860 w 4912241"/>
              <a:gd name="connsiteY26" fmla="*/ 1010093 h 1520456"/>
              <a:gd name="connsiteX27" fmla="*/ 1956390 w 4912241"/>
              <a:gd name="connsiteY27" fmla="*/ 978195 h 1520456"/>
              <a:gd name="connsiteX28" fmla="*/ 2094614 w 4912241"/>
              <a:gd name="connsiteY28" fmla="*/ 765544 h 1520456"/>
              <a:gd name="connsiteX29" fmla="*/ 2158409 w 4912241"/>
              <a:gd name="connsiteY29" fmla="*/ 659219 h 1520456"/>
              <a:gd name="connsiteX30" fmla="*/ 2222204 w 4912241"/>
              <a:gd name="connsiteY30" fmla="*/ 510363 h 1520456"/>
              <a:gd name="connsiteX31" fmla="*/ 2243469 w 4912241"/>
              <a:gd name="connsiteY31" fmla="*/ 414670 h 1520456"/>
              <a:gd name="connsiteX32" fmla="*/ 2328530 w 4912241"/>
              <a:gd name="connsiteY32" fmla="*/ 350875 h 1520456"/>
              <a:gd name="connsiteX33" fmla="*/ 2413590 w 4912241"/>
              <a:gd name="connsiteY33" fmla="*/ 276447 h 1520456"/>
              <a:gd name="connsiteX34" fmla="*/ 2445488 w 4912241"/>
              <a:gd name="connsiteY34" fmla="*/ 265814 h 1520456"/>
              <a:gd name="connsiteX35" fmla="*/ 2530548 w 4912241"/>
              <a:gd name="connsiteY35" fmla="*/ 223284 h 1520456"/>
              <a:gd name="connsiteX36" fmla="*/ 2604976 w 4912241"/>
              <a:gd name="connsiteY36" fmla="*/ 148856 h 1520456"/>
              <a:gd name="connsiteX37" fmla="*/ 2636874 w 4912241"/>
              <a:gd name="connsiteY37" fmla="*/ 127591 h 1520456"/>
              <a:gd name="connsiteX38" fmla="*/ 2700669 w 4912241"/>
              <a:gd name="connsiteY38" fmla="*/ 85061 h 1520456"/>
              <a:gd name="connsiteX39" fmla="*/ 2785730 w 4912241"/>
              <a:gd name="connsiteY39" fmla="*/ 10633 h 1520456"/>
              <a:gd name="connsiteX40" fmla="*/ 2817628 w 4912241"/>
              <a:gd name="connsiteY40" fmla="*/ 0 h 1520456"/>
              <a:gd name="connsiteX41" fmla="*/ 2860158 w 4912241"/>
              <a:gd name="connsiteY41" fmla="*/ 10633 h 1520456"/>
              <a:gd name="connsiteX42" fmla="*/ 2892055 w 4912241"/>
              <a:gd name="connsiteY42" fmla="*/ 74428 h 1520456"/>
              <a:gd name="connsiteX43" fmla="*/ 2849525 w 4912241"/>
              <a:gd name="connsiteY43" fmla="*/ 138223 h 1520456"/>
              <a:gd name="connsiteX44" fmla="*/ 2860158 w 4912241"/>
              <a:gd name="connsiteY44" fmla="*/ 170121 h 1520456"/>
              <a:gd name="connsiteX45" fmla="*/ 2870790 w 4912241"/>
              <a:gd name="connsiteY45" fmla="*/ 223284 h 1520456"/>
              <a:gd name="connsiteX46" fmla="*/ 2934586 w 4912241"/>
              <a:gd name="connsiteY46" fmla="*/ 287079 h 1520456"/>
              <a:gd name="connsiteX47" fmla="*/ 2966483 w 4912241"/>
              <a:gd name="connsiteY47" fmla="*/ 297712 h 1520456"/>
              <a:gd name="connsiteX48" fmla="*/ 2998381 w 4912241"/>
              <a:gd name="connsiteY48" fmla="*/ 329609 h 1520456"/>
              <a:gd name="connsiteX49" fmla="*/ 3030279 w 4912241"/>
              <a:gd name="connsiteY49" fmla="*/ 340242 h 1520456"/>
              <a:gd name="connsiteX50" fmla="*/ 3051544 w 4912241"/>
              <a:gd name="connsiteY50" fmla="*/ 382772 h 1520456"/>
              <a:gd name="connsiteX51" fmla="*/ 3083441 w 4912241"/>
              <a:gd name="connsiteY51" fmla="*/ 414670 h 1520456"/>
              <a:gd name="connsiteX52" fmla="*/ 3115339 w 4912241"/>
              <a:gd name="connsiteY52" fmla="*/ 531628 h 1520456"/>
              <a:gd name="connsiteX53" fmla="*/ 3157869 w 4912241"/>
              <a:gd name="connsiteY53" fmla="*/ 606056 h 1520456"/>
              <a:gd name="connsiteX54" fmla="*/ 3200400 w 4912241"/>
              <a:gd name="connsiteY54" fmla="*/ 616688 h 1520456"/>
              <a:gd name="connsiteX55" fmla="*/ 3232297 w 4912241"/>
              <a:gd name="connsiteY55" fmla="*/ 637954 h 1520456"/>
              <a:gd name="connsiteX56" fmla="*/ 3264195 w 4912241"/>
              <a:gd name="connsiteY56" fmla="*/ 648586 h 1520456"/>
              <a:gd name="connsiteX57" fmla="*/ 3274828 w 4912241"/>
              <a:gd name="connsiteY57" fmla="*/ 680484 h 1520456"/>
              <a:gd name="connsiteX58" fmla="*/ 3296093 w 4912241"/>
              <a:gd name="connsiteY58" fmla="*/ 712381 h 1520456"/>
              <a:gd name="connsiteX59" fmla="*/ 3306725 w 4912241"/>
              <a:gd name="connsiteY59" fmla="*/ 882502 h 1520456"/>
              <a:gd name="connsiteX60" fmla="*/ 3327990 w 4912241"/>
              <a:gd name="connsiteY60" fmla="*/ 914400 h 1520456"/>
              <a:gd name="connsiteX61" fmla="*/ 3391786 w 4912241"/>
              <a:gd name="connsiteY61" fmla="*/ 978195 h 1520456"/>
              <a:gd name="connsiteX62" fmla="*/ 3455581 w 4912241"/>
              <a:gd name="connsiteY62" fmla="*/ 1052623 h 1520456"/>
              <a:gd name="connsiteX63" fmla="*/ 3476846 w 4912241"/>
              <a:gd name="connsiteY63" fmla="*/ 1137684 h 1520456"/>
              <a:gd name="connsiteX64" fmla="*/ 3487479 w 4912241"/>
              <a:gd name="connsiteY64" fmla="*/ 1180214 h 1520456"/>
              <a:gd name="connsiteX65" fmla="*/ 3551274 w 4912241"/>
              <a:gd name="connsiteY65" fmla="*/ 1233377 h 1520456"/>
              <a:gd name="connsiteX66" fmla="*/ 3583172 w 4912241"/>
              <a:gd name="connsiteY66" fmla="*/ 1244009 h 1520456"/>
              <a:gd name="connsiteX67" fmla="*/ 3625702 w 4912241"/>
              <a:gd name="connsiteY67" fmla="*/ 1265275 h 1520456"/>
              <a:gd name="connsiteX68" fmla="*/ 3710762 w 4912241"/>
              <a:gd name="connsiteY68" fmla="*/ 1307805 h 1520456"/>
              <a:gd name="connsiteX69" fmla="*/ 3753293 w 4912241"/>
              <a:gd name="connsiteY69" fmla="*/ 1360968 h 1520456"/>
              <a:gd name="connsiteX70" fmla="*/ 3763925 w 4912241"/>
              <a:gd name="connsiteY70" fmla="*/ 1392865 h 1520456"/>
              <a:gd name="connsiteX71" fmla="*/ 3827721 w 4912241"/>
              <a:gd name="connsiteY71" fmla="*/ 1414130 h 1520456"/>
              <a:gd name="connsiteX72" fmla="*/ 3859618 w 4912241"/>
              <a:gd name="connsiteY72" fmla="*/ 1435395 h 1520456"/>
              <a:gd name="connsiteX73" fmla="*/ 3923414 w 4912241"/>
              <a:gd name="connsiteY73" fmla="*/ 1382233 h 1520456"/>
              <a:gd name="connsiteX74" fmla="*/ 3944679 w 4912241"/>
              <a:gd name="connsiteY74" fmla="*/ 1339702 h 1520456"/>
              <a:gd name="connsiteX75" fmla="*/ 4008474 w 4912241"/>
              <a:gd name="connsiteY75" fmla="*/ 1297172 h 1520456"/>
              <a:gd name="connsiteX76" fmla="*/ 4072269 w 4912241"/>
              <a:gd name="connsiteY76" fmla="*/ 1265275 h 1520456"/>
              <a:gd name="connsiteX77" fmla="*/ 4093534 w 4912241"/>
              <a:gd name="connsiteY77" fmla="*/ 1244009 h 1520456"/>
              <a:gd name="connsiteX78" fmla="*/ 4157330 w 4912241"/>
              <a:gd name="connsiteY78" fmla="*/ 1201479 h 1520456"/>
              <a:gd name="connsiteX79" fmla="*/ 4199860 w 4912241"/>
              <a:gd name="connsiteY79" fmla="*/ 1137684 h 1520456"/>
              <a:gd name="connsiteX80" fmla="*/ 4231758 w 4912241"/>
              <a:gd name="connsiteY80" fmla="*/ 1095154 h 1520456"/>
              <a:gd name="connsiteX81" fmla="*/ 4295553 w 4912241"/>
              <a:gd name="connsiteY81" fmla="*/ 1073888 h 1520456"/>
              <a:gd name="connsiteX82" fmla="*/ 4380614 w 4912241"/>
              <a:gd name="connsiteY82" fmla="*/ 1116419 h 1520456"/>
              <a:gd name="connsiteX83" fmla="*/ 4433776 w 4912241"/>
              <a:gd name="connsiteY83" fmla="*/ 1222744 h 1520456"/>
              <a:gd name="connsiteX84" fmla="*/ 4476307 w 4912241"/>
              <a:gd name="connsiteY84" fmla="*/ 1233377 h 1520456"/>
              <a:gd name="connsiteX85" fmla="*/ 4540102 w 4912241"/>
              <a:gd name="connsiteY85" fmla="*/ 1254642 h 1520456"/>
              <a:gd name="connsiteX86" fmla="*/ 4550734 w 4912241"/>
              <a:gd name="connsiteY86" fmla="*/ 1286540 h 1520456"/>
              <a:gd name="connsiteX87" fmla="*/ 4550734 w 4912241"/>
              <a:gd name="connsiteY87" fmla="*/ 1360968 h 1520456"/>
              <a:gd name="connsiteX88" fmla="*/ 4572000 w 4912241"/>
              <a:gd name="connsiteY88" fmla="*/ 1382233 h 1520456"/>
              <a:gd name="connsiteX89" fmla="*/ 4795283 w 4912241"/>
              <a:gd name="connsiteY89" fmla="*/ 1403498 h 1520456"/>
              <a:gd name="connsiteX90" fmla="*/ 4848446 w 4912241"/>
              <a:gd name="connsiteY90" fmla="*/ 1414130 h 1520456"/>
              <a:gd name="connsiteX91" fmla="*/ 4912241 w 4912241"/>
              <a:gd name="connsiteY91"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14400 w 4912241"/>
              <a:gd name="connsiteY6" fmla="*/ 1329070 h 1520456"/>
              <a:gd name="connsiteX7" fmla="*/ 967562 w 4912241"/>
              <a:gd name="connsiteY7" fmla="*/ 1318437 h 1520456"/>
              <a:gd name="connsiteX8" fmla="*/ 999460 w 4912241"/>
              <a:gd name="connsiteY8" fmla="*/ 1307805 h 1520456"/>
              <a:gd name="connsiteX9" fmla="*/ 1031358 w 4912241"/>
              <a:gd name="connsiteY9" fmla="*/ 1286540 h 1520456"/>
              <a:gd name="connsiteX10" fmla="*/ 1073888 w 4912241"/>
              <a:gd name="connsiteY10" fmla="*/ 1190847 h 1520456"/>
              <a:gd name="connsiteX11" fmla="*/ 1116418 w 4912241"/>
              <a:gd name="connsiteY11" fmla="*/ 1180214 h 1520456"/>
              <a:gd name="connsiteX12" fmla="*/ 1148316 w 4912241"/>
              <a:gd name="connsiteY12" fmla="*/ 1169581 h 1520456"/>
              <a:gd name="connsiteX13" fmla="*/ 1244009 w 4912241"/>
              <a:gd name="connsiteY13" fmla="*/ 1180214 h 1520456"/>
              <a:gd name="connsiteX14" fmla="*/ 1286539 w 4912241"/>
              <a:gd name="connsiteY14" fmla="*/ 1297172 h 1520456"/>
              <a:gd name="connsiteX15" fmla="*/ 1424762 w 4912241"/>
              <a:gd name="connsiteY15" fmla="*/ 1371600 h 1520456"/>
              <a:gd name="connsiteX16" fmla="*/ 1446028 w 4912241"/>
              <a:gd name="connsiteY16" fmla="*/ 1392865 h 1520456"/>
              <a:gd name="connsiteX17" fmla="*/ 1509823 w 4912241"/>
              <a:gd name="connsiteY17" fmla="*/ 1414130 h 1520456"/>
              <a:gd name="connsiteX18" fmla="*/ 1573618 w 4912241"/>
              <a:gd name="connsiteY18" fmla="*/ 1403498 h 1520456"/>
              <a:gd name="connsiteX19" fmla="*/ 1658679 w 4912241"/>
              <a:gd name="connsiteY19" fmla="*/ 1307805 h 1520456"/>
              <a:gd name="connsiteX20" fmla="*/ 1701209 w 4912241"/>
              <a:gd name="connsiteY20" fmla="*/ 1275907 h 1520456"/>
              <a:gd name="connsiteX21" fmla="*/ 1765004 w 4912241"/>
              <a:gd name="connsiteY21" fmla="*/ 1212112 h 1520456"/>
              <a:gd name="connsiteX22" fmla="*/ 1818167 w 4912241"/>
              <a:gd name="connsiteY22" fmla="*/ 1127051 h 1520456"/>
              <a:gd name="connsiteX23" fmla="*/ 1839432 w 4912241"/>
              <a:gd name="connsiteY23" fmla="*/ 1095154 h 1520456"/>
              <a:gd name="connsiteX24" fmla="*/ 1871330 w 4912241"/>
              <a:gd name="connsiteY24" fmla="*/ 1063256 h 1520456"/>
              <a:gd name="connsiteX25" fmla="*/ 1913860 w 4912241"/>
              <a:gd name="connsiteY25" fmla="*/ 1010093 h 1520456"/>
              <a:gd name="connsiteX26" fmla="*/ 1956390 w 4912241"/>
              <a:gd name="connsiteY26" fmla="*/ 978195 h 1520456"/>
              <a:gd name="connsiteX27" fmla="*/ 2094614 w 4912241"/>
              <a:gd name="connsiteY27" fmla="*/ 765544 h 1520456"/>
              <a:gd name="connsiteX28" fmla="*/ 2158409 w 4912241"/>
              <a:gd name="connsiteY28" fmla="*/ 659219 h 1520456"/>
              <a:gd name="connsiteX29" fmla="*/ 2222204 w 4912241"/>
              <a:gd name="connsiteY29" fmla="*/ 510363 h 1520456"/>
              <a:gd name="connsiteX30" fmla="*/ 2243469 w 4912241"/>
              <a:gd name="connsiteY30" fmla="*/ 414670 h 1520456"/>
              <a:gd name="connsiteX31" fmla="*/ 2328530 w 4912241"/>
              <a:gd name="connsiteY31" fmla="*/ 350875 h 1520456"/>
              <a:gd name="connsiteX32" fmla="*/ 2413590 w 4912241"/>
              <a:gd name="connsiteY32" fmla="*/ 276447 h 1520456"/>
              <a:gd name="connsiteX33" fmla="*/ 2445488 w 4912241"/>
              <a:gd name="connsiteY33" fmla="*/ 265814 h 1520456"/>
              <a:gd name="connsiteX34" fmla="*/ 2530548 w 4912241"/>
              <a:gd name="connsiteY34" fmla="*/ 223284 h 1520456"/>
              <a:gd name="connsiteX35" fmla="*/ 2604976 w 4912241"/>
              <a:gd name="connsiteY35" fmla="*/ 148856 h 1520456"/>
              <a:gd name="connsiteX36" fmla="*/ 2636874 w 4912241"/>
              <a:gd name="connsiteY36" fmla="*/ 127591 h 1520456"/>
              <a:gd name="connsiteX37" fmla="*/ 2700669 w 4912241"/>
              <a:gd name="connsiteY37" fmla="*/ 85061 h 1520456"/>
              <a:gd name="connsiteX38" fmla="*/ 2785730 w 4912241"/>
              <a:gd name="connsiteY38" fmla="*/ 10633 h 1520456"/>
              <a:gd name="connsiteX39" fmla="*/ 2817628 w 4912241"/>
              <a:gd name="connsiteY39" fmla="*/ 0 h 1520456"/>
              <a:gd name="connsiteX40" fmla="*/ 2860158 w 4912241"/>
              <a:gd name="connsiteY40" fmla="*/ 10633 h 1520456"/>
              <a:gd name="connsiteX41" fmla="*/ 2892055 w 4912241"/>
              <a:gd name="connsiteY41" fmla="*/ 74428 h 1520456"/>
              <a:gd name="connsiteX42" fmla="*/ 2849525 w 4912241"/>
              <a:gd name="connsiteY42" fmla="*/ 138223 h 1520456"/>
              <a:gd name="connsiteX43" fmla="*/ 2860158 w 4912241"/>
              <a:gd name="connsiteY43" fmla="*/ 170121 h 1520456"/>
              <a:gd name="connsiteX44" fmla="*/ 2870790 w 4912241"/>
              <a:gd name="connsiteY44" fmla="*/ 223284 h 1520456"/>
              <a:gd name="connsiteX45" fmla="*/ 2934586 w 4912241"/>
              <a:gd name="connsiteY45" fmla="*/ 287079 h 1520456"/>
              <a:gd name="connsiteX46" fmla="*/ 2966483 w 4912241"/>
              <a:gd name="connsiteY46" fmla="*/ 297712 h 1520456"/>
              <a:gd name="connsiteX47" fmla="*/ 2998381 w 4912241"/>
              <a:gd name="connsiteY47" fmla="*/ 329609 h 1520456"/>
              <a:gd name="connsiteX48" fmla="*/ 3030279 w 4912241"/>
              <a:gd name="connsiteY48" fmla="*/ 340242 h 1520456"/>
              <a:gd name="connsiteX49" fmla="*/ 3051544 w 4912241"/>
              <a:gd name="connsiteY49" fmla="*/ 382772 h 1520456"/>
              <a:gd name="connsiteX50" fmla="*/ 3083441 w 4912241"/>
              <a:gd name="connsiteY50" fmla="*/ 414670 h 1520456"/>
              <a:gd name="connsiteX51" fmla="*/ 3115339 w 4912241"/>
              <a:gd name="connsiteY51" fmla="*/ 531628 h 1520456"/>
              <a:gd name="connsiteX52" fmla="*/ 3157869 w 4912241"/>
              <a:gd name="connsiteY52" fmla="*/ 606056 h 1520456"/>
              <a:gd name="connsiteX53" fmla="*/ 3200400 w 4912241"/>
              <a:gd name="connsiteY53" fmla="*/ 616688 h 1520456"/>
              <a:gd name="connsiteX54" fmla="*/ 3232297 w 4912241"/>
              <a:gd name="connsiteY54" fmla="*/ 637954 h 1520456"/>
              <a:gd name="connsiteX55" fmla="*/ 3264195 w 4912241"/>
              <a:gd name="connsiteY55" fmla="*/ 648586 h 1520456"/>
              <a:gd name="connsiteX56" fmla="*/ 3274828 w 4912241"/>
              <a:gd name="connsiteY56" fmla="*/ 680484 h 1520456"/>
              <a:gd name="connsiteX57" fmla="*/ 3296093 w 4912241"/>
              <a:gd name="connsiteY57" fmla="*/ 712381 h 1520456"/>
              <a:gd name="connsiteX58" fmla="*/ 3306725 w 4912241"/>
              <a:gd name="connsiteY58" fmla="*/ 882502 h 1520456"/>
              <a:gd name="connsiteX59" fmla="*/ 3327990 w 4912241"/>
              <a:gd name="connsiteY59" fmla="*/ 914400 h 1520456"/>
              <a:gd name="connsiteX60" fmla="*/ 3391786 w 4912241"/>
              <a:gd name="connsiteY60" fmla="*/ 978195 h 1520456"/>
              <a:gd name="connsiteX61" fmla="*/ 3455581 w 4912241"/>
              <a:gd name="connsiteY61" fmla="*/ 1052623 h 1520456"/>
              <a:gd name="connsiteX62" fmla="*/ 3476846 w 4912241"/>
              <a:gd name="connsiteY62" fmla="*/ 1137684 h 1520456"/>
              <a:gd name="connsiteX63" fmla="*/ 3487479 w 4912241"/>
              <a:gd name="connsiteY63" fmla="*/ 1180214 h 1520456"/>
              <a:gd name="connsiteX64" fmla="*/ 3551274 w 4912241"/>
              <a:gd name="connsiteY64" fmla="*/ 1233377 h 1520456"/>
              <a:gd name="connsiteX65" fmla="*/ 3583172 w 4912241"/>
              <a:gd name="connsiteY65" fmla="*/ 1244009 h 1520456"/>
              <a:gd name="connsiteX66" fmla="*/ 3625702 w 4912241"/>
              <a:gd name="connsiteY66" fmla="*/ 1265275 h 1520456"/>
              <a:gd name="connsiteX67" fmla="*/ 3710762 w 4912241"/>
              <a:gd name="connsiteY67" fmla="*/ 1307805 h 1520456"/>
              <a:gd name="connsiteX68" fmla="*/ 3753293 w 4912241"/>
              <a:gd name="connsiteY68" fmla="*/ 1360968 h 1520456"/>
              <a:gd name="connsiteX69" fmla="*/ 3763925 w 4912241"/>
              <a:gd name="connsiteY69" fmla="*/ 1392865 h 1520456"/>
              <a:gd name="connsiteX70" fmla="*/ 3827721 w 4912241"/>
              <a:gd name="connsiteY70" fmla="*/ 1414130 h 1520456"/>
              <a:gd name="connsiteX71" fmla="*/ 3859618 w 4912241"/>
              <a:gd name="connsiteY71" fmla="*/ 1435395 h 1520456"/>
              <a:gd name="connsiteX72" fmla="*/ 3923414 w 4912241"/>
              <a:gd name="connsiteY72" fmla="*/ 1382233 h 1520456"/>
              <a:gd name="connsiteX73" fmla="*/ 3944679 w 4912241"/>
              <a:gd name="connsiteY73" fmla="*/ 1339702 h 1520456"/>
              <a:gd name="connsiteX74" fmla="*/ 4008474 w 4912241"/>
              <a:gd name="connsiteY74" fmla="*/ 1297172 h 1520456"/>
              <a:gd name="connsiteX75" fmla="*/ 4072269 w 4912241"/>
              <a:gd name="connsiteY75" fmla="*/ 1265275 h 1520456"/>
              <a:gd name="connsiteX76" fmla="*/ 4093534 w 4912241"/>
              <a:gd name="connsiteY76" fmla="*/ 1244009 h 1520456"/>
              <a:gd name="connsiteX77" fmla="*/ 4157330 w 4912241"/>
              <a:gd name="connsiteY77" fmla="*/ 1201479 h 1520456"/>
              <a:gd name="connsiteX78" fmla="*/ 4199860 w 4912241"/>
              <a:gd name="connsiteY78" fmla="*/ 1137684 h 1520456"/>
              <a:gd name="connsiteX79" fmla="*/ 4231758 w 4912241"/>
              <a:gd name="connsiteY79" fmla="*/ 1095154 h 1520456"/>
              <a:gd name="connsiteX80" fmla="*/ 4295553 w 4912241"/>
              <a:gd name="connsiteY80" fmla="*/ 1073888 h 1520456"/>
              <a:gd name="connsiteX81" fmla="*/ 4380614 w 4912241"/>
              <a:gd name="connsiteY81" fmla="*/ 1116419 h 1520456"/>
              <a:gd name="connsiteX82" fmla="*/ 4433776 w 4912241"/>
              <a:gd name="connsiteY82" fmla="*/ 1222744 h 1520456"/>
              <a:gd name="connsiteX83" fmla="*/ 4476307 w 4912241"/>
              <a:gd name="connsiteY83" fmla="*/ 1233377 h 1520456"/>
              <a:gd name="connsiteX84" fmla="*/ 4540102 w 4912241"/>
              <a:gd name="connsiteY84" fmla="*/ 1254642 h 1520456"/>
              <a:gd name="connsiteX85" fmla="*/ 4550734 w 4912241"/>
              <a:gd name="connsiteY85" fmla="*/ 1286540 h 1520456"/>
              <a:gd name="connsiteX86" fmla="*/ 4550734 w 4912241"/>
              <a:gd name="connsiteY86" fmla="*/ 1360968 h 1520456"/>
              <a:gd name="connsiteX87" fmla="*/ 4572000 w 4912241"/>
              <a:gd name="connsiteY87" fmla="*/ 1382233 h 1520456"/>
              <a:gd name="connsiteX88" fmla="*/ 4795283 w 4912241"/>
              <a:gd name="connsiteY88" fmla="*/ 1403498 h 1520456"/>
              <a:gd name="connsiteX89" fmla="*/ 4848446 w 4912241"/>
              <a:gd name="connsiteY89" fmla="*/ 1414130 h 1520456"/>
              <a:gd name="connsiteX90" fmla="*/ 4912241 w 4912241"/>
              <a:gd name="connsiteY90"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67562 w 4912241"/>
              <a:gd name="connsiteY6" fmla="*/ 1318437 h 1520456"/>
              <a:gd name="connsiteX7" fmla="*/ 999460 w 4912241"/>
              <a:gd name="connsiteY7" fmla="*/ 1307805 h 1520456"/>
              <a:gd name="connsiteX8" fmla="*/ 1031358 w 4912241"/>
              <a:gd name="connsiteY8" fmla="*/ 1286540 h 1520456"/>
              <a:gd name="connsiteX9" fmla="*/ 1073888 w 4912241"/>
              <a:gd name="connsiteY9" fmla="*/ 1190847 h 1520456"/>
              <a:gd name="connsiteX10" fmla="*/ 1116418 w 4912241"/>
              <a:gd name="connsiteY10" fmla="*/ 1180214 h 1520456"/>
              <a:gd name="connsiteX11" fmla="*/ 1148316 w 4912241"/>
              <a:gd name="connsiteY11" fmla="*/ 1169581 h 1520456"/>
              <a:gd name="connsiteX12" fmla="*/ 1244009 w 4912241"/>
              <a:gd name="connsiteY12" fmla="*/ 1180214 h 1520456"/>
              <a:gd name="connsiteX13" fmla="*/ 1286539 w 4912241"/>
              <a:gd name="connsiteY13" fmla="*/ 1297172 h 1520456"/>
              <a:gd name="connsiteX14" fmla="*/ 1424762 w 4912241"/>
              <a:gd name="connsiteY14" fmla="*/ 1371600 h 1520456"/>
              <a:gd name="connsiteX15" fmla="*/ 1446028 w 4912241"/>
              <a:gd name="connsiteY15" fmla="*/ 1392865 h 1520456"/>
              <a:gd name="connsiteX16" fmla="*/ 1509823 w 4912241"/>
              <a:gd name="connsiteY16" fmla="*/ 1414130 h 1520456"/>
              <a:gd name="connsiteX17" fmla="*/ 1573618 w 4912241"/>
              <a:gd name="connsiteY17" fmla="*/ 1403498 h 1520456"/>
              <a:gd name="connsiteX18" fmla="*/ 1658679 w 4912241"/>
              <a:gd name="connsiteY18" fmla="*/ 1307805 h 1520456"/>
              <a:gd name="connsiteX19" fmla="*/ 1701209 w 4912241"/>
              <a:gd name="connsiteY19" fmla="*/ 1275907 h 1520456"/>
              <a:gd name="connsiteX20" fmla="*/ 1765004 w 4912241"/>
              <a:gd name="connsiteY20" fmla="*/ 1212112 h 1520456"/>
              <a:gd name="connsiteX21" fmla="*/ 1818167 w 4912241"/>
              <a:gd name="connsiteY21" fmla="*/ 1127051 h 1520456"/>
              <a:gd name="connsiteX22" fmla="*/ 1839432 w 4912241"/>
              <a:gd name="connsiteY22" fmla="*/ 1095154 h 1520456"/>
              <a:gd name="connsiteX23" fmla="*/ 1871330 w 4912241"/>
              <a:gd name="connsiteY23" fmla="*/ 1063256 h 1520456"/>
              <a:gd name="connsiteX24" fmla="*/ 1913860 w 4912241"/>
              <a:gd name="connsiteY24" fmla="*/ 1010093 h 1520456"/>
              <a:gd name="connsiteX25" fmla="*/ 1956390 w 4912241"/>
              <a:gd name="connsiteY25" fmla="*/ 978195 h 1520456"/>
              <a:gd name="connsiteX26" fmla="*/ 2094614 w 4912241"/>
              <a:gd name="connsiteY26" fmla="*/ 765544 h 1520456"/>
              <a:gd name="connsiteX27" fmla="*/ 2158409 w 4912241"/>
              <a:gd name="connsiteY27" fmla="*/ 659219 h 1520456"/>
              <a:gd name="connsiteX28" fmla="*/ 2222204 w 4912241"/>
              <a:gd name="connsiteY28" fmla="*/ 510363 h 1520456"/>
              <a:gd name="connsiteX29" fmla="*/ 2243469 w 4912241"/>
              <a:gd name="connsiteY29" fmla="*/ 414670 h 1520456"/>
              <a:gd name="connsiteX30" fmla="*/ 2328530 w 4912241"/>
              <a:gd name="connsiteY30" fmla="*/ 350875 h 1520456"/>
              <a:gd name="connsiteX31" fmla="*/ 2413590 w 4912241"/>
              <a:gd name="connsiteY31" fmla="*/ 276447 h 1520456"/>
              <a:gd name="connsiteX32" fmla="*/ 2445488 w 4912241"/>
              <a:gd name="connsiteY32" fmla="*/ 265814 h 1520456"/>
              <a:gd name="connsiteX33" fmla="*/ 2530548 w 4912241"/>
              <a:gd name="connsiteY33" fmla="*/ 223284 h 1520456"/>
              <a:gd name="connsiteX34" fmla="*/ 2604976 w 4912241"/>
              <a:gd name="connsiteY34" fmla="*/ 148856 h 1520456"/>
              <a:gd name="connsiteX35" fmla="*/ 2636874 w 4912241"/>
              <a:gd name="connsiteY35" fmla="*/ 127591 h 1520456"/>
              <a:gd name="connsiteX36" fmla="*/ 2700669 w 4912241"/>
              <a:gd name="connsiteY36" fmla="*/ 85061 h 1520456"/>
              <a:gd name="connsiteX37" fmla="*/ 2785730 w 4912241"/>
              <a:gd name="connsiteY37" fmla="*/ 10633 h 1520456"/>
              <a:gd name="connsiteX38" fmla="*/ 2817628 w 4912241"/>
              <a:gd name="connsiteY38" fmla="*/ 0 h 1520456"/>
              <a:gd name="connsiteX39" fmla="*/ 2860158 w 4912241"/>
              <a:gd name="connsiteY39" fmla="*/ 10633 h 1520456"/>
              <a:gd name="connsiteX40" fmla="*/ 2892055 w 4912241"/>
              <a:gd name="connsiteY40" fmla="*/ 74428 h 1520456"/>
              <a:gd name="connsiteX41" fmla="*/ 2849525 w 4912241"/>
              <a:gd name="connsiteY41" fmla="*/ 138223 h 1520456"/>
              <a:gd name="connsiteX42" fmla="*/ 2860158 w 4912241"/>
              <a:gd name="connsiteY42" fmla="*/ 170121 h 1520456"/>
              <a:gd name="connsiteX43" fmla="*/ 2870790 w 4912241"/>
              <a:gd name="connsiteY43" fmla="*/ 223284 h 1520456"/>
              <a:gd name="connsiteX44" fmla="*/ 2934586 w 4912241"/>
              <a:gd name="connsiteY44" fmla="*/ 287079 h 1520456"/>
              <a:gd name="connsiteX45" fmla="*/ 2966483 w 4912241"/>
              <a:gd name="connsiteY45" fmla="*/ 297712 h 1520456"/>
              <a:gd name="connsiteX46" fmla="*/ 2998381 w 4912241"/>
              <a:gd name="connsiteY46" fmla="*/ 329609 h 1520456"/>
              <a:gd name="connsiteX47" fmla="*/ 3030279 w 4912241"/>
              <a:gd name="connsiteY47" fmla="*/ 340242 h 1520456"/>
              <a:gd name="connsiteX48" fmla="*/ 3051544 w 4912241"/>
              <a:gd name="connsiteY48" fmla="*/ 382772 h 1520456"/>
              <a:gd name="connsiteX49" fmla="*/ 3083441 w 4912241"/>
              <a:gd name="connsiteY49" fmla="*/ 414670 h 1520456"/>
              <a:gd name="connsiteX50" fmla="*/ 3115339 w 4912241"/>
              <a:gd name="connsiteY50" fmla="*/ 531628 h 1520456"/>
              <a:gd name="connsiteX51" fmla="*/ 3157869 w 4912241"/>
              <a:gd name="connsiteY51" fmla="*/ 606056 h 1520456"/>
              <a:gd name="connsiteX52" fmla="*/ 3200400 w 4912241"/>
              <a:gd name="connsiteY52" fmla="*/ 616688 h 1520456"/>
              <a:gd name="connsiteX53" fmla="*/ 3232297 w 4912241"/>
              <a:gd name="connsiteY53" fmla="*/ 637954 h 1520456"/>
              <a:gd name="connsiteX54" fmla="*/ 3264195 w 4912241"/>
              <a:gd name="connsiteY54" fmla="*/ 648586 h 1520456"/>
              <a:gd name="connsiteX55" fmla="*/ 3274828 w 4912241"/>
              <a:gd name="connsiteY55" fmla="*/ 680484 h 1520456"/>
              <a:gd name="connsiteX56" fmla="*/ 3296093 w 4912241"/>
              <a:gd name="connsiteY56" fmla="*/ 712381 h 1520456"/>
              <a:gd name="connsiteX57" fmla="*/ 3306725 w 4912241"/>
              <a:gd name="connsiteY57" fmla="*/ 882502 h 1520456"/>
              <a:gd name="connsiteX58" fmla="*/ 3327990 w 4912241"/>
              <a:gd name="connsiteY58" fmla="*/ 914400 h 1520456"/>
              <a:gd name="connsiteX59" fmla="*/ 3391786 w 4912241"/>
              <a:gd name="connsiteY59" fmla="*/ 978195 h 1520456"/>
              <a:gd name="connsiteX60" fmla="*/ 3455581 w 4912241"/>
              <a:gd name="connsiteY60" fmla="*/ 1052623 h 1520456"/>
              <a:gd name="connsiteX61" fmla="*/ 3476846 w 4912241"/>
              <a:gd name="connsiteY61" fmla="*/ 1137684 h 1520456"/>
              <a:gd name="connsiteX62" fmla="*/ 3487479 w 4912241"/>
              <a:gd name="connsiteY62" fmla="*/ 1180214 h 1520456"/>
              <a:gd name="connsiteX63" fmla="*/ 3551274 w 4912241"/>
              <a:gd name="connsiteY63" fmla="*/ 1233377 h 1520456"/>
              <a:gd name="connsiteX64" fmla="*/ 3583172 w 4912241"/>
              <a:gd name="connsiteY64" fmla="*/ 1244009 h 1520456"/>
              <a:gd name="connsiteX65" fmla="*/ 3625702 w 4912241"/>
              <a:gd name="connsiteY65" fmla="*/ 1265275 h 1520456"/>
              <a:gd name="connsiteX66" fmla="*/ 3710762 w 4912241"/>
              <a:gd name="connsiteY66" fmla="*/ 1307805 h 1520456"/>
              <a:gd name="connsiteX67" fmla="*/ 3753293 w 4912241"/>
              <a:gd name="connsiteY67" fmla="*/ 1360968 h 1520456"/>
              <a:gd name="connsiteX68" fmla="*/ 3763925 w 4912241"/>
              <a:gd name="connsiteY68" fmla="*/ 1392865 h 1520456"/>
              <a:gd name="connsiteX69" fmla="*/ 3827721 w 4912241"/>
              <a:gd name="connsiteY69" fmla="*/ 1414130 h 1520456"/>
              <a:gd name="connsiteX70" fmla="*/ 3859618 w 4912241"/>
              <a:gd name="connsiteY70" fmla="*/ 1435395 h 1520456"/>
              <a:gd name="connsiteX71" fmla="*/ 3923414 w 4912241"/>
              <a:gd name="connsiteY71" fmla="*/ 1382233 h 1520456"/>
              <a:gd name="connsiteX72" fmla="*/ 3944679 w 4912241"/>
              <a:gd name="connsiteY72" fmla="*/ 1339702 h 1520456"/>
              <a:gd name="connsiteX73" fmla="*/ 4008474 w 4912241"/>
              <a:gd name="connsiteY73" fmla="*/ 1297172 h 1520456"/>
              <a:gd name="connsiteX74" fmla="*/ 4072269 w 4912241"/>
              <a:gd name="connsiteY74" fmla="*/ 1265275 h 1520456"/>
              <a:gd name="connsiteX75" fmla="*/ 4093534 w 4912241"/>
              <a:gd name="connsiteY75" fmla="*/ 1244009 h 1520456"/>
              <a:gd name="connsiteX76" fmla="*/ 4157330 w 4912241"/>
              <a:gd name="connsiteY76" fmla="*/ 1201479 h 1520456"/>
              <a:gd name="connsiteX77" fmla="*/ 4199860 w 4912241"/>
              <a:gd name="connsiteY77" fmla="*/ 1137684 h 1520456"/>
              <a:gd name="connsiteX78" fmla="*/ 4231758 w 4912241"/>
              <a:gd name="connsiteY78" fmla="*/ 1095154 h 1520456"/>
              <a:gd name="connsiteX79" fmla="*/ 4295553 w 4912241"/>
              <a:gd name="connsiteY79" fmla="*/ 1073888 h 1520456"/>
              <a:gd name="connsiteX80" fmla="*/ 4380614 w 4912241"/>
              <a:gd name="connsiteY80" fmla="*/ 1116419 h 1520456"/>
              <a:gd name="connsiteX81" fmla="*/ 4433776 w 4912241"/>
              <a:gd name="connsiteY81" fmla="*/ 1222744 h 1520456"/>
              <a:gd name="connsiteX82" fmla="*/ 4476307 w 4912241"/>
              <a:gd name="connsiteY82" fmla="*/ 1233377 h 1520456"/>
              <a:gd name="connsiteX83" fmla="*/ 4540102 w 4912241"/>
              <a:gd name="connsiteY83" fmla="*/ 1254642 h 1520456"/>
              <a:gd name="connsiteX84" fmla="*/ 4550734 w 4912241"/>
              <a:gd name="connsiteY84" fmla="*/ 1286540 h 1520456"/>
              <a:gd name="connsiteX85" fmla="*/ 4550734 w 4912241"/>
              <a:gd name="connsiteY85" fmla="*/ 1360968 h 1520456"/>
              <a:gd name="connsiteX86" fmla="*/ 4572000 w 4912241"/>
              <a:gd name="connsiteY86" fmla="*/ 1382233 h 1520456"/>
              <a:gd name="connsiteX87" fmla="*/ 4795283 w 4912241"/>
              <a:gd name="connsiteY87" fmla="*/ 1403498 h 1520456"/>
              <a:gd name="connsiteX88" fmla="*/ 4848446 w 4912241"/>
              <a:gd name="connsiteY88" fmla="*/ 1414130 h 1520456"/>
              <a:gd name="connsiteX89" fmla="*/ 4912241 w 4912241"/>
              <a:gd name="connsiteY89"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99460 w 4912241"/>
              <a:gd name="connsiteY6" fmla="*/ 1307805 h 1520456"/>
              <a:gd name="connsiteX7" fmla="*/ 1031358 w 4912241"/>
              <a:gd name="connsiteY7" fmla="*/ 1286540 h 1520456"/>
              <a:gd name="connsiteX8" fmla="*/ 1073888 w 4912241"/>
              <a:gd name="connsiteY8" fmla="*/ 1190847 h 1520456"/>
              <a:gd name="connsiteX9" fmla="*/ 1116418 w 4912241"/>
              <a:gd name="connsiteY9" fmla="*/ 1180214 h 1520456"/>
              <a:gd name="connsiteX10" fmla="*/ 1148316 w 4912241"/>
              <a:gd name="connsiteY10" fmla="*/ 1169581 h 1520456"/>
              <a:gd name="connsiteX11" fmla="*/ 1244009 w 4912241"/>
              <a:gd name="connsiteY11" fmla="*/ 1180214 h 1520456"/>
              <a:gd name="connsiteX12" fmla="*/ 1286539 w 4912241"/>
              <a:gd name="connsiteY12" fmla="*/ 1297172 h 1520456"/>
              <a:gd name="connsiteX13" fmla="*/ 1424762 w 4912241"/>
              <a:gd name="connsiteY13" fmla="*/ 1371600 h 1520456"/>
              <a:gd name="connsiteX14" fmla="*/ 1446028 w 4912241"/>
              <a:gd name="connsiteY14" fmla="*/ 1392865 h 1520456"/>
              <a:gd name="connsiteX15" fmla="*/ 1509823 w 4912241"/>
              <a:gd name="connsiteY15" fmla="*/ 1414130 h 1520456"/>
              <a:gd name="connsiteX16" fmla="*/ 1573618 w 4912241"/>
              <a:gd name="connsiteY16" fmla="*/ 1403498 h 1520456"/>
              <a:gd name="connsiteX17" fmla="*/ 1658679 w 4912241"/>
              <a:gd name="connsiteY17" fmla="*/ 1307805 h 1520456"/>
              <a:gd name="connsiteX18" fmla="*/ 1701209 w 4912241"/>
              <a:gd name="connsiteY18" fmla="*/ 1275907 h 1520456"/>
              <a:gd name="connsiteX19" fmla="*/ 1765004 w 4912241"/>
              <a:gd name="connsiteY19" fmla="*/ 1212112 h 1520456"/>
              <a:gd name="connsiteX20" fmla="*/ 1818167 w 4912241"/>
              <a:gd name="connsiteY20" fmla="*/ 1127051 h 1520456"/>
              <a:gd name="connsiteX21" fmla="*/ 1839432 w 4912241"/>
              <a:gd name="connsiteY21" fmla="*/ 1095154 h 1520456"/>
              <a:gd name="connsiteX22" fmla="*/ 1871330 w 4912241"/>
              <a:gd name="connsiteY22" fmla="*/ 1063256 h 1520456"/>
              <a:gd name="connsiteX23" fmla="*/ 1913860 w 4912241"/>
              <a:gd name="connsiteY23" fmla="*/ 1010093 h 1520456"/>
              <a:gd name="connsiteX24" fmla="*/ 1956390 w 4912241"/>
              <a:gd name="connsiteY24" fmla="*/ 978195 h 1520456"/>
              <a:gd name="connsiteX25" fmla="*/ 2094614 w 4912241"/>
              <a:gd name="connsiteY25" fmla="*/ 765544 h 1520456"/>
              <a:gd name="connsiteX26" fmla="*/ 2158409 w 4912241"/>
              <a:gd name="connsiteY26" fmla="*/ 659219 h 1520456"/>
              <a:gd name="connsiteX27" fmla="*/ 2222204 w 4912241"/>
              <a:gd name="connsiteY27" fmla="*/ 510363 h 1520456"/>
              <a:gd name="connsiteX28" fmla="*/ 2243469 w 4912241"/>
              <a:gd name="connsiteY28" fmla="*/ 414670 h 1520456"/>
              <a:gd name="connsiteX29" fmla="*/ 2328530 w 4912241"/>
              <a:gd name="connsiteY29" fmla="*/ 350875 h 1520456"/>
              <a:gd name="connsiteX30" fmla="*/ 2413590 w 4912241"/>
              <a:gd name="connsiteY30" fmla="*/ 276447 h 1520456"/>
              <a:gd name="connsiteX31" fmla="*/ 2445488 w 4912241"/>
              <a:gd name="connsiteY31" fmla="*/ 265814 h 1520456"/>
              <a:gd name="connsiteX32" fmla="*/ 2530548 w 4912241"/>
              <a:gd name="connsiteY32" fmla="*/ 223284 h 1520456"/>
              <a:gd name="connsiteX33" fmla="*/ 2604976 w 4912241"/>
              <a:gd name="connsiteY33" fmla="*/ 148856 h 1520456"/>
              <a:gd name="connsiteX34" fmla="*/ 2636874 w 4912241"/>
              <a:gd name="connsiteY34" fmla="*/ 127591 h 1520456"/>
              <a:gd name="connsiteX35" fmla="*/ 2700669 w 4912241"/>
              <a:gd name="connsiteY35" fmla="*/ 85061 h 1520456"/>
              <a:gd name="connsiteX36" fmla="*/ 2785730 w 4912241"/>
              <a:gd name="connsiteY36" fmla="*/ 10633 h 1520456"/>
              <a:gd name="connsiteX37" fmla="*/ 2817628 w 4912241"/>
              <a:gd name="connsiteY37" fmla="*/ 0 h 1520456"/>
              <a:gd name="connsiteX38" fmla="*/ 2860158 w 4912241"/>
              <a:gd name="connsiteY38" fmla="*/ 10633 h 1520456"/>
              <a:gd name="connsiteX39" fmla="*/ 2892055 w 4912241"/>
              <a:gd name="connsiteY39" fmla="*/ 74428 h 1520456"/>
              <a:gd name="connsiteX40" fmla="*/ 2849525 w 4912241"/>
              <a:gd name="connsiteY40" fmla="*/ 138223 h 1520456"/>
              <a:gd name="connsiteX41" fmla="*/ 2860158 w 4912241"/>
              <a:gd name="connsiteY41" fmla="*/ 170121 h 1520456"/>
              <a:gd name="connsiteX42" fmla="*/ 2870790 w 4912241"/>
              <a:gd name="connsiteY42" fmla="*/ 223284 h 1520456"/>
              <a:gd name="connsiteX43" fmla="*/ 2934586 w 4912241"/>
              <a:gd name="connsiteY43" fmla="*/ 287079 h 1520456"/>
              <a:gd name="connsiteX44" fmla="*/ 2966483 w 4912241"/>
              <a:gd name="connsiteY44" fmla="*/ 297712 h 1520456"/>
              <a:gd name="connsiteX45" fmla="*/ 2998381 w 4912241"/>
              <a:gd name="connsiteY45" fmla="*/ 329609 h 1520456"/>
              <a:gd name="connsiteX46" fmla="*/ 3030279 w 4912241"/>
              <a:gd name="connsiteY46" fmla="*/ 340242 h 1520456"/>
              <a:gd name="connsiteX47" fmla="*/ 3051544 w 4912241"/>
              <a:gd name="connsiteY47" fmla="*/ 382772 h 1520456"/>
              <a:gd name="connsiteX48" fmla="*/ 3083441 w 4912241"/>
              <a:gd name="connsiteY48" fmla="*/ 414670 h 1520456"/>
              <a:gd name="connsiteX49" fmla="*/ 3115339 w 4912241"/>
              <a:gd name="connsiteY49" fmla="*/ 531628 h 1520456"/>
              <a:gd name="connsiteX50" fmla="*/ 3157869 w 4912241"/>
              <a:gd name="connsiteY50" fmla="*/ 606056 h 1520456"/>
              <a:gd name="connsiteX51" fmla="*/ 3200400 w 4912241"/>
              <a:gd name="connsiteY51" fmla="*/ 616688 h 1520456"/>
              <a:gd name="connsiteX52" fmla="*/ 3232297 w 4912241"/>
              <a:gd name="connsiteY52" fmla="*/ 637954 h 1520456"/>
              <a:gd name="connsiteX53" fmla="*/ 3264195 w 4912241"/>
              <a:gd name="connsiteY53" fmla="*/ 648586 h 1520456"/>
              <a:gd name="connsiteX54" fmla="*/ 3274828 w 4912241"/>
              <a:gd name="connsiteY54" fmla="*/ 680484 h 1520456"/>
              <a:gd name="connsiteX55" fmla="*/ 3296093 w 4912241"/>
              <a:gd name="connsiteY55" fmla="*/ 712381 h 1520456"/>
              <a:gd name="connsiteX56" fmla="*/ 3306725 w 4912241"/>
              <a:gd name="connsiteY56" fmla="*/ 882502 h 1520456"/>
              <a:gd name="connsiteX57" fmla="*/ 3327990 w 4912241"/>
              <a:gd name="connsiteY57" fmla="*/ 914400 h 1520456"/>
              <a:gd name="connsiteX58" fmla="*/ 3391786 w 4912241"/>
              <a:gd name="connsiteY58" fmla="*/ 978195 h 1520456"/>
              <a:gd name="connsiteX59" fmla="*/ 3455581 w 4912241"/>
              <a:gd name="connsiteY59" fmla="*/ 1052623 h 1520456"/>
              <a:gd name="connsiteX60" fmla="*/ 3476846 w 4912241"/>
              <a:gd name="connsiteY60" fmla="*/ 1137684 h 1520456"/>
              <a:gd name="connsiteX61" fmla="*/ 3487479 w 4912241"/>
              <a:gd name="connsiteY61" fmla="*/ 1180214 h 1520456"/>
              <a:gd name="connsiteX62" fmla="*/ 3551274 w 4912241"/>
              <a:gd name="connsiteY62" fmla="*/ 1233377 h 1520456"/>
              <a:gd name="connsiteX63" fmla="*/ 3583172 w 4912241"/>
              <a:gd name="connsiteY63" fmla="*/ 1244009 h 1520456"/>
              <a:gd name="connsiteX64" fmla="*/ 3625702 w 4912241"/>
              <a:gd name="connsiteY64" fmla="*/ 1265275 h 1520456"/>
              <a:gd name="connsiteX65" fmla="*/ 3710762 w 4912241"/>
              <a:gd name="connsiteY65" fmla="*/ 1307805 h 1520456"/>
              <a:gd name="connsiteX66" fmla="*/ 3753293 w 4912241"/>
              <a:gd name="connsiteY66" fmla="*/ 1360968 h 1520456"/>
              <a:gd name="connsiteX67" fmla="*/ 3763925 w 4912241"/>
              <a:gd name="connsiteY67" fmla="*/ 1392865 h 1520456"/>
              <a:gd name="connsiteX68" fmla="*/ 3827721 w 4912241"/>
              <a:gd name="connsiteY68" fmla="*/ 1414130 h 1520456"/>
              <a:gd name="connsiteX69" fmla="*/ 3859618 w 4912241"/>
              <a:gd name="connsiteY69" fmla="*/ 1435395 h 1520456"/>
              <a:gd name="connsiteX70" fmla="*/ 3923414 w 4912241"/>
              <a:gd name="connsiteY70" fmla="*/ 1382233 h 1520456"/>
              <a:gd name="connsiteX71" fmla="*/ 3944679 w 4912241"/>
              <a:gd name="connsiteY71" fmla="*/ 1339702 h 1520456"/>
              <a:gd name="connsiteX72" fmla="*/ 4008474 w 4912241"/>
              <a:gd name="connsiteY72" fmla="*/ 1297172 h 1520456"/>
              <a:gd name="connsiteX73" fmla="*/ 4072269 w 4912241"/>
              <a:gd name="connsiteY73" fmla="*/ 1265275 h 1520456"/>
              <a:gd name="connsiteX74" fmla="*/ 4093534 w 4912241"/>
              <a:gd name="connsiteY74" fmla="*/ 1244009 h 1520456"/>
              <a:gd name="connsiteX75" fmla="*/ 4157330 w 4912241"/>
              <a:gd name="connsiteY75" fmla="*/ 1201479 h 1520456"/>
              <a:gd name="connsiteX76" fmla="*/ 4199860 w 4912241"/>
              <a:gd name="connsiteY76" fmla="*/ 1137684 h 1520456"/>
              <a:gd name="connsiteX77" fmla="*/ 4231758 w 4912241"/>
              <a:gd name="connsiteY77" fmla="*/ 1095154 h 1520456"/>
              <a:gd name="connsiteX78" fmla="*/ 4295553 w 4912241"/>
              <a:gd name="connsiteY78" fmla="*/ 1073888 h 1520456"/>
              <a:gd name="connsiteX79" fmla="*/ 4380614 w 4912241"/>
              <a:gd name="connsiteY79" fmla="*/ 1116419 h 1520456"/>
              <a:gd name="connsiteX80" fmla="*/ 4433776 w 4912241"/>
              <a:gd name="connsiteY80" fmla="*/ 1222744 h 1520456"/>
              <a:gd name="connsiteX81" fmla="*/ 4476307 w 4912241"/>
              <a:gd name="connsiteY81" fmla="*/ 1233377 h 1520456"/>
              <a:gd name="connsiteX82" fmla="*/ 4540102 w 4912241"/>
              <a:gd name="connsiteY82" fmla="*/ 1254642 h 1520456"/>
              <a:gd name="connsiteX83" fmla="*/ 4550734 w 4912241"/>
              <a:gd name="connsiteY83" fmla="*/ 1286540 h 1520456"/>
              <a:gd name="connsiteX84" fmla="*/ 4550734 w 4912241"/>
              <a:gd name="connsiteY84" fmla="*/ 1360968 h 1520456"/>
              <a:gd name="connsiteX85" fmla="*/ 4572000 w 4912241"/>
              <a:gd name="connsiteY85" fmla="*/ 1382233 h 1520456"/>
              <a:gd name="connsiteX86" fmla="*/ 4795283 w 4912241"/>
              <a:gd name="connsiteY86" fmla="*/ 1403498 h 1520456"/>
              <a:gd name="connsiteX87" fmla="*/ 4848446 w 4912241"/>
              <a:gd name="connsiteY87" fmla="*/ 1414130 h 1520456"/>
              <a:gd name="connsiteX88" fmla="*/ 4912241 w 4912241"/>
              <a:gd name="connsiteY88"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999460 w 4912241"/>
              <a:gd name="connsiteY5" fmla="*/ 1307805 h 1520456"/>
              <a:gd name="connsiteX6" fmla="*/ 1031358 w 4912241"/>
              <a:gd name="connsiteY6" fmla="*/ 1286540 h 1520456"/>
              <a:gd name="connsiteX7" fmla="*/ 1073888 w 4912241"/>
              <a:gd name="connsiteY7" fmla="*/ 1190847 h 1520456"/>
              <a:gd name="connsiteX8" fmla="*/ 1116418 w 4912241"/>
              <a:gd name="connsiteY8" fmla="*/ 1180214 h 1520456"/>
              <a:gd name="connsiteX9" fmla="*/ 1148316 w 4912241"/>
              <a:gd name="connsiteY9" fmla="*/ 1169581 h 1520456"/>
              <a:gd name="connsiteX10" fmla="*/ 1244009 w 4912241"/>
              <a:gd name="connsiteY10" fmla="*/ 1180214 h 1520456"/>
              <a:gd name="connsiteX11" fmla="*/ 1286539 w 4912241"/>
              <a:gd name="connsiteY11" fmla="*/ 1297172 h 1520456"/>
              <a:gd name="connsiteX12" fmla="*/ 1424762 w 4912241"/>
              <a:gd name="connsiteY12" fmla="*/ 1371600 h 1520456"/>
              <a:gd name="connsiteX13" fmla="*/ 1446028 w 4912241"/>
              <a:gd name="connsiteY13" fmla="*/ 1392865 h 1520456"/>
              <a:gd name="connsiteX14" fmla="*/ 1509823 w 4912241"/>
              <a:gd name="connsiteY14" fmla="*/ 1414130 h 1520456"/>
              <a:gd name="connsiteX15" fmla="*/ 1573618 w 4912241"/>
              <a:gd name="connsiteY15" fmla="*/ 1403498 h 1520456"/>
              <a:gd name="connsiteX16" fmla="*/ 1658679 w 4912241"/>
              <a:gd name="connsiteY16" fmla="*/ 1307805 h 1520456"/>
              <a:gd name="connsiteX17" fmla="*/ 1701209 w 4912241"/>
              <a:gd name="connsiteY17" fmla="*/ 1275907 h 1520456"/>
              <a:gd name="connsiteX18" fmla="*/ 1765004 w 4912241"/>
              <a:gd name="connsiteY18" fmla="*/ 1212112 h 1520456"/>
              <a:gd name="connsiteX19" fmla="*/ 1818167 w 4912241"/>
              <a:gd name="connsiteY19" fmla="*/ 1127051 h 1520456"/>
              <a:gd name="connsiteX20" fmla="*/ 1839432 w 4912241"/>
              <a:gd name="connsiteY20" fmla="*/ 1095154 h 1520456"/>
              <a:gd name="connsiteX21" fmla="*/ 1871330 w 4912241"/>
              <a:gd name="connsiteY21" fmla="*/ 1063256 h 1520456"/>
              <a:gd name="connsiteX22" fmla="*/ 1913860 w 4912241"/>
              <a:gd name="connsiteY22" fmla="*/ 1010093 h 1520456"/>
              <a:gd name="connsiteX23" fmla="*/ 1956390 w 4912241"/>
              <a:gd name="connsiteY23" fmla="*/ 978195 h 1520456"/>
              <a:gd name="connsiteX24" fmla="*/ 2094614 w 4912241"/>
              <a:gd name="connsiteY24" fmla="*/ 765544 h 1520456"/>
              <a:gd name="connsiteX25" fmla="*/ 2158409 w 4912241"/>
              <a:gd name="connsiteY25" fmla="*/ 659219 h 1520456"/>
              <a:gd name="connsiteX26" fmla="*/ 2222204 w 4912241"/>
              <a:gd name="connsiteY26" fmla="*/ 510363 h 1520456"/>
              <a:gd name="connsiteX27" fmla="*/ 2243469 w 4912241"/>
              <a:gd name="connsiteY27" fmla="*/ 414670 h 1520456"/>
              <a:gd name="connsiteX28" fmla="*/ 2328530 w 4912241"/>
              <a:gd name="connsiteY28" fmla="*/ 350875 h 1520456"/>
              <a:gd name="connsiteX29" fmla="*/ 2413590 w 4912241"/>
              <a:gd name="connsiteY29" fmla="*/ 276447 h 1520456"/>
              <a:gd name="connsiteX30" fmla="*/ 2445488 w 4912241"/>
              <a:gd name="connsiteY30" fmla="*/ 265814 h 1520456"/>
              <a:gd name="connsiteX31" fmla="*/ 2530548 w 4912241"/>
              <a:gd name="connsiteY31" fmla="*/ 223284 h 1520456"/>
              <a:gd name="connsiteX32" fmla="*/ 2604976 w 4912241"/>
              <a:gd name="connsiteY32" fmla="*/ 148856 h 1520456"/>
              <a:gd name="connsiteX33" fmla="*/ 2636874 w 4912241"/>
              <a:gd name="connsiteY33" fmla="*/ 127591 h 1520456"/>
              <a:gd name="connsiteX34" fmla="*/ 2700669 w 4912241"/>
              <a:gd name="connsiteY34" fmla="*/ 85061 h 1520456"/>
              <a:gd name="connsiteX35" fmla="*/ 2785730 w 4912241"/>
              <a:gd name="connsiteY35" fmla="*/ 10633 h 1520456"/>
              <a:gd name="connsiteX36" fmla="*/ 2817628 w 4912241"/>
              <a:gd name="connsiteY36" fmla="*/ 0 h 1520456"/>
              <a:gd name="connsiteX37" fmla="*/ 2860158 w 4912241"/>
              <a:gd name="connsiteY37" fmla="*/ 10633 h 1520456"/>
              <a:gd name="connsiteX38" fmla="*/ 2892055 w 4912241"/>
              <a:gd name="connsiteY38" fmla="*/ 74428 h 1520456"/>
              <a:gd name="connsiteX39" fmla="*/ 2849525 w 4912241"/>
              <a:gd name="connsiteY39" fmla="*/ 138223 h 1520456"/>
              <a:gd name="connsiteX40" fmla="*/ 2860158 w 4912241"/>
              <a:gd name="connsiteY40" fmla="*/ 170121 h 1520456"/>
              <a:gd name="connsiteX41" fmla="*/ 2870790 w 4912241"/>
              <a:gd name="connsiteY41" fmla="*/ 223284 h 1520456"/>
              <a:gd name="connsiteX42" fmla="*/ 2934586 w 4912241"/>
              <a:gd name="connsiteY42" fmla="*/ 287079 h 1520456"/>
              <a:gd name="connsiteX43" fmla="*/ 2966483 w 4912241"/>
              <a:gd name="connsiteY43" fmla="*/ 297712 h 1520456"/>
              <a:gd name="connsiteX44" fmla="*/ 2998381 w 4912241"/>
              <a:gd name="connsiteY44" fmla="*/ 329609 h 1520456"/>
              <a:gd name="connsiteX45" fmla="*/ 3030279 w 4912241"/>
              <a:gd name="connsiteY45" fmla="*/ 340242 h 1520456"/>
              <a:gd name="connsiteX46" fmla="*/ 3051544 w 4912241"/>
              <a:gd name="connsiteY46" fmla="*/ 382772 h 1520456"/>
              <a:gd name="connsiteX47" fmla="*/ 3083441 w 4912241"/>
              <a:gd name="connsiteY47" fmla="*/ 414670 h 1520456"/>
              <a:gd name="connsiteX48" fmla="*/ 3115339 w 4912241"/>
              <a:gd name="connsiteY48" fmla="*/ 531628 h 1520456"/>
              <a:gd name="connsiteX49" fmla="*/ 3157869 w 4912241"/>
              <a:gd name="connsiteY49" fmla="*/ 606056 h 1520456"/>
              <a:gd name="connsiteX50" fmla="*/ 3200400 w 4912241"/>
              <a:gd name="connsiteY50" fmla="*/ 616688 h 1520456"/>
              <a:gd name="connsiteX51" fmla="*/ 3232297 w 4912241"/>
              <a:gd name="connsiteY51" fmla="*/ 637954 h 1520456"/>
              <a:gd name="connsiteX52" fmla="*/ 3264195 w 4912241"/>
              <a:gd name="connsiteY52" fmla="*/ 648586 h 1520456"/>
              <a:gd name="connsiteX53" fmla="*/ 3274828 w 4912241"/>
              <a:gd name="connsiteY53" fmla="*/ 680484 h 1520456"/>
              <a:gd name="connsiteX54" fmla="*/ 3296093 w 4912241"/>
              <a:gd name="connsiteY54" fmla="*/ 712381 h 1520456"/>
              <a:gd name="connsiteX55" fmla="*/ 3306725 w 4912241"/>
              <a:gd name="connsiteY55" fmla="*/ 882502 h 1520456"/>
              <a:gd name="connsiteX56" fmla="*/ 3327990 w 4912241"/>
              <a:gd name="connsiteY56" fmla="*/ 914400 h 1520456"/>
              <a:gd name="connsiteX57" fmla="*/ 3391786 w 4912241"/>
              <a:gd name="connsiteY57" fmla="*/ 978195 h 1520456"/>
              <a:gd name="connsiteX58" fmla="*/ 3455581 w 4912241"/>
              <a:gd name="connsiteY58" fmla="*/ 1052623 h 1520456"/>
              <a:gd name="connsiteX59" fmla="*/ 3476846 w 4912241"/>
              <a:gd name="connsiteY59" fmla="*/ 1137684 h 1520456"/>
              <a:gd name="connsiteX60" fmla="*/ 3487479 w 4912241"/>
              <a:gd name="connsiteY60" fmla="*/ 1180214 h 1520456"/>
              <a:gd name="connsiteX61" fmla="*/ 3551274 w 4912241"/>
              <a:gd name="connsiteY61" fmla="*/ 1233377 h 1520456"/>
              <a:gd name="connsiteX62" fmla="*/ 3583172 w 4912241"/>
              <a:gd name="connsiteY62" fmla="*/ 1244009 h 1520456"/>
              <a:gd name="connsiteX63" fmla="*/ 3625702 w 4912241"/>
              <a:gd name="connsiteY63" fmla="*/ 1265275 h 1520456"/>
              <a:gd name="connsiteX64" fmla="*/ 3710762 w 4912241"/>
              <a:gd name="connsiteY64" fmla="*/ 1307805 h 1520456"/>
              <a:gd name="connsiteX65" fmla="*/ 3753293 w 4912241"/>
              <a:gd name="connsiteY65" fmla="*/ 1360968 h 1520456"/>
              <a:gd name="connsiteX66" fmla="*/ 3763925 w 4912241"/>
              <a:gd name="connsiteY66" fmla="*/ 1392865 h 1520456"/>
              <a:gd name="connsiteX67" fmla="*/ 3827721 w 4912241"/>
              <a:gd name="connsiteY67" fmla="*/ 1414130 h 1520456"/>
              <a:gd name="connsiteX68" fmla="*/ 3859618 w 4912241"/>
              <a:gd name="connsiteY68" fmla="*/ 1435395 h 1520456"/>
              <a:gd name="connsiteX69" fmla="*/ 3923414 w 4912241"/>
              <a:gd name="connsiteY69" fmla="*/ 1382233 h 1520456"/>
              <a:gd name="connsiteX70" fmla="*/ 3944679 w 4912241"/>
              <a:gd name="connsiteY70" fmla="*/ 1339702 h 1520456"/>
              <a:gd name="connsiteX71" fmla="*/ 4008474 w 4912241"/>
              <a:gd name="connsiteY71" fmla="*/ 1297172 h 1520456"/>
              <a:gd name="connsiteX72" fmla="*/ 4072269 w 4912241"/>
              <a:gd name="connsiteY72" fmla="*/ 1265275 h 1520456"/>
              <a:gd name="connsiteX73" fmla="*/ 4093534 w 4912241"/>
              <a:gd name="connsiteY73" fmla="*/ 1244009 h 1520456"/>
              <a:gd name="connsiteX74" fmla="*/ 4157330 w 4912241"/>
              <a:gd name="connsiteY74" fmla="*/ 1201479 h 1520456"/>
              <a:gd name="connsiteX75" fmla="*/ 4199860 w 4912241"/>
              <a:gd name="connsiteY75" fmla="*/ 1137684 h 1520456"/>
              <a:gd name="connsiteX76" fmla="*/ 4231758 w 4912241"/>
              <a:gd name="connsiteY76" fmla="*/ 1095154 h 1520456"/>
              <a:gd name="connsiteX77" fmla="*/ 4295553 w 4912241"/>
              <a:gd name="connsiteY77" fmla="*/ 1073888 h 1520456"/>
              <a:gd name="connsiteX78" fmla="*/ 4380614 w 4912241"/>
              <a:gd name="connsiteY78" fmla="*/ 1116419 h 1520456"/>
              <a:gd name="connsiteX79" fmla="*/ 4433776 w 4912241"/>
              <a:gd name="connsiteY79" fmla="*/ 1222744 h 1520456"/>
              <a:gd name="connsiteX80" fmla="*/ 4476307 w 4912241"/>
              <a:gd name="connsiteY80" fmla="*/ 1233377 h 1520456"/>
              <a:gd name="connsiteX81" fmla="*/ 4540102 w 4912241"/>
              <a:gd name="connsiteY81" fmla="*/ 1254642 h 1520456"/>
              <a:gd name="connsiteX82" fmla="*/ 4550734 w 4912241"/>
              <a:gd name="connsiteY82" fmla="*/ 1286540 h 1520456"/>
              <a:gd name="connsiteX83" fmla="*/ 4550734 w 4912241"/>
              <a:gd name="connsiteY83" fmla="*/ 1360968 h 1520456"/>
              <a:gd name="connsiteX84" fmla="*/ 4572000 w 4912241"/>
              <a:gd name="connsiteY84" fmla="*/ 1382233 h 1520456"/>
              <a:gd name="connsiteX85" fmla="*/ 4795283 w 4912241"/>
              <a:gd name="connsiteY85" fmla="*/ 1403498 h 1520456"/>
              <a:gd name="connsiteX86" fmla="*/ 4848446 w 4912241"/>
              <a:gd name="connsiteY86" fmla="*/ 1414130 h 1520456"/>
              <a:gd name="connsiteX87" fmla="*/ 4912241 w 4912241"/>
              <a:gd name="connsiteY87"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23014 w 4912241"/>
              <a:gd name="connsiteY3" fmla="*/ 1446028 h 1520456"/>
              <a:gd name="connsiteX4" fmla="*/ 999460 w 4912241"/>
              <a:gd name="connsiteY4" fmla="*/ 1307805 h 1520456"/>
              <a:gd name="connsiteX5" fmla="*/ 1031358 w 4912241"/>
              <a:gd name="connsiteY5" fmla="*/ 1286540 h 1520456"/>
              <a:gd name="connsiteX6" fmla="*/ 1073888 w 4912241"/>
              <a:gd name="connsiteY6" fmla="*/ 1190847 h 1520456"/>
              <a:gd name="connsiteX7" fmla="*/ 1116418 w 4912241"/>
              <a:gd name="connsiteY7" fmla="*/ 1180214 h 1520456"/>
              <a:gd name="connsiteX8" fmla="*/ 1148316 w 4912241"/>
              <a:gd name="connsiteY8" fmla="*/ 1169581 h 1520456"/>
              <a:gd name="connsiteX9" fmla="*/ 1244009 w 4912241"/>
              <a:gd name="connsiteY9" fmla="*/ 1180214 h 1520456"/>
              <a:gd name="connsiteX10" fmla="*/ 1286539 w 4912241"/>
              <a:gd name="connsiteY10" fmla="*/ 1297172 h 1520456"/>
              <a:gd name="connsiteX11" fmla="*/ 1424762 w 4912241"/>
              <a:gd name="connsiteY11" fmla="*/ 1371600 h 1520456"/>
              <a:gd name="connsiteX12" fmla="*/ 1446028 w 4912241"/>
              <a:gd name="connsiteY12" fmla="*/ 1392865 h 1520456"/>
              <a:gd name="connsiteX13" fmla="*/ 1509823 w 4912241"/>
              <a:gd name="connsiteY13" fmla="*/ 1414130 h 1520456"/>
              <a:gd name="connsiteX14" fmla="*/ 1573618 w 4912241"/>
              <a:gd name="connsiteY14" fmla="*/ 1403498 h 1520456"/>
              <a:gd name="connsiteX15" fmla="*/ 1658679 w 4912241"/>
              <a:gd name="connsiteY15" fmla="*/ 1307805 h 1520456"/>
              <a:gd name="connsiteX16" fmla="*/ 1701209 w 4912241"/>
              <a:gd name="connsiteY16" fmla="*/ 1275907 h 1520456"/>
              <a:gd name="connsiteX17" fmla="*/ 1765004 w 4912241"/>
              <a:gd name="connsiteY17" fmla="*/ 1212112 h 1520456"/>
              <a:gd name="connsiteX18" fmla="*/ 1818167 w 4912241"/>
              <a:gd name="connsiteY18" fmla="*/ 1127051 h 1520456"/>
              <a:gd name="connsiteX19" fmla="*/ 1839432 w 4912241"/>
              <a:gd name="connsiteY19" fmla="*/ 1095154 h 1520456"/>
              <a:gd name="connsiteX20" fmla="*/ 1871330 w 4912241"/>
              <a:gd name="connsiteY20" fmla="*/ 1063256 h 1520456"/>
              <a:gd name="connsiteX21" fmla="*/ 1913860 w 4912241"/>
              <a:gd name="connsiteY21" fmla="*/ 1010093 h 1520456"/>
              <a:gd name="connsiteX22" fmla="*/ 1956390 w 4912241"/>
              <a:gd name="connsiteY22" fmla="*/ 978195 h 1520456"/>
              <a:gd name="connsiteX23" fmla="*/ 2094614 w 4912241"/>
              <a:gd name="connsiteY23" fmla="*/ 765544 h 1520456"/>
              <a:gd name="connsiteX24" fmla="*/ 2158409 w 4912241"/>
              <a:gd name="connsiteY24" fmla="*/ 659219 h 1520456"/>
              <a:gd name="connsiteX25" fmla="*/ 2222204 w 4912241"/>
              <a:gd name="connsiteY25" fmla="*/ 510363 h 1520456"/>
              <a:gd name="connsiteX26" fmla="*/ 2243469 w 4912241"/>
              <a:gd name="connsiteY26" fmla="*/ 414670 h 1520456"/>
              <a:gd name="connsiteX27" fmla="*/ 2328530 w 4912241"/>
              <a:gd name="connsiteY27" fmla="*/ 350875 h 1520456"/>
              <a:gd name="connsiteX28" fmla="*/ 2413590 w 4912241"/>
              <a:gd name="connsiteY28" fmla="*/ 276447 h 1520456"/>
              <a:gd name="connsiteX29" fmla="*/ 2445488 w 4912241"/>
              <a:gd name="connsiteY29" fmla="*/ 265814 h 1520456"/>
              <a:gd name="connsiteX30" fmla="*/ 2530548 w 4912241"/>
              <a:gd name="connsiteY30" fmla="*/ 223284 h 1520456"/>
              <a:gd name="connsiteX31" fmla="*/ 2604976 w 4912241"/>
              <a:gd name="connsiteY31" fmla="*/ 148856 h 1520456"/>
              <a:gd name="connsiteX32" fmla="*/ 2636874 w 4912241"/>
              <a:gd name="connsiteY32" fmla="*/ 127591 h 1520456"/>
              <a:gd name="connsiteX33" fmla="*/ 2700669 w 4912241"/>
              <a:gd name="connsiteY33" fmla="*/ 85061 h 1520456"/>
              <a:gd name="connsiteX34" fmla="*/ 2785730 w 4912241"/>
              <a:gd name="connsiteY34" fmla="*/ 10633 h 1520456"/>
              <a:gd name="connsiteX35" fmla="*/ 2817628 w 4912241"/>
              <a:gd name="connsiteY35" fmla="*/ 0 h 1520456"/>
              <a:gd name="connsiteX36" fmla="*/ 2860158 w 4912241"/>
              <a:gd name="connsiteY36" fmla="*/ 10633 h 1520456"/>
              <a:gd name="connsiteX37" fmla="*/ 2892055 w 4912241"/>
              <a:gd name="connsiteY37" fmla="*/ 74428 h 1520456"/>
              <a:gd name="connsiteX38" fmla="*/ 2849525 w 4912241"/>
              <a:gd name="connsiteY38" fmla="*/ 138223 h 1520456"/>
              <a:gd name="connsiteX39" fmla="*/ 2860158 w 4912241"/>
              <a:gd name="connsiteY39" fmla="*/ 170121 h 1520456"/>
              <a:gd name="connsiteX40" fmla="*/ 2870790 w 4912241"/>
              <a:gd name="connsiteY40" fmla="*/ 223284 h 1520456"/>
              <a:gd name="connsiteX41" fmla="*/ 2934586 w 4912241"/>
              <a:gd name="connsiteY41" fmla="*/ 287079 h 1520456"/>
              <a:gd name="connsiteX42" fmla="*/ 2966483 w 4912241"/>
              <a:gd name="connsiteY42" fmla="*/ 297712 h 1520456"/>
              <a:gd name="connsiteX43" fmla="*/ 2998381 w 4912241"/>
              <a:gd name="connsiteY43" fmla="*/ 329609 h 1520456"/>
              <a:gd name="connsiteX44" fmla="*/ 3030279 w 4912241"/>
              <a:gd name="connsiteY44" fmla="*/ 340242 h 1520456"/>
              <a:gd name="connsiteX45" fmla="*/ 3051544 w 4912241"/>
              <a:gd name="connsiteY45" fmla="*/ 382772 h 1520456"/>
              <a:gd name="connsiteX46" fmla="*/ 3083441 w 4912241"/>
              <a:gd name="connsiteY46" fmla="*/ 414670 h 1520456"/>
              <a:gd name="connsiteX47" fmla="*/ 3115339 w 4912241"/>
              <a:gd name="connsiteY47" fmla="*/ 531628 h 1520456"/>
              <a:gd name="connsiteX48" fmla="*/ 3157869 w 4912241"/>
              <a:gd name="connsiteY48" fmla="*/ 606056 h 1520456"/>
              <a:gd name="connsiteX49" fmla="*/ 3200400 w 4912241"/>
              <a:gd name="connsiteY49" fmla="*/ 616688 h 1520456"/>
              <a:gd name="connsiteX50" fmla="*/ 3232297 w 4912241"/>
              <a:gd name="connsiteY50" fmla="*/ 637954 h 1520456"/>
              <a:gd name="connsiteX51" fmla="*/ 3264195 w 4912241"/>
              <a:gd name="connsiteY51" fmla="*/ 648586 h 1520456"/>
              <a:gd name="connsiteX52" fmla="*/ 3274828 w 4912241"/>
              <a:gd name="connsiteY52" fmla="*/ 680484 h 1520456"/>
              <a:gd name="connsiteX53" fmla="*/ 3296093 w 4912241"/>
              <a:gd name="connsiteY53" fmla="*/ 712381 h 1520456"/>
              <a:gd name="connsiteX54" fmla="*/ 3306725 w 4912241"/>
              <a:gd name="connsiteY54" fmla="*/ 882502 h 1520456"/>
              <a:gd name="connsiteX55" fmla="*/ 3327990 w 4912241"/>
              <a:gd name="connsiteY55" fmla="*/ 914400 h 1520456"/>
              <a:gd name="connsiteX56" fmla="*/ 3391786 w 4912241"/>
              <a:gd name="connsiteY56" fmla="*/ 978195 h 1520456"/>
              <a:gd name="connsiteX57" fmla="*/ 3455581 w 4912241"/>
              <a:gd name="connsiteY57" fmla="*/ 1052623 h 1520456"/>
              <a:gd name="connsiteX58" fmla="*/ 3476846 w 4912241"/>
              <a:gd name="connsiteY58" fmla="*/ 1137684 h 1520456"/>
              <a:gd name="connsiteX59" fmla="*/ 3487479 w 4912241"/>
              <a:gd name="connsiteY59" fmla="*/ 1180214 h 1520456"/>
              <a:gd name="connsiteX60" fmla="*/ 3551274 w 4912241"/>
              <a:gd name="connsiteY60" fmla="*/ 1233377 h 1520456"/>
              <a:gd name="connsiteX61" fmla="*/ 3583172 w 4912241"/>
              <a:gd name="connsiteY61" fmla="*/ 1244009 h 1520456"/>
              <a:gd name="connsiteX62" fmla="*/ 3625702 w 4912241"/>
              <a:gd name="connsiteY62" fmla="*/ 1265275 h 1520456"/>
              <a:gd name="connsiteX63" fmla="*/ 3710762 w 4912241"/>
              <a:gd name="connsiteY63" fmla="*/ 1307805 h 1520456"/>
              <a:gd name="connsiteX64" fmla="*/ 3753293 w 4912241"/>
              <a:gd name="connsiteY64" fmla="*/ 1360968 h 1520456"/>
              <a:gd name="connsiteX65" fmla="*/ 3763925 w 4912241"/>
              <a:gd name="connsiteY65" fmla="*/ 1392865 h 1520456"/>
              <a:gd name="connsiteX66" fmla="*/ 3827721 w 4912241"/>
              <a:gd name="connsiteY66" fmla="*/ 1414130 h 1520456"/>
              <a:gd name="connsiteX67" fmla="*/ 3859618 w 4912241"/>
              <a:gd name="connsiteY67" fmla="*/ 1435395 h 1520456"/>
              <a:gd name="connsiteX68" fmla="*/ 3923414 w 4912241"/>
              <a:gd name="connsiteY68" fmla="*/ 1382233 h 1520456"/>
              <a:gd name="connsiteX69" fmla="*/ 3944679 w 4912241"/>
              <a:gd name="connsiteY69" fmla="*/ 1339702 h 1520456"/>
              <a:gd name="connsiteX70" fmla="*/ 4008474 w 4912241"/>
              <a:gd name="connsiteY70" fmla="*/ 1297172 h 1520456"/>
              <a:gd name="connsiteX71" fmla="*/ 4072269 w 4912241"/>
              <a:gd name="connsiteY71" fmla="*/ 1265275 h 1520456"/>
              <a:gd name="connsiteX72" fmla="*/ 4093534 w 4912241"/>
              <a:gd name="connsiteY72" fmla="*/ 1244009 h 1520456"/>
              <a:gd name="connsiteX73" fmla="*/ 4157330 w 4912241"/>
              <a:gd name="connsiteY73" fmla="*/ 1201479 h 1520456"/>
              <a:gd name="connsiteX74" fmla="*/ 4199860 w 4912241"/>
              <a:gd name="connsiteY74" fmla="*/ 1137684 h 1520456"/>
              <a:gd name="connsiteX75" fmla="*/ 4231758 w 4912241"/>
              <a:gd name="connsiteY75" fmla="*/ 1095154 h 1520456"/>
              <a:gd name="connsiteX76" fmla="*/ 4295553 w 4912241"/>
              <a:gd name="connsiteY76" fmla="*/ 1073888 h 1520456"/>
              <a:gd name="connsiteX77" fmla="*/ 4380614 w 4912241"/>
              <a:gd name="connsiteY77" fmla="*/ 1116419 h 1520456"/>
              <a:gd name="connsiteX78" fmla="*/ 4433776 w 4912241"/>
              <a:gd name="connsiteY78" fmla="*/ 1222744 h 1520456"/>
              <a:gd name="connsiteX79" fmla="*/ 4476307 w 4912241"/>
              <a:gd name="connsiteY79" fmla="*/ 1233377 h 1520456"/>
              <a:gd name="connsiteX80" fmla="*/ 4540102 w 4912241"/>
              <a:gd name="connsiteY80" fmla="*/ 1254642 h 1520456"/>
              <a:gd name="connsiteX81" fmla="*/ 4550734 w 4912241"/>
              <a:gd name="connsiteY81" fmla="*/ 1286540 h 1520456"/>
              <a:gd name="connsiteX82" fmla="*/ 4550734 w 4912241"/>
              <a:gd name="connsiteY82" fmla="*/ 1360968 h 1520456"/>
              <a:gd name="connsiteX83" fmla="*/ 4572000 w 4912241"/>
              <a:gd name="connsiteY83" fmla="*/ 1382233 h 1520456"/>
              <a:gd name="connsiteX84" fmla="*/ 4795283 w 4912241"/>
              <a:gd name="connsiteY84" fmla="*/ 1403498 h 1520456"/>
              <a:gd name="connsiteX85" fmla="*/ 4848446 w 4912241"/>
              <a:gd name="connsiteY85" fmla="*/ 1414130 h 1520456"/>
              <a:gd name="connsiteX86" fmla="*/ 4912241 w 4912241"/>
              <a:gd name="connsiteY86" fmla="*/ 1435395 h 1520456"/>
              <a:gd name="connsiteX0" fmla="*/ 0 w 4912241"/>
              <a:gd name="connsiteY0" fmla="*/ 1520456 h 1520456"/>
              <a:gd name="connsiteX1" fmla="*/ 329609 w 4912241"/>
              <a:gd name="connsiteY1" fmla="*/ 1414130 h 1520456"/>
              <a:gd name="connsiteX2" fmla="*/ 723014 w 4912241"/>
              <a:gd name="connsiteY2" fmla="*/ 1446028 h 1520456"/>
              <a:gd name="connsiteX3" fmla="*/ 999460 w 4912241"/>
              <a:gd name="connsiteY3" fmla="*/ 1307805 h 1520456"/>
              <a:gd name="connsiteX4" fmla="*/ 1031358 w 4912241"/>
              <a:gd name="connsiteY4" fmla="*/ 1286540 h 1520456"/>
              <a:gd name="connsiteX5" fmla="*/ 1073888 w 4912241"/>
              <a:gd name="connsiteY5" fmla="*/ 1190847 h 1520456"/>
              <a:gd name="connsiteX6" fmla="*/ 1116418 w 4912241"/>
              <a:gd name="connsiteY6" fmla="*/ 1180214 h 1520456"/>
              <a:gd name="connsiteX7" fmla="*/ 1148316 w 4912241"/>
              <a:gd name="connsiteY7" fmla="*/ 1169581 h 1520456"/>
              <a:gd name="connsiteX8" fmla="*/ 1244009 w 4912241"/>
              <a:gd name="connsiteY8" fmla="*/ 1180214 h 1520456"/>
              <a:gd name="connsiteX9" fmla="*/ 1286539 w 4912241"/>
              <a:gd name="connsiteY9" fmla="*/ 1297172 h 1520456"/>
              <a:gd name="connsiteX10" fmla="*/ 1424762 w 4912241"/>
              <a:gd name="connsiteY10" fmla="*/ 1371600 h 1520456"/>
              <a:gd name="connsiteX11" fmla="*/ 1446028 w 4912241"/>
              <a:gd name="connsiteY11" fmla="*/ 1392865 h 1520456"/>
              <a:gd name="connsiteX12" fmla="*/ 1509823 w 4912241"/>
              <a:gd name="connsiteY12" fmla="*/ 1414130 h 1520456"/>
              <a:gd name="connsiteX13" fmla="*/ 1573618 w 4912241"/>
              <a:gd name="connsiteY13" fmla="*/ 1403498 h 1520456"/>
              <a:gd name="connsiteX14" fmla="*/ 1658679 w 4912241"/>
              <a:gd name="connsiteY14" fmla="*/ 1307805 h 1520456"/>
              <a:gd name="connsiteX15" fmla="*/ 1701209 w 4912241"/>
              <a:gd name="connsiteY15" fmla="*/ 1275907 h 1520456"/>
              <a:gd name="connsiteX16" fmla="*/ 1765004 w 4912241"/>
              <a:gd name="connsiteY16" fmla="*/ 1212112 h 1520456"/>
              <a:gd name="connsiteX17" fmla="*/ 1818167 w 4912241"/>
              <a:gd name="connsiteY17" fmla="*/ 1127051 h 1520456"/>
              <a:gd name="connsiteX18" fmla="*/ 1839432 w 4912241"/>
              <a:gd name="connsiteY18" fmla="*/ 1095154 h 1520456"/>
              <a:gd name="connsiteX19" fmla="*/ 1871330 w 4912241"/>
              <a:gd name="connsiteY19" fmla="*/ 1063256 h 1520456"/>
              <a:gd name="connsiteX20" fmla="*/ 1913860 w 4912241"/>
              <a:gd name="connsiteY20" fmla="*/ 1010093 h 1520456"/>
              <a:gd name="connsiteX21" fmla="*/ 1956390 w 4912241"/>
              <a:gd name="connsiteY21" fmla="*/ 978195 h 1520456"/>
              <a:gd name="connsiteX22" fmla="*/ 2094614 w 4912241"/>
              <a:gd name="connsiteY22" fmla="*/ 765544 h 1520456"/>
              <a:gd name="connsiteX23" fmla="*/ 2158409 w 4912241"/>
              <a:gd name="connsiteY23" fmla="*/ 659219 h 1520456"/>
              <a:gd name="connsiteX24" fmla="*/ 2222204 w 4912241"/>
              <a:gd name="connsiteY24" fmla="*/ 510363 h 1520456"/>
              <a:gd name="connsiteX25" fmla="*/ 2243469 w 4912241"/>
              <a:gd name="connsiteY25" fmla="*/ 414670 h 1520456"/>
              <a:gd name="connsiteX26" fmla="*/ 2328530 w 4912241"/>
              <a:gd name="connsiteY26" fmla="*/ 350875 h 1520456"/>
              <a:gd name="connsiteX27" fmla="*/ 2413590 w 4912241"/>
              <a:gd name="connsiteY27" fmla="*/ 276447 h 1520456"/>
              <a:gd name="connsiteX28" fmla="*/ 2445488 w 4912241"/>
              <a:gd name="connsiteY28" fmla="*/ 265814 h 1520456"/>
              <a:gd name="connsiteX29" fmla="*/ 2530548 w 4912241"/>
              <a:gd name="connsiteY29" fmla="*/ 223284 h 1520456"/>
              <a:gd name="connsiteX30" fmla="*/ 2604976 w 4912241"/>
              <a:gd name="connsiteY30" fmla="*/ 148856 h 1520456"/>
              <a:gd name="connsiteX31" fmla="*/ 2636874 w 4912241"/>
              <a:gd name="connsiteY31" fmla="*/ 127591 h 1520456"/>
              <a:gd name="connsiteX32" fmla="*/ 2700669 w 4912241"/>
              <a:gd name="connsiteY32" fmla="*/ 85061 h 1520456"/>
              <a:gd name="connsiteX33" fmla="*/ 2785730 w 4912241"/>
              <a:gd name="connsiteY33" fmla="*/ 10633 h 1520456"/>
              <a:gd name="connsiteX34" fmla="*/ 2817628 w 4912241"/>
              <a:gd name="connsiteY34" fmla="*/ 0 h 1520456"/>
              <a:gd name="connsiteX35" fmla="*/ 2860158 w 4912241"/>
              <a:gd name="connsiteY35" fmla="*/ 10633 h 1520456"/>
              <a:gd name="connsiteX36" fmla="*/ 2892055 w 4912241"/>
              <a:gd name="connsiteY36" fmla="*/ 74428 h 1520456"/>
              <a:gd name="connsiteX37" fmla="*/ 2849525 w 4912241"/>
              <a:gd name="connsiteY37" fmla="*/ 138223 h 1520456"/>
              <a:gd name="connsiteX38" fmla="*/ 2860158 w 4912241"/>
              <a:gd name="connsiteY38" fmla="*/ 170121 h 1520456"/>
              <a:gd name="connsiteX39" fmla="*/ 2870790 w 4912241"/>
              <a:gd name="connsiteY39" fmla="*/ 223284 h 1520456"/>
              <a:gd name="connsiteX40" fmla="*/ 2934586 w 4912241"/>
              <a:gd name="connsiteY40" fmla="*/ 287079 h 1520456"/>
              <a:gd name="connsiteX41" fmla="*/ 2966483 w 4912241"/>
              <a:gd name="connsiteY41" fmla="*/ 297712 h 1520456"/>
              <a:gd name="connsiteX42" fmla="*/ 2998381 w 4912241"/>
              <a:gd name="connsiteY42" fmla="*/ 329609 h 1520456"/>
              <a:gd name="connsiteX43" fmla="*/ 3030279 w 4912241"/>
              <a:gd name="connsiteY43" fmla="*/ 340242 h 1520456"/>
              <a:gd name="connsiteX44" fmla="*/ 3051544 w 4912241"/>
              <a:gd name="connsiteY44" fmla="*/ 382772 h 1520456"/>
              <a:gd name="connsiteX45" fmla="*/ 3083441 w 4912241"/>
              <a:gd name="connsiteY45" fmla="*/ 414670 h 1520456"/>
              <a:gd name="connsiteX46" fmla="*/ 3115339 w 4912241"/>
              <a:gd name="connsiteY46" fmla="*/ 531628 h 1520456"/>
              <a:gd name="connsiteX47" fmla="*/ 3157869 w 4912241"/>
              <a:gd name="connsiteY47" fmla="*/ 606056 h 1520456"/>
              <a:gd name="connsiteX48" fmla="*/ 3200400 w 4912241"/>
              <a:gd name="connsiteY48" fmla="*/ 616688 h 1520456"/>
              <a:gd name="connsiteX49" fmla="*/ 3232297 w 4912241"/>
              <a:gd name="connsiteY49" fmla="*/ 637954 h 1520456"/>
              <a:gd name="connsiteX50" fmla="*/ 3264195 w 4912241"/>
              <a:gd name="connsiteY50" fmla="*/ 648586 h 1520456"/>
              <a:gd name="connsiteX51" fmla="*/ 3274828 w 4912241"/>
              <a:gd name="connsiteY51" fmla="*/ 680484 h 1520456"/>
              <a:gd name="connsiteX52" fmla="*/ 3296093 w 4912241"/>
              <a:gd name="connsiteY52" fmla="*/ 712381 h 1520456"/>
              <a:gd name="connsiteX53" fmla="*/ 3306725 w 4912241"/>
              <a:gd name="connsiteY53" fmla="*/ 882502 h 1520456"/>
              <a:gd name="connsiteX54" fmla="*/ 3327990 w 4912241"/>
              <a:gd name="connsiteY54" fmla="*/ 914400 h 1520456"/>
              <a:gd name="connsiteX55" fmla="*/ 3391786 w 4912241"/>
              <a:gd name="connsiteY55" fmla="*/ 978195 h 1520456"/>
              <a:gd name="connsiteX56" fmla="*/ 3455581 w 4912241"/>
              <a:gd name="connsiteY56" fmla="*/ 1052623 h 1520456"/>
              <a:gd name="connsiteX57" fmla="*/ 3476846 w 4912241"/>
              <a:gd name="connsiteY57" fmla="*/ 1137684 h 1520456"/>
              <a:gd name="connsiteX58" fmla="*/ 3487479 w 4912241"/>
              <a:gd name="connsiteY58" fmla="*/ 1180214 h 1520456"/>
              <a:gd name="connsiteX59" fmla="*/ 3551274 w 4912241"/>
              <a:gd name="connsiteY59" fmla="*/ 1233377 h 1520456"/>
              <a:gd name="connsiteX60" fmla="*/ 3583172 w 4912241"/>
              <a:gd name="connsiteY60" fmla="*/ 1244009 h 1520456"/>
              <a:gd name="connsiteX61" fmla="*/ 3625702 w 4912241"/>
              <a:gd name="connsiteY61" fmla="*/ 1265275 h 1520456"/>
              <a:gd name="connsiteX62" fmla="*/ 3710762 w 4912241"/>
              <a:gd name="connsiteY62" fmla="*/ 1307805 h 1520456"/>
              <a:gd name="connsiteX63" fmla="*/ 3753293 w 4912241"/>
              <a:gd name="connsiteY63" fmla="*/ 1360968 h 1520456"/>
              <a:gd name="connsiteX64" fmla="*/ 3763925 w 4912241"/>
              <a:gd name="connsiteY64" fmla="*/ 1392865 h 1520456"/>
              <a:gd name="connsiteX65" fmla="*/ 3827721 w 4912241"/>
              <a:gd name="connsiteY65" fmla="*/ 1414130 h 1520456"/>
              <a:gd name="connsiteX66" fmla="*/ 3859618 w 4912241"/>
              <a:gd name="connsiteY66" fmla="*/ 1435395 h 1520456"/>
              <a:gd name="connsiteX67" fmla="*/ 3923414 w 4912241"/>
              <a:gd name="connsiteY67" fmla="*/ 1382233 h 1520456"/>
              <a:gd name="connsiteX68" fmla="*/ 3944679 w 4912241"/>
              <a:gd name="connsiteY68" fmla="*/ 1339702 h 1520456"/>
              <a:gd name="connsiteX69" fmla="*/ 4008474 w 4912241"/>
              <a:gd name="connsiteY69" fmla="*/ 1297172 h 1520456"/>
              <a:gd name="connsiteX70" fmla="*/ 4072269 w 4912241"/>
              <a:gd name="connsiteY70" fmla="*/ 1265275 h 1520456"/>
              <a:gd name="connsiteX71" fmla="*/ 4093534 w 4912241"/>
              <a:gd name="connsiteY71" fmla="*/ 1244009 h 1520456"/>
              <a:gd name="connsiteX72" fmla="*/ 4157330 w 4912241"/>
              <a:gd name="connsiteY72" fmla="*/ 1201479 h 1520456"/>
              <a:gd name="connsiteX73" fmla="*/ 4199860 w 4912241"/>
              <a:gd name="connsiteY73" fmla="*/ 1137684 h 1520456"/>
              <a:gd name="connsiteX74" fmla="*/ 4231758 w 4912241"/>
              <a:gd name="connsiteY74" fmla="*/ 1095154 h 1520456"/>
              <a:gd name="connsiteX75" fmla="*/ 4295553 w 4912241"/>
              <a:gd name="connsiteY75" fmla="*/ 1073888 h 1520456"/>
              <a:gd name="connsiteX76" fmla="*/ 4380614 w 4912241"/>
              <a:gd name="connsiteY76" fmla="*/ 1116419 h 1520456"/>
              <a:gd name="connsiteX77" fmla="*/ 4433776 w 4912241"/>
              <a:gd name="connsiteY77" fmla="*/ 1222744 h 1520456"/>
              <a:gd name="connsiteX78" fmla="*/ 4476307 w 4912241"/>
              <a:gd name="connsiteY78" fmla="*/ 1233377 h 1520456"/>
              <a:gd name="connsiteX79" fmla="*/ 4540102 w 4912241"/>
              <a:gd name="connsiteY79" fmla="*/ 1254642 h 1520456"/>
              <a:gd name="connsiteX80" fmla="*/ 4550734 w 4912241"/>
              <a:gd name="connsiteY80" fmla="*/ 1286540 h 1520456"/>
              <a:gd name="connsiteX81" fmla="*/ 4550734 w 4912241"/>
              <a:gd name="connsiteY81" fmla="*/ 1360968 h 1520456"/>
              <a:gd name="connsiteX82" fmla="*/ 4572000 w 4912241"/>
              <a:gd name="connsiteY82" fmla="*/ 1382233 h 1520456"/>
              <a:gd name="connsiteX83" fmla="*/ 4795283 w 4912241"/>
              <a:gd name="connsiteY83" fmla="*/ 1403498 h 1520456"/>
              <a:gd name="connsiteX84" fmla="*/ 4848446 w 4912241"/>
              <a:gd name="connsiteY84" fmla="*/ 1414130 h 1520456"/>
              <a:gd name="connsiteX85" fmla="*/ 4912241 w 4912241"/>
              <a:gd name="connsiteY85" fmla="*/ 1435395 h 1520456"/>
              <a:gd name="connsiteX0" fmla="*/ 0 w 4912241"/>
              <a:gd name="connsiteY0" fmla="*/ 1520456 h 1520456"/>
              <a:gd name="connsiteX1" fmla="*/ 723014 w 4912241"/>
              <a:gd name="connsiteY1" fmla="*/ 1446028 h 1520456"/>
              <a:gd name="connsiteX2" fmla="*/ 999460 w 4912241"/>
              <a:gd name="connsiteY2" fmla="*/ 1307805 h 1520456"/>
              <a:gd name="connsiteX3" fmla="*/ 1031358 w 4912241"/>
              <a:gd name="connsiteY3" fmla="*/ 1286540 h 1520456"/>
              <a:gd name="connsiteX4" fmla="*/ 1073888 w 4912241"/>
              <a:gd name="connsiteY4" fmla="*/ 1190847 h 1520456"/>
              <a:gd name="connsiteX5" fmla="*/ 1116418 w 4912241"/>
              <a:gd name="connsiteY5" fmla="*/ 1180214 h 1520456"/>
              <a:gd name="connsiteX6" fmla="*/ 1148316 w 4912241"/>
              <a:gd name="connsiteY6" fmla="*/ 1169581 h 1520456"/>
              <a:gd name="connsiteX7" fmla="*/ 1244009 w 4912241"/>
              <a:gd name="connsiteY7" fmla="*/ 1180214 h 1520456"/>
              <a:gd name="connsiteX8" fmla="*/ 1286539 w 4912241"/>
              <a:gd name="connsiteY8" fmla="*/ 1297172 h 1520456"/>
              <a:gd name="connsiteX9" fmla="*/ 1424762 w 4912241"/>
              <a:gd name="connsiteY9" fmla="*/ 1371600 h 1520456"/>
              <a:gd name="connsiteX10" fmla="*/ 1446028 w 4912241"/>
              <a:gd name="connsiteY10" fmla="*/ 1392865 h 1520456"/>
              <a:gd name="connsiteX11" fmla="*/ 1509823 w 4912241"/>
              <a:gd name="connsiteY11" fmla="*/ 1414130 h 1520456"/>
              <a:gd name="connsiteX12" fmla="*/ 1573618 w 4912241"/>
              <a:gd name="connsiteY12" fmla="*/ 1403498 h 1520456"/>
              <a:gd name="connsiteX13" fmla="*/ 1658679 w 4912241"/>
              <a:gd name="connsiteY13" fmla="*/ 1307805 h 1520456"/>
              <a:gd name="connsiteX14" fmla="*/ 1701209 w 4912241"/>
              <a:gd name="connsiteY14" fmla="*/ 1275907 h 1520456"/>
              <a:gd name="connsiteX15" fmla="*/ 1765004 w 4912241"/>
              <a:gd name="connsiteY15" fmla="*/ 1212112 h 1520456"/>
              <a:gd name="connsiteX16" fmla="*/ 1818167 w 4912241"/>
              <a:gd name="connsiteY16" fmla="*/ 1127051 h 1520456"/>
              <a:gd name="connsiteX17" fmla="*/ 1839432 w 4912241"/>
              <a:gd name="connsiteY17" fmla="*/ 1095154 h 1520456"/>
              <a:gd name="connsiteX18" fmla="*/ 1871330 w 4912241"/>
              <a:gd name="connsiteY18" fmla="*/ 1063256 h 1520456"/>
              <a:gd name="connsiteX19" fmla="*/ 1913860 w 4912241"/>
              <a:gd name="connsiteY19" fmla="*/ 1010093 h 1520456"/>
              <a:gd name="connsiteX20" fmla="*/ 1956390 w 4912241"/>
              <a:gd name="connsiteY20" fmla="*/ 978195 h 1520456"/>
              <a:gd name="connsiteX21" fmla="*/ 2094614 w 4912241"/>
              <a:gd name="connsiteY21" fmla="*/ 765544 h 1520456"/>
              <a:gd name="connsiteX22" fmla="*/ 2158409 w 4912241"/>
              <a:gd name="connsiteY22" fmla="*/ 659219 h 1520456"/>
              <a:gd name="connsiteX23" fmla="*/ 2222204 w 4912241"/>
              <a:gd name="connsiteY23" fmla="*/ 510363 h 1520456"/>
              <a:gd name="connsiteX24" fmla="*/ 2243469 w 4912241"/>
              <a:gd name="connsiteY24" fmla="*/ 414670 h 1520456"/>
              <a:gd name="connsiteX25" fmla="*/ 2328530 w 4912241"/>
              <a:gd name="connsiteY25" fmla="*/ 350875 h 1520456"/>
              <a:gd name="connsiteX26" fmla="*/ 2413590 w 4912241"/>
              <a:gd name="connsiteY26" fmla="*/ 276447 h 1520456"/>
              <a:gd name="connsiteX27" fmla="*/ 2445488 w 4912241"/>
              <a:gd name="connsiteY27" fmla="*/ 265814 h 1520456"/>
              <a:gd name="connsiteX28" fmla="*/ 2530548 w 4912241"/>
              <a:gd name="connsiteY28" fmla="*/ 223284 h 1520456"/>
              <a:gd name="connsiteX29" fmla="*/ 2604976 w 4912241"/>
              <a:gd name="connsiteY29" fmla="*/ 148856 h 1520456"/>
              <a:gd name="connsiteX30" fmla="*/ 2636874 w 4912241"/>
              <a:gd name="connsiteY30" fmla="*/ 127591 h 1520456"/>
              <a:gd name="connsiteX31" fmla="*/ 2700669 w 4912241"/>
              <a:gd name="connsiteY31" fmla="*/ 85061 h 1520456"/>
              <a:gd name="connsiteX32" fmla="*/ 2785730 w 4912241"/>
              <a:gd name="connsiteY32" fmla="*/ 10633 h 1520456"/>
              <a:gd name="connsiteX33" fmla="*/ 2817628 w 4912241"/>
              <a:gd name="connsiteY33" fmla="*/ 0 h 1520456"/>
              <a:gd name="connsiteX34" fmla="*/ 2860158 w 4912241"/>
              <a:gd name="connsiteY34" fmla="*/ 10633 h 1520456"/>
              <a:gd name="connsiteX35" fmla="*/ 2892055 w 4912241"/>
              <a:gd name="connsiteY35" fmla="*/ 74428 h 1520456"/>
              <a:gd name="connsiteX36" fmla="*/ 2849525 w 4912241"/>
              <a:gd name="connsiteY36" fmla="*/ 138223 h 1520456"/>
              <a:gd name="connsiteX37" fmla="*/ 2860158 w 4912241"/>
              <a:gd name="connsiteY37" fmla="*/ 170121 h 1520456"/>
              <a:gd name="connsiteX38" fmla="*/ 2870790 w 4912241"/>
              <a:gd name="connsiteY38" fmla="*/ 223284 h 1520456"/>
              <a:gd name="connsiteX39" fmla="*/ 2934586 w 4912241"/>
              <a:gd name="connsiteY39" fmla="*/ 287079 h 1520456"/>
              <a:gd name="connsiteX40" fmla="*/ 2966483 w 4912241"/>
              <a:gd name="connsiteY40" fmla="*/ 297712 h 1520456"/>
              <a:gd name="connsiteX41" fmla="*/ 2998381 w 4912241"/>
              <a:gd name="connsiteY41" fmla="*/ 329609 h 1520456"/>
              <a:gd name="connsiteX42" fmla="*/ 3030279 w 4912241"/>
              <a:gd name="connsiteY42" fmla="*/ 340242 h 1520456"/>
              <a:gd name="connsiteX43" fmla="*/ 3051544 w 4912241"/>
              <a:gd name="connsiteY43" fmla="*/ 382772 h 1520456"/>
              <a:gd name="connsiteX44" fmla="*/ 3083441 w 4912241"/>
              <a:gd name="connsiteY44" fmla="*/ 414670 h 1520456"/>
              <a:gd name="connsiteX45" fmla="*/ 3115339 w 4912241"/>
              <a:gd name="connsiteY45" fmla="*/ 531628 h 1520456"/>
              <a:gd name="connsiteX46" fmla="*/ 3157869 w 4912241"/>
              <a:gd name="connsiteY46" fmla="*/ 606056 h 1520456"/>
              <a:gd name="connsiteX47" fmla="*/ 3200400 w 4912241"/>
              <a:gd name="connsiteY47" fmla="*/ 616688 h 1520456"/>
              <a:gd name="connsiteX48" fmla="*/ 3232297 w 4912241"/>
              <a:gd name="connsiteY48" fmla="*/ 637954 h 1520456"/>
              <a:gd name="connsiteX49" fmla="*/ 3264195 w 4912241"/>
              <a:gd name="connsiteY49" fmla="*/ 648586 h 1520456"/>
              <a:gd name="connsiteX50" fmla="*/ 3274828 w 4912241"/>
              <a:gd name="connsiteY50" fmla="*/ 680484 h 1520456"/>
              <a:gd name="connsiteX51" fmla="*/ 3296093 w 4912241"/>
              <a:gd name="connsiteY51" fmla="*/ 712381 h 1520456"/>
              <a:gd name="connsiteX52" fmla="*/ 3306725 w 4912241"/>
              <a:gd name="connsiteY52" fmla="*/ 882502 h 1520456"/>
              <a:gd name="connsiteX53" fmla="*/ 3327990 w 4912241"/>
              <a:gd name="connsiteY53" fmla="*/ 914400 h 1520456"/>
              <a:gd name="connsiteX54" fmla="*/ 3391786 w 4912241"/>
              <a:gd name="connsiteY54" fmla="*/ 978195 h 1520456"/>
              <a:gd name="connsiteX55" fmla="*/ 3455581 w 4912241"/>
              <a:gd name="connsiteY55" fmla="*/ 1052623 h 1520456"/>
              <a:gd name="connsiteX56" fmla="*/ 3476846 w 4912241"/>
              <a:gd name="connsiteY56" fmla="*/ 1137684 h 1520456"/>
              <a:gd name="connsiteX57" fmla="*/ 3487479 w 4912241"/>
              <a:gd name="connsiteY57" fmla="*/ 1180214 h 1520456"/>
              <a:gd name="connsiteX58" fmla="*/ 3551274 w 4912241"/>
              <a:gd name="connsiteY58" fmla="*/ 1233377 h 1520456"/>
              <a:gd name="connsiteX59" fmla="*/ 3583172 w 4912241"/>
              <a:gd name="connsiteY59" fmla="*/ 1244009 h 1520456"/>
              <a:gd name="connsiteX60" fmla="*/ 3625702 w 4912241"/>
              <a:gd name="connsiteY60" fmla="*/ 1265275 h 1520456"/>
              <a:gd name="connsiteX61" fmla="*/ 3710762 w 4912241"/>
              <a:gd name="connsiteY61" fmla="*/ 1307805 h 1520456"/>
              <a:gd name="connsiteX62" fmla="*/ 3753293 w 4912241"/>
              <a:gd name="connsiteY62" fmla="*/ 1360968 h 1520456"/>
              <a:gd name="connsiteX63" fmla="*/ 3763925 w 4912241"/>
              <a:gd name="connsiteY63" fmla="*/ 1392865 h 1520456"/>
              <a:gd name="connsiteX64" fmla="*/ 3827721 w 4912241"/>
              <a:gd name="connsiteY64" fmla="*/ 1414130 h 1520456"/>
              <a:gd name="connsiteX65" fmla="*/ 3859618 w 4912241"/>
              <a:gd name="connsiteY65" fmla="*/ 1435395 h 1520456"/>
              <a:gd name="connsiteX66" fmla="*/ 3923414 w 4912241"/>
              <a:gd name="connsiteY66" fmla="*/ 1382233 h 1520456"/>
              <a:gd name="connsiteX67" fmla="*/ 3944679 w 4912241"/>
              <a:gd name="connsiteY67" fmla="*/ 1339702 h 1520456"/>
              <a:gd name="connsiteX68" fmla="*/ 4008474 w 4912241"/>
              <a:gd name="connsiteY68" fmla="*/ 1297172 h 1520456"/>
              <a:gd name="connsiteX69" fmla="*/ 4072269 w 4912241"/>
              <a:gd name="connsiteY69" fmla="*/ 1265275 h 1520456"/>
              <a:gd name="connsiteX70" fmla="*/ 4093534 w 4912241"/>
              <a:gd name="connsiteY70" fmla="*/ 1244009 h 1520456"/>
              <a:gd name="connsiteX71" fmla="*/ 4157330 w 4912241"/>
              <a:gd name="connsiteY71" fmla="*/ 1201479 h 1520456"/>
              <a:gd name="connsiteX72" fmla="*/ 4199860 w 4912241"/>
              <a:gd name="connsiteY72" fmla="*/ 1137684 h 1520456"/>
              <a:gd name="connsiteX73" fmla="*/ 4231758 w 4912241"/>
              <a:gd name="connsiteY73" fmla="*/ 1095154 h 1520456"/>
              <a:gd name="connsiteX74" fmla="*/ 4295553 w 4912241"/>
              <a:gd name="connsiteY74" fmla="*/ 1073888 h 1520456"/>
              <a:gd name="connsiteX75" fmla="*/ 4380614 w 4912241"/>
              <a:gd name="connsiteY75" fmla="*/ 1116419 h 1520456"/>
              <a:gd name="connsiteX76" fmla="*/ 4433776 w 4912241"/>
              <a:gd name="connsiteY76" fmla="*/ 1222744 h 1520456"/>
              <a:gd name="connsiteX77" fmla="*/ 4476307 w 4912241"/>
              <a:gd name="connsiteY77" fmla="*/ 1233377 h 1520456"/>
              <a:gd name="connsiteX78" fmla="*/ 4540102 w 4912241"/>
              <a:gd name="connsiteY78" fmla="*/ 1254642 h 1520456"/>
              <a:gd name="connsiteX79" fmla="*/ 4550734 w 4912241"/>
              <a:gd name="connsiteY79" fmla="*/ 1286540 h 1520456"/>
              <a:gd name="connsiteX80" fmla="*/ 4550734 w 4912241"/>
              <a:gd name="connsiteY80" fmla="*/ 1360968 h 1520456"/>
              <a:gd name="connsiteX81" fmla="*/ 4572000 w 4912241"/>
              <a:gd name="connsiteY81" fmla="*/ 1382233 h 1520456"/>
              <a:gd name="connsiteX82" fmla="*/ 4795283 w 4912241"/>
              <a:gd name="connsiteY82" fmla="*/ 1403498 h 1520456"/>
              <a:gd name="connsiteX83" fmla="*/ 4848446 w 4912241"/>
              <a:gd name="connsiteY83" fmla="*/ 1414130 h 1520456"/>
              <a:gd name="connsiteX84" fmla="*/ 4912241 w 4912241"/>
              <a:gd name="connsiteY84" fmla="*/ 1435395 h 1520456"/>
              <a:gd name="connsiteX0" fmla="*/ 0 w 4189227"/>
              <a:gd name="connsiteY0" fmla="*/ 1446028 h 1446028"/>
              <a:gd name="connsiteX1" fmla="*/ 276446 w 4189227"/>
              <a:gd name="connsiteY1" fmla="*/ 1307805 h 1446028"/>
              <a:gd name="connsiteX2" fmla="*/ 308344 w 4189227"/>
              <a:gd name="connsiteY2" fmla="*/ 1286540 h 1446028"/>
              <a:gd name="connsiteX3" fmla="*/ 350874 w 4189227"/>
              <a:gd name="connsiteY3" fmla="*/ 1190847 h 1446028"/>
              <a:gd name="connsiteX4" fmla="*/ 393404 w 4189227"/>
              <a:gd name="connsiteY4" fmla="*/ 1180214 h 1446028"/>
              <a:gd name="connsiteX5" fmla="*/ 425302 w 4189227"/>
              <a:gd name="connsiteY5" fmla="*/ 1169581 h 1446028"/>
              <a:gd name="connsiteX6" fmla="*/ 520995 w 4189227"/>
              <a:gd name="connsiteY6" fmla="*/ 1180214 h 1446028"/>
              <a:gd name="connsiteX7" fmla="*/ 563525 w 4189227"/>
              <a:gd name="connsiteY7" fmla="*/ 1297172 h 1446028"/>
              <a:gd name="connsiteX8" fmla="*/ 701748 w 4189227"/>
              <a:gd name="connsiteY8" fmla="*/ 1371600 h 1446028"/>
              <a:gd name="connsiteX9" fmla="*/ 723014 w 4189227"/>
              <a:gd name="connsiteY9" fmla="*/ 1392865 h 1446028"/>
              <a:gd name="connsiteX10" fmla="*/ 786809 w 4189227"/>
              <a:gd name="connsiteY10" fmla="*/ 1414130 h 1446028"/>
              <a:gd name="connsiteX11" fmla="*/ 850604 w 4189227"/>
              <a:gd name="connsiteY11" fmla="*/ 1403498 h 1446028"/>
              <a:gd name="connsiteX12" fmla="*/ 935665 w 4189227"/>
              <a:gd name="connsiteY12" fmla="*/ 1307805 h 1446028"/>
              <a:gd name="connsiteX13" fmla="*/ 978195 w 4189227"/>
              <a:gd name="connsiteY13" fmla="*/ 1275907 h 1446028"/>
              <a:gd name="connsiteX14" fmla="*/ 1041990 w 4189227"/>
              <a:gd name="connsiteY14" fmla="*/ 1212112 h 1446028"/>
              <a:gd name="connsiteX15" fmla="*/ 1095153 w 4189227"/>
              <a:gd name="connsiteY15" fmla="*/ 1127051 h 1446028"/>
              <a:gd name="connsiteX16" fmla="*/ 1116418 w 4189227"/>
              <a:gd name="connsiteY16" fmla="*/ 1095154 h 1446028"/>
              <a:gd name="connsiteX17" fmla="*/ 1148316 w 4189227"/>
              <a:gd name="connsiteY17" fmla="*/ 1063256 h 1446028"/>
              <a:gd name="connsiteX18" fmla="*/ 1190846 w 4189227"/>
              <a:gd name="connsiteY18" fmla="*/ 1010093 h 1446028"/>
              <a:gd name="connsiteX19" fmla="*/ 1233376 w 4189227"/>
              <a:gd name="connsiteY19" fmla="*/ 978195 h 1446028"/>
              <a:gd name="connsiteX20" fmla="*/ 1371600 w 4189227"/>
              <a:gd name="connsiteY20" fmla="*/ 765544 h 1446028"/>
              <a:gd name="connsiteX21" fmla="*/ 1435395 w 4189227"/>
              <a:gd name="connsiteY21" fmla="*/ 659219 h 1446028"/>
              <a:gd name="connsiteX22" fmla="*/ 1499190 w 4189227"/>
              <a:gd name="connsiteY22" fmla="*/ 510363 h 1446028"/>
              <a:gd name="connsiteX23" fmla="*/ 1520455 w 4189227"/>
              <a:gd name="connsiteY23" fmla="*/ 414670 h 1446028"/>
              <a:gd name="connsiteX24" fmla="*/ 1605516 w 4189227"/>
              <a:gd name="connsiteY24" fmla="*/ 350875 h 1446028"/>
              <a:gd name="connsiteX25" fmla="*/ 1690576 w 4189227"/>
              <a:gd name="connsiteY25" fmla="*/ 276447 h 1446028"/>
              <a:gd name="connsiteX26" fmla="*/ 1722474 w 4189227"/>
              <a:gd name="connsiteY26" fmla="*/ 265814 h 1446028"/>
              <a:gd name="connsiteX27" fmla="*/ 1807534 w 4189227"/>
              <a:gd name="connsiteY27" fmla="*/ 223284 h 1446028"/>
              <a:gd name="connsiteX28" fmla="*/ 1881962 w 4189227"/>
              <a:gd name="connsiteY28" fmla="*/ 148856 h 1446028"/>
              <a:gd name="connsiteX29" fmla="*/ 1913860 w 4189227"/>
              <a:gd name="connsiteY29" fmla="*/ 127591 h 1446028"/>
              <a:gd name="connsiteX30" fmla="*/ 1977655 w 4189227"/>
              <a:gd name="connsiteY30" fmla="*/ 85061 h 1446028"/>
              <a:gd name="connsiteX31" fmla="*/ 2062716 w 4189227"/>
              <a:gd name="connsiteY31" fmla="*/ 10633 h 1446028"/>
              <a:gd name="connsiteX32" fmla="*/ 2094614 w 4189227"/>
              <a:gd name="connsiteY32" fmla="*/ 0 h 1446028"/>
              <a:gd name="connsiteX33" fmla="*/ 2137144 w 4189227"/>
              <a:gd name="connsiteY33" fmla="*/ 10633 h 1446028"/>
              <a:gd name="connsiteX34" fmla="*/ 2169041 w 4189227"/>
              <a:gd name="connsiteY34" fmla="*/ 74428 h 1446028"/>
              <a:gd name="connsiteX35" fmla="*/ 2126511 w 4189227"/>
              <a:gd name="connsiteY35" fmla="*/ 138223 h 1446028"/>
              <a:gd name="connsiteX36" fmla="*/ 2137144 w 4189227"/>
              <a:gd name="connsiteY36" fmla="*/ 170121 h 1446028"/>
              <a:gd name="connsiteX37" fmla="*/ 2147776 w 4189227"/>
              <a:gd name="connsiteY37" fmla="*/ 223284 h 1446028"/>
              <a:gd name="connsiteX38" fmla="*/ 2211572 w 4189227"/>
              <a:gd name="connsiteY38" fmla="*/ 287079 h 1446028"/>
              <a:gd name="connsiteX39" fmla="*/ 2243469 w 4189227"/>
              <a:gd name="connsiteY39" fmla="*/ 297712 h 1446028"/>
              <a:gd name="connsiteX40" fmla="*/ 2275367 w 4189227"/>
              <a:gd name="connsiteY40" fmla="*/ 329609 h 1446028"/>
              <a:gd name="connsiteX41" fmla="*/ 2307265 w 4189227"/>
              <a:gd name="connsiteY41" fmla="*/ 340242 h 1446028"/>
              <a:gd name="connsiteX42" fmla="*/ 2328530 w 4189227"/>
              <a:gd name="connsiteY42" fmla="*/ 382772 h 1446028"/>
              <a:gd name="connsiteX43" fmla="*/ 2360427 w 4189227"/>
              <a:gd name="connsiteY43" fmla="*/ 414670 h 1446028"/>
              <a:gd name="connsiteX44" fmla="*/ 2392325 w 4189227"/>
              <a:gd name="connsiteY44" fmla="*/ 531628 h 1446028"/>
              <a:gd name="connsiteX45" fmla="*/ 2434855 w 4189227"/>
              <a:gd name="connsiteY45" fmla="*/ 606056 h 1446028"/>
              <a:gd name="connsiteX46" fmla="*/ 2477386 w 4189227"/>
              <a:gd name="connsiteY46" fmla="*/ 616688 h 1446028"/>
              <a:gd name="connsiteX47" fmla="*/ 2509283 w 4189227"/>
              <a:gd name="connsiteY47" fmla="*/ 637954 h 1446028"/>
              <a:gd name="connsiteX48" fmla="*/ 2541181 w 4189227"/>
              <a:gd name="connsiteY48" fmla="*/ 648586 h 1446028"/>
              <a:gd name="connsiteX49" fmla="*/ 2551814 w 4189227"/>
              <a:gd name="connsiteY49" fmla="*/ 680484 h 1446028"/>
              <a:gd name="connsiteX50" fmla="*/ 2573079 w 4189227"/>
              <a:gd name="connsiteY50" fmla="*/ 712381 h 1446028"/>
              <a:gd name="connsiteX51" fmla="*/ 2583711 w 4189227"/>
              <a:gd name="connsiteY51" fmla="*/ 882502 h 1446028"/>
              <a:gd name="connsiteX52" fmla="*/ 2604976 w 4189227"/>
              <a:gd name="connsiteY52" fmla="*/ 914400 h 1446028"/>
              <a:gd name="connsiteX53" fmla="*/ 2668772 w 4189227"/>
              <a:gd name="connsiteY53" fmla="*/ 978195 h 1446028"/>
              <a:gd name="connsiteX54" fmla="*/ 2732567 w 4189227"/>
              <a:gd name="connsiteY54" fmla="*/ 1052623 h 1446028"/>
              <a:gd name="connsiteX55" fmla="*/ 2753832 w 4189227"/>
              <a:gd name="connsiteY55" fmla="*/ 1137684 h 1446028"/>
              <a:gd name="connsiteX56" fmla="*/ 2764465 w 4189227"/>
              <a:gd name="connsiteY56" fmla="*/ 1180214 h 1446028"/>
              <a:gd name="connsiteX57" fmla="*/ 2828260 w 4189227"/>
              <a:gd name="connsiteY57" fmla="*/ 1233377 h 1446028"/>
              <a:gd name="connsiteX58" fmla="*/ 2860158 w 4189227"/>
              <a:gd name="connsiteY58" fmla="*/ 1244009 h 1446028"/>
              <a:gd name="connsiteX59" fmla="*/ 2902688 w 4189227"/>
              <a:gd name="connsiteY59" fmla="*/ 1265275 h 1446028"/>
              <a:gd name="connsiteX60" fmla="*/ 2987748 w 4189227"/>
              <a:gd name="connsiteY60" fmla="*/ 1307805 h 1446028"/>
              <a:gd name="connsiteX61" fmla="*/ 3030279 w 4189227"/>
              <a:gd name="connsiteY61" fmla="*/ 1360968 h 1446028"/>
              <a:gd name="connsiteX62" fmla="*/ 3040911 w 4189227"/>
              <a:gd name="connsiteY62" fmla="*/ 1392865 h 1446028"/>
              <a:gd name="connsiteX63" fmla="*/ 3104707 w 4189227"/>
              <a:gd name="connsiteY63" fmla="*/ 1414130 h 1446028"/>
              <a:gd name="connsiteX64" fmla="*/ 3136604 w 4189227"/>
              <a:gd name="connsiteY64" fmla="*/ 1435395 h 1446028"/>
              <a:gd name="connsiteX65" fmla="*/ 3200400 w 4189227"/>
              <a:gd name="connsiteY65" fmla="*/ 1382233 h 1446028"/>
              <a:gd name="connsiteX66" fmla="*/ 3221665 w 4189227"/>
              <a:gd name="connsiteY66" fmla="*/ 1339702 h 1446028"/>
              <a:gd name="connsiteX67" fmla="*/ 3285460 w 4189227"/>
              <a:gd name="connsiteY67" fmla="*/ 1297172 h 1446028"/>
              <a:gd name="connsiteX68" fmla="*/ 3349255 w 4189227"/>
              <a:gd name="connsiteY68" fmla="*/ 1265275 h 1446028"/>
              <a:gd name="connsiteX69" fmla="*/ 3370520 w 4189227"/>
              <a:gd name="connsiteY69" fmla="*/ 1244009 h 1446028"/>
              <a:gd name="connsiteX70" fmla="*/ 3434316 w 4189227"/>
              <a:gd name="connsiteY70" fmla="*/ 1201479 h 1446028"/>
              <a:gd name="connsiteX71" fmla="*/ 3476846 w 4189227"/>
              <a:gd name="connsiteY71" fmla="*/ 1137684 h 1446028"/>
              <a:gd name="connsiteX72" fmla="*/ 3508744 w 4189227"/>
              <a:gd name="connsiteY72" fmla="*/ 1095154 h 1446028"/>
              <a:gd name="connsiteX73" fmla="*/ 3572539 w 4189227"/>
              <a:gd name="connsiteY73" fmla="*/ 1073888 h 1446028"/>
              <a:gd name="connsiteX74" fmla="*/ 3657600 w 4189227"/>
              <a:gd name="connsiteY74" fmla="*/ 1116419 h 1446028"/>
              <a:gd name="connsiteX75" fmla="*/ 3710762 w 4189227"/>
              <a:gd name="connsiteY75" fmla="*/ 1222744 h 1446028"/>
              <a:gd name="connsiteX76" fmla="*/ 3753293 w 4189227"/>
              <a:gd name="connsiteY76" fmla="*/ 1233377 h 1446028"/>
              <a:gd name="connsiteX77" fmla="*/ 3817088 w 4189227"/>
              <a:gd name="connsiteY77" fmla="*/ 1254642 h 1446028"/>
              <a:gd name="connsiteX78" fmla="*/ 3827720 w 4189227"/>
              <a:gd name="connsiteY78" fmla="*/ 1286540 h 1446028"/>
              <a:gd name="connsiteX79" fmla="*/ 3827720 w 4189227"/>
              <a:gd name="connsiteY79" fmla="*/ 1360968 h 1446028"/>
              <a:gd name="connsiteX80" fmla="*/ 3848986 w 4189227"/>
              <a:gd name="connsiteY80" fmla="*/ 1382233 h 1446028"/>
              <a:gd name="connsiteX81" fmla="*/ 4072269 w 4189227"/>
              <a:gd name="connsiteY81" fmla="*/ 1403498 h 1446028"/>
              <a:gd name="connsiteX82" fmla="*/ 4125432 w 4189227"/>
              <a:gd name="connsiteY82" fmla="*/ 1414130 h 1446028"/>
              <a:gd name="connsiteX83" fmla="*/ 4189227 w 4189227"/>
              <a:gd name="connsiteY83" fmla="*/ 1435395 h 1446028"/>
              <a:gd name="connsiteX0" fmla="*/ 0 w 3912781"/>
              <a:gd name="connsiteY0" fmla="*/ 1307805 h 1437202"/>
              <a:gd name="connsiteX1" fmla="*/ 31898 w 3912781"/>
              <a:gd name="connsiteY1" fmla="*/ 1286540 h 1437202"/>
              <a:gd name="connsiteX2" fmla="*/ 74428 w 3912781"/>
              <a:gd name="connsiteY2" fmla="*/ 1190847 h 1437202"/>
              <a:gd name="connsiteX3" fmla="*/ 116958 w 3912781"/>
              <a:gd name="connsiteY3" fmla="*/ 1180214 h 1437202"/>
              <a:gd name="connsiteX4" fmla="*/ 148856 w 3912781"/>
              <a:gd name="connsiteY4" fmla="*/ 1169581 h 1437202"/>
              <a:gd name="connsiteX5" fmla="*/ 244549 w 3912781"/>
              <a:gd name="connsiteY5" fmla="*/ 1180214 h 1437202"/>
              <a:gd name="connsiteX6" fmla="*/ 287079 w 3912781"/>
              <a:gd name="connsiteY6" fmla="*/ 1297172 h 1437202"/>
              <a:gd name="connsiteX7" fmla="*/ 425302 w 3912781"/>
              <a:gd name="connsiteY7" fmla="*/ 1371600 h 1437202"/>
              <a:gd name="connsiteX8" fmla="*/ 446568 w 3912781"/>
              <a:gd name="connsiteY8" fmla="*/ 1392865 h 1437202"/>
              <a:gd name="connsiteX9" fmla="*/ 510363 w 3912781"/>
              <a:gd name="connsiteY9" fmla="*/ 1414130 h 1437202"/>
              <a:gd name="connsiteX10" fmla="*/ 574158 w 3912781"/>
              <a:gd name="connsiteY10" fmla="*/ 1403498 h 1437202"/>
              <a:gd name="connsiteX11" fmla="*/ 659219 w 3912781"/>
              <a:gd name="connsiteY11" fmla="*/ 1307805 h 1437202"/>
              <a:gd name="connsiteX12" fmla="*/ 701749 w 3912781"/>
              <a:gd name="connsiteY12" fmla="*/ 1275907 h 1437202"/>
              <a:gd name="connsiteX13" fmla="*/ 765544 w 3912781"/>
              <a:gd name="connsiteY13" fmla="*/ 1212112 h 1437202"/>
              <a:gd name="connsiteX14" fmla="*/ 818707 w 3912781"/>
              <a:gd name="connsiteY14" fmla="*/ 1127051 h 1437202"/>
              <a:gd name="connsiteX15" fmla="*/ 839972 w 3912781"/>
              <a:gd name="connsiteY15" fmla="*/ 1095154 h 1437202"/>
              <a:gd name="connsiteX16" fmla="*/ 871870 w 3912781"/>
              <a:gd name="connsiteY16" fmla="*/ 1063256 h 1437202"/>
              <a:gd name="connsiteX17" fmla="*/ 914400 w 3912781"/>
              <a:gd name="connsiteY17" fmla="*/ 1010093 h 1437202"/>
              <a:gd name="connsiteX18" fmla="*/ 956930 w 3912781"/>
              <a:gd name="connsiteY18" fmla="*/ 978195 h 1437202"/>
              <a:gd name="connsiteX19" fmla="*/ 1095154 w 3912781"/>
              <a:gd name="connsiteY19" fmla="*/ 765544 h 1437202"/>
              <a:gd name="connsiteX20" fmla="*/ 1158949 w 3912781"/>
              <a:gd name="connsiteY20" fmla="*/ 659219 h 1437202"/>
              <a:gd name="connsiteX21" fmla="*/ 1222744 w 3912781"/>
              <a:gd name="connsiteY21" fmla="*/ 510363 h 1437202"/>
              <a:gd name="connsiteX22" fmla="*/ 1244009 w 3912781"/>
              <a:gd name="connsiteY22" fmla="*/ 414670 h 1437202"/>
              <a:gd name="connsiteX23" fmla="*/ 1329070 w 3912781"/>
              <a:gd name="connsiteY23" fmla="*/ 350875 h 1437202"/>
              <a:gd name="connsiteX24" fmla="*/ 1414130 w 3912781"/>
              <a:gd name="connsiteY24" fmla="*/ 276447 h 1437202"/>
              <a:gd name="connsiteX25" fmla="*/ 1446028 w 3912781"/>
              <a:gd name="connsiteY25" fmla="*/ 265814 h 1437202"/>
              <a:gd name="connsiteX26" fmla="*/ 1531088 w 3912781"/>
              <a:gd name="connsiteY26" fmla="*/ 223284 h 1437202"/>
              <a:gd name="connsiteX27" fmla="*/ 1605516 w 3912781"/>
              <a:gd name="connsiteY27" fmla="*/ 148856 h 1437202"/>
              <a:gd name="connsiteX28" fmla="*/ 1637414 w 3912781"/>
              <a:gd name="connsiteY28" fmla="*/ 127591 h 1437202"/>
              <a:gd name="connsiteX29" fmla="*/ 1701209 w 3912781"/>
              <a:gd name="connsiteY29" fmla="*/ 85061 h 1437202"/>
              <a:gd name="connsiteX30" fmla="*/ 1786270 w 3912781"/>
              <a:gd name="connsiteY30" fmla="*/ 10633 h 1437202"/>
              <a:gd name="connsiteX31" fmla="*/ 1818168 w 3912781"/>
              <a:gd name="connsiteY31" fmla="*/ 0 h 1437202"/>
              <a:gd name="connsiteX32" fmla="*/ 1860698 w 3912781"/>
              <a:gd name="connsiteY32" fmla="*/ 10633 h 1437202"/>
              <a:gd name="connsiteX33" fmla="*/ 1892595 w 3912781"/>
              <a:gd name="connsiteY33" fmla="*/ 74428 h 1437202"/>
              <a:gd name="connsiteX34" fmla="*/ 1850065 w 3912781"/>
              <a:gd name="connsiteY34" fmla="*/ 138223 h 1437202"/>
              <a:gd name="connsiteX35" fmla="*/ 1860698 w 3912781"/>
              <a:gd name="connsiteY35" fmla="*/ 170121 h 1437202"/>
              <a:gd name="connsiteX36" fmla="*/ 1871330 w 3912781"/>
              <a:gd name="connsiteY36" fmla="*/ 223284 h 1437202"/>
              <a:gd name="connsiteX37" fmla="*/ 1935126 w 3912781"/>
              <a:gd name="connsiteY37" fmla="*/ 287079 h 1437202"/>
              <a:gd name="connsiteX38" fmla="*/ 1967023 w 3912781"/>
              <a:gd name="connsiteY38" fmla="*/ 297712 h 1437202"/>
              <a:gd name="connsiteX39" fmla="*/ 1998921 w 3912781"/>
              <a:gd name="connsiteY39" fmla="*/ 329609 h 1437202"/>
              <a:gd name="connsiteX40" fmla="*/ 2030819 w 3912781"/>
              <a:gd name="connsiteY40" fmla="*/ 340242 h 1437202"/>
              <a:gd name="connsiteX41" fmla="*/ 2052084 w 3912781"/>
              <a:gd name="connsiteY41" fmla="*/ 382772 h 1437202"/>
              <a:gd name="connsiteX42" fmla="*/ 2083981 w 3912781"/>
              <a:gd name="connsiteY42" fmla="*/ 414670 h 1437202"/>
              <a:gd name="connsiteX43" fmla="*/ 2115879 w 3912781"/>
              <a:gd name="connsiteY43" fmla="*/ 531628 h 1437202"/>
              <a:gd name="connsiteX44" fmla="*/ 2158409 w 3912781"/>
              <a:gd name="connsiteY44" fmla="*/ 606056 h 1437202"/>
              <a:gd name="connsiteX45" fmla="*/ 2200940 w 3912781"/>
              <a:gd name="connsiteY45" fmla="*/ 616688 h 1437202"/>
              <a:gd name="connsiteX46" fmla="*/ 2232837 w 3912781"/>
              <a:gd name="connsiteY46" fmla="*/ 637954 h 1437202"/>
              <a:gd name="connsiteX47" fmla="*/ 2264735 w 3912781"/>
              <a:gd name="connsiteY47" fmla="*/ 648586 h 1437202"/>
              <a:gd name="connsiteX48" fmla="*/ 2275368 w 3912781"/>
              <a:gd name="connsiteY48" fmla="*/ 680484 h 1437202"/>
              <a:gd name="connsiteX49" fmla="*/ 2296633 w 3912781"/>
              <a:gd name="connsiteY49" fmla="*/ 712381 h 1437202"/>
              <a:gd name="connsiteX50" fmla="*/ 2307265 w 3912781"/>
              <a:gd name="connsiteY50" fmla="*/ 882502 h 1437202"/>
              <a:gd name="connsiteX51" fmla="*/ 2328530 w 3912781"/>
              <a:gd name="connsiteY51" fmla="*/ 914400 h 1437202"/>
              <a:gd name="connsiteX52" fmla="*/ 2392326 w 3912781"/>
              <a:gd name="connsiteY52" fmla="*/ 978195 h 1437202"/>
              <a:gd name="connsiteX53" fmla="*/ 2456121 w 3912781"/>
              <a:gd name="connsiteY53" fmla="*/ 1052623 h 1437202"/>
              <a:gd name="connsiteX54" fmla="*/ 2477386 w 3912781"/>
              <a:gd name="connsiteY54" fmla="*/ 1137684 h 1437202"/>
              <a:gd name="connsiteX55" fmla="*/ 2488019 w 3912781"/>
              <a:gd name="connsiteY55" fmla="*/ 1180214 h 1437202"/>
              <a:gd name="connsiteX56" fmla="*/ 2551814 w 3912781"/>
              <a:gd name="connsiteY56" fmla="*/ 1233377 h 1437202"/>
              <a:gd name="connsiteX57" fmla="*/ 2583712 w 3912781"/>
              <a:gd name="connsiteY57" fmla="*/ 1244009 h 1437202"/>
              <a:gd name="connsiteX58" fmla="*/ 2626242 w 3912781"/>
              <a:gd name="connsiteY58" fmla="*/ 1265275 h 1437202"/>
              <a:gd name="connsiteX59" fmla="*/ 2711302 w 3912781"/>
              <a:gd name="connsiteY59" fmla="*/ 1307805 h 1437202"/>
              <a:gd name="connsiteX60" fmla="*/ 2753833 w 3912781"/>
              <a:gd name="connsiteY60" fmla="*/ 1360968 h 1437202"/>
              <a:gd name="connsiteX61" fmla="*/ 2764465 w 3912781"/>
              <a:gd name="connsiteY61" fmla="*/ 1392865 h 1437202"/>
              <a:gd name="connsiteX62" fmla="*/ 2828261 w 3912781"/>
              <a:gd name="connsiteY62" fmla="*/ 1414130 h 1437202"/>
              <a:gd name="connsiteX63" fmla="*/ 2860158 w 3912781"/>
              <a:gd name="connsiteY63" fmla="*/ 1435395 h 1437202"/>
              <a:gd name="connsiteX64" fmla="*/ 2923954 w 3912781"/>
              <a:gd name="connsiteY64" fmla="*/ 1382233 h 1437202"/>
              <a:gd name="connsiteX65" fmla="*/ 2945219 w 3912781"/>
              <a:gd name="connsiteY65" fmla="*/ 1339702 h 1437202"/>
              <a:gd name="connsiteX66" fmla="*/ 3009014 w 3912781"/>
              <a:gd name="connsiteY66" fmla="*/ 1297172 h 1437202"/>
              <a:gd name="connsiteX67" fmla="*/ 3072809 w 3912781"/>
              <a:gd name="connsiteY67" fmla="*/ 1265275 h 1437202"/>
              <a:gd name="connsiteX68" fmla="*/ 3094074 w 3912781"/>
              <a:gd name="connsiteY68" fmla="*/ 1244009 h 1437202"/>
              <a:gd name="connsiteX69" fmla="*/ 3157870 w 3912781"/>
              <a:gd name="connsiteY69" fmla="*/ 1201479 h 1437202"/>
              <a:gd name="connsiteX70" fmla="*/ 3200400 w 3912781"/>
              <a:gd name="connsiteY70" fmla="*/ 1137684 h 1437202"/>
              <a:gd name="connsiteX71" fmla="*/ 3232298 w 3912781"/>
              <a:gd name="connsiteY71" fmla="*/ 1095154 h 1437202"/>
              <a:gd name="connsiteX72" fmla="*/ 3296093 w 3912781"/>
              <a:gd name="connsiteY72" fmla="*/ 1073888 h 1437202"/>
              <a:gd name="connsiteX73" fmla="*/ 3381154 w 3912781"/>
              <a:gd name="connsiteY73" fmla="*/ 1116419 h 1437202"/>
              <a:gd name="connsiteX74" fmla="*/ 3434316 w 3912781"/>
              <a:gd name="connsiteY74" fmla="*/ 1222744 h 1437202"/>
              <a:gd name="connsiteX75" fmla="*/ 3476847 w 3912781"/>
              <a:gd name="connsiteY75" fmla="*/ 1233377 h 1437202"/>
              <a:gd name="connsiteX76" fmla="*/ 3540642 w 3912781"/>
              <a:gd name="connsiteY76" fmla="*/ 1254642 h 1437202"/>
              <a:gd name="connsiteX77" fmla="*/ 3551274 w 3912781"/>
              <a:gd name="connsiteY77" fmla="*/ 1286540 h 1437202"/>
              <a:gd name="connsiteX78" fmla="*/ 3551274 w 3912781"/>
              <a:gd name="connsiteY78" fmla="*/ 1360968 h 1437202"/>
              <a:gd name="connsiteX79" fmla="*/ 3572540 w 3912781"/>
              <a:gd name="connsiteY79" fmla="*/ 1382233 h 1437202"/>
              <a:gd name="connsiteX80" fmla="*/ 3795823 w 3912781"/>
              <a:gd name="connsiteY80" fmla="*/ 1403498 h 1437202"/>
              <a:gd name="connsiteX81" fmla="*/ 3848986 w 3912781"/>
              <a:gd name="connsiteY81" fmla="*/ 1414130 h 1437202"/>
              <a:gd name="connsiteX82" fmla="*/ 3912781 w 3912781"/>
              <a:gd name="connsiteY82"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148856 w 3912781"/>
              <a:gd name="connsiteY3" fmla="*/ 1169581 h 1437202"/>
              <a:gd name="connsiteX4" fmla="*/ 244549 w 3912781"/>
              <a:gd name="connsiteY4" fmla="*/ 1180214 h 1437202"/>
              <a:gd name="connsiteX5" fmla="*/ 287079 w 3912781"/>
              <a:gd name="connsiteY5" fmla="*/ 1297172 h 1437202"/>
              <a:gd name="connsiteX6" fmla="*/ 425302 w 3912781"/>
              <a:gd name="connsiteY6" fmla="*/ 1371600 h 1437202"/>
              <a:gd name="connsiteX7" fmla="*/ 446568 w 3912781"/>
              <a:gd name="connsiteY7" fmla="*/ 1392865 h 1437202"/>
              <a:gd name="connsiteX8" fmla="*/ 510363 w 3912781"/>
              <a:gd name="connsiteY8" fmla="*/ 1414130 h 1437202"/>
              <a:gd name="connsiteX9" fmla="*/ 574158 w 3912781"/>
              <a:gd name="connsiteY9" fmla="*/ 1403498 h 1437202"/>
              <a:gd name="connsiteX10" fmla="*/ 659219 w 3912781"/>
              <a:gd name="connsiteY10" fmla="*/ 1307805 h 1437202"/>
              <a:gd name="connsiteX11" fmla="*/ 701749 w 3912781"/>
              <a:gd name="connsiteY11" fmla="*/ 1275907 h 1437202"/>
              <a:gd name="connsiteX12" fmla="*/ 765544 w 3912781"/>
              <a:gd name="connsiteY12" fmla="*/ 1212112 h 1437202"/>
              <a:gd name="connsiteX13" fmla="*/ 818707 w 3912781"/>
              <a:gd name="connsiteY13" fmla="*/ 1127051 h 1437202"/>
              <a:gd name="connsiteX14" fmla="*/ 839972 w 3912781"/>
              <a:gd name="connsiteY14" fmla="*/ 1095154 h 1437202"/>
              <a:gd name="connsiteX15" fmla="*/ 871870 w 3912781"/>
              <a:gd name="connsiteY15" fmla="*/ 1063256 h 1437202"/>
              <a:gd name="connsiteX16" fmla="*/ 914400 w 3912781"/>
              <a:gd name="connsiteY16" fmla="*/ 1010093 h 1437202"/>
              <a:gd name="connsiteX17" fmla="*/ 956930 w 3912781"/>
              <a:gd name="connsiteY17" fmla="*/ 978195 h 1437202"/>
              <a:gd name="connsiteX18" fmla="*/ 1095154 w 3912781"/>
              <a:gd name="connsiteY18" fmla="*/ 765544 h 1437202"/>
              <a:gd name="connsiteX19" fmla="*/ 1158949 w 3912781"/>
              <a:gd name="connsiteY19" fmla="*/ 659219 h 1437202"/>
              <a:gd name="connsiteX20" fmla="*/ 1222744 w 3912781"/>
              <a:gd name="connsiteY20" fmla="*/ 510363 h 1437202"/>
              <a:gd name="connsiteX21" fmla="*/ 1244009 w 3912781"/>
              <a:gd name="connsiteY21" fmla="*/ 414670 h 1437202"/>
              <a:gd name="connsiteX22" fmla="*/ 1329070 w 3912781"/>
              <a:gd name="connsiteY22" fmla="*/ 350875 h 1437202"/>
              <a:gd name="connsiteX23" fmla="*/ 1414130 w 3912781"/>
              <a:gd name="connsiteY23" fmla="*/ 276447 h 1437202"/>
              <a:gd name="connsiteX24" fmla="*/ 1446028 w 3912781"/>
              <a:gd name="connsiteY24" fmla="*/ 265814 h 1437202"/>
              <a:gd name="connsiteX25" fmla="*/ 1531088 w 3912781"/>
              <a:gd name="connsiteY25" fmla="*/ 223284 h 1437202"/>
              <a:gd name="connsiteX26" fmla="*/ 1605516 w 3912781"/>
              <a:gd name="connsiteY26" fmla="*/ 148856 h 1437202"/>
              <a:gd name="connsiteX27" fmla="*/ 1637414 w 3912781"/>
              <a:gd name="connsiteY27" fmla="*/ 127591 h 1437202"/>
              <a:gd name="connsiteX28" fmla="*/ 1701209 w 3912781"/>
              <a:gd name="connsiteY28" fmla="*/ 85061 h 1437202"/>
              <a:gd name="connsiteX29" fmla="*/ 1786270 w 3912781"/>
              <a:gd name="connsiteY29" fmla="*/ 10633 h 1437202"/>
              <a:gd name="connsiteX30" fmla="*/ 1818168 w 3912781"/>
              <a:gd name="connsiteY30" fmla="*/ 0 h 1437202"/>
              <a:gd name="connsiteX31" fmla="*/ 1860698 w 3912781"/>
              <a:gd name="connsiteY31" fmla="*/ 10633 h 1437202"/>
              <a:gd name="connsiteX32" fmla="*/ 1892595 w 3912781"/>
              <a:gd name="connsiteY32" fmla="*/ 74428 h 1437202"/>
              <a:gd name="connsiteX33" fmla="*/ 1850065 w 3912781"/>
              <a:gd name="connsiteY33" fmla="*/ 138223 h 1437202"/>
              <a:gd name="connsiteX34" fmla="*/ 1860698 w 3912781"/>
              <a:gd name="connsiteY34" fmla="*/ 170121 h 1437202"/>
              <a:gd name="connsiteX35" fmla="*/ 1871330 w 3912781"/>
              <a:gd name="connsiteY35" fmla="*/ 223284 h 1437202"/>
              <a:gd name="connsiteX36" fmla="*/ 1935126 w 3912781"/>
              <a:gd name="connsiteY36" fmla="*/ 287079 h 1437202"/>
              <a:gd name="connsiteX37" fmla="*/ 1967023 w 3912781"/>
              <a:gd name="connsiteY37" fmla="*/ 297712 h 1437202"/>
              <a:gd name="connsiteX38" fmla="*/ 1998921 w 3912781"/>
              <a:gd name="connsiteY38" fmla="*/ 329609 h 1437202"/>
              <a:gd name="connsiteX39" fmla="*/ 2030819 w 3912781"/>
              <a:gd name="connsiteY39" fmla="*/ 340242 h 1437202"/>
              <a:gd name="connsiteX40" fmla="*/ 2052084 w 3912781"/>
              <a:gd name="connsiteY40" fmla="*/ 382772 h 1437202"/>
              <a:gd name="connsiteX41" fmla="*/ 2083981 w 3912781"/>
              <a:gd name="connsiteY41" fmla="*/ 414670 h 1437202"/>
              <a:gd name="connsiteX42" fmla="*/ 2115879 w 3912781"/>
              <a:gd name="connsiteY42" fmla="*/ 531628 h 1437202"/>
              <a:gd name="connsiteX43" fmla="*/ 2158409 w 3912781"/>
              <a:gd name="connsiteY43" fmla="*/ 606056 h 1437202"/>
              <a:gd name="connsiteX44" fmla="*/ 2200940 w 3912781"/>
              <a:gd name="connsiteY44" fmla="*/ 616688 h 1437202"/>
              <a:gd name="connsiteX45" fmla="*/ 2232837 w 3912781"/>
              <a:gd name="connsiteY45" fmla="*/ 637954 h 1437202"/>
              <a:gd name="connsiteX46" fmla="*/ 2264735 w 3912781"/>
              <a:gd name="connsiteY46" fmla="*/ 648586 h 1437202"/>
              <a:gd name="connsiteX47" fmla="*/ 2275368 w 3912781"/>
              <a:gd name="connsiteY47" fmla="*/ 680484 h 1437202"/>
              <a:gd name="connsiteX48" fmla="*/ 2296633 w 3912781"/>
              <a:gd name="connsiteY48" fmla="*/ 712381 h 1437202"/>
              <a:gd name="connsiteX49" fmla="*/ 2307265 w 3912781"/>
              <a:gd name="connsiteY49" fmla="*/ 882502 h 1437202"/>
              <a:gd name="connsiteX50" fmla="*/ 2328530 w 3912781"/>
              <a:gd name="connsiteY50" fmla="*/ 914400 h 1437202"/>
              <a:gd name="connsiteX51" fmla="*/ 2392326 w 3912781"/>
              <a:gd name="connsiteY51" fmla="*/ 978195 h 1437202"/>
              <a:gd name="connsiteX52" fmla="*/ 2456121 w 3912781"/>
              <a:gd name="connsiteY52" fmla="*/ 1052623 h 1437202"/>
              <a:gd name="connsiteX53" fmla="*/ 2477386 w 3912781"/>
              <a:gd name="connsiteY53" fmla="*/ 1137684 h 1437202"/>
              <a:gd name="connsiteX54" fmla="*/ 2488019 w 3912781"/>
              <a:gd name="connsiteY54" fmla="*/ 1180214 h 1437202"/>
              <a:gd name="connsiteX55" fmla="*/ 2551814 w 3912781"/>
              <a:gd name="connsiteY55" fmla="*/ 1233377 h 1437202"/>
              <a:gd name="connsiteX56" fmla="*/ 2583712 w 3912781"/>
              <a:gd name="connsiteY56" fmla="*/ 1244009 h 1437202"/>
              <a:gd name="connsiteX57" fmla="*/ 2626242 w 3912781"/>
              <a:gd name="connsiteY57" fmla="*/ 1265275 h 1437202"/>
              <a:gd name="connsiteX58" fmla="*/ 2711302 w 3912781"/>
              <a:gd name="connsiteY58" fmla="*/ 1307805 h 1437202"/>
              <a:gd name="connsiteX59" fmla="*/ 2753833 w 3912781"/>
              <a:gd name="connsiteY59" fmla="*/ 1360968 h 1437202"/>
              <a:gd name="connsiteX60" fmla="*/ 2764465 w 3912781"/>
              <a:gd name="connsiteY60" fmla="*/ 1392865 h 1437202"/>
              <a:gd name="connsiteX61" fmla="*/ 2828261 w 3912781"/>
              <a:gd name="connsiteY61" fmla="*/ 1414130 h 1437202"/>
              <a:gd name="connsiteX62" fmla="*/ 2860158 w 3912781"/>
              <a:gd name="connsiteY62" fmla="*/ 1435395 h 1437202"/>
              <a:gd name="connsiteX63" fmla="*/ 2923954 w 3912781"/>
              <a:gd name="connsiteY63" fmla="*/ 1382233 h 1437202"/>
              <a:gd name="connsiteX64" fmla="*/ 2945219 w 3912781"/>
              <a:gd name="connsiteY64" fmla="*/ 1339702 h 1437202"/>
              <a:gd name="connsiteX65" fmla="*/ 3009014 w 3912781"/>
              <a:gd name="connsiteY65" fmla="*/ 1297172 h 1437202"/>
              <a:gd name="connsiteX66" fmla="*/ 3072809 w 3912781"/>
              <a:gd name="connsiteY66" fmla="*/ 1265275 h 1437202"/>
              <a:gd name="connsiteX67" fmla="*/ 3094074 w 3912781"/>
              <a:gd name="connsiteY67" fmla="*/ 1244009 h 1437202"/>
              <a:gd name="connsiteX68" fmla="*/ 3157870 w 3912781"/>
              <a:gd name="connsiteY68" fmla="*/ 1201479 h 1437202"/>
              <a:gd name="connsiteX69" fmla="*/ 3200400 w 3912781"/>
              <a:gd name="connsiteY69" fmla="*/ 1137684 h 1437202"/>
              <a:gd name="connsiteX70" fmla="*/ 3232298 w 3912781"/>
              <a:gd name="connsiteY70" fmla="*/ 1095154 h 1437202"/>
              <a:gd name="connsiteX71" fmla="*/ 3296093 w 3912781"/>
              <a:gd name="connsiteY71" fmla="*/ 1073888 h 1437202"/>
              <a:gd name="connsiteX72" fmla="*/ 3381154 w 3912781"/>
              <a:gd name="connsiteY72" fmla="*/ 1116419 h 1437202"/>
              <a:gd name="connsiteX73" fmla="*/ 3434316 w 3912781"/>
              <a:gd name="connsiteY73" fmla="*/ 1222744 h 1437202"/>
              <a:gd name="connsiteX74" fmla="*/ 3476847 w 3912781"/>
              <a:gd name="connsiteY74" fmla="*/ 1233377 h 1437202"/>
              <a:gd name="connsiteX75" fmla="*/ 3540642 w 3912781"/>
              <a:gd name="connsiteY75" fmla="*/ 1254642 h 1437202"/>
              <a:gd name="connsiteX76" fmla="*/ 3551274 w 3912781"/>
              <a:gd name="connsiteY76" fmla="*/ 1286540 h 1437202"/>
              <a:gd name="connsiteX77" fmla="*/ 3551274 w 3912781"/>
              <a:gd name="connsiteY77" fmla="*/ 1360968 h 1437202"/>
              <a:gd name="connsiteX78" fmla="*/ 3572540 w 3912781"/>
              <a:gd name="connsiteY78" fmla="*/ 1382233 h 1437202"/>
              <a:gd name="connsiteX79" fmla="*/ 3795823 w 3912781"/>
              <a:gd name="connsiteY79" fmla="*/ 1403498 h 1437202"/>
              <a:gd name="connsiteX80" fmla="*/ 3848986 w 3912781"/>
              <a:gd name="connsiteY80" fmla="*/ 1414130 h 1437202"/>
              <a:gd name="connsiteX81" fmla="*/ 3912781 w 3912781"/>
              <a:gd name="connsiteY81"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44549 w 3912781"/>
              <a:gd name="connsiteY3" fmla="*/ 1180214 h 1437202"/>
              <a:gd name="connsiteX4" fmla="*/ 287079 w 3912781"/>
              <a:gd name="connsiteY4" fmla="*/ 1297172 h 1437202"/>
              <a:gd name="connsiteX5" fmla="*/ 425302 w 3912781"/>
              <a:gd name="connsiteY5" fmla="*/ 1371600 h 1437202"/>
              <a:gd name="connsiteX6" fmla="*/ 446568 w 3912781"/>
              <a:gd name="connsiteY6" fmla="*/ 1392865 h 1437202"/>
              <a:gd name="connsiteX7" fmla="*/ 510363 w 3912781"/>
              <a:gd name="connsiteY7" fmla="*/ 1414130 h 1437202"/>
              <a:gd name="connsiteX8" fmla="*/ 574158 w 3912781"/>
              <a:gd name="connsiteY8" fmla="*/ 1403498 h 1437202"/>
              <a:gd name="connsiteX9" fmla="*/ 659219 w 3912781"/>
              <a:gd name="connsiteY9" fmla="*/ 1307805 h 1437202"/>
              <a:gd name="connsiteX10" fmla="*/ 701749 w 3912781"/>
              <a:gd name="connsiteY10" fmla="*/ 1275907 h 1437202"/>
              <a:gd name="connsiteX11" fmla="*/ 765544 w 3912781"/>
              <a:gd name="connsiteY11" fmla="*/ 1212112 h 1437202"/>
              <a:gd name="connsiteX12" fmla="*/ 818707 w 3912781"/>
              <a:gd name="connsiteY12" fmla="*/ 1127051 h 1437202"/>
              <a:gd name="connsiteX13" fmla="*/ 839972 w 3912781"/>
              <a:gd name="connsiteY13" fmla="*/ 1095154 h 1437202"/>
              <a:gd name="connsiteX14" fmla="*/ 871870 w 3912781"/>
              <a:gd name="connsiteY14" fmla="*/ 1063256 h 1437202"/>
              <a:gd name="connsiteX15" fmla="*/ 914400 w 3912781"/>
              <a:gd name="connsiteY15" fmla="*/ 1010093 h 1437202"/>
              <a:gd name="connsiteX16" fmla="*/ 956930 w 3912781"/>
              <a:gd name="connsiteY16" fmla="*/ 978195 h 1437202"/>
              <a:gd name="connsiteX17" fmla="*/ 1095154 w 3912781"/>
              <a:gd name="connsiteY17" fmla="*/ 765544 h 1437202"/>
              <a:gd name="connsiteX18" fmla="*/ 1158949 w 3912781"/>
              <a:gd name="connsiteY18" fmla="*/ 659219 h 1437202"/>
              <a:gd name="connsiteX19" fmla="*/ 1222744 w 3912781"/>
              <a:gd name="connsiteY19" fmla="*/ 510363 h 1437202"/>
              <a:gd name="connsiteX20" fmla="*/ 1244009 w 3912781"/>
              <a:gd name="connsiteY20" fmla="*/ 414670 h 1437202"/>
              <a:gd name="connsiteX21" fmla="*/ 1329070 w 3912781"/>
              <a:gd name="connsiteY21" fmla="*/ 350875 h 1437202"/>
              <a:gd name="connsiteX22" fmla="*/ 1414130 w 3912781"/>
              <a:gd name="connsiteY22" fmla="*/ 276447 h 1437202"/>
              <a:gd name="connsiteX23" fmla="*/ 1446028 w 3912781"/>
              <a:gd name="connsiteY23" fmla="*/ 265814 h 1437202"/>
              <a:gd name="connsiteX24" fmla="*/ 1531088 w 3912781"/>
              <a:gd name="connsiteY24" fmla="*/ 223284 h 1437202"/>
              <a:gd name="connsiteX25" fmla="*/ 1605516 w 3912781"/>
              <a:gd name="connsiteY25" fmla="*/ 148856 h 1437202"/>
              <a:gd name="connsiteX26" fmla="*/ 1637414 w 3912781"/>
              <a:gd name="connsiteY26" fmla="*/ 127591 h 1437202"/>
              <a:gd name="connsiteX27" fmla="*/ 1701209 w 3912781"/>
              <a:gd name="connsiteY27" fmla="*/ 85061 h 1437202"/>
              <a:gd name="connsiteX28" fmla="*/ 1786270 w 3912781"/>
              <a:gd name="connsiteY28" fmla="*/ 10633 h 1437202"/>
              <a:gd name="connsiteX29" fmla="*/ 1818168 w 3912781"/>
              <a:gd name="connsiteY29" fmla="*/ 0 h 1437202"/>
              <a:gd name="connsiteX30" fmla="*/ 1860698 w 3912781"/>
              <a:gd name="connsiteY30" fmla="*/ 10633 h 1437202"/>
              <a:gd name="connsiteX31" fmla="*/ 1892595 w 3912781"/>
              <a:gd name="connsiteY31" fmla="*/ 74428 h 1437202"/>
              <a:gd name="connsiteX32" fmla="*/ 1850065 w 3912781"/>
              <a:gd name="connsiteY32" fmla="*/ 138223 h 1437202"/>
              <a:gd name="connsiteX33" fmla="*/ 1860698 w 3912781"/>
              <a:gd name="connsiteY33" fmla="*/ 170121 h 1437202"/>
              <a:gd name="connsiteX34" fmla="*/ 1871330 w 3912781"/>
              <a:gd name="connsiteY34" fmla="*/ 223284 h 1437202"/>
              <a:gd name="connsiteX35" fmla="*/ 1935126 w 3912781"/>
              <a:gd name="connsiteY35" fmla="*/ 287079 h 1437202"/>
              <a:gd name="connsiteX36" fmla="*/ 1967023 w 3912781"/>
              <a:gd name="connsiteY36" fmla="*/ 297712 h 1437202"/>
              <a:gd name="connsiteX37" fmla="*/ 1998921 w 3912781"/>
              <a:gd name="connsiteY37" fmla="*/ 329609 h 1437202"/>
              <a:gd name="connsiteX38" fmla="*/ 2030819 w 3912781"/>
              <a:gd name="connsiteY38" fmla="*/ 340242 h 1437202"/>
              <a:gd name="connsiteX39" fmla="*/ 2052084 w 3912781"/>
              <a:gd name="connsiteY39" fmla="*/ 382772 h 1437202"/>
              <a:gd name="connsiteX40" fmla="*/ 2083981 w 3912781"/>
              <a:gd name="connsiteY40" fmla="*/ 414670 h 1437202"/>
              <a:gd name="connsiteX41" fmla="*/ 2115879 w 3912781"/>
              <a:gd name="connsiteY41" fmla="*/ 531628 h 1437202"/>
              <a:gd name="connsiteX42" fmla="*/ 2158409 w 3912781"/>
              <a:gd name="connsiteY42" fmla="*/ 606056 h 1437202"/>
              <a:gd name="connsiteX43" fmla="*/ 2200940 w 3912781"/>
              <a:gd name="connsiteY43" fmla="*/ 616688 h 1437202"/>
              <a:gd name="connsiteX44" fmla="*/ 2232837 w 3912781"/>
              <a:gd name="connsiteY44" fmla="*/ 637954 h 1437202"/>
              <a:gd name="connsiteX45" fmla="*/ 2264735 w 3912781"/>
              <a:gd name="connsiteY45" fmla="*/ 648586 h 1437202"/>
              <a:gd name="connsiteX46" fmla="*/ 2275368 w 3912781"/>
              <a:gd name="connsiteY46" fmla="*/ 680484 h 1437202"/>
              <a:gd name="connsiteX47" fmla="*/ 2296633 w 3912781"/>
              <a:gd name="connsiteY47" fmla="*/ 712381 h 1437202"/>
              <a:gd name="connsiteX48" fmla="*/ 2307265 w 3912781"/>
              <a:gd name="connsiteY48" fmla="*/ 882502 h 1437202"/>
              <a:gd name="connsiteX49" fmla="*/ 2328530 w 3912781"/>
              <a:gd name="connsiteY49" fmla="*/ 914400 h 1437202"/>
              <a:gd name="connsiteX50" fmla="*/ 2392326 w 3912781"/>
              <a:gd name="connsiteY50" fmla="*/ 978195 h 1437202"/>
              <a:gd name="connsiteX51" fmla="*/ 2456121 w 3912781"/>
              <a:gd name="connsiteY51" fmla="*/ 1052623 h 1437202"/>
              <a:gd name="connsiteX52" fmla="*/ 2477386 w 3912781"/>
              <a:gd name="connsiteY52" fmla="*/ 1137684 h 1437202"/>
              <a:gd name="connsiteX53" fmla="*/ 2488019 w 3912781"/>
              <a:gd name="connsiteY53" fmla="*/ 1180214 h 1437202"/>
              <a:gd name="connsiteX54" fmla="*/ 2551814 w 3912781"/>
              <a:gd name="connsiteY54" fmla="*/ 1233377 h 1437202"/>
              <a:gd name="connsiteX55" fmla="*/ 2583712 w 3912781"/>
              <a:gd name="connsiteY55" fmla="*/ 1244009 h 1437202"/>
              <a:gd name="connsiteX56" fmla="*/ 2626242 w 3912781"/>
              <a:gd name="connsiteY56" fmla="*/ 1265275 h 1437202"/>
              <a:gd name="connsiteX57" fmla="*/ 2711302 w 3912781"/>
              <a:gd name="connsiteY57" fmla="*/ 1307805 h 1437202"/>
              <a:gd name="connsiteX58" fmla="*/ 2753833 w 3912781"/>
              <a:gd name="connsiteY58" fmla="*/ 1360968 h 1437202"/>
              <a:gd name="connsiteX59" fmla="*/ 2764465 w 3912781"/>
              <a:gd name="connsiteY59" fmla="*/ 1392865 h 1437202"/>
              <a:gd name="connsiteX60" fmla="*/ 2828261 w 3912781"/>
              <a:gd name="connsiteY60" fmla="*/ 1414130 h 1437202"/>
              <a:gd name="connsiteX61" fmla="*/ 2860158 w 3912781"/>
              <a:gd name="connsiteY61" fmla="*/ 1435395 h 1437202"/>
              <a:gd name="connsiteX62" fmla="*/ 2923954 w 3912781"/>
              <a:gd name="connsiteY62" fmla="*/ 1382233 h 1437202"/>
              <a:gd name="connsiteX63" fmla="*/ 2945219 w 3912781"/>
              <a:gd name="connsiteY63" fmla="*/ 1339702 h 1437202"/>
              <a:gd name="connsiteX64" fmla="*/ 3009014 w 3912781"/>
              <a:gd name="connsiteY64" fmla="*/ 1297172 h 1437202"/>
              <a:gd name="connsiteX65" fmla="*/ 3072809 w 3912781"/>
              <a:gd name="connsiteY65" fmla="*/ 1265275 h 1437202"/>
              <a:gd name="connsiteX66" fmla="*/ 3094074 w 3912781"/>
              <a:gd name="connsiteY66" fmla="*/ 1244009 h 1437202"/>
              <a:gd name="connsiteX67" fmla="*/ 3157870 w 3912781"/>
              <a:gd name="connsiteY67" fmla="*/ 1201479 h 1437202"/>
              <a:gd name="connsiteX68" fmla="*/ 3200400 w 3912781"/>
              <a:gd name="connsiteY68" fmla="*/ 1137684 h 1437202"/>
              <a:gd name="connsiteX69" fmla="*/ 3232298 w 3912781"/>
              <a:gd name="connsiteY69" fmla="*/ 1095154 h 1437202"/>
              <a:gd name="connsiteX70" fmla="*/ 3296093 w 3912781"/>
              <a:gd name="connsiteY70" fmla="*/ 1073888 h 1437202"/>
              <a:gd name="connsiteX71" fmla="*/ 3381154 w 3912781"/>
              <a:gd name="connsiteY71" fmla="*/ 1116419 h 1437202"/>
              <a:gd name="connsiteX72" fmla="*/ 3434316 w 3912781"/>
              <a:gd name="connsiteY72" fmla="*/ 1222744 h 1437202"/>
              <a:gd name="connsiteX73" fmla="*/ 3476847 w 3912781"/>
              <a:gd name="connsiteY73" fmla="*/ 1233377 h 1437202"/>
              <a:gd name="connsiteX74" fmla="*/ 3540642 w 3912781"/>
              <a:gd name="connsiteY74" fmla="*/ 1254642 h 1437202"/>
              <a:gd name="connsiteX75" fmla="*/ 3551274 w 3912781"/>
              <a:gd name="connsiteY75" fmla="*/ 1286540 h 1437202"/>
              <a:gd name="connsiteX76" fmla="*/ 3551274 w 3912781"/>
              <a:gd name="connsiteY76" fmla="*/ 1360968 h 1437202"/>
              <a:gd name="connsiteX77" fmla="*/ 3572540 w 3912781"/>
              <a:gd name="connsiteY77" fmla="*/ 1382233 h 1437202"/>
              <a:gd name="connsiteX78" fmla="*/ 3795823 w 3912781"/>
              <a:gd name="connsiteY78" fmla="*/ 1403498 h 1437202"/>
              <a:gd name="connsiteX79" fmla="*/ 3848986 w 3912781"/>
              <a:gd name="connsiteY79" fmla="*/ 1414130 h 1437202"/>
              <a:gd name="connsiteX80" fmla="*/ 3912781 w 3912781"/>
              <a:gd name="connsiteY80"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87079 w 3912781"/>
              <a:gd name="connsiteY3" fmla="*/ 1297172 h 1437202"/>
              <a:gd name="connsiteX4" fmla="*/ 425302 w 3912781"/>
              <a:gd name="connsiteY4" fmla="*/ 1371600 h 1437202"/>
              <a:gd name="connsiteX5" fmla="*/ 446568 w 3912781"/>
              <a:gd name="connsiteY5" fmla="*/ 1392865 h 1437202"/>
              <a:gd name="connsiteX6" fmla="*/ 510363 w 3912781"/>
              <a:gd name="connsiteY6" fmla="*/ 1414130 h 1437202"/>
              <a:gd name="connsiteX7" fmla="*/ 574158 w 3912781"/>
              <a:gd name="connsiteY7" fmla="*/ 1403498 h 1437202"/>
              <a:gd name="connsiteX8" fmla="*/ 659219 w 3912781"/>
              <a:gd name="connsiteY8" fmla="*/ 1307805 h 1437202"/>
              <a:gd name="connsiteX9" fmla="*/ 701749 w 3912781"/>
              <a:gd name="connsiteY9" fmla="*/ 1275907 h 1437202"/>
              <a:gd name="connsiteX10" fmla="*/ 765544 w 3912781"/>
              <a:gd name="connsiteY10" fmla="*/ 1212112 h 1437202"/>
              <a:gd name="connsiteX11" fmla="*/ 818707 w 3912781"/>
              <a:gd name="connsiteY11" fmla="*/ 1127051 h 1437202"/>
              <a:gd name="connsiteX12" fmla="*/ 839972 w 3912781"/>
              <a:gd name="connsiteY12" fmla="*/ 1095154 h 1437202"/>
              <a:gd name="connsiteX13" fmla="*/ 871870 w 3912781"/>
              <a:gd name="connsiteY13" fmla="*/ 1063256 h 1437202"/>
              <a:gd name="connsiteX14" fmla="*/ 914400 w 3912781"/>
              <a:gd name="connsiteY14" fmla="*/ 1010093 h 1437202"/>
              <a:gd name="connsiteX15" fmla="*/ 956930 w 3912781"/>
              <a:gd name="connsiteY15" fmla="*/ 978195 h 1437202"/>
              <a:gd name="connsiteX16" fmla="*/ 1095154 w 3912781"/>
              <a:gd name="connsiteY16" fmla="*/ 765544 h 1437202"/>
              <a:gd name="connsiteX17" fmla="*/ 1158949 w 3912781"/>
              <a:gd name="connsiteY17" fmla="*/ 659219 h 1437202"/>
              <a:gd name="connsiteX18" fmla="*/ 1222744 w 3912781"/>
              <a:gd name="connsiteY18" fmla="*/ 510363 h 1437202"/>
              <a:gd name="connsiteX19" fmla="*/ 1244009 w 3912781"/>
              <a:gd name="connsiteY19" fmla="*/ 414670 h 1437202"/>
              <a:gd name="connsiteX20" fmla="*/ 1329070 w 3912781"/>
              <a:gd name="connsiteY20" fmla="*/ 350875 h 1437202"/>
              <a:gd name="connsiteX21" fmla="*/ 1414130 w 3912781"/>
              <a:gd name="connsiteY21" fmla="*/ 276447 h 1437202"/>
              <a:gd name="connsiteX22" fmla="*/ 1446028 w 3912781"/>
              <a:gd name="connsiteY22" fmla="*/ 265814 h 1437202"/>
              <a:gd name="connsiteX23" fmla="*/ 1531088 w 3912781"/>
              <a:gd name="connsiteY23" fmla="*/ 223284 h 1437202"/>
              <a:gd name="connsiteX24" fmla="*/ 1605516 w 3912781"/>
              <a:gd name="connsiteY24" fmla="*/ 148856 h 1437202"/>
              <a:gd name="connsiteX25" fmla="*/ 1637414 w 3912781"/>
              <a:gd name="connsiteY25" fmla="*/ 127591 h 1437202"/>
              <a:gd name="connsiteX26" fmla="*/ 1701209 w 3912781"/>
              <a:gd name="connsiteY26" fmla="*/ 85061 h 1437202"/>
              <a:gd name="connsiteX27" fmla="*/ 1786270 w 3912781"/>
              <a:gd name="connsiteY27" fmla="*/ 10633 h 1437202"/>
              <a:gd name="connsiteX28" fmla="*/ 1818168 w 3912781"/>
              <a:gd name="connsiteY28" fmla="*/ 0 h 1437202"/>
              <a:gd name="connsiteX29" fmla="*/ 1860698 w 3912781"/>
              <a:gd name="connsiteY29" fmla="*/ 10633 h 1437202"/>
              <a:gd name="connsiteX30" fmla="*/ 1892595 w 3912781"/>
              <a:gd name="connsiteY30" fmla="*/ 74428 h 1437202"/>
              <a:gd name="connsiteX31" fmla="*/ 1850065 w 3912781"/>
              <a:gd name="connsiteY31" fmla="*/ 138223 h 1437202"/>
              <a:gd name="connsiteX32" fmla="*/ 1860698 w 3912781"/>
              <a:gd name="connsiteY32" fmla="*/ 170121 h 1437202"/>
              <a:gd name="connsiteX33" fmla="*/ 1871330 w 3912781"/>
              <a:gd name="connsiteY33" fmla="*/ 223284 h 1437202"/>
              <a:gd name="connsiteX34" fmla="*/ 1935126 w 3912781"/>
              <a:gd name="connsiteY34" fmla="*/ 287079 h 1437202"/>
              <a:gd name="connsiteX35" fmla="*/ 1967023 w 3912781"/>
              <a:gd name="connsiteY35" fmla="*/ 297712 h 1437202"/>
              <a:gd name="connsiteX36" fmla="*/ 1998921 w 3912781"/>
              <a:gd name="connsiteY36" fmla="*/ 329609 h 1437202"/>
              <a:gd name="connsiteX37" fmla="*/ 2030819 w 3912781"/>
              <a:gd name="connsiteY37" fmla="*/ 340242 h 1437202"/>
              <a:gd name="connsiteX38" fmla="*/ 2052084 w 3912781"/>
              <a:gd name="connsiteY38" fmla="*/ 382772 h 1437202"/>
              <a:gd name="connsiteX39" fmla="*/ 2083981 w 3912781"/>
              <a:gd name="connsiteY39" fmla="*/ 414670 h 1437202"/>
              <a:gd name="connsiteX40" fmla="*/ 2115879 w 3912781"/>
              <a:gd name="connsiteY40" fmla="*/ 531628 h 1437202"/>
              <a:gd name="connsiteX41" fmla="*/ 2158409 w 3912781"/>
              <a:gd name="connsiteY41" fmla="*/ 606056 h 1437202"/>
              <a:gd name="connsiteX42" fmla="*/ 2200940 w 3912781"/>
              <a:gd name="connsiteY42" fmla="*/ 616688 h 1437202"/>
              <a:gd name="connsiteX43" fmla="*/ 2232837 w 3912781"/>
              <a:gd name="connsiteY43" fmla="*/ 637954 h 1437202"/>
              <a:gd name="connsiteX44" fmla="*/ 2264735 w 3912781"/>
              <a:gd name="connsiteY44" fmla="*/ 648586 h 1437202"/>
              <a:gd name="connsiteX45" fmla="*/ 2275368 w 3912781"/>
              <a:gd name="connsiteY45" fmla="*/ 680484 h 1437202"/>
              <a:gd name="connsiteX46" fmla="*/ 2296633 w 3912781"/>
              <a:gd name="connsiteY46" fmla="*/ 712381 h 1437202"/>
              <a:gd name="connsiteX47" fmla="*/ 2307265 w 3912781"/>
              <a:gd name="connsiteY47" fmla="*/ 882502 h 1437202"/>
              <a:gd name="connsiteX48" fmla="*/ 2328530 w 3912781"/>
              <a:gd name="connsiteY48" fmla="*/ 914400 h 1437202"/>
              <a:gd name="connsiteX49" fmla="*/ 2392326 w 3912781"/>
              <a:gd name="connsiteY49" fmla="*/ 978195 h 1437202"/>
              <a:gd name="connsiteX50" fmla="*/ 2456121 w 3912781"/>
              <a:gd name="connsiteY50" fmla="*/ 1052623 h 1437202"/>
              <a:gd name="connsiteX51" fmla="*/ 2477386 w 3912781"/>
              <a:gd name="connsiteY51" fmla="*/ 1137684 h 1437202"/>
              <a:gd name="connsiteX52" fmla="*/ 2488019 w 3912781"/>
              <a:gd name="connsiteY52" fmla="*/ 1180214 h 1437202"/>
              <a:gd name="connsiteX53" fmla="*/ 2551814 w 3912781"/>
              <a:gd name="connsiteY53" fmla="*/ 1233377 h 1437202"/>
              <a:gd name="connsiteX54" fmla="*/ 2583712 w 3912781"/>
              <a:gd name="connsiteY54" fmla="*/ 1244009 h 1437202"/>
              <a:gd name="connsiteX55" fmla="*/ 2626242 w 3912781"/>
              <a:gd name="connsiteY55" fmla="*/ 1265275 h 1437202"/>
              <a:gd name="connsiteX56" fmla="*/ 2711302 w 3912781"/>
              <a:gd name="connsiteY56" fmla="*/ 1307805 h 1437202"/>
              <a:gd name="connsiteX57" fmla="*/ 2753833 w 3912781"/>
              <a:gd name="connsiteY57" fmla="*/ 1360968 h 1437202"/>
              <a:gd name="connsiteX58" fmla="*/ 2764465 w 3912781"/>
              <a:gd name="connsiteY58" fmla="*/ 1392865 h 1437202"/>
              <a:gd name="connsiteX59" fmla="*/ 2828261 w 3912781"/>
              <a:gd name="connsiteY59" fmla="*/ 1414130 h 1437202"/>
              <a:gd name="connsiteX60" fmla="*/ 2860158 w 3912781"/>
              <a:gd name="connsiteY60" fmla="*/ 1435395 h 1437202"/>
              <a:gd name="connsiteX61" fmla="*/ 2923954 w 3912781"/>
              <a:gd name="connsiteY61" fmla="*/ 1382233 h 1437202"/>
              <a:gd name="connsiteX62" fmla="*/ 2945219 w 3912781"/>
              <a:gd name="connsiteY62" fmla="*/ 1339702 h 1437202"/>
              <a:gd name="connsiteX63" fmla="*/ 3009014 w 3912781"/>
              <a:gd name="connsiteY63" fmla="*/ 1297172 h 1437202"/>
              <a:gd name="connsiteX64" fmla="*/ 3072809 w 3912781"/>
              <a:gd name="connsiteY64" fmla="*/ 1265275 h 1437202"/>
              <a:gd name="connsiteX65" fmla="*/ 3094074 w 3912781"/>
              <a:gd name="connsiteY65" fmla="*/ 1244009 h 1437202"/>
              <a:gd name="connsiteX66" fmla="*/ 3157870 w 3912781"/>
              <a:gd name="connsiteY66" fmla="*/ 1201479 h 1437202"/>
              <a:gd name="connsiteX67" fmla="*/ 3200400 w 3912781"/>
              <a:gd name="connsiteY67" fmla="*/ 1137684 h 1437202"/>
              <a:gd name="connsiteX68" fmla="*/ 3232298 w 3912781"/>
              <a:gd name="connsiteY68" fmla="*/ 1095154 h 1437202"/>
              <a:gd name="connsiteX69" fmla="*/ 3296093 w 3912781"/>
              <a:gd name="connsiteY69" fmla="*/ 1073888 h 1437202"/>
              <a:gd name="connsiteX70" fmla="*/ 3381154 w 3912781"/>
              <a:gd name="connsiteY70" fmla="*/ 1116419 h 1437202"/>
              <a:gd name="connsiteX71" fmla="*/ 3434316 w 3912781"/>
              <a:gd name="connsiteY71" fmla="*/ 1222744 h 1437202"/>
              <a:gd name="connsiteX72" fmla="*/ 3476847 w 3912781"/>
              <a:gd name="connsiteY72" fmla="*/ 1233377 h 1437202"/>
              <a:gd name="connsiteX73" fmla="*/ 3540642 w 3912781"/>
              <a:gd name="connsiteY73" fmla="*/ 1254642 h 1437202"/>
              <a:gd name="connsiteX74" fmla="*/ 3551274 w 3912781"/>
              <a:gd name="connsiteY74" fmla="*/ 1286540 h 1437202"/>
              <a:gd name="connsiteX75" fmla="*/ 3551274 w 3912781"/>
              <a:gd name="connsiteY75" fmla="*/ 1360968 h 1437202"/>
              <a:gd name="connsiteX76" fmla="*/ 3572540 w 3912781"/>
              <a:gd name="connsiteY76" fmla="*/ 1382233 h 1437202"/>
              <a:gd name="connsiteX77" fmla="*/ 3795823 w 3912781"/>
              <a:gd name="connsiteY77" fmla="*/ 1403498 h 1437202"/>
              <a:gd name="connsiteX78" fmla="*/ 3848986 w 3912781"/>
              <a:gd name="connsiteY78" fmla="*/ 1414130 h 1437202"/>
              <a:gd name="connsiteX79" fmla="*/ 3912781 w 3912781"/>
              <a:gd name="connsiteY79" fmla="*/ 1435395 h 1437202"/>
              <a:gd name="connsiteX0" fmla="*/ 0 w 3912781"/>
              <a:gd name="connsiteY0" fmla="*/ 1307805 h 1437202"/>
              <a:gd name="connsiteX1" fmla="*/ 116958 w 3912781"/>
              <a:gd name="connsiteY1" fmla="*/ 1180214 h 1437202"/>
              <a:gd name="connsiteX2" fmla="*/ 287079 w 3912781"/>
              <a:gd name="connsiteY2" fmla="*/ 1297172 h 1437202"/>
              <a:gd name="connsiteX3" fmla="*/ 425302 w 3912781"/>
              <a:gd name="connsiteY3" fmla="*/ 1371600 h 1437202"/>
              <a:gd name="connsiteX4" fmla="*/ 446568 w 3912781"/>
              <a:gd name="connsiteY4" fmla="*/ 1392865 h 1437202"/>
              <a:gd name="connsiteX5" fmla="*/ 510363 w 3912781"/>
              <a:gd name="connsiteY5" fmla="*/ 1414130 h 1437202"/>
              <a:gd name="connsiteX6" fmla="*/ 574158 w 3912781"/>
              <a:gd name="connsiteY6" fmla="*/ 1403498 h 1437202"/>
              <a:gd name="connsiteX7" fmla="*/ 659219 w 3912781"/>
              <a:gd name="connsiteY7" fmla="*/ 1307805 h 1437202"/>
              <a:gd name="connsiteX8" fmla="*/ 701749 w 3912781"/>
              <a:gd name="connsiteY8" fmla="*/ 1275907 h 1437202"/>
              <a:gd name="connsiteX9" fmla="*/ 765544 w 3912781"/>
              <a:gd name="connsiteY9" fmla="*/ 1212112 h 1437202"/>
              <a:gd name="connsiteX10" fmla="*/ 818707 w 3912781"/>
              <a:gd name="connsiteY10" fmla="*/ 1127051 h 1437202"/>
              <a:gd name="connsiteX11" fmla="*/ 839972 w 3912781"/>
              <a:gd name="connsiteY11" fmla="*/ 1095154 h 1437202"/>
              <a:gd name="connsiteX12" fmla="*/ 871870 w 3912781"/>
              <a:gd name="connsiteY12" fmla="*/ 1063256 h 1437202"/>
              <a:gd name="connsiteX13" fmla="*/ 914400 w 3912781"/>
              <a:gd name="connsiteY13" fmla="*/ 1010093 h 1437202"/>
              <a:gd name="connsiteX14" fmla="*/ 956930 w 3912781"/>
              <a:gd name="connsiteY14" fmla="*/ 978195 h 1437202"/>
              <a:gd name="connsiteX15" fmla="*/ 1095154 w 3912781"/>
              <a:gd name="connsiteY15" fmla="*/ 765544 h 1437202"/>
              <a:gd name="connsiteX16" fmla="*/ 1158949 w 3912781"/>
              <a:gd name="connsiteY16" fmla="*/ 659219 h 1437202"/>
              <a:gd name="connsiteX17" fmla="*/ 1222744 w 3912781"/>
              <a:gd name="connsiteY17" fmla="*/ 510363 h 1437202"/>
              <a:gd name="connsiteX18" fmla="*/ 1244009 w 3912781"/>
              <a:gd name="connsiteY18" fmla="*/ 414670 h 1437202"/>
              <a:gd name="connsiteX19" fmla="*/ 1329070 w 3912781"/>
              <a:gd name="connsiteY19" fmla="*/ 350875 h 1437202"/>
              <a:gd name="connsiteX20" fmla="*/ 1414130 w 3912781"/>
              <a:gd name="connsiteY20" fmla="*/ 276447 h 1437202"/>
              <a:gd name="connsiteX21" fmla="*/ 1446028 w 3912781"/>
              <a:gd name="connsiteY21" fmla="*/ 265814 h 1437202"/>
              <a:gd name="connsiteX22" fmla="*/ 1531088 w 3912781"/>
              <a:gd name="connsiteY22" fmla="*/ 223284 h 1437202"/>
              <a:gd name="connsiteX23" fmla="*/ 1605516 w 3912781"/>
              <a:gd name="connsiteY23" fmla="*/ 148856 h 1437202"/>
              <a:gd name="connsiteX24" fmla="*/ 1637414 w 3912781"/>
              <a:gd name="connsiteY24" fmla="*/ 127591 h 1437202"/>
              <a:gd name="connsiteX25" fmla="*/ 1701209 w 3912781"/>
              <a:gd name="connsiteY25" fmla="*/ 85061 h 1437202"/>
              <a:gd name="connsiteX26" fmla="*/ 1786270 w 3912781"/>
              <a:gd name="connsiteY26" fmla="*/ 10633 h 1437202"/>
              <a:gd name="connsiteX27" fmla="*/ 1818168 w 3912781"/>
              <a:gd name="connsiteY27" fmla="*/ 0 h 1437202"/>
              <a:gd name="connsiteX28" fmla="*/ 1860698 w 3912781"/>
              <a:gd name="connsiteY28" fmla="*/ 10633 h 1437202"/>
              <a:gd name="connsiteX29" fmla="*/ 1892595 w 3912781"/>
              <a:gd name="connsiteY29" fmla="*/ 74428 h 1437202"/>
              <a:gd name="connsiteX30" fmla="*/ 1850065 w 3912781"/>
              <a:gd name="connsiteY30" fmla="*/ 138223 h 1437202"/>
              <a:gd name="connsiteX31" fmla="*/ 1860698 w 3912781"/>
              <a:gd name="connsiteY31" fmla="*/ 170121 h 1437202"/>
              <a:gd name="connsiteX32" fmla="*/ 1871330 w 3912781"/>
              <a:gd name="connsiteY32" fmla="*/ 223284 h 1437202"/>
              <a:gd name="connsiteX33" fmla="*/ 1935126 w 3912781"/>
              <a:gd name="connsiteY33" fmla="*/ 287079 h 1437202"/>
              <a:gd name="connsiteX34" fmla="*/ 1967023 w 3912781"/>
              <a:gd name="connsiteY34" fmla="*/ 297712 h 1437202"/>
              <a:gd name="connsiteX35" fmla="*/ 1998921 w 3912781"/>
              <a:gd name="connsiteY35" fmla="*/ 329609 h 1437202"/>
              <a:gd name="connsiteX36" fmla="*/ 2030819 w 3912781"/>
              <a:gd name="connsiteY36" fmla="*/ 340242 h 1437202"/>
              <a:gd name="connsiteX37" fmla="*/ 2052084 w 3912781"/>
              <a:gd name="connsiteY37" fmla="*/ 382772 h 1437202"/>
              <a:gd name="connsiteX38" fmla="*/ 2083981 w 3912781"/>
              <a:gd name="connsiteY38" fmla="*/ 414670 h 1437202"/>
              <a:gd name="connsiteX39" fmla="*/ 2115879 w 3912781"/>
              <a:gd name="connsiteY39" fmla="*/ 531628 h 1437202"/>
              <a:gd name="connsiteX40" fmla="*/ 2158409 w 3912781"/>
              <a:gd name="connsiteY40" fmla="*/ 606056 h 1437202"/>
              <a:gd name="connsiteX41" fmla="*/ 2200940 w 3912781"/>
              <a:gd name="connsiteY41" fmla="*/ 616688 h 1437202"/>
              <a:gd name="connsiteX42" fmla="*/ 2232837 w 3912781"/>
              <a:gd name="connsiteY42" fmla="*/ 637954 h 1437202"/>
              <a:gd name="connsiteX43" fmla="*/ 2264735 w 3912781"/>
              <a:gd name="connsiteY43" fmla="*/ 648586 h 1437202"/>
              <a:gd name="connsiteX44" fmla="*/ 2275368 w 3912781"/>
              <a:gd name="connsiteY44" fmla="*/ 680484 h 1437202"/>
              <a:gd name="connsiteX45" fmla="*/ 2296633 w 3912781"/>
              <a:gd name="connsiteY45" fmla="*/ 712381 h 1437202"/>
              <a:gd name="connsiteX46" fmla="*/ 2307265 w 3912781"/>
              <a:gd name="connsiteY46" fmla="*/ 882502 h 1437202"/>
              <a:gd name="connsiteX47" fmla="*/ 2328530 w 3912781"/>
              <a:gd name="connsiteY47" fmla="*/ 914400 h 1437202"/>
              <a:gd name="connsiteX48" fmla="*/ 2392326 w 3912781"/>
              <a:gd name="connsiteY48" fmla="*/ 978195 h 1437202"/>
              <a:gd name="connsiteX49" fmla="*/ 2456121 w 3912781"/>
              <a:gd name="connsiteY49" fmla="*/ 1052623 h 1437202"/>
              <a:gd name="connsiteX50" fmla="*/ 2477386 w 3912781"/>
              <a:gd name="connsiteY50" fmla="*/ 1137684 h 1437202"/>
              <a:gd name="connsiteX51" fmla="*/ 2488019 w 3912781"/>
              <a:gd name="connsiteY51" fmla="*/ 1180214 h 1437202"/>
              <a:gd name="connsiteX52" fmla="*/ 2551814 w 3912781"/>
              <a:gd name="connsiteY52" fmla="*/ 1233377 h 1437202"/>
              <a:gd name="connsiteX53" fmla="*/ 2583712 w 3912781"/>
              <a:gd name="connsiteY53" fmla="*/ 1244009 h 1437202"/>
              <a:gd name="connsiteX54" fmla="*/ 2626242 w 3912781"/>
              <a:gd name="connsiteY54" fmla="*/ 1265275 h 1437202"/>
              <a:gd name="connsiteX55" fmla="*/ 2711302 w 3912781"/>
              <a:gd name="connsiteY55" fmla="*/ 1307805 h 1437202"/>
              <a:gd name="connsiteX56" fmla="*/ 2753833 w 3912781"/>
              <a:gd name="connsiteY56" fmla="*/ 1360968 h 1437202"/>
              <a:gd name="connsiteX57" fmla="*/ 2764465 w 3912781"/>
              <a:gd name="connsiteY57" fmla="*/ 1392865 h 1437202"/>
              <a:gd name="connsiteX58" fmla="*/ 2828261 w 3912781"/>
              <a:gd name="connsiteY58" fmla="*/ 1414130 h 1437202"/>
              <a:gd name="connsiteX59" fmla="*/ 2860158 w 3912781"/>
              <a:gd name="connsiteY59" fmla="*/ 1435395 h 1437202"/>
              <a:gd name="connsiteX60" fmla="*/ 2923954 w 3912781"/>
              <a:gd name="connsiteY60" fmla="*/ 1382233 h 1437202"/>
              <a:gd name="connsiteX61" fmla="*/ 2945219 w 3912781"/>
              <a:gd name="connsiteY61" fmla="*/ 1339702 h 1437202"/>
              <a:gd name="connsiteX62" fmla="*/ 3009014 w 3912781"/>
              <a:gd name="connsiteY62" fmla="*/ 1297172 h 1437202"/>
              <a:gd name="connsiteX63" fmla="*/ 3072809 w 3912781"/>
              <a:gd name="connsiteY63" fmla="*/ 1265275 h 1437202"/>
              <a:gd name="connsiteX64" fmla="*/ 3094074 w 3912781"/>
              <a:gd name="connsiteY64" fmla="*/ 1244009 h 1437202"/>
              <a:gd name="connsiteX65" fmla="*/ 3157870 w 3912781"/>
              <a:gd name="connsiteY65" fmla="*/ 1201479 h 1437202"/>
              <a:gd name="connsiteX66" fmla="*/ 3200400 w 3912781"/>
              <a:gd name="connsiteY66" fmla="*/ 1137684 h 1437202"/>
              <a:gd name="connsiteX67" fmla="*/ 3232298 w 3912781"/>
              <a:gd name="connsiteY67" fmla="*/ 1095154 h 1437202"/>
              <a:gd name="connsiteX68" fmla="*/ 3296093 w 3912781"/>
              <a:gd name="connsiteY68" fmla="*/ 1073888 h 1437202"/>
              <a:gd name="connsiteX69" fmla="*/ 3381154 w 3912781"/>
              <a:gd name="connsiteY69" fmla="*/ 1116419 h 1437202"/>
              <a:gd name="connsiteX70" fmla="*/ 3434316 w 3912781"/>
              <a:gd name="connsiteY70" fmla="*/ 1222744 h 1437202"/>
              <a:gd name="connsiteX71" fmla="*/ 3476847 w 3912781"/>
              <a:gd name="connsiteY71" fmla="*/ 1233377 h 1437202"/>
              <a:gd name="connsiteX72" fmla="*/ 3540642 w 3912781"/>
              <a:gd name="connsiteY72" fmla="*/ 1254642 h 1437202"/>
              <a:gd name="connsiteX73" fmla="*/ 3551274 w 3912781"/>
              <a:gd name="connsiteY73" fmla="*/ 1286540 h 1437202"/>
              <a:gd name="connsiteX74" fmla="*/ 3551274 w 3912781"/>
              <a:gd name="connsiteY74" fmla="*/ 1360968 h 1437202"/>
              <a:gd name="connsiteX75" fmla="*/ 3572540 w 3912781"/>
              <a:gd name="connsiteY75" fmla="*/ 1382233 h 1437202"/>
              <a:gd name="connsiteX76" fmla="*/ 3795823 w 3912781"/>
              <a:gd name="connsiteY76" fmla="*/ 1403498 h 1437202"/>
              <a:gd name="connsiteX77" fmla="*/ 3848986 w 3912781"/>
              <a:gd name="connsiteY77" fmla="*/ 1414130 h 1437202"/>
              <a:gd name="connsiteX78" fmla="*/ 3912781 w 3912781"/>
              <a:gd name="connsiteY78" fmla="*/ 1435395 h 1437202"/>
              <a:gd name="connsiteX0" fmla="*/ 0 w 3912781"/>
              <a:gd name="connsiteY0" fmla="*/ 1307805 h 1437202"/>
              <a:gd name="connsiteX1" fmla="*/ 287079 w 3912781"/>
              <a:gd name="connsiteY1" fmla="*/ 1297172 h 1437202"/>
              <a:gd name="connsiteX2" fmla="*/ 425302 w 3912781"/>
              <a:gd name="connsiteY2" fmla="*/ 1371600 h 1437202"/>
              <a:gd name="connsiteX3" fmla="*/ 446568 w 3912781"/>
              <a:gd name="connsiteY3" fmla="*/ 1392865 h 1437202"/>
              <a:gd name="connsiteX4" fmla="*/ 510363 w 3912781"/>
              <a:gd name="connsiteY4" fmla="*/ 1414130 h 1437202"/>
              <a:gd name="connsiteX5" fmla="*/ 574158 w 3912781"/>
              <a:gd name="connsiteY5" fmla="*/ 1403498 h 1437202"/>
              <a:gd name="connsiteX6" fmla="*/ 659219 w 3912781"/>
              <a:gd name="connsiteY6" fmla="*/ 1307805 h 1437202"/>
              <a:gd name="connsiteX7" fmla="*/ 701749 w 3912781"/>
              <a:gd name="connsiteY7" fmla="*/ 1275907 h 1437202"/>
              <a:gd name="connsiteX8" fmla="*/ 765544 w 3912781"/>
              <a:gd name="connsiteY8" fmla="*/ 1212112 h 1437202"/>
              <a:gd name="connsiteX9" fmla="*/ 818707 w 3912781"/>
              <a:gd name="connsiteY9" fmla="*/ 1127051 h 1437202"/>
              <a:gd name="connsiteX10" fmla="*/ 839972 w 3912781"/>
              <a:gd name="connsiteY10" fmla="*/ 1095154 h 1437202"/>
              <a:gd name="connsiteX11" fmla="*/ 871870 w 3912781"/>
              <a:gd name="connsiteY11" fmla="*/ 1063256 h 1437202"/>
              <a:gd name="connsiteX12" fmla="*/ 914400 w 3912781"/>
              <a:gd name="connsiteY12" fmla="*/ 1010093 h 1437202"/>
              <a:gd name="connsiteX13" fmla="*/ 956930 w 3912781"/>
              <a:gd name="connsiteY13" fmla="*/ 978195 h 1437202"/>
              <a:gd name="connsiteX14" fmla="*/ 1095154 w 3912781"/>
              <a:gd name="connsiteY14" fmla="*/ 765544 h 1437202"/>
              <a:gd name="connsiteX15" fmla="*/ 1158949 w 3912781"/>
              <a:gd name="connsiteY15" fmla="*/ 659219 h 1437202"/>
              <a:gd name="connsiteX16" fmla="*/ 1222744 w 3912781"/>
              <a:gd name="connsiteY16" fmla="*/ 510363 h 1437202"/>
              <a:gd name="connsiteX17" fmla="*/ 1244009 w 3912781"/>
              <a:gd name="connsiteY17" fmla="*/ 414670 h 1437202"/>
              <a:gd name="connsiteX18" fmla="*/ 1329070 w 3912781"/>
              <a:gd name="connsiteY18" fmla="*/ 350875 h 1437202"/>
              <a:gd name="connsiteX19" fmla="*/ 1414130 w 3912781"/>
              <a:gd name="connsiteY19" fmla="*/ 276447 h 1437202"/>
              <a:gd name="connsiteX20" fmla="*/ 1446028 w 3912781"/>
              <a:gd name="connsiteY20" fmla="*/ 265814 h 1437202"/>
              <a:gd name="connsiteX21" fmla="*/ 1531088 w 3912781"/>
              <a:gd name="connsiteY21" fmla="*/ 223284 h 1437202"/>
              <a:gd name="connsiteX22" fmla="*/ 1605516 w 3912781"/>
              <a:gd name="connsiteY22" fmla="*/ 148856 h 1437202"/>
              <a:gd name="connsiteX23" fmla="*/ 1637414 w 3912781"/>
              <a:gd name="connsiteY23" fmla="*/ 127591 h 1437202"/>
              <a:gd name="connsiteX24" fmla="*/ 1701209 w 3912781"/>
              <a:gd name="connsiteY24" fmla="*/ 85061 h 1437202"/>
              <a:gd name="connsiteX25" fmla="*/ 1786270 w 3912781"/>
              <a:gd name="connsiteY25" fmla="*/ 10633 h 1437202"/>
              <a:gd name="connsiteX26" fmla="*/ 1818168 w 3912781"/>
              <a:gd name="connsiteY26" fmla="*/ 0 h 1437202"/>
              <a:gd name="connsiteX27" fmla="*/ 1860698 w 3912781"/>
              <a:gd name="connsiteY27" fmla="*/ 10633 h 1437202"/>
              <a:gd name="connsiteX28" fmla="*/ 1892595 w 3912781"/>
              <a:gd name="connsiteY28" fmla="*/ 74428 h 1437202"/>
              <a:gd name="connsiteX29" fmla="*/ 1850065 w 3912781"/>
              <a:gd name="connsiteY29" fmla="*/ 138223 h 1437202"/>
              <a:gd name="connsiteX30" fmla="*/ 1860698 w 3912781"/>
              <a:gd name="connsiteY30" fmla="*/ 170121 h 1437202"/>
              <a:gd name="connsiteX31" fmla="*/ 1871330 w 3912781"/>
              <a:gd name="connsiteY31" fmla="*/ 223284 h 1437202"/>
              <a:gd name="connsiteX32" fmla="*/ 1935126 w 3912781"/>
              <a:gd name="connsiteY32" fmla="*/ 287079 h 1437202"/>
              <a:gd name="connsiteX33" fmla="*/ 1967023 w 3912781"/>
              <a:gd name="connsiteY33" fmla="*/ 297712 h 1437202"/>
              <a:gd name="connsiteX34" fmla="*/ 1998921 w 3912781"/>
              <a:gd name="connsiteY34" fmla="*/ 329609 h 1437202"/>
              <a:gd name="connsiteX35" fmla="*/ 2030819 w 3912781"/>
              <a:gd name="connsiteY35" fmla="*/ 340242 h 1437202"/>
              <a:gd name="connsiteX36" fmla="*/ 2052084 w 3912781"/>
              <a:gd name="connsiteY36" fmla="*/ 382772 h 1437202"/>
              <a:gd name="connsiteX37" fmla="*/ 2083981 w 3912781"/>
              <a:gd name="connsiteY37" fmla="*/ 414670 h 1437202"/>
              <a:gd name="connsiteX38" fmla="*/ 2115879 w 3912781"/>
              <a:gd name="connsiteY38" fmla="*/ 531628 h 1437202"/>
              <a:gd name="connsiteX39" fmla="*/ 2158409 w 3912781"/>
              <a:gd name="connsiteY39" fmla="*/ 606056 h 1437202"/>
              <a:gd name="connsiteX40" fmla="*/ 2200940 w 3912781"/>
              <a:gd name="connsiteY40" fmla="*/ 616688 h 1437202"/>
              <a:gd name="connsiteX41" fmla="*/ 2232837 w 3912781"/>
              <a:gd name="connsiteY41" fmla="*/ 637954 h 1437202"/>
              <a:gd name="connsiteX42" fmla="*/ 2264735 w 3912781"/>
              <a:gd name="connsiteY42" fmla="*/ 648586 h 1437202"/>
              <a:gd name="connsiteX43" fmla="*/ 2275368 w 3912781"/>
              <a:gd name="connsiteY43" fmla="*/ 680484 h 1437202"/>
              <a:gd name="connsiteX44" fmla="*/ 2296633 w 3912781"/>
              <a:gd name="connsiteY44" fmla="*/ 712381 h 1437202"/>
              <a:gd name="connsiteX45" fmla="*/ 2307265 w 3912781"/>
              <a:gd name="connsiteY45" fmla="*/ 882502 h 1437202"/>
              <a:gd name="connsiteX46" fmla="*/ 2328530 w 3912781"/>
              <a:gd name="connsiteY46" fmla="*/ 914400 h 1437202"/>
              <a:gd name="connsiteX47" fmla="*/ 2392326 w 3912781"/>
              <a:gd name="connsiteY47" fmla="*/ 978195 h 1437202"/>
              <a:gd name="connsiteX48" fmla="*/ 2456121 w 3912781"/>
              <a:gd name="connsiteY48" fmla="*/ 1052623 h 1437202"/>
              <a:gd name="connsiteX49" fmla="*/ 2477386 w 3912781"/>
              <a:gd name="connsiteY49" fmla="*/ 1137684 h 1437202"/>
              <a:gd name="connsiteX50" fmla="*/ 2488019 w 3912781"/>
              <a:gd name="connsiteY50" fmla="*/ 1180214 h 1437202"/>
              <a:gd name="connsiteX51" fmla="*/ 2551814 w 3912781"/>
              <a:gd name="connsiteY51" fmla="*/ 1233377 h 1437202"/>
              <a:gd name="connsiteX52" fmla="*/ 2583712 w 3912781"/>
              <a:gd name="connsiteY52" fmla="*/ 1244009 h 1437202"/>
              <a:gd name="connsiteX53" fmla="*/ 2626242 w 3912781"/>
              <a:gd name="connsiteY53" fmla="*/ 1265275 h 1437202"/>
              <a:gd name="connsiteX54" fmla="*/ 2711302 w 3912781"/>
              <a:gd name="connsiteY54" fmla="*/ 1307805 h 1437202"/>
              <a:gd name="connsiteX55" fmla="*/ 2753833 w 3912781"/>
              <a:gd name="connsiteY55" fmla="*/ 1360968 h 1437202"/>
              <a:gd name="connsiteX56" fmla="*/ 2764465 w 3912781"/>
              <a:gd name="connsiteY56" fmla="*/ 1392865 h 1437202"/>
              <a:gd name="connsiteX57" fmla="*/ 2828261 w 3912781"/>
              <a:gd name="connsiteY57" fmla="*/ 1414130 h 1437202"/>
              <a:gd name="connsiteX58" fmla="*/ 2860158 w 3912781"/>
              <a:gd name="connsiteY58" fmla="*/ 1435395 h 1437202"/>
              <a:gd name="connsiteX59" fmla="*/ 2923954 w 3912781"/>
              <a:gd name="connsiteY59" fmla="*/ 1382233 h 1437202"/>
              <a:gd name="connsiteX60" fmla="*/ 2945219 w 3912781"/>
              <a:gd name="connsiteY60" fmla="*/ 1339702 h 1437202"/>
              <a:gd name="connsiteX61" fmla="*/ 3009014 w 3912781"/>
              <a:gd name="connsiteY61" fmla="*/ 1297172 h 1437202"/>
              <a:gd name="connsiteX62" fmla="*/ 3072809 w 3912781"/>
              <a:gd name="connsiteY62" fmla="*/ 1265275 h 1437202"/>
              <a:gd name="connsiteX63" fmla="*/ 3094074 w 3912781"/>
              <a:gd name="connsiteY63" fmla="*/ 1244009 h 1437202"/>
              <a:gd name="connsiteX64" fmla="*/ 3157870 w 3912781"/>
              <a:gd name="connsiteY64" fmla="*/ 1201479 h 1437202"/>
              <a:gd name="connsiteX65" fmla="*/ 3200400 w 3912781"/>
              <a:gd name="connsiteY65" fmla="*/ 1137684 h 1437202"/>
              <a:gd name="connsiteX66" fmla="*/ 3232298 w 3912781"/>
              <a:gd name="connsiteY66" fmla="*/ 1095154 h 1437202"/>
              <a:gd name="connsiteX67" fmla="*/ 3296093 w 3912781"/>
              <a:gd name="connsiteY67" fmla="*/ 1073888 h 1437202"/>
              <a:gd name="connsiteX68" fmla="*/ 3381154 w 3912781"/>
              <a:gd name="connsiteY68" fmla="*/ 1116419 h 1437202"/>
              <a:gd name="connsiteX69" fmla="*/ 3434316 w 3912781"/>
              <a:gd name="connsiteY69" fmla="*/ 1222744 h 1437202"/>
              <a:gd name="connsiteX70" fmla="*/ 3476847 w 3912781"/>
              <a:gd name="connsiteY70" fmla="*/ 1233377 h 1437202"/>
              <a:gd name="connsiteX71" fmla="*/ 3540642 w 3912781"/>
              <a:gd name="connsiteY71" fmla="*/ 1254642 h 1437202"/>
              <a:gd name="connsiteX72" fmla="*/ 3551274 w 3912781"/>
              <a:gd name="connsiteY72" fmla="*/ 1286540 h 1437202"/>
              <a:gd name="connsiteX73" fmla="*/ 3551274 w 3912781"/>
              <a:gd name="connsiteY73" fmla="*/ 1360968 h 1437202"/>
              <a:gd name="connsiteX74" fmla="*/ 3572540 w 3912781"/>
              <a:gd name="connsiteY74" fmla="*/ 1382233 h 1437202"/>
              <a:gd name="connsiteX75" fmla="*/ 3795823 w 3912781"/>
              <a:gd name="connsiteY75" fmla="*/ 1403498 h 1437202"/>
              <a:gd name="connsiteX76" fmla="*/ 3848986 w 3912781"/>
              <a:gd name="connsiteY76" fmla="*/ 1414130 h 1437202"/>
              <a:gd name="connsiteX77" fmla="*/ 3912781 w 3912781"/>
              <a:gd name="connsiteY77" fmla="*/ 1435395 h 1437202"/>
              <a:gd name="connsiteX0" fmla="*/ 0 w 3912781"/>
              <a:gd name="connsiteY0" fmla="*/ 1307805 h 1437202"/>
              <a:gd name="connsiteX1" fmla="*/ 425302 w 3912781"/>
              <a:gd name="connsiteY1" fmla="*/ 1371600 h 1437202"/>
              <a:gd name="connsiteX2" fmla="*/ 446568 w 3912781"/>
              <a:gd name="connsiteY2" fmla="*/ 1392865 h 1437202"/>
              <a:gd name="connsiteX3" fmla="*/ 510363 w 3912781"/>
              <a:gd name="connsiteY3" fmla="*/ 1414130 h 1437202"/>
              <a:gd name="connsiteX4" fmla="*/ 574158 w 3912781"/>
              <a:gd name="connsiteY4" fmla="*/ 1403498 h 1437202"/>
              <a:gd name="connsiteX5" fmla="*/ 659219 w 3912781"/>
              <a:gd name="connsiteY5" fmla="*/ 1307805 h 1437202"/>
              <a:gd name="connsiteX6" fmla="*/ 701749 w 3912781"/>
              <a:gd name="connsiteY6" fmla="*/ 1275907 h 1437202"/>
              <a:gd name="connsiteX7" fmla="*/ 765544 w 3912781"/>
              <a:gd name="connsiteY7" fmla="*/ 1212112 h 1437202"/>
              <a:gd name="connsiteX8" fmla="*/ 818707 w 3912781"/>
              <a:gd name="connsiteY8" fmla="*/ 1127051 h 1437202"/>
              <a:gd name="connsiteX9" fmla="*/ 839972 w 3912781"/>
              <a:gd name="connsiteY9" fmla="*/ 1095154 h 1437202"/>
              <a:gd name="connsiteX10" fmla="*/ 871870 w 3912781"/>
              <a:gd name="connsiteY10" fmla="*/ 1063256 h 1437202"/>
              <a:gd name="connsiteX11" fmla="*/ 914400 w 3912781"/>
              <a:gd name="connsiteY11" fmla="*/ 1010093 h 1437202"/>
              <a:gd name="connsiteX12" fmla="*/ 956930 w 3912781"/>
              <a:gd name="connsiteY12" fmla="*/ 978195 h 1437202"/>
              <a:gd name="connsiteX13" fmla="*/ 1095154 w 3912781"/>
              <a:gd name="connsiteY13" fmla="*/ 765544 h 1437202"/>
              <a:gd name="connsiteX14" fmla="*/ 1158949 w 3912781"/>
              <a:gd name="connsiteY14" fmla="*/ 659219 h 1437202"/>
              <a:gd name="connsiteX15" fmla="*/ 1222744 w 3912781"/>
              <a:gd name="connsiteY15" fmla="*/ 510363 h 1437202"/>
              <a:gd name="connsiteX16" fmla="*/ 1244009 w 3912781"/>
              <a:gd name="connsiteY16" fmla="*/ 414670 h 1437202"/>
              <a:gd name="connsiteX17" fmla="*/ 1329070 w 3912781"/>
              <a:gd name="connsiteY17" fmla="*/ 350875 h 1437202"/>
              <a:gd name="connsiteX18" fmla="*/ 1414130 w 3912781"/>
              <a:gd name="connsiteY18" fmla="*/ 276447 h 1437202"/>
              <a:gd name="connsiteX19" fmla="*/ 1446028 w 3912781"/>
              <a:gd name="connsiteY19" fmla="*/ 265814 h 1437202"/>
              <a:gd name="connsiteX20" fmla="*/ 1531088 w 3912781"/>
              <a:gd name="connsiteY20" fmla="*/ 223284 h 1437202"/>
              <a:gd name="connsiteX21" fmla="*/ 1605516 w 3912781"/>
              <a:gd name="connsiteY21" fmla="*/ 148856 h 1437202"/>
              <a:gd name="connsiteX22" fmla="*/ 1637414 w 3912781"/>
              <a:gd name="connsiteY22" fmla="*/ 127591 h 1437202"/>
              <a:gd name="connsiteX23" fmla="*/ 1701209 w 3912781"/>
              <a:gd name="connsiteY23" fmla="*/ 85061 h 1437202"/>
              <a:gd name="connsiteX24" fmla="*/ 1786270 w 3912781"/>
              <a:gd name="connsiteY24" fmla="*/ 10633 h 1437202"/>
              <a:gd name="connsiteX25" fmla="*/ 1818168 w 3912781"/>
              <a:gd name="connsiteY25" fmla="*/ 0 h 1437202"/>
              <a:gd name="connsiteX26" fmla="*/ 1860698 w 3912781"/>
              <a:gd name="connsiteY26" fmla="*/ 10633 h 1437202"/>
              <a:gd name="connsiteX27" fmla="*/ 1892595 w 3912781"/>
              <a:gd name="connsiteY27" fmla="*/ 74428 h 1437202"/>
              <a:gd name="connsiteX28" fmla="*/ 1850065 w 3912781"/>
              <a:gd name="connsiteY28" fmla="*/ 138223 h 1437202"/>
              <a:gd name="connsiteX29" fmla="*/ 1860698 w 3912781"/>
              <a:gd name="connsiteY29" fmla="*/ 170121 h 1437202"/>
              <a:gd name="connsiteX30" fmla="*/ 1871330 w 3912781"/>
              <a:gd name="connsiteY30" fmla="*/ 223284 h 1437202"/>
              <a:gd name="connsiteX31" fmla="*/ 1935126 w 3912781"/>
              <a:gd name="connsiteY31" fmla="*/ 287079 h 1437202"/>
              <a:gd name="connsiteX32" fmla="*/ 1967023 w 3912781"/>
              <a:gd name="connsiteY32" fmla="*/ 297712 h 1437202"/>
              <a:gd name="connsiteX33" fmla="*/ 1998921 w 3912781"/>
              <a:gd name="connsiteY33" fmla="*/ 329609 h 1437202"/>
              <a:gd name="connsiteX34" fmla="*/ 2030819 w 3912781"/>
              <a:gd name="connsiteY34" fmla="*/ 340242 h 1437202"/>
              <a:gd name="connsiteX35" fmla="*/ 2052084 w 3912781"/>
              <a:gd name="connsiteY35" fmla="*/ 382772 h 1437202"/>
              <a:gd name="connsiteX36" fmla="*/ 2083981 w 3912781"/>
              <a:gd name="connsiteY36" fmla="*/ 414670 h 1437202"/>
              <a:gd name="connsiteX37" fmla="*/ 2115879 w 3912781"/>
              <a:gd name="connsiteY37" fmla="*/ 531628 h 1437202"/>
              <a:gd name="connsiteX38" fmla="*/ 2158409 w 3912781"/>
              <a:gd name="connsiteY38" fmla="*/ 606056 h 1437202"/>
              <a:gd name="connsiteX39" fmla="*/ 2200940 w 3912781"/>
              <a:gd name="connsiteY39" fmla="*/ 616688 h 1437202"/>
              <a:gd name="connsiteX40" fmla="*/ 2232837 w 3912781"/>
              <a:gd name="connsiteY40" fmla="*/ 637954 h 1437202"/>
              <a:gd name="connsiteX41" fmla="*/ 2264735 w 3912781"/>
              <a:gd name="connsiteY41" fmla="*/ 648586 h 1437202"/>
              <a:gd name="connsiteX42" fmla="*/ 2275368 w 3912781"/>
              <a:gd name="connsiteY42" fmla="*/ 680484 h 1437202"/>
              <a:gd name="connsiteX43" fmla="*/ 2296633 w 3912781"/>
              <a:gd name="connsiteY43" fmla="*/ 712381 h 1437202"/>
              <a:gd name="connsiteX44" fmla="*/ 2307265 w 3912781"/>
              <a:gd name="connsiteY44" fmla="*/ 882502 h 1437202"/>
              <a:gd name="connsiteX45" fmla="*/ 2328530 w 3912781"/>
              <a:gd name="connsiteY45" fmla="*/ 914400 h 1437202"/>
              <a:gd name="connsiteX46" fmla="*/ 2392326 w 3912781"/>
              <a:gd name="connsiteY46" fmla="*/ 978195 h 1437202"/>
              <a:gd name="connsiteX47" fmla="*/ 2456121 w 3912781"/>
              <a:gd name="connsiteY47" fmla="*/ 1052623 h 1437202"/>
              <a:gd name="connsiteX48" fmla="*/ 2477386 w 3912781"/>
              <a:gd name="connsiteY48" fmla="*/ 1137684 h 1437202"/>
              <a:gd name="connsiteX49" fmla="*/ 2488019 w 3912781"/>
              <a:gd name="connsiteY49" fmla="*/ 1180214 h 1437202"/>
              <a:gd name="connsiteX50" fmla="*/ 2551814 w 3912781"/>
              <a:gd name="connsiteY50" fmla="*/ 1233377 h 1437202"/>
              <a:gd name="connsiteX51" fmla="*/ 2583712 w 3912781"/>
              <a:gd name="connsiteY51" fmla="*/ 1244009 h 1437202"/>
              <a:gd name="connsiteX52" fmla="*/ 2626242 w 3912781"/>
              <a:gd name="connsiteY52" fmla="*/ 1265275 h 1437202"/>
              <a:gd name="connsiteX53" fmla="*/ 2711302 w 3912781"/>
              <a:gd name="connsiteY53" fmla="*/ 1307805 h 1437202"/>
              <a:gd name="connsiteX54" fmla="*/ 2753833 w 3912781"/>
              <a:gd name="connsiteY54" fmla="*/ 1360968 h 1437202"/>
              <a:gd name="connsiteX55" fmla="*/ 2764465 w 3912781"/>
              <a:gd name="connsiteY55" fmla="*/ 1392865 h 1437202"/>
              <a:gd name="connsiteX56" fmla="*/ 2828261 w 3912781"/>
              <a:gd name="connsiteY56" fmla="*/ 1414130 h 1437202"/>
              <a:gd name="connsiteX57" fmla="*/ 2860158 w 3912781"/>
              <a:gd name="connsiteY57" fmla="*/ 1435395 h 1437202"/>
              <a:gd name="connsiteX58" fmla="*/ 2923954 w 3912781"/>
              <a:gd name="connsiteY58" fmla="*/ 1382233 h 1437202"/>
              <a:gd name="connsiteX59" fmla="*/ 2945219 w 3912781"/>
              <a:gd name="connsiteY59" fmla="*/ 1339702 h 1437202"/>
              <a:gd name="connsiteX60" fmla="*/ 3009014 w 3912781"/>
              <a:gd name="connsiteY60" fmla="*/ 1297172 h 1437202"/>
              <a:gd name="connsiteX61" fmla="*/ 3072809 w 3912781"/>
              <a:gd name="connsiteY61" fmla="*/ 1265275 h 1437202"/>
              <a:gd name="connsiteX62" fmla="*/ 3094074 w 3912781"/>
              <a:gd name="connsiteY62" fmla="*/ 1244009 h 1437202"/>
              <a:gd name="connsiteX63" fmla="*/ 3157870 w 3912781"/>
              <a:gd name="connsiteY63" fmla="*/ 1201479 h 1437202"/>
              <a:gd name="connsiteX64" fmla="*/ 3200400 w 3912781"/>
              <a:gd name="connsiteY64" fmla="*/ 1137684 h 1437202"/>
              <a:gd name="connsiteX65" fmla="*/ 3232298 w 3912781"/>
              <a:gd name="connsiteY65" fmla="*/ 1095154 h 1437202"/>
              <a:gd name="connsiteX66" fmla="*/ 3296093 w 3912781"/>
              <a:gd name="connsiteY66" fmla="*/ 1073888 h 1437202"/>
              <a:gd name="connsiteX67" fmla="*/ 3381154 w 3912781"/>
              <a:gd name="connsiteY67" fmla="*/ 1116419 h 1437202"/>
              <a:gd name="connsiteX68" fmla="*/ 3434316 w 3912781"/>
              <a:gd name="connsiteY68" fmla="*/ 1222744 h 1437202"/>
              <a:gd name="connsiteX69" fmla="*/ 3476847 w 3912781"/>
              <a:gd name="connsiteY69" fmla="*/ 1233377 h 1437202"/>
              <a:gd name="connsiteX70" fmla="*/ 3540642 w 3912781"/>
              <a:gd name="connsiteY70" fmla="*/ 1254642 h 1437202"/>
              <a:gd name="connsiteX71" fmla="*/ 3551274 w 3912781"/>
              <a:gd name="connsiteY71" fmla="*/ 1286540 h 1437202"/>
              <a:gd name="connsiteX72" fmla="*/ 3551274 w 3912781"/>
              <a:gd name="connsiteY72" fmla="*/ 1360968 h 1437202"/>
              <a:gd name="connsiteX73" fmla="*/ 3572540 w 3912781"/>
              <a:gd name="connsiteY73" fmla="*/ 1382233 h 1437202"/>
              <a:gd name="connsiteX74" fmla="*/ 3795823 w 3912781"/>
              <a:gd name="connsiteY74" fmla="*/ 1403498 h 1437202"/>
              <a:gd name="connsiteX75" fmla="*/ 3848986 w 3912781"/>
              <a:gd name="connsiteY75" fmla="*/ 1414130 h 1437202"/>
              <a:gd name="connsiteX76" fmla="*/ 3912781 w 3912781"/>
              <a:gd name="connsiteY76" fmla="*/ 1435395 h 1437202"/>
              <a:gd name="connsiteX0" fmla="*/ 0 w 3487479"/>
              <a:gd name="connsiteY0" fmla="*/ 1371600 h 1437202"/>
              <a:gd name="connsiteX1" fmla="*/ 21266 w 3487479"/>
              <a:gd name="connsiteY1" fmla="*/ 1392865 h 1437202"/>
              <a:gd name="connsiteX2" fmla="*/ 85061 w 3487479"/>
              <a:gd name="connsiteY2" fmla="*/ 1414130 h 1437202"/>
              <a:gd name="connsiteX3" fmla="*/ 148856 w 3487479"/>
              <a:gd name="connsiteY3" fmla="*/ 1403498 h 1437202"/>
              <a:gd name="connsiteX4" fmla="*/ 233917 w 3487479"/>
              <a:gd name="connsiteY4" fmla="*/ 1307805 h 1437202"/>
              <a:gd name="connsiteX5" fmla="*/ 276447 w 3487479"/>
              <a:gd name="connsiteY5" fmla="*/ 1275907 h 1437202"/>
              <a:gd name="connsiteX6" fmla="*/ 340242 w 3487479"/>
              <a:gd name="connsiteY6" fmla="*/ 1212112 h 1437202"/>
              <a:gd name="connsiteX7" fmla="*/ 393405 w 3487479"/>
              <a:gd name="connsiteY7" fmla="*/ 1127051 h 1437202"/>
              <a:gd name="connsiteX8" fmla="*/ 414670 w 3487479"/>
              <a:gd name="connsiteY8" fmla="*/ 1095154 h 1437202"/>
              <a:gd name="connsiteX9" fmla="*/ 446568 w 3487479"/>
              <a:gd name="connsiteY9" fmla="*/ 1063256 h 1437202"/>
              <a:gd name="connsiteX10" fmla="*/ 489098 w 3487479"/>
              <a:gd name="connsiteY10" fmla="*/ 1010093 h 1437202"/>
              <a:gd name="connsiteX11" fmla="*/ 531628 w 3487479"/>
              <a:gd name="connsiteY11" fmla="*/ 978195 h 1437202"/>
              <a:gd name="connsiteX12" fmla="*/ 669852 w 3487479"/>
              <a:gd name="connsiteY12" fmla="*/ 765544 h 1437202"/>
              <a:gd name="connsiteX13" fmla="*/ 733647 w 3487479"/>
              <a:gd name="connsiteY13" fmla="*/ 659219 h 1437202"/>
              <a:gd name="connsiteX14" fmla="*/ 797442 w 3487479"/>
              <a:gd name="connsiteY14" fmla="*/ 510363 h 1437202"/>
              <a:gd name="connsiteX15" fmla="*/ 818707 w 3487479"/>
              <a:gd name="connsiteY15" fmla="*/ 414670 h 1437202"/>
              <a:gd name="connsiteX16" fmla="*/ 903768 w 3487479"/>
              <a:gd name="connsiteY16" fmla="*/ 350875 h 1437202"/>
              <a:gd name="connsiteX17" fmla="*/ 988828 w 3487479"/>
              <a:gd name="connsiteY17" fmla="*/ 276447 h 1437202"/>
              <a:gd name="connsiteX18" fmla="*/ 1020726 w 3487479"/>
              <a:gd name="connsiteY18" fmla="*/ 265814 h 1437202"/>
              <a:gd name="connsiteX19" fmla="*/ 1105786 w 3487479"/>
              <a:gd name="connsiteY19" fmla="*/ 223284 h 1437202"/>
              <a:gd name="connsiteX20" fmla="*/ 1180214 w 3487479"/>
              <a:gd name="connsiteY20" fmla="*/ 148856 h 1437202"/>
              <a:gd name="connsiteX21" fmla="*/ 1212112 w 3487479"/>
              <a:gd name="connsiteY21" fmla="*/ 127591 h 1437202"/>
              <a:gd name="connsiteX22" fmla="*/ 1275907 w 3487479"/>
              <a:gd name="connsiteY22" fmla="*/ 85061 h 1437202"/>
              <a:gd name="connsiteX23" fmla="*/ 1360968 w 3487479"/>
              <a:gd name="connsiteY23" fmla="*/ 10633 h 1437202"/>
              <a:gd name="connsiteX24" fmla="*/ 1392866 w 3487479"/>
              <a:gd name="connsiteY24" fmla="*/ 0 h 1437202"/>
              <a:gd name="connsiteX25" fmla="*/ 1435396 w 3487479"/>
              <a:gd name="connsiteY25" fmla="*/ 10633 h 1437202"/>
              <a:gd name="connsiteX26" fmla="*/ 1467293 w 3487479"/>
              <a:gd name="connsiteY26" fmla="*/ 74428 h 1437202"/>
              <a:gd name="connsiteX27" fmla="*/ 1424763 w 3487479"/>
              <a:gd name="connsiteY27" fmla="*/ 138223 h 1437202"/>
              <a:gd name="connsiteX28" fmla="*/ 1435396 w 3487479"/>
              <a:gd name="connsiteY28" fmla="*/ 170121 h 1437202"/>
              <a:gd name="connsiteX29" fmla="*/ 1446028 w 3487479"/>
              <a:gd name="connsiteY29" fmla="*/ 223284 h 1437202"/>
              <a:gd name="connsiteX30" fmla="*/ 1509824 w 3487479"/>
              <a:gd name="connsiteY30" fmla="*/ 287079 h 1437202"/>
              <a:gd name="connsiteX31" fmla="*/ 1541721 w 3487479"/>
              <a:gd name="connsiteY31" fmla="*/ 297712 h 1437202"/>
              <a:gd name="connsiteX32" fmla="*/ 1573619 w 3487479"/>
              <a:gd name="connsiteY32" fmla="*/ 329609 h 1437202"/>
              <a:gd name="connsiteX33" fmla="*/ 1605517 w 3487479"/>
              <a:gd name="connsiteY33" fmla="*/ 340242 h 1437202"/>
              <a:gd name="connsiteX34" fmla="*/ 1626782 w 3487479"/>
              <a:gd name="connsiteY34" fmla="*/ 382772 h 1437202"/>
              <a:gd name="connsiteX35" fmla="*/ 1658679 w 3487479"/>
              <a:gd name="connsiteY35" fmla="*/ 414670 h 1437202"/>
              <a:gd name="connsiteX36" fmla="*/ 1690577 w 3487479"/>
              <a:gd name="connsiteY36" fmla="*/ 531628 h 1437202"/>
              <a:gd name="connsiteX37" fmla="*/ 1733107 w 3487479"/>
              <a:gd name="connsiteY37" fmla="*/ 606056 h 1437202"/>
              <a:gd name="connsiteX38" fmla="*/ 1775638 w 3487479"/>
              <a:gd name="connsiteY38" fmla="*/ 616688 h 1437202"/>
              <a:gd name="connsiteX39" fmla="*/ 1807535 w 3487479"/>
              <a:gd name="connsiteY39" fmla="*/ 637954 h 1437202"/>
              <a:gd name="connsiteX40" fmla="*/ 1839433 w 3487479"/>
              <a:gd name="connsiteY40" fmla="*/ 648586 h 1437202"/>
              <a:gd name="connsiteX41" fmla="*/ 1850066 w 3487479"/>
              <a:gd name="connsiteY41" fmla="*/ 680484 h 1437202"/>
              <a:gd name="connsiteX42" fmla="*/ 1871331 w 3487479"/>
              <a:gd name="connsiteY42" fmla="*/ 712381 h 1437202"/>
              <a:gd name="connsiteX43" fmla="*/ 1881963 w 3487479"/>
              <a:gd name="connsiteY43" fmla="*/ 882502 h 1437202"/>
              <a:gd name="connsiteX44" fmla="*/ 1903228 w 3487479"/>
              <a:gd name="connsiteY44" fmla="*/ 914400 h 1437202"/>
              <a:gd name="connsiteX45" fmla="*/ 1967024 w 3487479"/>
              <a:gd name="connsiteY45" fmla="*/ 978195 h 1437202"/>
              <a:gd name="connsiteX46" fmla="*/ 2030819 w 3487479"/>
              <a:gd name="connsiteY46" fmla="*/ 1052623 h 1437202"/>
              <a:gd name="connsiteX47" fmla="*/ 2052084 w 3487479"/>
              <a:gd name="connsiteY47" fmla="*/ 1137684 h 1437202"/>
              <a:gd name="connsiteX48" fmla="*/ 2062717 w 3487479"/>
              <a:gd name="connsiteY48" fmla="*/ 1180214 h 1437202"/>
              <a:gd name="connsiteX49" fmla="*/ 2126512 w 3487479"/>
              <a:gd name="connsiteY49" fmla="*/ 1233377 h 1437202"/>
              <a:gd name="connsiteX50" fmla="*/ 2158410 w 3487479"/>
              <a:gd name="connsiteY50" fmla="*/ 1244009 h 1437202"/>
              <a:gd name="connsiteX51" fmla="*/ 2200940 w 3487479"/>
              <a:gd name="connsiteY51" fmla="*/ 1265275 h 1437202"/>
              <a:gd name="connsiteX52" fmla="*/ 2286000 w 3487479"/>
              <a:gd name="connsiteY52" fmla="*/ 1307805 h 1437202"/>
              <a:gd name="connsiteX53" fmla="*/ 2328531 w 3487479"/>
              <a:gd name="connsiteY53" fmla="*/ 1360968 h 1437202"/>
              <a:gd name="connsiteX54" fmla="*/ 2339163 w 3487479"/>
              <a:gd name="connsiteY54" fmla="*/ 1392865 h 1437202"/>
              <a:gd name="connsiteX55" fmla="*/ 2402959 w 3487479"/>
              <a:gd name="connsiteY55" fmla="*/ 1414130 h 1437202"/>
              <a:gd name="connsiteX56" fmla="*/ 2434856 w 3487479"/>
              <a:gd name="connsiteY56" fmla="*/ 1435395 h 1437202"/>
              <a:gd name="connsiteX57" fmla="*/ 2498652 w 3487479"/>
              <a:gd name="connsiteY57" fmla="*/ 1382233 h 1437202"/>
              <a:gd name="connsiteX58" fmla="*/ 2519917 w 3487479"/>
              <a:gd name="connsiteY58" fmla="*/ 1339702 h 1437202"/>
              <a:gd name="connsiteX59" fmla="*/ 2583712 w 3487479"/>
              <a:gd name="connsiteY59" fmla="*/ 1297172 h 1437202"/>
              <a:gd name="connsiteX60" fmla="*/ 2647507 w 3487479"/>
              <a:gd name="connsiteY60" fmla="*/ 1265275 h 1437202"/>
              <a:gd name="connsiteX61" fmla="*/ 2668772 w 3487479"/>
              <a:gd name="connsiteY61" fmla="*/ 1244009 h 1437202"/>
              <a:gd name="connsiteX62" fmla="*/ 2732568 w 3487479"/>
              <a:gd name="connsiteY62" fmla="*/ 1201479 h 1437202"/>
              <a:gd name="connsiteX63" fmla="*/ 2775098 w 3487479"/>
              <a:gd name="connsiteY63" fmla="*/ 1137684 h 1437202"/>
              <a:gd name="connsiteX64" fmla="*/ 2806996 w 3487479"/>
              <a:gd name="connsiteY64" fmla="*/ 1095154 h 1437202"/>
              <a:gd name="connsiteX65" fmla="*/ 2870791 w 3487479"/>
              <a:gd name="connsiteY65" fmla="*/ 1073888 h 1437202"/>
              <a:gd name="connsiteX66" fmla="*/ 2955852 w 3487479"/>
              <a:gd name="connsiteY66" fmla="*/ 1116419 h 1437202"/>
              <a:gd name="connsiteX67" fmla="*/ 3009014 w 3487479"/>
              <a:gd name="connsiteY67" fmla="*/ 1222744 h 1437202"/>
              <a:gd name="connsiteX68" fmla="*/ 3051545 w 3487479"/>
              <a:gd name="connsiteY68" fmla="*/ 1233377 h 1437202"/>
              <a:gd name="connsiteX69" fmla="*/ 3115340 w 3487479"/>
              <a:gd name="connsiteY69" fmla="*/ 1254642 h 1437202"/>
              <a:gd name="connsiteX70" fmla="*/ 3125972 w 3487479"/>
              <a:gd name="connsiteY70" fmla="*/ 1286540 h 1437202"/>
              <a:gd name="connsiteX71" fmla="*/ 3125972 w 3487479"/>
              <a:gd name="connsiteY71" fmla="*/ 1360968 h 1437202"/>
              <a:gd name="connsiteX72" fmla="*/ 3147238 w 3487479"/>
              <a:gd name="connsiteY72" fmla="*/ 1382233 h 1437202"/>
              <a:gd name="connsiteX73" fmla="*/ 3370521 w 3487479"/>
              <a:gd name="connsiteY73" fmla="*/ 1403498 h 1437202"/>
              <a:gd name="connsiteX74" fmla="*/ 3423684 w 3487479"/>
              <a:gd name="connsiteY74" fmla="*/ 1414130 h 1437202"/>
              <a:gd name="connsiteX75" fmla="*/ 3487479 w 3487479"/>
              <a:gd name="connsiteY75" fmla="*/ 1435395 h 1437202"/>
              <a:gd name="connsiteX0" fmla="*/ 0 w 3487479"/>
              <a:gd name="connsiteY0" fmla="*/ 1371600 h 1437202"/>
              <a:gd name="connsiteX1" fmla="*/ 85061 w 3487479"/>
              <a:gd name="connsiteY1" fmla="*/ 1414130 h 1437202"/>
              <a:gd name="connsiteX2" fmla="*/ 148856 w 3487479"/>
              <a:gd name="connsiteY2" fmla="*/ 1403498 h 1437202"/>
              <a:gd name="connsiteX3" fmla="*/ 233917 w 3487479"/>
              <a:gd name="connsiteY3" fmla="*/ 1307805 h 1437202"/>
              <a:gd name="connsiteX4" fmla="*/ 276447 w 3487479"/>
              <a:gd name="connsiteY4" fmla="*/ 1275907 h 1437202"/>
              <a:gd name="connsiteX5" fmla="*/ 340242 w 3487479"/>
              <a:gd name="connsiteY5" fmla="*/ 1212112 h 1437202"/>
              <a:gd name="connsiteX6" fmla="*/ 393405 w 3487479"/>
              <a:gd name="connsiteY6" fmla="*/ 1127051 h 1437202"/>
              <a:gd name="connsiteX7" fmla="*/ 414670 w 3487479"/>
              <a:gd name="connsiteY7" fmla="*/ 1095154 h 1437202"/>
              <a:gd name="connsiteX8" fmla="*/ 446568 w 3487479"/>
              <a:gd name="connsiteY8" fmla="*/ 1063256 h 1437202"/>
              <a:gd name="connsiteX9" fmla="*/ 489098 w 3487479"/>
              <a:gd name="connsiteY9" fmla="*/ 1010093 h 1437202"/>
              <a:gd name="connsiteX10" fmla="*/ 531628 w 3487479"/>
              <a:gd name="connsiteY10" fmla="*/ 978195 h 1437202"/>
              <a:gd name="connsiteX11" fmla="*/ 669852 w 3487479"/>
              <a:gd name="connsiteY11" fmla="*/ 765544 h 1437202"/>
              <a:gd name="connsiteX12" fmla="*/ 733647 w 3487479"/>
              <a:gd name="connsiteY12" fmla="*/ 659219 h 1437202"/>
              <a:gd name="connsiteX13" fmla="*/ 797442 w 3487479"/>
              <a:gd name="connsiteY13" fmla="*/ 510363 h 1437202"/>
              <a:gd name="connsiteX14" fmla="*/ 818707 w 3487479"/>
              <a:gd name="connsiteY14" fmla="*/ 414670 h 1437202"/>
              <a:gd name="connsiteX15" fmla="*/ 903768 w 3487479"/>
              <a:gd name="connsiteY15" fmla="*/ 350875 h 1437202"/>
              <a:gd name="connsiteX16" fmla="*/ 988828 w 3487479"/>
              <a:gd name="connsiteY16" fmla="*/ 276447 h 1437202"/>
              <a:gd name="connsiteX17" fmla="*/ 1020726 w 3487479"/>
              <a:gd name="connsiteY17" fmla="*/ 265814 h 1437202"/>
              <a:gd name="connsiteX18" fmla="*/ 1105786 w 3487479"/>
              <a:gd name="connsiteY18" fmla="*/ 223284 h 1437202"/>
              <a:gd name="connsiteX19" fmla="*/ 1180214 w 3487479"/>
              <a:gd name="connsiteY19" fmla="*/ 148856 h 1437202"/>
              <a:gd name="connsiteX20" fmla="*/ 1212112 w 3487479"/>
              <a:gd name="connsiteY20" fmla="*/ 127591 h 1437202"/>
              <a:gd name="connsiteX21" fmla="*/ 1275907 w 3487479"/>
              <a:gd name="connsiteY21" fmla="*/ 85061 h 1437202"/>
              <a:gd name="connsiteX22" fmla="*/ 1360968 w 3487479"/>
              <a:gd name="connsiteY22" fmla="*/ 10633 h 1437202"/>
              <a:gd name="connsiteX23" fmla="*/ 1392866 w 3487479"/>
              <a:gd name="connsiteY23" fmla="*/ 0 h 1437202"/>
              <a:gd name="connsiteX24" fmla="*/ 1435396 w 3487479"/>
              <a:gd name="connsiteY24" fmla="*/ 10633 h 1437202"/>
              <a:gd name="connsiteX25" fmla="*/ 1467293 w 3487479"/>
              <a:gd name="connsiteY25" fmla="*/ 74428 h 1437202"/>
              <a:gd name="connsiteX26" fmla="*/ 1424763 w 3487479"/>
              <a:gd name="connsiteY26" fmla="*/ 138223 h 1437202"/>
              <a:gd name="connsiteX27" fmla="*/ 1435396 w 3487479"/>
              <a:gd name="connsiteY27" fmla="*/ 170121 h 1437202"/>
              <a:gd name="connsiteX28" fmla="*/ 1446028 w 3487479"/>
              <a:gd name="connsiteY28" fmla="*/ 223284 h 1437202"/>
              <a:gd name="connsiteX29" fmla="*/ 1509824 w 3487479"/>
              <a:gd name="connsiteY29" fmla="*/ 287079 h 1437202"/>
              <a:gd name="connsiteX30" fmla="*/ 1541721 w 3487479"/>
              <a:gd name="connsiteY30" fmla="*/ 297712 h 1437202"/>
              <a:gd name="connsiteX31" fmla="*/ 1573619 w 3487479"/>
              <a:gd name="connsiteY31" fmla="*/ 329609 h 1437202"/>
              <a:gd name="connsiteX32" fmla="*/ 1605517 w 3487479"/>
              <a:gd name="connsiteY32" fmla="*/ 340242 h 1437202"/>
              <a:gd name="connsiteX33" fmla="*/ 1626782 w 3487479"/>
              <a:gd name="connsiteY33" fmla="*/ 382772 h 1437202"/>
              <a:gd name="connsiteX34" fmla="*/ 1658679 w 3487479"/>
              <a:gd name="connsiteY34" fmla="*/ 414670 h 1437202"/>
              <a:gd name="connsiteX35" fmla="*/ 1690577 w 3487479"/>
              <a:gd name="connsiteY35" fmla="*/ 531628 h 1437202"/>
              <a:gd name="connsiteX36" fmla="*/ 1733107 w 3487479"/>
              <a:gd name="connsiteY36" fmla="*/ 606056 h 1437202"/>
              <a:gd name="connsiteX37" fmla="*/ 1775638 w 3487479"/>
              <a:gd name="connsiteY37" fmla="*/ 616688 h 1437202"/>
              <a:gd name="connsiteX38" fmla="*/ 1807535 w 3487479"/>
              <a:gd name="connsiteY38" fmla="*/ 637954 h 1437202"/>
              <a:gd name="connsiteX39" fmla="*/ 1839433 w 3487479"/>
              <a:gd name="connsiteY39" fmla="*/ 648586 h 1437202"/>
              <a:gd name="connsiteX40" fmla="*/ 1850066 w 3487479"/>
              <a:gd name="connsiteY40" fmla="*/ 680484 h 1437202"/>
              <a:gd name="connsiteX41" fmla="*/ 1871331 w 3487479"/>
              <a:gd name="connsiteY41" fmla="*/ 712381 h 1437202"/>
              <a:gd name="connsiteX42" fmla="*/ 1881963 w 3487479"/>
              <a:gd name="connsiteY42" fmla="*/ 882502 h 1437202"/>
              <a:gd name="connsiteX43" fmla="*/ 1903228 w 3487479"/>
              <a:gd name="connsiteY43" fmla="*/ 914400 h 1437202"/>
              <a:gd name="connsiteX44" fmla="*/ 1967024 w 3487479"/>
              <a:gd name="connsiteY44" fmla="*/ 978195 h 1437202"/>
              <a:gd name="connsiteX45" fmla="*/ 2030819 w 3487479"/>
              <a:gd name="connsiteY45" fmla="*/ 1052623 h 1437202"/>
              <a:gd name="connsiteX46" fmla="*/ 2052084 w 3487479"/>
              <a:gd name="connsiteY46" fmla="*/ 1137684 h 1437202"/>
              <a:gd name="connsiteX47" fmla="*/ 2062717 w 3487479"/>
              <a:gd name="connsiteY47" fmla="*/ 1180214 h 1437202"/>
              <a:gd name="connsiteX48" fmla="*/ 2126512 w 3487479"/>
              <a:gd name="connsiteY48" fmla="*/ 1233377 h 1437202"/>
              <a:gd name="connsiteX49" fmla="*/ 2158410 w 3487479"/>
              <a:gd name="connsiteY49" fmla="*/ 1244009 h 1437202"/>
              <a:gd name="connsiteX50" fmla="*/ 2200940 w 3487479"/>
              <a:gd name="connsiteY50" fmla="*/ 1265275 h 1437202"/>
              <a:gd name="connsiteX51" fmla="*/ 2286000 w 3487479"/>
              <a:gd name="connsiteY51" fmla="*/ 1307805 h 1437202"/>
              <a:gd name="connsiteX52" fmla="*/ 2328531 w 3487479"/>
              <a:gd name="connsiteY52" fmla="*/ 1360968 h 1437202"/>
              <a:gd name="connsiteX53" fmla="*/ 2339163 w 3487479"/>
              <a:gd name="connsiteY53" fmla="*/ 1392865 h 1437202"/>
              <a:gd name="connsiteX54" fmla="*/ 2402959 w 3487479"/>
              <a:gd name="connsiteY54" fmla="*/ 1414130 h 1437202"/>
              <a:gd name="connsiteX55" fmla="*/ 2434856 w 3487479"/>
              <a:gd name="connsiteY55" fmla="*/ 1435395 h 1437202"/>
              <a:gd name="connsiteX56" fmla="*/ 2498652 w 3487479"/>
              <a:gd name="connsiteY56" fmla="*/ 1382233 h 1437202"/>
              <a:gd name="connsiteX57" fmla="*/ 2519917 w 3487479"/>
              <a:gd name="connsiteY57" fmla="*/ 1339702 h 1437202"/>
              <a:gd name="connsiteX58" fmla="*/ 2583712 w 3487479"/>
              <a:gd name="connsiteY58" fmla="*/ 1297172 h 1437202"/>
              <a:gd name="connsiteX59" fmla="*/ 2647507 w 3487479"/>
              <a:gd name="connsiteY59" fmla="*/ 1265275 h 1437202"/>
              <a:gd name="connsiteX60" fmla="*/ 2668772 w 3487479"/>
              <a:gd name="connsiteY60" fmla="*/ 1244009 h 1437202"/>
              <a:gd name="connsiteX61" fmla="*/ 2732568 w 3487479"/>
              <a:gd name="connsiteY61" fmla="*/ 1201479 h 1437202"/>
              <a:gd name="connsiteX62" fmla="*/ 2775098 w 3487479"/>
              <a:gd name="connsiteY62" fmla="*/ 1137684 h 1437202"/>
              <a:gd name="connsiteX63" fmla="*/ 2806996 w 3487479"/>
              <a:gd name="connsiteY63" fmla="*/ 1095154 h 1437202"/>
              <a:gd name="connsiteX64" fmla="*/ 2870791 w 3487479"/>
              <a:gd name="connsiteY64" fmla="*/ 1073888 h 1437202"/>
              <a:gd name="connsiteX65" fmla="*/ 2955852 w 3487479"/>
              <a:gd name="connsiteY65" fmla="*/ 1116419 h 1437202"/>
              <a:gd name="connsiteX66" fmla="*/ 3009014 w 3487479"/>
              <a:gd name="connsiteY66" fmla="*/ 1222744 h 1437202"/>
              <a:gd name="connsiteX67" fmla="*/ 3051545 w 3487479"/>
              <a:gd name="connsiteY67" fmla="*/ 1233377 h 1437202"/>
              <a:gd name="connsiteX68" fmla="*/ 3115340 w 3487479"/>
              <a:gd name="connsiteY68" fmla="*/ 1254642 h 1437202"/>
              <a:gd name="connsiteX69" fmla="*/ 3125972 w 3487479"/>
              <a:gd name="connsiteY69" fmla="*/ 1286540 h 1437202"/>
              <a:gd name="connsiteX70" fmla="*/ 3125972 w 3487479"/>
              <a:gd name="connsiteY70" fmla="*/ 1360968 h 1437202"/>
              <a:gd name="connsiteX71" fmla="*/ 3147238 w 3487479"/>
              <a:gd name="connsiteY71" fmla="*/ 1382233 h 1437202"/>
              <a:gd name="connsiteX72" fmla="*/ 3370521 w 3487479"/>
              <a:gd name="connsiteY72" fmla="*/ 1403498 h 1437202"/>
              <a:gd name="connsiteX73" fmla="*/ 3423684 w 3487479"/>
              <a:gd name="connsiteY73" fmla="*/ 1414130 h 1437202"/>
              <a:gd name="connsiteX74" fmla="*/ 3487479 w 3487479"/>
              <a:gd name="connsiteY74" fmla="*/ 1435395 h 1437202"/>
              <a:gd name="connsiteX0" fmla="*/ 0 w 3402418"/>
              <a:gd name="connsiteY0" fmla="*/ 1414130 h 1437202"/>
              <a:gd name="connsiteX1" fmla="*/ 63795 w 3402418"/>
              <a:gd name="connsiteY1" fmla="*/ 1403498 h 1437202"/>
              <a:gd name="connsiteX2" fmla="*/ 148856 w 3402418"/>
              <a:gd name="connsiteY2" fmla="*/ 1307805 h 1437202"/>
              <a:gd name="connsiteX3" fmla="*/ 191386 w 3402418"/>
              <a:gd name="connsiteY3" fmla="*/ 1275907 h 1437202"/>
              <a:gd name="connsiteX4" fmla="*/ 255181 w 3402418"/>
              <a:gd name="connsiteY4" fmla="*/ 1212112 h 1437202"/>
              <a:gd name="connsiteX5" fmla="*/ 308344 w 3402418"/>
              <a:gd name="connsiteY5" fmla="*/ 1127051 h 1437202"/>
              <a:gd name="connsiteX6" fmla="*/ 329609 w 3402418"/>
              <a:gd name="connsiteY6" fmla="*/ 1095154 h 1437202"/>
              <a:gd name="connsiteX7" fmla="*/ 361507 w 3402418"/>
              <a:gd name="connsiteY7" fmla="*/ 1063256 h 1437202"/>
              <a:gd name="connsiteX8" fmla="*/ 404037 w 3402418"/>
              <a:gd name="connsiteY8" fmla="*/ 1010093 h 1437202"/>
              <a:gd name="connsiteX9" fmla="*/ 446567 w 3402418"/>
              <a:gd name="connsiteY9" fmla="*/ 978195 h 1437202"/>
              <a:gd name="connsiteX10" fmla="*/ 584791 w 3402418"/>
              <a:gd name="connsiteY10" fmla="*/ 765544 h 1437202"/>
              <a:gd name="connsiteX11" fmla="*/ 648586 w 3402418"/>
              <a:gd name="connsiteY11" fmla="*/ 659219 h 1437202"/>
              <a:gd name="connsiteX12" fmla="*/ 712381 w 3402418"/>
              <a:gd name="connsiteY12" fmla="*/ 510363 h 1437202"/>
              <a:gd name="connsiteX13" fmla="*/ 733646 w 3402418"/>
              <a:gd name="connsiteY13" fmla="*/ 414670 h 1437202"/>
              <a:gd name="connsiteX14" fmla="*/ 818707 w 3402418"/>
              <a:gd name="connsiteY14" fmla="*/ 350875 h 1437202"/>
              <a:gd name="connsiteX15" fmla="*/ 903767 w 3402418"/>
              <a:gd name="connsiteY15" fmla="*/ 276447 h 1437202"/>
              <a:gd name="connsiteX16" fmla="*/ 935665 w 3402418"/>
              <a:gd name="connsiteY16" fmla="*/ 265814 h 1437202"/>
              <a:gd name="connsiteX17" fmla="*/ 1020725 w 3402418"/>
              <a:gd name="connsiteY17" fmla="*/ 223284 h 1437202"/>
              <a:gd name="connsiteX18" fmla="*/ 1095153 w 3402418"/>
              <a:gd name="connsiteY18" fmla="*/ 148856 h 1437202"/>
              <a:gd name="connsiteX19" fmla="*/ 1127051 w 3402418"/>
              <a:gd name="connsiteY19" fmla="*/ 127591 h 1437202"/>
              <a:gd name="connsiteX20" fmla="*/ 1190846 w 3402418"/>
              <a:gd name="connsiteY20" fmla="*/ 85061 h 1437202"/>
              <a:gd name="connsiteX21" fmla="*/ 1275907 w 3402418"/>
              <a:gd name="connsiteY21" fmla="*/ 10633 h 1437202"/>
              <a:gd name="connsiteX22" fmla="*/ 1307805 w 3402418"/>
              <a:gd name="connsiteY22" fmla="*/ 0 h 1437202"/>
              <a:gd name="connsiteX23" fmla="*/ 1350335 w 3402418"/>
              <a:gd name="connsiteY23" fmla="*/ 10633 h 1437202"/>
              <a:gd name="connsiteX24" fmla="*/ 1382232 w 3402418"/>
              <a:gd name="connsiteY24" fmla="*/ 74428 h 1437202"/>
              <a:gd name="connsiteX25" fmla="*/ 1339702 w 3402418"/>
              <a:gd name="connsiteY25" fmla="*/ 138223 h 1437202"/>
              <a:gd name="connsiteX26" fmla="*/ 1350335 w 3402418"/>
              <a:gd name="connsiteY26" fmla="*/ 170121 h 1437202"/>
              <a:gd name="connsiteX27" fmla="*/ 1360967 w 3402418"/>
              <a:gd name="connsiteY27" fmla="*/ 223284 h 1437202"/>
              <a:gd name="connsiteX28" fmla="*/ 1424763 w 3402418"/>
              <a:gd name="connsiteY28" fmla="*/ 287079 h 1437202"/>
              <a:gd name="connsiteX29" fmla="*/ 1456660 w 3402418"/>
              <a:gd name="connsiteY29" fmla="*/ 297712 h 1437202"/>
              <a:gd name="connsiteX30" fmla="*/ 1488558 w 3402418"/>
              <a:gd name="connsiteY30" fmla="*/ 329609 h 1437202"/>
              <a:gd name="connsiteX31" fmla="*/ 1520456 w 3402418"/>
              <a:gd name="connsiteY31" fmla="*/ 340242 h 1437202"/>
              <a:gd name="connsiteX32" fmla="*/ 1541721 w 3402418"/>
              <a:gd name="connsiteY32" fmla="*/ 382772 h 1437202"/>
              <a:gd name="connsiteX33" fmla="*/ 1573618 w 3402418"/>
              <a:gd name="connsiteY33" fmla="*/ 414670 h 1437202"/>
              <a:gd name="connsiteX34" fmla="*/ 1605516 w 3402418"/>
              <a:gd name="connsiteY34" fmla="*/ 531628 h 1437202"/>
              <a:gd name="connsiteX35" fmla="*/ 1648046 w 3402418"/>
              <a:gd name="connsiteY35" fmla="*/ 606056 h 1437202"/>
              <a:gd name="connsiteX36" fmla="*/ 1690577 w 3402418"/>
              <a:gd name="connsiteY36" fmla="*/ 616688 h 1437202"/>
              <a:gd name="connsiteX37" fmla="*/ 1722474 w 3402418"/>
              <a:gd name="connsiteY37" fmla="*/ 637954 h 1437202"/>
              <a:gd name="connsiteX38" fmla="*/ 1754372 w 3402418"/>
              <a:gd name="connsiteY38" fmla="*/ 648586 h 1437202"/>
              <a:gd name="connsiteX39" fmla="*/ 1765005 w 3402418"/>
              <a:gd name="connsiteY39" fmla="*/ 680484 h 1437202"/>
              <a:gd name="connsiteX40" fmla="*/ 1786270 w 3402418"/>
              <a:gd name="connsiteY40" fmla="*/ 712381 h 1437202"/>
              <a:gd name="connsiteX41" fmla="*/ 1796902 w 3402418"/>
              <a:gd name="connsiteY41" fmla="*/ 882502 h 1437202"/>
              <a:gd name="connsiteX42" fmla="*/ 1818167 w 3402418"/>
              <a:gd name="connsiteY42" fmla="*/ 914400 h 1437202"/>
              <a:gd name="connsiteX43" fmla="*/ 1881963 w 3402418"/>
              <a:gd name="connsiteY43" fmla="*/ 978195 h 1437202"/>
              <a:gd name="connsiteX44" fmla="*/ 1945758 w 3402418"/>
              <a:gd name="connsiteY44" fmla="*/ 1052623 h 1437202"/>
              <a:gd name="connsiteX45" fmla="*/ 1967023 w 3402418"/>
              <a:gd name="connsiteY45" fmla="*/ 1137684 h 1437202"/>
              <a:gd name="connsiteX46" fmla="*/ 1977656 w 3402418"/>
              <a:gd name="connsiteY46" fmla="*/ 1180214 h 1437202"/>
              <a:gd name="connsiteX47" fmla="*/ 2041451 w 3402418"/>
              <a:gd name="connsiteY47" fmla="*/ 1233377 h 1437202"/>
              <a:gd name="connsiteX48" fmla="*/ 2073349 w 3402418"/>
              <a:gd name="connsiteY48" fmla="*/ 1244009 h 1437202"/>
              <a:gd name="connsiteX49" fmla="*/ 2115879 w 3402418"/>
              <a:gd name="connsiteY49" fmla="*/ 1265275 h 1437202"/>
              <a:gd name="connsiteX50" fmla="*/ 2200939 w 3402418"/>
              <a:gd name="connsiteY50" fmla="*/ 1307805 h 1437202"/>
              <a:gd name="connsiteX51" fmla="*/ 2243470 w 3402418"/>
              <a:gd name="connsiteY51" fmla="*/ 1360968 h 1437202"/>
              <a:gd name="connsiteX52" fmla="*/ 2254102 w 3402418"/>
              <a:gd name="connsiteY52" fmla="*/ 1392865 h 1437202"/>
              <a:gd name="connsiteX53" fmla="*/ 2317898 w 3402418"/>
              <a:gd name="connsiteY53" fmla="*/ 1414130 h 1437202"/>
              <a:gd name="connsiteX54" fmla="*/ 2349795 w 3402418"/>
              <a:gd name="connsiteY54" fmla="*/ 1435395 h 1437202"/>
              <a:gd name="connsiteX55" fmla="*/ 2413591 w 3402418"/>
              <a:gd name="connsiteY55" fmla="*/ 1382233 h 1437202"/>
              <a:gd name="connsiteX56" fmla="*/ 2434856 w 3402418"/>
              <a:gd name="connsiteY56" fmla="*/ 1339702 h 1437202"/>
              <a:gd name="connsiteX57" fmla="*/ 2498651 w 3402418"/>
              <a:gd name="connsiteY57" fmla="*/ 1297172 h 1437202"/>
              <a:gd name="connsiteX58" fmla="*/ 2562446 w 3402418"/>
              <a:gd name="connsiteY58" fmla="*/ 1265275 h 1437202"/>
              <a:gd name="connsiteX59" fmla="*/ 2583711 w 3402418"/>
              <a:gd name="connsiteY59" fmla="*/ 1244009 h 1437202"/>
              <a:gd name="connsiteX60" fmla="*/ 2647507 w 3402418"/>
              <a:gd name="connsiteY60" fmla="*/ 1201479 h 1437202"/>
              <a:gd name="connsiteX61" fmla="*/ 2690037 w 3402418"/>
              <a:gd name="connsiteY61" fmla="*/ 1137684 h 1437202"/>
              <a:gd name="connsiteX62" fmla="*/ 2721935 w 3402418"/>
              <a:gd name="connsiteY62" fmla="*/ 1095154 h 1437202"/>
              <a:gd name="connsiteX63" fmla="*/ 2785730 w 3402418"/>
              <a:gd name="connsiteY63" fmla="*/ 1073888 h 1437202"/>
              <a:gd name="connsiteX64" fmla="*/ 2870791 w 3402418"/>
              <a:gd name="connsiteY64" fmla="*/ 1116419 h 1437202"/>
              <a:gd name="connsiteX65" fmla="*/ 2923953 w 3402418"/>
              <a:gd name="connsiteY65" fmla="*/ 1222744 h 1437202"/>
              <a:gd name="connsiteX66" fmla="*/ 2966484 w 3402418"/>
              <a:gd name="connsiteY66" fmla="*/ 1233377 h 1437202"/>
              <a:gd name="connsiteX67" fmla="*/ 3030279 w 3402418"/>
              <a:gd name="connsiteY67" fmla="*/ 1254642 h 1437202"/>
              <a:gd name="connsiteX68" fmla="*/ 3040911 w 3402418"/>
              <a:gd name="connsiteY68" fmla="*/ 1286540 h 1437202"/>
              <a:gd name="connsiteX69" fmla="*/ 3040911 w 3402418"/>
              <a:gd name="connsiteY69" fmla="*/ 1360968 h 1437202"/>
              <a:gd name="connsiteX70" fmla="*/ 3062177 w 3402418"/>
              <a:gd name="connsiteY70" fmla="*/ 1382233 h 1437202"/>
              <a:gd name="connsiteX71" fmla="*/ 3285460 w 3402418"/>
              <a:gd name="connsiteY71" fmla="*/ 1403498 h 1437202"/>
              <a:gd name="connsiteX72" fmla="*/ 3338623 w 3402418"/>
              <a:gd name="connsiteY72" fmla="*/ 1414130 h 1437202"/>
              <a:gd name="connsiteX73" fmla="*/ 3402418 w 3402418"/>
              <a:gd name="connsiteY73" fmla="*/ 1435395 h 1437202"/>
              <a:gd name="connsiteX0" fmla="*/ 0 w 3338623"/>
              <a:gd name="connsiteY0" fmla="*/ 1403498 h 1437202"/>
              <a:gd name="connsiteX1" fmla="*/ 85061 w 3338623"/>
              <a:gd name="connsiteY1" fmla="*/ 1307805 h 1437202"/>
              <a:gd name="connsiteX2" fmla="*/ 127591 w 3338623"/>
              <a:gd name="connsiteY2" fmla="*/ 1275907 h 1437202"/>
              <a:gd name="connsiteX3" fmla="*/ 191386 w 3338623"/>
              <a:gd name="connsiteY3" fmla="*/ 1212112 h 1437202"/>
              <a:gd name="connsiteX4" fmla="*/ 244549 w 3338623"/>
              <a:gd name="connsiteY4" fmla="*/ 1127051 h 1437202"/>
              <a:gd name="connsiteX5" fmla="*/ 265814 w 3338623"/>
              <a:gd name="connsiteY5" fmla="*/ 1095154 h 1437202"/>
              <a:gd name="connsiteX6" fmla="*/ 297712 w 3338623"/>
              <a:gd name="connsiteY6" fmla="*/ 1063256 h 1437202"/>
              <a:gd name="connsiteX7" fmla="*/ 340242 w 3338623"/>
              <a:gd name="connsiteY7" fmla="*/ 1010093 h 1437202"/>
              <a:gd name="connsiteX8" fmla="*/ 382772 w 3338623"/>
              <a:gd name="connsiteY8" fmla="*/ 978195 h 1437202"/>
              <a:gd name="connsiteX9" fmla="*/ 520996 w 3338623"/>
              <a:gd name="connsiteY9" fmla="*/ 765544 h 1437202"/>
              <a:gd name="connsiteX10" fmla="*/ 584791 w 3338623"/>
              <a:gd name="connsiteY10" fmla="*/ 659219 h 1437202"/>
              <a:gd name="connsiteX11" fmla="*/ 648586 w 3338623"/>
              <a:gd name="connsiteY11" fmla="*/ 510363 h 1437202"/>
              <a:gd name="connsiteX12" fmla="*/ 669851 w 3338623"/>
              <a:gd name="connsiteY12" fmla="*/ 414670 h 1437202"/>
              <a:gd name="connsiteX13" fmla="*/ 754912 w 3338623"/>
              <a:gd name="connsiteY13" fmla="*/ 350875 h 1437202"/>
              <a:gd name="connsiteX14" fmla="*/ 839972 w 3338623"/>
              <a:gd name="connsiteY14" fmla="*/ 276447 h 1437202"/>
              <a:gd name="connsiteX15" fmla="*/ 871870 w 3338623"/>
              <a:gd name="connsiteY15" fmla="*/ 265814 h 1437202"/>
              <a:gd name="connsiteX16" fmla="*/ 956930 w 3338623"/>
              <a:gd name="connsiteY16" fmla="*/ 223284 h 1437202"/>
              <a:gd name="connsiteX17" fmla="*/ 1031358 w 3338623"/>
              <a:gd name="connsiteY17" fmla="*/ 148856 h 1437202"/>
              <a:gd name="connsiteX18" fmla="*/ 1063256 w 3338623"/>
              <a:gd name="connsiteY18" fmla="*/ 127591 h 1437202"/>
              <a:gd name="connsiteX19" fmla="*/ 1127051 w 3338623"/>
              <a:gd name="connsiteY19" fmla="*/ 85061 h 1437202"/>
              <a:gd name="connsiteX20" fmla="*/ 1212112 w 3338623"/>
              <a:gd name="connsiteY20" fmla="*/ 10633 h 1437202"/>
              <a:gd name="connsiteX21" fmla="*/ 1244010 w 3338623"/>
              <a:gd name="connsiteY21" fmla="*/ 0 h 1437202"/>
              <a:gd name="connsiteX22" fmla="*/ 1286540 w 3338623"/>
              <a:gd name="connsiteY22" fmla="*/ 10633 h 1437202"/>
              <a:gd name="connsiteX23" fmla="*/ 1318437 w 3338623"/>
              <a:gd name="connsiteY23" fmla="*/ 74428 h 1437202"/>
              <a:gd name="connsiteX24" fmla="*/ 1275907 w 3338623"/>
              <a:gd name="connsiteY24" fmla="*/ 138223 h 1437202"/>
              <a:gd name="connsiteX25" fmla="*/ 1286540 w 3338623"/>
              <a:gd name="connsiteY25" fmla="*/ 170121 h 1437202"/>
              <a:gd name="connsiteX26" fmla="*/ 1297172 w 3338623"/>
              <a:gd name="connsiteY26" fmla="*/ 223284 h 1437202"/>
              <a:gd name="connsiteX27" fmla="*/ 1360968 w 3338623"/>
              <a:gd name="connsiteY27" fmla="*/ 287079 h 1437202"/>
              <a:gd name="connsiteX28" fmla="*/ 1392865 w 3338623"/>
              <a:gd name="connsiteY28" fmla="*/ 297712 h 1437202"/>
              <a:gd name="connsiteX29" fmla="*/ 1424763 w 3338623"/>
              <a:gd name="connsiteY29" fmla="*/ 329609 h 1437202"/>
              <a:gd name="connsiteX30" fmla="*/ 1456661 w 3338623"/>
              <a:gd name="connsiteY30" fmla="*/ 340242 h 1437202"/>
              <a:gd name="connsiteX31" fmla="*/ 1477926 w 3338623"/>
              <a:gd name="connsiteY31" fmla="*/ 382772 h 1437202"/>
              <a:gd name="connsiteX32" fmla="*/ 1509823 w 3338623"/>
              <a:gd name="connsiteY32" fmla="*/ 414670 h 1437202"/>
              <a:gd name="connsiteX33" fmla="*/ 1541721 w 3338623"/>
              <a:gd name="connsiteY33" fmla="*/ 531628 h 1437202"/>
              <a:gd name="connsiteX34" fmla="*/ 1584251 w 3338623"/>
              <a:gd name="connsiteY34" fmla="*/ 606056 h 1437202"/>
              <a:gd name="connsiteX35" fmla="*/ 1626782 w 3338623"/>
              <a:gd name="connsiteY35" fmla="*/ 616688 h 1437202"/>
              <a:gd name="connsiteX36" fmla="*/ 1658679 w 3338623"/>
              <a:gd name="connsiteY36" fmla="*/ 637954 h 1437202"/>
              <a:gd name="connsiteX37" fmla="*/ 1690577 w 3338623"/>
              <a:gd name="connsiteY37" fmla="*/ 648586 h 1437202"/>
              <a:gd name="connsiteX38" fmla="*/ 1701210 w 3338623"/>
              <a:gd name="connsiteY38" fmla="*/ 680484 h 1437202"/>
              <a:gd name="connsiteX39" fmla="*/ 1722475 w 3338623"/>
              <a:gd name="connsiteY39" fmla="*/ 712381 h 1437202"/>
              <a:gd name="connsiteX40" fmla="*/ 1733107 w 3338623"/>
              <a:gd name="connsiteY40" fmla="*/ 882502 h 1437202"/>
              <a:gd name="connsiteX41" fmla="*/ 1754372 w 3338623"/>
              <a:gd name="connsiteY41" fmla="*/ 914400 h 1437202"/>
              <a:gd name="connsiteX42" fmla="*/ 1818168 w 3338623"/>
              <a:gd name="connsiteY42" fmla="*/ 978195 h 1437202"/>
              <a:gd name="connsiteX43" fmla="*/ 1881963 w 3338623"/>
              <a:gd name="connsiteY43" fmla="*/ 1052623 h 1437202"/>
              <a:gd name="connsiteX44" fmla="*/ 1903228 w 3338623"/>
              <a:gd name="connsiteY44" fmla="*/ 1137684 h 1437202"/>
              <a:gd name="connsiteX45" fmla="*/ 1913861 w 3338623"/>
              <a:gd name="connsiteY45" fmla="*/ 1180214 h 1437202"/>
              <a:gd name="connsiteX46" fmla="*/ 1977656 w 3338623"/>
              <a:gd name="connsiteY46" fmla="*/ 1233377 h 1437202"/>
              <a:gd name="connsiteX47" fmla="*/ 2009554 w 3338623"/>
              <a:gd name="connsiteY47" fmla="*/ 1244009 h 1437202"/>
              <a:gd name="connsiteX48" fmla="*/ 2052084 w 3338623"/>
              <a:gd name="connsiteY48" fmla="*/ 1265275 h 1437202"/>
              <a:gd name="connsiteX49" fmla="*/ 2137144 w 3338623"/>
              <a:gd name="connsiteY49" fmla="*/ 1307805 h 1437202"/>
              <a:gd name="connsiteX50" fmla="*/ 2179675 w 3338623"/>
              <a:gd name="connsiteY50" fmla="*/ 1360968 h 1437202"/>
              <a:gd name="connsiteX51" fmla="*/ 2190307 w 3338623"/>
              <a:gd name="connsiteY51" fmla="*/ 1392865 h 1437202"/>
              <a:gd name="connsiteX52" fmla="*/ 2254103 w 3338623"/>
              <a:gd name="connsiteY52" fmla="*/ 1414130 h 1437202"/>
              <a:gd name="connsiteX53" fmla="*/ 2286000 w 3338623"/>
              <a:gd name="connsiteY53" fmla="*/ 1435395 h 1437202"/>
              <a:gd name="connsiteX54" fmla="*/ 2349796 w 3338623"/>
              <a:gd name="connsiteY54" fmla="*/ 1382233 h 1437202"/>
              <a:gd name="connsiteX55" fmla="*/ 2371061 w 3338623"/>
              <a:gd name="connsiteY55" fmla="*/ 1339702 h 1437202"/>
              <a:gd name="connsiteX56" fmla="*/ 2434856 w 3338623"/>
              <a:gd name="connsiteY56" fmla="*/ 1297172 h 1437202"/>
              <a:gd name="connsiteX57" fmla="*/ 2498651 w 3338623"/>
              <a:gd name="connsiteY57" fmla="*/ 1265275 h 1437202"/>
              <a:gd name="connsiteX58" fmla="*/ 2519916 w 3338623"/>
              <a:gd name="connsiteY58" fmla="*/ 1244009 h 1437202"/>
              <a:gd name="connsiteX59" fmla="*/ 2583712 w 3338623"/>
              <a:gd name="connsiteY59" fmla="*/ 1201479 h 1437202"/>
              <a:gd name="connsiteX60" fmla="*/ 2626242 w 3338623"/>
              <a:gd name="connsiteY60" fmla="*/ 1137684 h 1437202"/>
              <a:gd name="connsiteX61" fmla="*/ 2658140 w 3338623"/>
              <a:gd name="connsiteY61" fmla="*/ 1095154 h 1437202"/>
              <a:gd name="connsiteX62" fmla="*/ 2721935 w 3338623"/>
              <a:gd name="connsiteY62" fmla="*/ 1073888 h 1437202"/>
              <a:gd name="connsiteX63" fmla="*/ 2806996 w 3338623"/>
              <a:gd name="connsiteY63" fmla="*/ 1116419 h 1437202"/>
              <a:gd name="connsiteX64" fmla="*/ 2860158 w 3338623"/>
              <a:gd name="connsiteY64" fmla="*/ 1222744 h 1437202"/>
              <a:gd name="connsiteX65" fmla="*/ 2902689 w 3338623"/>
              <a:gd name="connsiteY65" fmla="*/ 1233377 h 1437202"/>
              <a:gd name="connsiteX66" fmla="*/ 2966484 w 3338623"/>
              <a:gd name="connsiteY66" fmla="*/ 1254642 h 1437202"/>
              <a:gd name="connsiteX67" fmla="*/ 2977116 w 3338623"/>
              <a:gd name="connsiteY67" fmla="*/ 1286540 h 1437202"/>
              <a:gd name="connsiteX68" fmla="*/ 2977116 w 3338623"/>
              <a:gd name="connsiteY68" fmla="*/ 1360968 h 1437202"/>
              <a:gd name="connsiteX69" fmla="*/ 2998382 w 3338623"/>
              <a:gd name="connsiteY69" fmla="*/ 1382233 h 1437202"/>
              <a:gd name="connsiteX70" fmla="*/ 3221665 w 3338623"/>
              <a:gd name="connsiteY70" fmla="*/ 1403498 h 1437202"/>
              <a:gd name="connsiteX71" fmla="*/ 3274828 w 3338623"/>
              <a:gd name="connsiteY71" fmla="*/ 1414130 h 1437202"/>
              <a:gd name="connsiteX72" fmla="*/ 3338623 w 3338623"/>
              <a:gd name="connsiteY72" fmla="*/ 1435395 h 143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338623" h="1437202">
                <a:moveTo>
                  <a:pt x="0" y="1403498"/>
                </a:moveTo>
                <a:cubicBezTo>
                  <a:pt x="107163" y="1340986"/>
                  <a:pt x="32526" y="1360340"/>
                  <a:pt x="85061" y="1307805"/>
                </a:cubicBezTo>
                <a:cubicBezTo>
                  <a:pt x="97592" y="1295274"/>
                  <a:pt x="115060" y="1288438"/>
                  <a:pt x="127591" y="1275907"/>
                </a:cubicBezTo>
                <a:cubicBezTo>
                  <a:pt x="206720" y="1196778"/>
                  <a:pt x="116215" y="1262227"/>
                  <a:pt x="191386" y="1212112"/>
                </a:cubicBezTo>
                <a:cubicBezTo>
                  <a:pt x="209107" y="1183758"/>
                  <a:pt x="226598" y="1155260"/>
                  <a:pt x="244549" y="1127051"/>
                </a:cubicBezTo>
                <a:cubicBezTo>
                  <a:pt x="251409" y="1116270"/>
                  <a:pt x="256778" y="1104190"/>
                  <a:pt x="265814" y="1095154"/>
                </a:cubicBezTo>
                <a:cubicBezTo>
                  <a:pt x="276447" y="1084521"/>
                  <a:pt x="287810" y="1074572"/>
                  <a:pt x="297712" y="1063256"/>
                </a:cubicBezTo>
                <a:cubicBezTo>
                  <a:pt x="312656" y="1046177"/>
                  <a:pt x="324195" y="1026140"/>
                  <a:pt x="340242" y="1010093"/>
                </a:cubicBezTo>
                <a:cubicBezTo>
                  <a:pt x="352773" y="997562"/>
                  <a:pt x="371597" y="991948"/>
                  <a:pt x="382772" y="978195"/>
                </a:cubicBezTo>
                <a:cubicBezTo>
                  <a:pt x="477779" y="861263"/>
                  <a:pt x="459305" y="865791"/>
                  <a:pt x="520996" y="765544"/>
                </a:cubicBezTo>
                <a:cubicBezTo>
                  <a:pt x="556565" y="707745"/>
                  <a:pt x="561866" y="712711"/>
                  <a:pt x="584791" y="659219"/>
                </a:cubicBezTo>
                <a:cubicBezTo>
                  <a:pt x="657416" y="489760"/>
                  <a:pt x="600198" y="607139"/>
                  <a:pt x="648586" y="510363"/>
                </a:cubicBezTo>
                <a:cubicBezTo>
                  <a:pt x="648976" y="508415"/>
                  <a:pt x="665436" y="421733"/>
                  <a:pt x="669851" y="414670"/>
                </a:cubicBezTo>
                <a:cubicBezTo>
                  <a:pt x="694277" y="375589"/>
                  <a:pt x="717623" y="369519"/>
                  <a:pt x="754912" y="350875"/>
                </a:cubicBezTo>
                <a:cubicBezTo>
                  <a:pt x="782365" y="323421"/>
                  <a:pt x="805804" y="295971"/>
                  <a:pt x="839972" y="276447"/>
                </a:cubicBezTo>
                <a:cubicBezTo>
                  <a:pt x="849703" y="270886"/>
                  <a:pt x="861376" y="269749"/>
                  <a:pt x="871870" y="265814"/>
                </a:cubicBezTo>
                <a:cubicBezTo>
                  <a:pt x="902087" y="254483"/>
                  <a:pt x="932459" y="245308"/>
                  <a:pt x="956930" y="223284"/>
                </a:cubicBezTo>
                <a:cubicBezTo>
                  <a:pt x="983009" y="199813"/>
                  <a:pt x="1002165" y="168318"/>
                  <a:pt x="1031358" y="148856"/>
                </a:cubicBezTo>
                <a:cubicBezTo>
                  <a:pt x="1041991" y="141768"/>
                  <a:pt x="1053439" y="135772"/>
                  <a:pt x="1063256" y="127591"/>
                </a:cubicBezTo>
                <a:cubicBezTo>
                  <a:pt x="1116353" y="83343"/>
                  <a:pt x="1070995" y="103746"/>
                  <a:pt x="1127051" y="85061"/>
                </a:cubicBezTo>
                <a:cubicBezTo>
                  <a:pt x="1154503" y="57609"/>
                  <a:pt x="1177945" y="30157"/>
                  <a:pt x="1212112" y="10633"/>
                </a:cubicBezTo>
                <a:cubicBezTo>
                  <a:pt x="1221843" y="5072"/>
                  <a:pt x="1233377" y="3544"/>
                  <a:pt x="1244010" y="0"/>
                </a:cubicBezTo>
                <a:cubicBezTo>
                  <a:pt x="1258187" y="3544"/>
                  <a:pt x="1274381" y="2527"/>
                  <a:pt x="1286540" y="10633"/>
                </a:cubicBezTo>
                <a:cubicBezTo>
                  <a:pt x="1304208" y="22412"/>
                  <a:pt x="1312372" y="56231"/>
                  <a:pt x="1318437" y="74428"/>
                </a:cubicBezTo>
                <a:lnTo>
                  <a:pt x="1275907" y="138223"/>
                </a:lnTo>
                <a:cubicBezTo>
                  <a:pt x="1269690" y="147548"/>
                  <a:pt x="1283822" y="159248"/>
                  <a:pt x="1286540" y="170121"/>
                </a:cubicBezTo>
                <a:cubicBezTo>
                  <a:pt x="1290923" y="187653"/>
                  <a:pt x="1289832" y="206770"/>
                  <a:pt x="1297172" y="223284"/>
                </a:cubicBezTo>
                <a:cubicBezTo>
                  <a:pt x="1309852" y="251815"/>
                  <a:pt x="1333712" y="273451"/>
                  <a:pt x="1360968" y="287079"/>
                </a:cubicBezTo>
                <a:cubicBezTo>
                  <a:pt x="1370992" y="292091"/>
                  <a:pt x="1382233" y="294168"/>
                  <a:pt x="1392865" y="297712"/>
                </a:cubicBezTo>
                <a:cubicBezTo>
                  <a:pt x="1403498" y="308344"/>
                  <a:pt x="1412252" y="321268"/>
                  <a:pt x="1424763" y="329609"/>
                </a:cubicBezTo>
                <a:cubicBezTo>
                  <a:pt x="1434089" y="335826"/>
                  <a:pt x="1448736" y="332317"/>
                  <a:pt x="1456661" y="340242"/>
                </a:cubicBezTo>
                <a:cubicBezTo>
                  <a:pt x="1467869" y="351450"/>
                  <a:pt x="1468713" y="369874"/>
                  <a:pt x="1477926" y="382772"/>
                </a:cubicBezTo>
                <a:cubicBezTo>
                  <a:pt x="1486666" y="395008"/>
                  <a:pt x="1499191" y="404037"/>
                  <a:pt x="1509823" y="414670"/>
                </a:cubicBezTo>
                <a:cubicBezTo>
                  <a:pt x="1524852" y="489811"/>
                  <a:pt x="1514742" y="450691"/>
                  <a:pt x="1541721" y="531628"/>
                </a:cubicBezTo>
                <a:cubicBezTo>
                  <a:pt x="1551341" y="560489"/>
                  <a:pt x="1556091" y="585942"/>
                  <a:pt x="1584251" y="606056"/>
                </a:cubicBezTo>
                <a:cubicBezTo>
                  <a:pt x="1596142" y="614550"/>
                  <a:pt x="1612605" y="613144"/>
                  <a:pt x="1626782" y="616688"/>
                </a:cubicBezTo>
                <a:cubicBezTo>
                  <a:pt x="1637414" y="623777"/>
                  <a:pt x="1647249" y="632239"/>
                  <a:pt x="1658679" y="637954"/>
                </a:cubicBezTo>
                <a:cubicBezTo>
                  <a:pt x="1668703" y="642966"/>
                  <a:pt x="1682652" y="640661"/>
                  <a:pt x="1690577" y="648586"/>
                </a:cubicBezTo>
                <a:cubicBezTo>
                  <a:pt x="1698502" y="656511"/>
                  <a:pt x="1696198" y="670459"/>
                  <a:pt x="1701210" y="680484"/>
                </a:cubicBezTo>
                <a:cubicBezTo>
                  <a:pt x="1706925" y="691913"/>
                  <a:pt x="1715387" y="701749"/>
                  <a:pt x="1722475" y="712381"/>
                </a:cubicBezTo>
                <a:cubicBezTo>
                  <a:pt x="1726019" y="769088"/>
                  <a:pt x="1724246" y="826380"/>
                  <a:pt x="1733107" y="882502"/>
                </a:cubicBezTo>
                <a:cubicBezTo>
                  <a:pt x="1735100" y="895124"/>
                  <a:pt x="1746944" y="904001"/>
                  <a:pt x="1754372" y="914400"/>
                </a:cubicBezTo>
                <a:cubicBezTo>
                  <a:pt x="1808308" y="989910"/>
                  <a:pt x="1761163" y="930690"/>
                  <a:pt x="1818168" y="978195"/>
                </a:cubicBezTo>
                <a:cubicBezTo>
                  <a:pt x="1847783" y="1002875"/>
                  <a:pt x="1858499" y="1021338"/>
                  <a:pt x="1881963" y="1052623"/>
                </a:cubicBezTo>
                <a:lnTo>
                  <a:pt x="1903228" y="1137684"/>
                </a:lnTo>
                <a:cubicBezTo>
                  <a:pt x="1906772" y="1151861"/>
                  <a:pt x="1903528" y="1169881"/>
                  <a:pt x="1913861" y="1180214"/>
                </a:cubicBezTo>
                <a:cubicBezTo>
                  <a:pt x="1937376" y="1203730"/>
                  <a:pt x="1948049" y="1218574"/>
                  <a:pt x="1977656" y="1233377"/>
                </a:cubicBezTo>
                <a:cubicBezTo>
                  <a:pt x="1987681" y="1238389"/>
                  <a:pt x="1999252" y="1239594"/>
                  <a:pt x="2009554" y="1244009"/>
                </a:cubicBezTo>
                <a:cubicBezTo>
                  <a:pt x="2024123" y="1250253"/>
                  <a:pt x="2037600" y="1258838"/>
                  <a:pt x="2052084" y="1265275"/>
                </a:cubicBezTo>
                <a:cubicBezTo>
                  <a:pt x="2098485" y="1285898"/>
                  <a:pt x="2101838" y="1279560"/>
                  <a:pt x="2137144" y="1307805"/>
                </a:cubicBezTo>
                <a:cubicBezTo>
                  <a:pt x="2158791" y="1325122"/>
                  <a:pt x="2163883" y="1337280"/>
                  <a:pt x="2179675" y="1360968"/>
                </a:cubicBezTo>
                <a:cubicBezTo>
                  <a:pt x="2183219" y="1371600"/>
                  <a:pt x="2181187" y="1386351"/>
                  <a:pt x="2190307" y="1392865"/>
                </a:cubicBezTo>
                <a:cubicBezTo>
                  <a:pt x="2208547" y="1405894"/>
                  <a:pt x="2254103" y="1414130"/>
                  <a:pt x="2254103" y="1414130"/>
                </a:cubicBezTo>
                <a:cubicBezTo>
                  <a:pt x="2264735" y="1421218"/>
                  <a:pt x="2273350" y="1437202"/>
                  <a:pt x="2286000" y="1435395"/>
                </a:cubicBezTo>
                <a:cubicBezTo>
                  <a:pt x="2300742" y="1433289"/>
                  <a:pt x="2336256" y="1395773"/>
                  <a:pt x="2349796" y="1382233"/>
                </a:cubicBezTo>
                <a:cubicBezTo>
                  <a:pt x="2356884" y="1368056"/>
                  <a:pt x="2359853" y="1350910"/>
                  <a:pt x="2371061" y="1339702"/>
                </a:cubicBezTo>
                <a:cubicBezTo>
                  <a:pt x="2389133" y="1321630"/>
                  <a:pt x="2413591" y="1311349"/>
                  <a:pt x="2434856" y="1297172"/>
                </a:cubicBezTo>
                <a:cubicBezTo>
                  <a:pt x="2476078" y="1269691"/>
                  <a:pt x="2454632" y="1279948"/>
                  <a:pt x="2498651" y="1265275"/>
                </a:cubicBezTo>
                <a:cubicBezTo>
                  <a:pt x="2505739" y="1258186"/>
                  <a:pt x="2511320" y="1249167"/>
                  <a:pt x="2519916" y="1244009"/>
                </a:cubicBezTo>
                <a:cubicBezTo>
                  <a:pt x="2571666" y="1212959"/>
                  <a:pt x="2536394" y="1262317"/>
                  <a:pt x="2583712" y="1201479"/>
                </a:cubicBezTo>
                <a:cubicBezTo>
                  <a:pt x="2599403" y="1181305"/>
                  <a:pt x="2610907" y="1158130"/>
                  <a:pt x="2626242" y="1137684"/>
                </a:cubicBezTo>
                <a:cubicBezTo>
                  <a:pt x="2636875" y="1123507"/>
                  <a:pt x="2643395" y="1104984"/>
                  <a:pt x="2658140" y="1095154"/>
                </a:cubicBezTo>
                <a:cubicBezTo>
                  <a:pt x="2676791" y="1082720"/>
                  <a:pt x="2721935" y="1073888"/>
                  <a:pt x="2721935" y="1073888"/>
                </a:cubicBezTo>
                <a:cubicBezTo>
                  <a:pt x="2763861" y="1082274"/>
                  <a:pt x="2783937" y="1076066"/>
                  <a:pt x="2806996" y="1116419"/>
                </a:cubicBezTo>
                <a:cubicBezTo>
                  <a:pt x="2824947" y="1147834"/>
                  <a:pt x="2807562" y="1209595"/>
                  <a:pt x="2860158" y="1222744"/>
                </a:cubicBezTo>
                <a:cubicBezTo>
                  <a:pt x="2874335" y="1226288"/>
                  <a:pt x="2888692" y="1229178"/>
                  <a:pt x="2902689" y="1233377"/>
                </a:cubicBezTo>
                <a:cubicBezTo>
                  <a:pt x="2924159" y="1239818"/>
                  <a:pt x="2966484" y="1254642"/>
                  <a:pt x="2966484" y="1254642"/>
                </a:cubicBezTo>
                <a:cubicBezTo>
                  <a:pt x="2970028" y="1265275"/>
                  <a:pt x="2977116" y="1275332"/>
                  <a:pt x="2977116" y="1286540"/>
                </a:cubicBezTo>
                <a:cubicBezTo>
                  <a:pt x="2977116" y="1335673"/>
                  <a:pt x="2951624" y="1318482"/>
                  <a:pt x="2977116" y="1360968"/>
                </a:cubicBezTo>
                <a:cubicBezTo>
                  <a:pt x="2982274" y="1369564"/>
                  <a:pt x="2988711" y="1379595"/>
                  <a:pt x="2998382" y="1382233"/>
                </a:cubicBezTo>
                <a:cubicBezTo>
                  <a:pt x="3018632" y="1387756"/>
                  <a:pt x="3218817" y="1403261"/>
                  <a:pt x="3221665" y="1403498"/>
                </a:cubicBezTo>
                <a:cubicBezTo>
                  <a:pt x="3239386" y="1407042"/>
                  <a:pt x="3257393" y="1409375"/>
                  <a:pt x="3274828" y="1414130"/>
                </a:cubicBezTo>
                <a:cubicBezTo>
                  <a:pt x="3296453" y="1420028"/>
                  <a:pt x="3338623" y="1435395"/>
                  <a:pt x="3338623" y="1435395"/>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3" name="TextBox 12"/>
          <p:cNvSpPr txBox="1"/>
          <p:nvPr/>
        </p:nvSpPr>
        <p:spPr>
          <a:xfrm>
            <a:off x="2743208" y="6307275"/>
            <a:ext cx="1678566" cy="461665"/>
          </a:xfrm>
          <a:prstGeom prst="rect">
            <a:avLst/>
          </a:prstGeom>
          <a:noFill/>
        </p:spPr>
        <p:txBody>
          <a:bodyPr wrap="square" rtlCol="0">
            <a:spAutoFit/>
          </a:bodyPr>
          <a:lstStyle/>
          <a:p>
            <a:pPr algn="ctr"/>
            <a:r>
              <a:rPr lang="en-US" sz="2400" dirty="0" smtClean="0">
                <a:latin typeface="Calibri" pitchFamily="34" charset="0"/>
                <a:cs typeface="Calibri" pitchFamily="34" charset="0"/>
              </a:rPr>
              <a:t>Time</a:t>
            </a:r>
            <a:endParaRPr lang="en-US" sz="2400" dirty="0">
              <a:latin typeface="Calibri" pitchFamily="34" charset="0"/>
              <a:cs typeface="Calibri" pitchFamily="34" charset="0"/>
            </a:endParaRPr>
          </a:p>
        </p:txBody>
      </p:sp>
      <p:sp>
        <p:nvSpPr>
          <p:cNvPr id="14" name="TextBox 13"/>
          <p:cNvSpPr txBox="1"/>
          <p:nvPr/>
        </p:nvSpPr>
        <p:spPr>
          <a:xfrm rot="16200000">
            <a:off x="316970" y="5263059"/>
            <a:ext cx="1351744" cy="461666"/>
          </a:xfrm>
          <a:prstGeom prst="rect">
            <a:avLst/>
          </a:prstGeom>
          <a:noFill/>
        </p:spPr>
        <p:txBody>
          <a:bodyPr wrap="square" rtlCol="0">
            <a:spAutoFit/>
          </a:bodyPr>
          <a:lstStyle/>
          <a:p>
            <a:pPr algn="ctr"/>
            <a:r>
              <a:rPr lang="en-US" sz="2400" dirty="0" smtClean="0">
                <a:latin typeface="Calibri" pitchFamily="34" charset="0"/>
                <a:cs typeface="Calibri" pitchFamily="34" charset="0"/>
              </a:rPr>
              <a:t>Demand</a:t>
            </a:r>
            <a:endParaRPr lang="en-US" sz="2400" dirty="0">
              <a:latin typeface="Calibri" pitchFamily="34" charset="0"/>
              <a:cs typeface="Calibri" pitchFamily="34" charset="0"/>
            </a:endParaRPr>
          </a:p>
        </p:txBody>
      </p:sp>
      <p:sp>
        <p:nvSpPr>
          <p:cNvPr id="20" name="TextBox 19"/>
          <p:cNvSpPr txBox="1"/>
          <p:nvPr/>
        </p:nvSpPr>
        <p:spPr>
          <a:xfrm>
            <a:off x="4038600" y="5086054"/>
            <a:ext cx="1219200" cy="1015663"/>
          </a:xfrm>
          <a:prstGeom prst="rect">
            <a:avLst/>
          </a:prstGeom>
          <a:noFill/>
        </p:spPr>
        <p:txBody>
          <a:bodyPr wrap="square" rtlCol="0">
            <a:spAutoFit/>
          </a:bodyPr>
          <a:lstStyle/>
          <a:p>
            <a:pPr algn="ctr"/>
            <a:r>
              <a:rPr lang="en-US" sz="6000" dirty="0" smtClean="0">
                <a:latin typeface="Calibri" pitchFamily="34" charset="0"/>
                <a:cs typeface="Calibri" pitchFamily="34" charset="0"/>
              </a:rPr>
              <a:t>?</a:t>
            </a:r>
            <a:endParaRPr lang="en-US" sz="6000" dirty="0">
              <a:latin typeface="Calibri" pitchFamily="34" charset="0"/>
              <a:cs typeface="Calibri" pitchFamily="34" charset="0"/>
            </a:endParaRPr>
          </a:p>
        </p:txBody>
      </p:sp>
      <p:sp>
        <p:nvSpPr>
          <p:cNvPr id="21" name="Subtitle 2"/>
          <p:cNvSpPr txBox="1">
            <a:spLocks/>
          </p:cNvSpPr>
          <p:nvPr/>
        </p:nvSpPr>
        <p:spPr>
          <a:xfrm>
            <a:off x="986117" y="1640623"/>
            <a:ext cx="7458635" cy="1479096"/>
          </a:xfrm>
          <a:prstGeom prst="rect">
            <a:avLst/>
          </a:prstGeom>
          <a:solidFill>
            <a:srgbClr val="FFFF00"/>
          </a:solidFill>
        </p:spPr>
        <p:txBody>
          <a:bodyPr vert="horz" lIns="91440" tIns="45720" rIns="91440" bIns="45720" rtlCol="0">
            <a:noAutofit/>
          </a:bodyPr>
          <a:lstStyle/>
          <a:p>
            <a:pPr lvl="0" algn="ctr">
              <a:spcBef>
                <a:spcPct val="20000"/>
              </a:spcBef>
              <a:defRPr/>
            </a:pPr>
            <a:r>
              <a:rPr kumimoji="0" lang="en-US" sz="2800" i="0" u="none" strike="noStrike" kern="1200" cap="none" spc="0" normalizeH="0" baseline="0" noProof="0" dirty="0" smtClean="0">
                <a:ln>
                  <a:noFill/>
                </a:ln>
                <a:solidFill>
                  <a:srgbClr val="800080"/>
                </a:solidFill>
                <a:effectLst/>
                <a:uLnTx/>
                <a:uFillTx/>
                <a:latin typeface="Calibri" pitchFamily="34" charset="0"/>
                <a:cs typeface="Calibri" pitchFamily="34" charset="0"/>
              </a:rPr>
              <a:t>Given </a:t>
            </a:r>
            <a:r>
              <a:rPr lang="en-US" sz="2800" dirty="0" smtClean="0">
                <a:solidFill>
                  <a:srgbClr val="800080"/>
                </a:solidFill>
                <a:latin typeface="Calibri" pitchFamily="34" charset="0"/>
                <a:cs typeface="Calibri" pitchFamily="34" charset="0"/>
              </a:rPr>
              <a:t>unpredictable </a:t>
            </a:r>
            <a:r>
              <a:rPr kumimoji="0" lang="en-US" sz="2800" i="0" u="none" strike="noStrike" kern="1200" cap="none" spc="0" normalizeH="0" baseline="0" noProof="0" dirty="0" smtClean="0">
                <a:ln>
                  <a:noFill/>
                </a:ln>
                <a:solidFill>
                  <a:srgbClr val="800080"/>
                </a:solidFill>
                <a:effectLst/>
                <a:uLnTx/>
                <a:uFillTx/>
                <a:latin typeface="Calibri" pitchFamily="34" charset="0"/>
                <a:cs typeface="Calibri" pitchFamily="34" charset="0"/>
              </a:rPr>
              <a:t>demand</a:t>
            </a:r>
            <a:r>
              <a:rPr kumimoji="0" lang="en-US" sz="2800" i="0" u="none" strike="noStrike" kern="1200" cap="none" spc="0" normalizeH="0" noProof="0" dirty="0" smtClean="0">
                <a:ln>
                  <a:noFill/>
                </a:ln>
                <a:solidFill>
                  <a:srgbClr val="800080"/>
                </a:solidFill>
                <a:effectLst/>
                <a:uLnTx/>
                <a:uFillTx/>
                <a:latin typeface="Calibri" pitchFamily="34" charset="0"/>
                <a:cs typeface="Calibri" pitchFamily="34" charset="0"/>
              </a:rPr>
              <a:t>,</a:t>
            </a:r>
            <a:r>
              <a:rPr lang="en-US" sz="2800" dirty="0" smtClean="0">
                <a:solidFill>
                  <a:srgbClr val="800080"/>
                </a:solidFill>
                <a:latin typeface="Calibri" pitchFamily="34" charset="0"/>
                <a:cs typeface="Calibri" pitchFamily="34" charset="0"/>
              </a:rPr>
              <a:t> </a:t>
            </a:r>
            <a:r>
              <a:rPr kumimoji="0" lang="en-US" sz="2800" i="0" u="none" strike="noStrike" kern="1200" cap="none" spc="0" normalizeH="0" baseline="0" noProof="0" dirty="0" smtClean="0">
                <a:ln>
                  <a:noFill/>
                </a:ln>
                <a:solidFill>
                  <a:srgbClr val="800080"/>
                </a:solidFill>
                <a:effectLst/>
                <a:uLnTx/>
                <a:uFillTx/>
                <a:latin typeface="Calibri" pitchFamily="34" charset="0"/>
                <a:cs typeface="Calibri" pitchFamily="34" charset="0"/>
              </a:rPr>
              <a:t>how to provision capacity to minimize power consumption without violating response time guarantees (95%tile) ?</a:t>
            </a:r>
            <a:endParaRPr kumimoji="0" lang="en-US" sz="2800" i="0" u="none" strike="noStrike" kern="1200" cap="none" spc="0" normalizeH="0" noProof="0" dirty="0" smtClean="0">
              <a:ln>
                <a:noFill/>
              </a:ln>
              <a:solidFill>
                <a:srgbClr val="800080"/>
              </a:solidFill>
              <a:effectLst/>
              <a:uLnTx/>
              <a:uFillTx/>
              <a:latin typeface="Calibri" pitchFamily="34" charset="0"/>
              <a:cs typeface="Calibri" pitchFamily="34" charset="0"/>
            </a:endParaRPr>
          </a:p>
        </p:txBody>
      </p:sp>
      <p:sp>
        <p:nvSpPr>
          <p:cNvPr id="12" name="Multiply 11"/>
          <p:cNvSpPr/>
          <p:nvPr/>
        </p:nvSpPr>
        <p:spPr>
          <a:xfrm>
            <a:off x="1224643" y="5535386"/>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Multiply 17"/>
          <p:cNvSpPr/>
          <p:nvPr/>
        </p:nvSpPr>
        <p:spPr>
          <a:xfrm>
            <a:off x="1393371" y="5263244"/>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Multiply 18"/>
          <p:cNvSpPr/>
          <p:nvPr/>
        </p:nvSpPr>
        <p:spPr>
          <a:xfrm>
            <a:off x="1545772" y="4942114"/>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Multiply 21"/>
          <p:cNvSpPr/>
          <p:nvPr/>
        </p:nvSpPr>
        <p:spPr>
          <a:xfrm>
            <a:off x="1796142" y="4669972"/>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Multiply 22"/>
          <p:cNvSpPr/>
          <p:nvPr/>
        </p:nvSpPr>
        <p:spPr>
          <a:xfrm>
            <a:off x="2177143" y="4544786"/>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Multiply 23"/>
          <p:cNvSpPr/>
          <p:nvPr/>
        </p:nvSpPr>
        <p:spPr>
          <a:xfrm>
            <a:off x="2362200" y="4860472"/>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Multiply 24"/>
          <p:cNvSpPr/>
          <p:nvPr/>
        </p:nvSpPr>
        <p:spPr>
          <a:xfrm>
            <a:off x="2563586" y="5176157"/>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Multiply 25"/>
          <p:cNvSpPr/>
          <p:nvPr/>
        </p:nvSpPr>
        <p:spPr>
          <a:xfrm>
            <a:off x="2715986" y="5475515"/>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Multiply 26"/>
          <p:cNvSpPr/>
          <p:nvPr/>
        </p:nvSpPr>
        <p:spPr>
          <a:xfrm>
            <a:off x="3140529" y="5459187"/>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Multiply 27"/>
          <p:cNvSpPr/>
          <p:nvPr/>
        </p:nvSpPr>
        <p:spPr>
          <a:xfrm>
            <a:off x="2884714" y="5709558"/>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Multiply 28"/>
          <p:cNvSpPr/>
          <p:nvPr/>
        </p:nvSpPr>
        <p:spPr>
          <a:xfrm>
            <a:off x="3712028" y="5753100"/>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Multiply 29"/>
          <p:cNvSpPr/>
          <p:nvPr/>
        </p:nvSpPr>
        <p:spPr>
          <a:xfrm>
            <a:off x="3407228" y="5627915"/>
            <a:ext cx="310243" cy="326571"/>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5558117" y="1520416"/>
            <a:ext cx="2779059" cy="774551"/>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Text Box 23"/>
          <p:cNvSpPr txBox="1">
            <a:spLocks noChangeArrowheads="1"/>
          </p:cNvSpPr>
          <p:nvPr/>
        </p:nvSpPr>
        <p:spPr bwMode="auto">
          <a:xfrm>
            <a:off x="4105828" y="3927152"/>
            <a:ext cx="4715436" cy="1200329"/>
          </a:xfrm>
          <a:prstGeom prst="rect">
            <a:avLst/>
          </a:prstGeom>
          <a:solidFill>
            <a:srgbClr val="990033"/>
          </a:solidFill>
          <a:ln w="28575" algn="ctr">
            <a:noFill/>
            <a:miter lim="800000"/>
            <a:headEnd/>
            <a:tailEnd/>
          </a:ln>
          <a:effectLst/>
        </p:spPr>
        <p:txBody>
          <a:bodyPr wrap="square" lIns="0" rIns="0">
            <a:spAutoFit/>
          </a:bodyPr>
          <a:lstStyle/>
          <a:p>
            <a:pPr marL="182880">
              <a:buFont typeface="+mj-lt"/>
              <a:buAutoNum type="arabicPeriod"/>
            </a:pPr>
            <a:r>
              <a:rPr lang="en-US" sz="2400" dirty="0" smtClean="0">
                <a:solidFill>
                  <a:schemeClr val="bg1"/>
                </a:solidFill>
                <a:latin typeface="Calibri" pitchFamily="34" charset="0"/>
                <a:cs typeface="Calibri" pitchFamily="34" charset="0"/>
              </a:rPr>
              <a:t> Turn servers off: save power</a:t>
            </a:r>
          </a:p>
          <a:p>
            <a:pPr marL="182880">
              <a:buFont typeface="+mj-lt"/>
              <a:buAutoNum type="arabicPeriod"/>
            </a:pPr>
            <a:r>
              <a:rPr lang="en-US" sz="2400" dirty="0" smtClean="0">
                <a:solidFill>
                  <a:schemeClr val="bg1"/>
                </a:solidFill>
                <a:latin typeface="Calibri" pitchFamily="34" charset="0"/>
                <a:cs typeface="Calibri" pitchFamily="34" charset="0"/>
              </a:rPr>
              <a:t> Release VMs: save rental cost</a:t>
            </a:r>
          </a:p>
          <a:p>
            <a:pPr marL="182880">
              <a:buFont typeface="+mj-lt"/>
              <a:buAutoNum type="arabicPeriod"/>
            </a:pPr>
            <a:r>
              <a:rPr lang="en-US" sz="2400" dirty="0" smtClean="0">
                <a:solidFill>
                  <a:schemeClr val="bg1"/>
                </a:solidFill>
                <a:latin typeface="Calibri" pitchFamily="34" charset="0"/>
                <a:cs typeface="Calibri" pitchFamily="34" charset="0"/>
              </a:rPr>
              <a:t> Repurpose: additional work done</a:t>
            </a:r>
          </a:p>
        </p:txBody>
      </p:sp>
      <p:cxnSp>
        <p:nvCxnSpPr>
          <p:cNvPr id="33" name="Straight Arrow Connector 32"/>
          <p:cNvCxnSpPr>
            <a:stCxn id="31" idx="4"/>
            <a:endCxn id="32" idx="0"/>
          </p:cNvCxnSpPr>
          <p:nvPr/>
        </p:nvCxnSpPr>
        <p:spPr>
          <a:xfrm rot="5400000">
            <a:off x="5889505" y="2869009"/>
            <a:ext cx="1632185" cy="484101"/>
          </a:xfrm>
          <a:prstGeom prst="straightConnector1">
            <a:avLst/>
          </a:prstGeom>
          <a:ln w="635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3980329" y="4356847"/>
            <a:ext cx="4930589" cy="7888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6</a:t>
            </a:fld>
            <a:endParaRPr lang="en-US"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8" grpId="0" animBg="1"/>
      <p:bldP spid="19"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Experimental setup</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pic>
        <p:nvPicPr>
          <p:cNvPr id="6" name="Picture 5" descr="model.png"/>
          <p:cNvPicPr>
            <a:picLocks noChangeAspect="1"/>
          </p:cNvPicPr>
          <p:nvPr/>
        </p:nvPicPr>
        <p:blipFill>
          <a:blip r:embed="rId3" cstate="print"/>
          <a:stretch>
            <a:fillRect/>
          </a:stretch>
        </p:blipFill>
        <p:spPr>
          <a:xfrm>
            <a:off x="0" y="1472816"/>
            <a:ext cx="9144000" cy="2832261"/>
          </a:xfrm>
          <a:prstGeom prst="rect">
            <a:avLst/>
          </a:prstGeom>
        </p:spPr>
      </p:pic>
      <p:pic>
        <p:nvPicPr>
          <p:cNvPr id="9" name="Picture 8" descr="fb.jpg"/>
          <p:cNvPicPr>
            <a:picLocks noChangeAspect="1"/>
          </p:cNvPicPr>
          <p:nvPr/>
        </p:nvPicPr>
        <p:blipFill>
          <a:blip r:embed="rId4" cstate="print"/>
          <a:stretch>
            <a:fillRect/>
          </a:stretch>
        </p:blipFill>
        <p:spPr>
          <a:xfrm>
            <a:off x="0" y="2580640"/>
            <a:ext cx="487680" cy="487680"/>
          </a:xfrm>
          <a:prstGeom prst="rect">
            <a:avLst/>
          </a:prstGeom>
        </p:spPr>
      </p:pic>
      <p:pic>
        <p:nvPicPr>
          <p:cNvPr id="10" name="Picture 9" descr="file.png"/>
          <p:cNvPicPr>
            <a:picLocks noChangeAspect="1"/>
          </p:cNvPicPr>
          <p:nvPr/>
        </p:nvPicPr>
        <p:blipFill>
          <a:blip r:embed="rId5" cstate="print"/>
          <a:stretch>
            <a:fillRect/>
          </a:stretch>
        </p:blipFill>
        <p:spPr>
          <a:xfrm>
            <a:off x="4492559" y="1500429"/>
            <a:ext cx="598704" cy="769762"/>
          </a:xfrm>
          <a:prstGeom prst="rect">
            <a:avLst/>
          </a:prstGeom>
        </p:spPr>
      </p:pic>
      <p:sp>
        <p:nvSpPr>
          <p:cNvPr id="19" name="TextBox 18"/>
          <p:cNvSpPr txBox="1"/>
          <p:nvPr/>
        </p:nvSpPr>
        <p:spPr>
          <a:xfrm>
            <a:off x="3143924" y="4281546"/>
            <a:ext cx="1524000" cy="400110"/>
          </a:xfrm>
          <a:prstGeom prst="rect">
            <a:avLst/>
          </a:prstGeom>
          <a:noFill/>
        </p:spPr>
        <p:txBody>
          <a:bodyPr wrap="square" rtlCol="0">
            <a:spAutoFit/>
          </a:bodyPr>
          <a:lstStyle/>
          <a:p>
            <a:pPr algn="ctr"/>
            <a:r>
              <a:rPr lang="en-US" sz="2000" dirty="0" smtClean="0">
                <a:latin typeface="Calibri" pitchFamily="34" charset="0"/>
                <a:cs typeface="Calibri" pitchFamily="34" charset="0"/>
              </a:rPr>
              <a:t>28 servers</a:t>
            </a:r>
            <a:endParaRPr lang="en-US" sz="2000" dirty="0">
              <a:latin typeface="Calibri" pitchFamily="34" charset="0"/>
              <a:cs typeface="Calibri" pitchFamily="34" charset="0"/>
            </a:endParaRPr>
          </a:p>
        </p:txBody>
      </p:sp>
      <p:sp>
        <p:nvSpPr>
          <p:cNvPr id="20" name="TextBox 19"/>
          <p:cNvSpPr txBox="1"/>
          <p:nvPr/>
        </p:nvSpPr>
        <p:spPr>
          <a:xfrm>
            <a:off x="5708728" y="3822551"/>
            <a:ext cx="1996440" cy="707886"/>
          </a:xfrm>
          <a:prstGeom prst="rect">
            <a:avLst/>
          </a:prstGeom>
          <a:noFill/>
        </p:spPr>
        <p:txBody>
          <a:bodyPr wrap="square" rtlCol="0">
            <a:spAutoFit/>
          </a:bodyPr>
          <a:lstStyle/>
          <a:p>
            <a:pPr algn="ctr"/>
            <a:r>
              <a:rPr lang="en-US" sz="2000" dirty="0" smtClean="0">
                <a:latin typeface="Calibri" pitchFamily="34" charset="0"/>
                <a:cs typeface="Calibri" pitchFamily="34" charset="0"/>
              </a:rPr>
              <a:t>7 servers</a:t>
            </a:r>
          </a:p>
          <a:p>
            <a:pPr algn="ctr"/>
            <a:r>
              <a:rPr lang="en-US" sz="2000" dirty="0" smtClean="0">
                <a:latin typeface="Calibri" pitchFamily="34" charset="0"/>
                <a:cs typeface="Calibri" pitchFamily="34" charset="0"/>
              </a:rPr>
              <a:t>(key-value store)</a:t>
            </a:r>
            <a:endParaRPr lang="en-US" sz="2000" dirty="0">
              <a:latin typeface="Calibri" pitchFamily="34" charset="0"/>
              <a:cs typeface="Calibri" pitchFamily="34" charset="0"/>
            </a:endParaRPr>
          </a:p>
        </p:txBody>
      </p:sp>
      <p:sp>
        <p:nvSpPr>
          <p:cNvPr id="22" name="Subtitle 2"/>
          <p:cNvSpPr txBox="1">
            <a:spLocks/>
          </p:cNvSpPr>
          <p:nvPr/>
        </p:nvSpPr>
        <p:spPr>
          <a:xfrm>
            <a:off x="1242508" y="4951099"/>
            <a:ext cx="6658984" cy="904863"/>
          </a:xfrm>
          <a:prstGeom prst="rect">
            <a:avLst/>
          </a:prstGeom>
          <a:solidFill>
            <a:schemeClr val="bg2"/>
          </a:solidFill>
        </p:spPr>
        <p:txBody>
          <a:bodyPr vert="horz" wrap="square" lIns="91440" tIns="45720" rIns="91440" bIns="45720" rtlCol="0">
            <a:sp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en-US" sz="2400" u="sng" dirty="0" smtClean="0">
                <a:solidFill>
                  <a:srgbClr val="800080"/>
                </a:solidFill>
                <a:latin typeface="Calibri" pitchFamily="34" charset="0"/>
                <a:cs typeface="Calibri" pitchFamily="34" charset="0"/>
              </a:rPr>
              <a:t>Response time</a:t>
            </a:r>
            <a:r>
              <a:rPr lang="en-US" sz="2400" dirty="0" smtClean="0">
                <a:solidFill>
                  <a:srgbClr val="800080"/>
                </a:solidFill>
                <a:latin typeface="Calibri" pitchFamily="34" charset="0"/>
                <a:cs typeface="Calibri" pitchFamily="34" charset="0"/>
              </a:rPr>
              <a:t>: Time taken to complete the request</a:t>
            </a:r>
          </a:p>
          <a:p>
            <a:pPr>
              <a:spcBef>
                <a:spcPct val="20000"/>
              </a:spcBef>
              <a:defRPr/>
            </a:pPr>
            <a:r>
              <a:rPr lang="en-US" sz="2400" u="sng" dirty="0" smtClean="0">
                <a:solidFill>
                  <a:srgbClr val="800080"/>
                </a:solidFill>
                <a:latin typeface="Calibri" pitchFamily="34" charset="0"/>
                <a:cs typeface="Calibri" pitchFamily="34" charset="0"/>
              </a:rPr>
              <a:t>A single request</a:t>
            </a:r>
            <a:r>
              <a:rPr lang="en-US" sz="2400" dirty="0" smtClean="0">
                <a:solidFill>
                  <a:srgbClr val="800080"/>
                </a:solidFill>
                <a:latin typeface="Calibri" pitchFamily="34" charset="0"/>
                <a:cs typeface="Calibri" pitchFamily="34" charset="0"/>
              </a:rPr>
              <a:t>: 120ms, 3000 KV pairs</a:t>
            </a:r>
          </a:p>
        </p:txBody>
      </p:sp>
      <p:grpSp>
        <p:nvGrpSpPr>
          <p:cNvPr id="30" name="Group 29"/>
          <p:cNvGrpSpPr/>
          <p:nvPr/>
        </p:nvGrpSpPr>
        <p:grpSpPr>
          <a:xfrm>
            <a:off x="198120" y="3215643"/>
            <a:ext cx="1188720" cy="716277"/>
            <a:chOff x="1114687" y="3185161"/>
            <a:chExt cx="2832473" cy="1691639"/>
          </a:xfrm>
        </p:grpSpPr>
        <p:cxnSp>
          <p:nvCxnSpPr>
            <p:cNvPr id="23" name="Straight Arrow Connector 22"/>
            <p:cNvCxnSpPr/>
            <p:nvPr/>
          </p:nvCxnSpPr>
          <p:spPr>
            <a:xfrm>
              <a:off x="1114687" y="4872192"/>
              <a:ext cx="2832473" cy="4608"/>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298772" y="4013119"/>
              <a:ext cx="1672833" cy="16918"/>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a:off x="1131089" y="3465636"/>
              <a:ext cx="2436427" cy="1217610"/>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721934 w 6209413"/>
                <a:gd name="connsiteY61" fmla="*/ 1371600 h 1594543"/>
                <a:gd name="connsiteX62" fmla="*/ 2743200 w 6209413"/>
                <a:gd name="connsiteY62" fmla="*/ 1392865 h 1594543"/>
                <a:gd name="connsiteX63" fmla="*/ 2806995 w 6209413"/>
                <a:gd name="connsiteY63" fmla="*/ 1414130 h 1594543"/>
                <a:gd name="connsiteX64" fmla="*/ 2870790 w 6209413"/>
                <a:gd name="connsiteY64" fmla="*/ 1403498 h 1594543"/>
                <a:gd name="connsiteX65" fmla="*/ 2955851 w 6209413"/>
                <a:gd name="connsiteY65" fmla="*/ 1307805 h 1594543"/>
                <a:gd name="connsiteX66" fmla="*/ 2998381 w 6209413"/>
                <a:gd name="connsiteY66" fmla="*/ 1275907 h 1594543"/>
                <a:gd name="connsiteX67" fmla="*/ 3062176 w 6209413"/>
                <a:gd name="connsiteY67" fmla="*/ 1212112 h 1594543"/>
                <a:gd name="connsiteX68" fmla="*/ 3115339 w 6209413"/>
                <a:gd name="connsiteY68" fmla="*/ 1127051 h 1594543"/>
                <a:gd name="connsiteX69" fmla="*/ 3136604 w 6209413"/>
                <a:gd name="connsiteY69" fmla="*/ 1095154 h 1594543"/>
                <a:gd name="connsiteX70" fmla="*/ 3168502 w 6209413"/>
                <a:gd name="connsiteY70" fmla="*/ 1063256 h 1594543"/>
                <a:gd name="connsiteX71" fmla="*/ 3211032 w 6209413"/>
                <a:gd name="connsiteY71" fmla="*/ 1010093 h 1594543"/>
                <a:gd name="connsiteX72" fmla="*/ 3253562 w 6209413"/>
                <a:gd name="connsiteY72" fmla="*/ 978195 h 1594543"/>
                <a:gd name="connsiteX73" fmla="*/ 3391786 w 6209413"/>
                <a:gd name="connsiteY73" fmla="*/ 765544 h 1594543"/>
                <a:gd name="connsiteX74" fmla="*/ 3455581 w 6209413"/>
                <a:gd name="connsiteY74" fmla="*/ 659219 h 1594543"/>
                <a:gd name="connsiteX75" fmla="*/ 3519376 w 6209413"/>
                <a:gd name="connsiteY75" fmla="*/ 510363 h 1594543"/>
                <a:gd name="connsiteX76" fmla="*/ 3540641 w 6209413"/>
                <a:gd name="connsiteY76" fmla="*/ 414670 h 1594543"/>
                <a:gd name="connsiteX77" fmla="*/ 3625702 w 6209413"/>
                <a:gd name="connsiteY77" fmla="*/ 350875 h 1594543"/>
                <a:gd name="connsiteX78" fmla="*/ 3710762 w 6209413"/>
                <a:gd name="connsiteY78" fmla="*/ 276447 h 1594543"/>
                <a:gd name="connsiteX79" fmla="*/ 3742660 w 6209413"/>
                <a:gd name="connsiteY79" fmla="*/ 265814 h 1594543"/>
                <a:gd name="connsiteX80" fmla="*/ 3827720 w 6209413"/>
                <a:gd name="connsiteY80" fmla="*/ 223284 h 1594543"/>
                <a:gd name="connsiteX81" fmla="*/ 3902148 w 6209413"/>
                <a:gd name="connsiteY81" fmla="*/ 148856 h 1594543"/>
                <a:gd name="connsiteX82" fmla="*/ 3934046 w 6209413"/>
                <a:gd name="connsiteY82" fmla="*/ 127591 h 1594543"/>
                <a:gd name="connsiteX83" fmla="*/ 3997841 w 6209413"/>
                <a:gd name="connsiteY83" fmla="*/ 85061 h 1594543"/>
                <a:gd name="connsiteX84" fmla="*/ 4082902 w 6209413"/>
                <a:gd name="connsiteY84" fmla="*/ 10633 h 1594543"/>
                <a:gd name="connsiteX85" fmla="*/ 4114800 w 6209413"/>
                <a:gd name="connsiteY85" fmla="*/ 0 h 1594543"/>
                <a:gd name="connsiteX86" fmla="*/ 4157330 w 6209413"/>
                <a:gd name="connsiteY86" fmla="*/ 10633 h 1594543"/>
                <a:gd name="connsiteX87" fmla="*/ 4189227 w 6209413"/>
                <a:gd name="connsiteY87" fmla="*/ 74428 h 1594543"/>
                <a:gd name="connsiteX88" fmla="*/ 4146697 w 6209413"/>
                <a:gd name="connsiteY88" fmla="*/ 138223 h 1594543"/>
                <a:gd name="connsiteX89" fmla="*/ 4157330 w 6209413"/>
                <a:gd name="connsiteY89" fmla="*/ 170121 h 1594543"/>
                <a:gd name="connsiteX90" fmla="*/ 4167962 w 6209413"/>
                <a:gd name="connsiteY90" fmla="*/ 223284 h 1594543"/>
                <a:gd name="connsiteX91" fmla="*/ 4231758 w 6209413"/>
                <a:gd name="connsiteY91" fmla="*/ 287079 h 1594543"/>
                <a:gd name="connsiteX92" fmla="*/ 4263655 w 6209413"/>
                <a:gd name="connsiteY92" fmla="*/ 297712 h 1594543"/>
                <a:gd name="connsiteX93" fmla="*/ 4295553 w 6209413"/>
                <a:gd name="connsiteY93" fmla="*/ 329609 h 1594543"/>
                <a:gd name="connsiteX94" fmla="*/ 4327451 w 6209413"/>
                <a:gd name="connsiteY94" fmla="*/ 340242 h 1594543"/>
                <a:gd name="connsiteX95" fmla="*/ 4348716 w 6209413"/>
                <a:gd name="connsiteY95" fmla="*/ 382772 h 1594543"/>
                <a:gd name="connsiteX96" fmla="*/ 4380613 w 6209413"/>
                <a:gd name="connsiteY96" fmla="*/ 414670 h 1594543"/>
                <a:gd name="connsiteX97" fmla="*/ 4412511 w 6209413"/>
                <a:gd name="connsiteY97" fmla="*/ 531628 h 1594543"/>
                <a:gd name="connsiteX98" fmla="*/ 4455041 w 6209413"/>
                <a:gd name="connsiteY98" fmla="*/ 606056 h 1594543"/>
                <a:gd name="connsiteX99" fmla="*/ 4497572 w 6209413"/>
                <a:gd name="connsiteY99" fmla="*/ 616688 h 1594543"/>
                <a:gd name="connsiteX100" fmla="*/ 4529469 w 6209413"/>
                <a:gd name="connsiteY100" fmla="*/ 637954 h 1594543"/>
                <a:gd name="connsiteX101" fmla="*/ 4561367 w 6209413"/>
                <a:gd name="connsiteY101" fmla="*/ 648586 h 1594543"/>
                <a:gd name="connsiteX102" fmla="*/ 4572000 w 6209413"/>
                <a:gd name="connsiteY102" fmla="*/ 680484 h 1594543"/>
                <a:gd name="connsiteX103" fmla="*/ 4593265 w 6209413"/>
                <a:gd name="connsiteY103" fmla="*/ 712381 h 1594543"/>
                <a:gd name="connsiteX104" fmla="*/ 4603897 w 6209413"/>
                <a:gd name="connsiteY104" fmla="*/ 882502 h 1594543"/>
                <a:gd name="connsiteX105" fmla="*/ 4625162 w 6209413"/>
                <a:gd name="connsiteY105" fmla="*/ 914400 h 1594543"/>
                <a:gd name="connsiteX106" fmla="*/ 4688958 w 6209413"/>
                <a:gd name="connsiteY106" fmla="*/ 978195 h 1594543"/>
                <a:gd name="connsiteX107" fmla="*/ 4752753 w 6209413"/>
                <a:gd name="connsiteY107" fmla="*/ 1052623 h 1594543"/>
                <a:gd name="connsiteX108" fmla="*/ 4774018 w 6209413"/>
                <a:gd name="connsiteY108" fmla="*/ 1137684 h 1594543"/>
                <a:gd name="connsiteX109" fmla="*/ 4784651 w 6209413"/>
                <a:gd name="connsiteY109" fmla="*/ 1180214 h 1594543"/>
                <a:gd name="connsiteX110" fmla="*/ 4848446 w 6209413"/>
                <a:gd name="connsiteY110" fmla="*/ 1233377 h 1594543"/>
                <a:gd name="connsiteX111" fmla="*/ 4880344 w 6209413"/>
                <a:gd name="connsiteY111" fmla="*/ 1244009 h 1594543"/>
                <a:gd name="connsiteX112" fmla="*/ 4922874 w 6209413"/>
                <a:gd name="connsiteY112" fmla="*/ 1265275 h 1594543"/>
                <a:gd name="connsiteX113" fmla="*/ 5007934 w 6209413"/>
                <a:gd name="connsiteY113" fmla="*/ 1307805 h 1594543"/>
                <a:gd name="connsiteX114" fmla="*/ 5050465 w 6209413"/>
                <a:gd name="connsiteY114" fmla="*/ 1360968 h 1594543"/>
                <a:gd name="connsiteX115" fmla="*/ 5061097 w 6209413"/>
                <a:gd name="connsiteY115" fmla="*/ 1392865 h 1594543"/>
                <a:gd name="connsiteX116" fmla="*/ 5124893 w 6209413"/>
                <a:gd name="connsiteY116" fmla="*/ 1414130 h 1594543"/>
                <a:gd name="connsiteX117" fmla="*/ 5156790 w 6209413"/>
                <a:gd name="connsiteY117" fmla="*/ 1435395 h 1594543"/>
                <a:gd name="connsiteX118" fmla="*/ 5220586 w 6209413"/>
                <a:gd name="connsiteY118" fmla="*/ 1382233 h 1594543"/>
                <a:gd name="connsiteX119" fmla="*/ 5241851 w 6209413"/>
                <a:gd name="connsiteY119" fmla="*/ 1339702 h 1594543"/>
                <a:gd name="connsiteX120" fmla="*/ 5305646 w 6209413"/>
                <a:gd name="connsiteY120" fmla="*/ 1297172 h 1594543"/>
                <a:gd name="connsiteX121" fmla="*/ 5369441 w 6209413"/>
                <a:gd name="connsiteY121" fmla="*/ 1265275 h 1594543"/>
                <a:gd name="connsiteX122" fmla="*/ 5390706 w 6209413"/>
                <a:gd name="connsiteY122" fmla="*/ 1244009 h 1594543"/>
                <a:gd name="connsiteX123" fmla="*/ 5454502 w 6209413"/>
                <a:gd name="connsiteY123" fmla="*/ 1201479 h 1594543"/>
                <a:gd name="connsiteX124" fmla="*/ 5497032 w 6209413"/>
                <a:gd name="connsiteY124" fmla="*/ 1137684 h 1594543"/>
                <a:gd name="connsiteX125" fmla="*/ 5528930 w 6209413"/>
                <a:gd name="connsiteY125" fmla="*/ 1095154 h 1594543"/>
                <a:gd name="connsiteX126" fmla="*/ 5592725 w 6209413"/>
                <a:gd name="connsiteY126" fmla="*/ 1073888 h 1594543"/>
                <a:gd name="connsiteX127" fmla="*/ 5677786 w 6209413"/>
                <a:gd name="connsiteY127" fmla="*/ 1116419 h 1594543"/>
                <a:gd name="connsiteX128" fmla="*/ 5730948 w 6209413"/>
                <a:gd name="connsiteY128" fmla="*/ 1222744 h 1594543"/>
                <a:gd name="connsiteX129" fmla="*/ 5773479 w 6209413"/>
                <a:gd name="connsiteY129" fmla="*/ 1233377 h 1594543"/>
                <a:gd name="connsiteX130" fmla="*/ 5837274 w 6209413"/>
                <a:gd name="connsiteY130" fmla="*/ 1254642 h 1594543"/>
                <a:gd name="connsiteX131" fmla="*/ 5847906 w 6209413"/>
                <a:gd name="connsiteY131" fmla="*/ 1286540 h 1594543"/>
                <a:gd name="connsiteX132" fmla="*/ 5847906 w 6209413"/>
                <a:gd name="connsiteY132" fmla="*/ 1360968 h 1594543"/>
                <a:gd name="connsiteX133" fmla="*/ 5869172 w 6209413"/>
                <a:gd name="connsiteY133" fmla="*/ 1382233 h 1594543"/>
                <a:gd name="connsiteX134" fmla="*/ 6092455 w 6209413"/>
                <a:gd name="connsiteY134" fmla="*/ 1403498 h 1594543"/>
                <a:gd name="connsiteX135" fmla="*/ 6145618 w 6209413"/>
                <a:gd name="connsiteY135" fmla="*/ 1414130 h 1594543"/>
                <a:gd name="connsiteX136" fmla="*/ 6209413 w 6209413"/>
                <a:gd name="connsiteY136" fmla="*/ 1435395 h 1594543"/>
                <a:gd name="connsiteX0" fmla="*/ 0 w 6156251"/>
                <a:gd name="connsiteY0" fmla="*/ 765544 h 1594543"/>
                <a:gd name="connsiteX1" fmla="*/ 31898 w 6156251"/>
                <a:gd name="connsiteY1" fmla="*/ 754912 h 1594543"/>
                <a:gd name="connsiteX2" fmla="*/ 127591 w 6156251"/>
                <a:gd name="connsiteY2" fmla="*/ 701749 h 1594543"/>
                <a:gd name="connsiteX3" fmla="*/ 159489 w 6156251"/>
                <a:gd name="connsiteY3" fmla="*/ 680484 h 1594543"/>
                <a:gd name="connsiteX4" fmla="*/ 202019 w 6156251"/>
                <a:gd name="connsiteY4" fmla="*/ 616688 h 1594543"/>
                <a:gd name="connsiteX5" fmla="*/ 223284 w 6156251"/>
                <a:gd name="connsiteY5" fmla="*/ 584791 h 1594543"/>
                <a:gd name="connsiteX6" fmla="*/ 287079 w 6156251"/>
                <a:gd name="connsiteY6" fmla="*/ 552893 h 1594543"/>
                <a:gd name="connsiteX7" fmla="*/ 361507 w 6156251"/>
                <a:gd name="connsiteY7" fmla="*/ 510363 h 1594543"/>
                <a:gd name="connsiteX8" fmla="*/ 414670 w 6156251"/>
                <a:gd name="connsiteY8" fmla="*/ 467833 h 1594543"/>
                <a:gd name="connsiteX9" fmla="*/ 425303 w 6156251"/>
                <a:gd name="connsiteY9" fmla="*/ 499730 h 1594543"/>
                <a:gd name="connsiteX10" fmla="*/ 435935 w 6156251"/>
                <a:gd name="connsiteY10" fmla="*/ 574158 h 1594543"/>
                <a:gd name="connsiteX11" fmla="*/ 467833 w 6156251"/>
                <a:gd name="connsiteY11" fmla="*/ 606056 h 1594543"/>
                <a:gd name="connsiteX12" fmla="*/ 499731 w 6156251"/>
                <a:gd name="connsiteY12" fmla="*/ 648586 h 1594543"/>
                <a:gd name="connsiteX13" fmla="*/ 510363 w 6156251"/>
                <a:gd name="connsiteY13" fmla="*/ 691116 h 1594543"/>
                <a:gd name="connsiteX14" fmla="*/ 563526 w 6156251"/>
                <a:gd name="connsiteY14" fmla="*/ 776177 h 1594543"/>
                <a:gd name="connsiteX15" fmla="*/ 648586 w 6156251"/>
                <a:gd name="connsiteY15" fmla="*/ 786809 h 1594543"/>
                <a:gd name="connsiteX16" fmla="*/ 691117 w 6156251"/>
                <a:gd name="connsiteY16" fmla="*/ 871870 h 1594543"/>
                <a:gd name="connsiteX17" fmla="*/ 701749 w 6156251"/>
                <a:gd name="connsiteY17" fmla="*/ 903768 h 1594543"/>
                <a:gd name="connsiteX18" fmla="*/ 776177 w 6156251"/>
                <a:gd name="connsiteY18" fmla="*/ 946298 h 1594543"/>
                <a:gd name="connsiteX19" fmla="*/ 808075 w 6156251"/>
                <a:gd name="connsiteY19" fmla="*/ 967563 h 1594543"/>
                <a:gd name="connsiteX20" fmla="*/ 871870 w 6156251"/>
                <a:gd name="connsiteY20" fmla="*/ 1073888 h 1594543"/>
                <a:gd name="connsiteX21" fmla="*/ 893135 w 6156251"/>
                <a:gd name="connsiteY21" fmla="*/ 1105786 h 1594543"/>
                <a:gd name="connsiteX22" fmla="*/ 956931 w 6156251"/>
                <a:gd name="connsiteY22" fmla="*/ 1137684 h 1594543"/>
                <a:gd name="connsiteX23" fmla="*/ 988828 w 6156251"/>
                <a:gd name="connsiteY23" fmla="*/ 1169581 h 1594543"/>
                <a:gd name="connsiteX24" fmla="*/ 1010093 w 6156251"/>
                <a:gd name="connsiteY24" fmla="*/ 1233377 h 1594543"/>
                <a:gd name="connsiteX25" fmla="*/ 1031358 w 6156251"/>
                <a:gd name="connsiteY25" fmla="*/ 1275907 h 1594543"/>
                <a:gd name="connsiteX26" fmla="*/ 1052624 w 6156251"/>
                <a:gd name="connsiteY26" fmla="*/ 1307805 h 1594543"/>
                <a:gd name="connsiteX27" fmla="*/ 1158949 w 6156251"/>
                <a:gd name="connsiteY27" fmla="*/ 1350335 h 1594543"/>
                <a:gd name="connsiteX28" fmla="*/ 1190847 w 6156251"/>
                <a:gd name="connsiteY28" fmla="*/ 1371600 h 1594543"/>
                <a:gd name="connsiteX29" fmla="*/ 1201479 w 6156251"/>
                <a:gd name="connsiteY29" fmla="*/ 1403498 h 1594543"/>
                <a:gd name="connsiteX30" fmla="*/ 1212112 w 6156251"/>
                <a:gd name="connsiteY30" fmla="*/ 1488558 h 1594543"/>
                <a:gd name="connsiteX31" fmla="*/ 1244010 w 6156251"/>
                <a:gd name="connsiteY31" fmla="*/ 1520456 h 1594543"/>
                <a:gd name="connsiteX32" fmla="*/ 1307805 w 6156251"/>
                <a:gd name="connsiteY32" fmla="*/ 1541721 h 1594543"/>
                <a:gd name="connsiteX33" fmla="*/ 1329070 w 6156251"/>
                <a:gd name="connsiteY33" fmla="*/ 1573619 h 1594543"/>
                <a:gd name="connsiteX34" fmla="*/ 1414131 w 6156251"/>
                <a:gd name="connsiteY34" fmla="*/ 1573619 h 1594543"/>
                <a:gd name="connsiteX35" fmla="*/ 1456661 w 6156251"/>
                <a:gd name="connsiteY35" fmla="*/ 1552354 h 1594543"/>
                <a:gd name="connsiteX36" fmla="*/ 1488558 w 6156251"/>
                <a:gd name="connsiteY36" fmla="*/ 1541721 h 1594543"/>
                <a:gd name="connsiteX37" fmla="*/ 1531089 w 6156251"/>
                <a:gd name="connsiteY37" fmla="*/ 1520456 h 1594543"/>
                <a:gd name="connsiteX38" fmla="*/ 1573619 w 6156251"/>
                <a:gd name="connsiteY38" fmla="*/ 1414130 h 1594543"/>
                <a:gd name="connsiteX39" fmla="*/ 1584251 w 6156251"/>
                <a:gd name="connsiteY39" fmla="*/ 1382233 h 1594543"/>
                <a:gd name="connsiteX40" fmla="*/ 1648047 w 6156251"/>
                <a:gd name="connsiteY40" fmla="*/ 1339702 h 1594543"/>
                <a:gd name="connsiteX41" fmla="*/ 1669312 w 6156251"/>
                <a:gd name="connsiteY41" fmla="*/ 1307805 h 1594543"/>
                <a:gd name="connsiteX42" fmla="*/ 1679944 w 6156251"/>
                <a:gd name="connsiteY42" fmla="*/ 1275907 h 1594543"/>
                <a:gd name="connsiteX43" fmla="*/ 1701210 w 6156251"/>
                <a:gd name="connsiteY43" fmla="*/ 1254642 h 1594543"/>
                <a:gd name="connsiteX44" fmla="*/ 1743740 w 6156251"/>
                <a:gd name="connsiteY44" fmla="*/ 1297172 h 1594543"/>
                <a:gd name="connsiteX45" fmla="*/ 1860698 w 6156251"/>
                <a:gd name="connsiteY45" fmla="*/ 1350335 h 1594543"/>
                <a:gd name="connsiteX46" fmla="*/ 1924493 w 6156251"/>
                <a:gd name="connsiteY46" fmla="*/ 1392865 h 1594543"/>
                <a:gd name="connsiteX47" fmla="*/ 1956391 w 6156251"/>
                <a:gd name="connsiteY47" fmla="*/ 1414130 h 1594543"/>
                <a:gd name="connsiteX48" fmla="*/ 1967024 w 6156251"/>
                <a:gd name="connsiteY48" fmla="*/ 1446028 h 1594543"/>
                <a:gd name="connsiteX49" fmla="*/ 2009554 w 6156251"/>
                <a:gd name="connsiteY49" fmla="*/ 1435395 h 1594543"/>
                <a:gd name="connsiteX50" fmla="*/ 2126512 w 6156251"/>
                <a:gd name="connsiteY50" fmla="*/ 1360968 h 1594543"/>
                <a:gd name="connsiteX51" fmla="*/ 2158410 w 6156251"/>
                <a:gd name="connsiteY51" fmla="*/ 1329070 h 1594543"/>
                <a:gd name="connsiteX52" fmla="*/ 2211572 w 6156251"/>
                <a:gd name="connsiteY52" fmla="*/ 1318437 h 1594543"/>
                <a:gd name="connsiteX53" fmla="*/ 2243470 w 6156251"/>
                <a:gd name="connsiteY53" fmla="*/ 1307805 h 1594543"/>
                <a:gd name="connsiteX54" fmla="*/ 2275368 w 6156251"/>
                <a:gd name="connsiteY54" fmla="*/ 1286540 h 1594543"/>
                <a:gd name="connsiteX55" fmla="*/ 2317898 w 6156251"/>
                <a:gd name="connsiteY55" fmla="*/ 1190847 h 1594543"/>
                <a:gd name="connsiteX56" fmla="*/ 2360428 w 6156251"/>
                <a:gd name="connsiteY56" fmla="*/ 1180214 h 1594543"/>
                <a:gd name="connsiteX57" fmla="*/ 2392326 w 6156251"/>
                <a:gd name="connsiteY57" fmla="*/ 1169581 h 1594543"/>
                <a:gd name="connsiteX58" fmla="*/ 2488019 w 6156251"/>
                <a:gd name="connsiteY58" fmla="*/ 1180214 h 1594543"/>
                <a:gd name="connsiteX59" fmla="*/ 2530549 w 6156251"/>
                <a:gd name="connsiteY59" fmla="*/ 1297172 h 1594543"/>
                <a:gd name="connsiteX60" fmla="*/ 2668772 w 6156251"/>
                <a:gd name="connsiteY60" fmla="*/ 1371600 h 1594543"/>
                <a:gd name="connsiteX61" fmla="*/ 2690038 w 6156251"/>
                <a:gd name="connsiteY61" fmla="*/ 1392865 h 1594543"/>
                <a:gd name="connsiteX62" fmla="*/ 2753833 w 6156251"/>
                <a:gd name="connsiteY62" fmla="*/ 1414130 h 1594543"/>
                <a:gd name="connsiteX63" fmla="*/ 2817628 w 6156251"/>
                <a:gd name="connsiteY63" fmla="*/ 1403498 h 1594543"/>
                <a:gd name="connsiteX64" fmla="*/ 2902689 w 6156251"/>
                <a:gd name="connsiteY64" fmla="*/ 1307805 h 1594543"/>
                <a:gd name="connsiteX65" fmla="*/ 2945219 w 6156251"/>
                <a:gd name="connsiteY65" fmla="*/ 1275907 h 1594543"/>
                <a:gd name="connsiteX66" fmla="*/ 3009014 w 6156251"/>
                <a:gd name="connsiteY66" fmla="*/ 1212112 h 1594543"/>
                <a:gd name="connsiteX67" fmla="*/ 3062177 w 6156251"/>
                <a:gd name="connsiteY67" fmla="*/ 1127051 h 1594543"/>
                <a:gd name="connsiteX68" fmla="*/ 3083442 w 6156251"/>
                <a:gd name="connsiteY68" fmla="*/ 1095154 h 1594543"/>
                <a:gd name="connsiteX69" fmla="*/ 3115340 w 6156251"/>
                <a:gd name="connsiteY69" fmla="*/ 1063256 h 1594543"/>
                <a:gd name="connsiteX70" fmla="*/ 3157870 w 6156251"/>
                <a:gd name="connsiteY70" fmla="*/ 1010093 h 1594543"/>
                <a:gd name="connsiteX71" fmla="*/ 3200400 w 6156251"/>
                <a:gd name="connsiteY71" fmla="*/ 978195 h 1594543"/>
                <a:gd name="connsiteX72" fmla="*/ 3338624 w 6156251"/>
                <a:gd name="connsiteY72" fmla="*/ 765544 h 1594543"/>
                <a:gd name="connsiteX73" fmla="*/ 3402419 w 6156251"/>
                <a:gd name="connsiteY73" fmla="*/ 659219 h 1594543"/>
                <a:gd name="connsiteX74" fmla="*/ 3466214 w 6156251"/>
                <a:gd name="connsiteY74" fmla="*/ 510363 h 1594543"/>
                <a:gd name="connsiteX75" fmla="*/ 3487479 w 6156251"/>
                <a:gd name="connsiteY75" fmla="*/ 414670 h 1594543"/>
                <a:gd name="connsiteX76" fmla="*/ 3572540 w 6156251"/>
                <a:gd name="connsiteY76" fmla="*/ 350875 h 1594543"/>
                <a:gd name="connsiteX77" fmla="*/ 3657600 w 6156251"/>
                <a:gd name="connsiteY77" fmla="*/ 276447 h 1594543"/>
                <a:gd name="connsiteX78" fmla="*/ 3689498 w 6156251"/>
                <a:gd name="connsiteY78" fmla="*/ 265814 h 1594543"/>
                <a:gd name="connsiteX79" fmla="*/ 3774558 w 6156251"/>
                <a:gd name="connsiteY79" fmla="*/ 223284 h 1594543"/>
                <a:gd name="connsiteX80" fmla="*/ 3848986 w 6156251"/>
                <a:gd name="connsiteY80" fmla="*/ 148856 h 1594543"/>
                <a:gd name="connsiteX81" fmla="*/ 3880884 w 6156251"/>
                <a:gd name="connsiteY81" fmla="*/ 127591 h 1594543"/>
                <a:gd name="connsiteX82" fmla="*/ 3944679 w 6156251"/>
                <a:gd name="connsiteY82" fmla="*/ 85061 h 1594543"/>
                <a:gd name="connsiteX83" fmla="*/ 4029740 w 6156251"/>
                <a:gd name="connsiteY83" fmla="*/ 10633 h 1594543"/>
                <a:gd name="connsiteX84" fmla="*/ 4061638 w 6156251"/>
                <a:gd name="connsiteY84" fmla="*/ 0 h 1594543"/>
                <a:gd name="connsiteX85" fmla="*/ 4104168 w 6156251"/>
                <a:gd name="connsiteY85" fmla="*/ 10633 h 1594543"/>
                <a:gd name="connsiteX86" fmla="*/ 4136065 w 6156251"/>
                <a:gd name="connsiteY86" fmla="*/ 74428 h 1594543"/>
                <a:gd name="connsiteX87" fmla="*/ 4093535 w 6156251"/>
                <a:gd name="connsiteY87" fmla="*/ 138223 h 1594543"/>
                <a:gd name="connsiteX88" fmla="*/ 4104168 w 6156251"/>
                <a:gd name="connsiteY88" fmla="*/ 170121 h 1594543"/>
                <a:gd name="connsiteX89" fmla="*/ 4114800 w 6156251"/>
                <a:gd name="connsiteY89" fmla="*/ 223284 h 1594543"/>
                <a:gd name="connsiteX90" fmla="*/ 4178596 w 6156251"/>
                <a:gd name="connsiteY90" fmla="*/ 287079 h 1594543"/>
                <a:gd name="connsiteX91" fmla="*/ 4210493 w 6156251"/>
                <a:gd name="connsiteY91" fmla="*/ 297712 h 1594543"/>
                <a:gd name="connsiteX92" fmla="*/ 4242391 w 6156251"/>
                <a:gd name="connsiteY92" fmla="*/ 329609 h 1594543"/>
                <a:gd name="connsiteX93" fmla="*/ 4274289 w 6156251"/>
                <a:gd name="connsiteY93" fmla="*/ 340242 h 1594543"/>
                <a:gd name="connsiteX94" fmla="*/ 4295554 w 6156251"/>
                <a:gd name="connsiteY94" fmla="*/ 382772 h 1594543"/>
                <a:gd name="connsiteX95" fmla="*/ 4327451 w 6156251"/>
                <a:gd name="connsiteY95" fmla="*/ 414670 h 1594543"/>
                <a:gd name="connsiteX96" fmla="*/ 4359349 w 6156251"/>
                <a:gd name="connsiteY96" fmla="*/ 531628 h 1594543"/>
                <a:gd name="connsiteX97" fmla="*/ 4401879 w 6156251"/>
                <a:gd name="connsiteY97" fmla="*/ 606056 h 1594543"/>
                <a:gd name="connsiteX98" fmla="*/ 4444410 w 6156251"/>
                <a:gd name="connsiteY98" fmla="*/ 616688 h 1594543"/>
                <a:gd name="connsiteX99" fmla="*/ 4476307 w 6156251"/>
                <a:gd name="connsiteY99" fmla="*/ 637954 h 1594543"/>
                <a:gd name="connsiteX100" fmla="*/ 4508205 w 6156251"/>
                <a:gd name="connsiteY100" fmla="*/ 648586 h 1594543"/>
                <a:gd name="connsiteX101" fmla="*/ 4518838 w 6156251"/>
                <a:gd name="connsiteY101" fmla="*/ 680484 h 1594543"/>
                <a:gd name="connsiteX102" fmla="*/ 4540103 w 6156251"/>
                <a:gd name="connsiteY102" fmla="*/ 712381 h 1594543"/>
                <a:gd name="connsiteX103" fmla="*/ 4550735 w 6156251"/>
                <a:gd name="connsiteY103" fmla="*/ 882502 h 1594543"/>
                <a:gd name="connsiteX104" fmla="*/ 4572000 w 6156251"/>
                <a:gd name="connsiteY104" fmla="*/ 914400 h 1594543"/>
                <a:gd name="connsiteX105" fmla="*/ 4635796 w 6156251"/>
                <a:gd name="connsiteY105" fmla="*/ 978195 h 1594543"/>
                <a:gd name="connsiteX106" fmla="*/ 4699591 w 6156251"/>
                <a:gd name="connsiteY106" fmla="*/ 1052623 h 1594543"/>
                <a:gd name="connsiteX107" fmla="*/ 4720856 w 6156251"/>
                <a:gd name="connsiteY107" fmla="*/ 1137684 h 1594543"/>
                <a:gd name="connsiteX108" fmla="*/ 4731489 w 6156251"/>
                <a:gd name="connsiteY108" fmla="*/ 1180214 h 1594543"/>
                <a:gd name="connsiteX109" fmla="*/ 4795284 w 6156251"/>
                <a:gd name="connsiteY109" fmla="*/ 1233377 h 1594543"/>
                <a:gd name="connsiteX110" fmla="*/ 4827182 w 6156251"/>
                <a:gd name="connsiteY110" fmla="*/ 1244009 h 1594543"/>
                <a:gd name="connsiteX111" fmla="*/ 4869712 w 6156251"/>
                <a:gd name="connsiteY111" fmla="*/ 1265275 h 1594543"/>
                <a:gd name="connsiteX112" fmla="*/ 4954772 w 6156251"/>
                <a:gd name="connsiteY112" fmla="*/ 1307805 h 1594543"/>
                <a:gd name="connsiteX113" fmla="*/ 4997303 w 6156251"/>
                <a:gd name="connsiteY113" fmla="*/ 1360968 h 1594543"/>
                <a:gd name="connsiteX114" fmla="*/ 5007935 w 6156251"/>
                <a:gd name="connsiteY114" fmla="*/ 1392865 h 1594543"/>
                <a:gd name="connsiteX115" fmla="*/ 5071731 w 6156251"/>
                <a:gd name="connsiteY115" fmla="*/ 1414130 h 1594543"/>
                <a:gd name="connsiteX116" fmla="*/ 5103628 w 6156251"/>
                <a:gd name="connsiteY116" fmla="*/ 1435395 h 1594543"/>
                <a:gd name="connsiteX117" fmla="*/ 5167424 w 6156251"/>
                <a:gd name="connsiteY117" fmla="*/ 1382233 h 1594543"/>
                <a:gd name="connsiteX118" fmla="*/ 5188689 w 6156251"/>
                <a:gd name="connsiteY118" fmla="*/ 1339702 h 1594543"/>
                <a:gd name="connsiteX119" fmla="*/ 5252484 w 6156251"/>
                <a:gd name="connsiteY119" fmla="*/ 1297172 h 1594543"/>
                <a:gd name="connsiteX120" fmla="*/ 5316279 w 6156251"/>
                <a:gd name="connsiteY120" fmla="*/ 1265275 h 1594543"/>
                <a:gd name="connsiteX121" fmla="*/ 5337544 w 6156251"/>
                <a:gd name="connsiteY121" fmla="*/ 1244009 h 1594543"/>
                <a:gd name="connsiteX122" fmla="*/ 5401340 w 6156251"/>
                <a:gd name="connsiteY122" fmla="*/ 1201479 h 1594543"/>
                <a:gd name="connsiteX123" fmla="*/ 5443870 w 6156251"/>
                <a:gd name="connsiteY123" fmla="*/ 1137684 h 1594543"/>
                <a:gd name="connsiteX124" fmla="*/ 5475768 w 6156251"/>
                <a:gd name="connsiteY124" fmla="*/ 1095154 h 1594543"/>
                <a:gd name="connsiteX125" fmla="*/ 5539563 w 6156251"/>
                <a:gd name="connsiteY125" fmla="*/ 1073888 h 1594543"/>
                <a:gd name="connsiteX126" fmla="*/ 5624624 w 6156251"/>
                <a:gd name="connsiteY126" fmla="*/ 1116419 h 1594543"/>
                <a:gd name="connsiteX127" fmla="*/ 5677786 w 6156251"/>
                <a:gd name="connsiteY127" fmla="*/ 1222744 h 1594543"/>
                <a:gd name="connsiteX128" fmla="*/ 5720317 w 6156251"/>
                <a:gd name="connsiteY128" fmla="*/ 1233377 h 1594543"/>
                <a:gd name="connsiteX129" fmla="*/ 5784112 w 6156251"/>
                <a:gd name="connsiteY129" fmla="*/ 1254642 h 1594543"/>
                <a:gd name="connsiteX130" fmla="*/ 5794744 w 6156251"/>
                <a:gd name="connsiteY130" fmla="*/ 1286540 h 1594543"/>
                <a:gd name="connsiteX131" fmla="*/ 5794744 w 6156251"/>
                <a:gd name="connsiteY131" fmla="*/ 1360968 h 1594543"/>
                <a:gd name="connsiteX132" fmla="*/ 5816010 w 6156251"/>
                <a:gd name="connsiteY132" fmla="*/ 1382233 h 1594543"/>
                <a:gd name="connsiteX133" fmla="*/ 6039293 w 6156251"/>
                <a:gd name="connsiteY133" fmla="*/ 1403498 h 1594543"/>
                <a:gd name="connsiteX134" fmla="*/ 6092456 w 6156251"/>
                <a:gd name="connsiteY134" fmla="*/ 1414130 h 1594543"/>
                <a:gd name="connsiteX135" fmla="*/ 6156251 w 6156251"/>
                <a:gd name="connsiteY135"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01749 w 6156251"/>
                <a:gd name="connsiteY16" fmla="*/ 903768 h 1594543"/>
                <a:gd name="connsiteX17" fmla="*/ 776177 w 6156251"/>
                <a:gd name="connsiteY17" fmla="*/ 946298 h 1594543"/>
                <a:gd name="connsiteX18" fmla="*/ 808075 w 6156251"/>
                <a:gd name="connsiteY18" fmla="*/ 967563 h 1594543"/>
                <a:gd name="connsiteX19" fmla="*/ 871870 w 6156251"/>
                <a:gd name="connsiteY19" fmla="*/ 1073888 h 1594543"/>
                <a:gd name="connsiteX20" fmla="*/ 893135 w 6156251"/>
                <a:gd name="connsiteY20" fmla="*/ 1105786 h 1594543"/>
                <a:gd name="connsiteX21" fmla="*/ 956931 w 6156251"/>
                <a:gd name="connsiteY21" fmla="*/ 1137684 h 1594543"/>
                <a:gd name="connsiteX22" fmla="*/ 988828 w 6156251"/>
                <a:gd name="connsiteY22" fmla="*/ 1169581 h 1594543"/>
                <a:gd name="connsiteX23" fmla="*/ 1010093 w 6156251"/>
                <a:gd name="connsiteY23" fmla="*/ 1233377 h 1594543"/>
                <a:gd name="connsiteX24" fmla="*/ 1031358 w 6156251"/>
                <a:gd name="connsiteY24" fmla="*/ 1275907 h 1594543"/>
                <a:gd name="connsiteX25" fmla="*/ 1052624 w 6156251"/>
                <a:gd name="connsiteY25" fmla="*/ 1307805 h 1594543"/>
                <a:gd name="connsiteX26" fmla="*/ 1158949 w 6156251"/>
                <a:gd name="connsiteY26" fmla="*/ 1350335 h 1594543"/>
                <a:gd name="connsiteX27" fmla="*/ 1190847 w 6156251"/>
                <a:gd name="connsiteY27" fmla="*/ 1371600 h 1594543"/>
                <a:gd name="connsiteX28" fmla="*/ 1201479 w 6156251"/>
                <a:gd name="connsiteY28" fmla="*/ 1403498 h 1594543"/>
                <a:gd name="connsiteX29" fmla="*/ 1212112 w 6156251"/>
                <a:gd name="connsiteY29" fmla="*/ 1488558 h 1594543"/>
                <a:gd name="connsiteX30" fmla="*/ 1244010 w 6156251"/>
                <a:gd name="connsiteY30" fmla="*/ 1520456 h 1594543"/>
                <a:gd name="connsiteX31" fmla="*/ 1307805 w 6156251"/>
                <a:gd name="connsiteY31" fmla="*/ 1541721 h 1594543"/>
                <a:gd name="connsiteX32" fmla="*/ 1329070 w 6156251"/>
                <a:gd name="connsiteY32" fmla="*/ 1573619 h 1594543"/>
                <a:gd name="connsiteX33" fmla="*/ 1414131 w 6156251"/>
                <a:gd name="connsiteY33" fmla="*/ 1573619 h 1594543"/>
                <a:gd name="connsiteX34" fmla="*/ 1456661 w 6156251"/>
                <a:gd name="connsiteY34" fmla="*/ 1552354 h 1594543"/>
                <a:gd name="connsiteX35" fmla="*/ 1488558 w 6156251"/>
                <a:gd name="connsiteY35" fmla="*/ 1541721 h 1594543"/>
                <a:gd name="connsiteX36" fmla="*/ 1531089 w 6156251"/>
                <a:gd name="connsiteY36" fmla="*/ 1520456 h 1594543"/>
                <a:gd name="connsiteX37" fmla="*/ 1573619 w 6156251"/>
                <a:gd name="connsiteY37" fmla="*/ 1414130 h 1594543"/>
                <a:gd name="connsiteX38" fmla="*/ 1584251 w 6156251"/>
                <a:gd name="connsiteY38" fmla="*/ 1382233 h 1594543"/>
                <a:gd name="connsiteX39" fmla="*/ 1648047 w 6156251"/>
                <a:gd name="connsiteY39" fmla="*/ 1339702 h 1594543"/>
                <a:gd name="connsiteX40" fmla="*/ 1669312 w 6156251"/>
                <a:gd name="connsiteY40" fmla="*/ 1307805 h 1594543"/>
                <a:gd name="connsiteX41" fmla="*/ 1679944 w 6156251"/>
                <a:gd name="connsiteY41" fmla="*/ 1275907 h 1594543"/>
                <a:gd name="connsiteX42" fmla="*/ 1701210 w 6156251"/>
                <a:gd name="connsiteY42" fmla="*/ 1254642 h 1594543"/>
                <a:gd name="connsiteX43" fmla="*/ 1743740 w 6156251"/>
                <a:gd name="connsiteY43" fmla="*/ 1297172 h 1594543"/>
                <a:gd name="connsiteX44" fmla="*/ 1860698 w 6156251"/>
                <a:gd name="connsiteY44" fmla="*/ 1350335 h 1594543"/>
                <a:gd name="connsiteX45" fmla="*/ 1924493 w 6156251"/>
                <a:gd name="connsiteY45" fmla="*/ 1392865 h 1594543"/>
                <a:gd name="connsiteX46" fmla="*/ 1956391 w 6156251"/>
                <a:gd name="connsiteY46" fmla="*/ 1414130 h 1594543"/>
                <a:gd name="connsiteX47" fmla="*/ 1967024 w 6156251"/>
                <a:gd name="connsiteY47" fmla="*/ 1446028 h 1594543"/>
                <a:gd name="connsiteX48" fmla="*/ 2009554 w 6156251"/>
                <a:gd name="connsiteY48" fmla="*/ 1435395 h 1594543"/>
                <a:gd name="connsiteX49" fmla="*/ 2126512 w 6156251"/>
                <a:gd name="connsiteY49" fmla="*/ 1360968 h 1594543"/>
                <a:gd name="connsiteX50" fmla="*/ 2158410 w 6156251"/>
                <a:gd name="connsiteY50" fmla="*/ 1329070 h 1594543"/>
                <a:gd name="connsiteX51" fmla="*/ 2211572 w 6156251"/>
                <a:gd name="connsiteY51" fmla="*/ 1318437 h 1594543"/>
                <a:gd name="connsiteX52" fmla="*/ 2243470 w 6156251"/>
                <a:gd name="connsiteY52" fmla="*/ 1307805 h 1594543"/>
                <a:gd name="connsiteX53" fmla="*/ 2275368 w 6156251"/>
                <a:gd name="connsiteY53" fmla="*/ 1286540 h 1594543"/>
                <a:gd name="connsiteX54" fmla="*/ 2317898 w 6156251"/>
                <a:gd name="connsiteY54" fmla="*/ 1190847 h 1594543"/>
                <a:gd name="connsiteX55" fmla="*/ 2360428 w 6156251"/>
                <a:gd name="connsiteY55" fmla="*/ 1180214 h 1594543"/>
                <a:gd name="connsiteX56" fmla="*/ 2392326 w 6156251"/>
                <a:gd name="connsiteY56" fmla="*/ 1169581 h 1594543"/>
                <a:gd name="connsiteX57" fmla="*/ 2488019 w 6156251"/>
                <a:gd name="connsiteY57" fmla="*/ 1180214 h 1594543"/>
                <a:gd name="connsiteX58" fmla="*/ 2530549 w 6156251"/>
                <a:gd name="connsiteY58" fmla="*/ 1297172 h 1594543"/>
                <a:gd name="connsiteX59" fmla="*/ 2668772 w 6156251"/>
                <a:gd name="connsiteY59" fmla="*/ 1371600 h 1594543"/>
                <a:gd name="connsiteX60" fmla="*/ 2690038 w 6156251"/>
                <a:gd name="connsiteY60" fmla="*/ 1392865 h 1594543"/>
                <a:gd name="connsiteX61" fmla="*/ 2753833 w 6156251"/>
                <a:gd name="connsiteY61" fmla="*/ 1414130 h 1594543"/>
                <a:gd name="connsiteX62" fmla="*/ 2817628 w 6156251"/>
                <a:gd name="connsiteY62" fmla="*/ 1403498 h 1594543"/>
                <a:gd name="connsiteX63" fmla="*/ 2902689 w 6156251"/>
                <a:gd name="connsiteY63" fmla="*/ 1307805 h 1594543"/>
                <a:gd name="connsiteX64" fmla="*/ 2945219 w 6156251"/>
                <a:gd name="connsiteY64" fmla="*/ 1275907 h 1594543"/>
                <a:gd name="connsiteX65" fmla="*/ 3009014 w 6156251"/>
                <a:gd name="connsiteY65" fmla="*/ 1212112 h 1594543"/>
                <a:gd name="connsiteX66" fmla="*/ 3062177 w 6156251"/>
                <a:gd name="connsiteY66" fmla="*/ 1127051 h 1594543"/>
                <a:gd name="connsiteX67" fmla="*/ 3083442 w 6156251"/>
                <a:gd name="connsiteY67" fmla="*/ 1095154 h 1594543"/>
                <a:gd name="connsiteX68" fmla="*/ 3115340 w 6156251"/>
                <a:gd name="connsiteY68" fmla="*/ 1063256 h 1594543"/>
                <a:gd name="connsiteX69" fmla="*/ 3157870 w 6156251"/>
                <a:gd name="connsiteY69" fmla="*/ 1010093 h 1594543"/>
                <a:gd name="connsiteX70" fmla="*/ 3200400 w 6156251"/>
                <a:gd name="connsiteY70" fmla="*/ 978195 h 1594543"/>
                <a:gd name="connsiteX71" fmla="*/ 3338624 w 6156251"/>
                <a:gd name="connsiteY71" fmla="*/ 765544 h 1594543"/>
                <a:gd name="connsiteX72" fmla="*/ 3402419 w 6156251"/>
                <a:gd name="connsiteY72" fmla="*/ 659219 h 1594543"/>
                <a:gd name="connsiteX73" fmla="*/ 3466214 w 6156251"/>
                <a:gd name="connsiteY73" fmla="*/ 510363 h 1594543"/>
                <a:gd name="connsiteX74" fmla="*/ 3487479 w 6156251"/>
                <a:gd name="connsiteY74" fmla="*/ 414670 h 1594543"/>
                <a:gd name="connsiteX75" fmla="*/ 3572540 w 6156251"/>
                <a:gd name="connsiteY75" fmla="*/ 350875 h 1594543"/>
                <a:gd name="connsiteX76" fmla="*/ 3657600 w 6156251"/>
                <a:gd name="connsiteY76" fmla="*/ 276447 h 1594543"/>
                <a:gd name="connsiteX77" fmla="*/ 3689498 w 6156251"/>
                <a:gd name="connsiteY77" fmla="*/ 265814 h 1594543"/>
                <a:gd name="connsiteX78" fmla="*/ 3774558 w 6156251"/>
                <a:gd name="connsiteY78" fmla="*/ 223284 h 1594543"/>
                <a:gd name="connsiteX79" fmla="*/ 3848986 w 6156251"/>
                <a:gd name="connsiteY79" fmla="*/ 148856 h 1594543"/>
                <a:gd name="connsiteX80" fmla="*/ 3880884 w 6156251"/>
                <a:gd name="connsiteY80" fmla="*/ 127591 h 1594543"/>
                <a:gd name="connsiteX81" fmla="*/ 3944679 w 6156251"/>
                <a:gd name="connsiteY81" fmla="*/ 85061 h 1594543"/>
                <a:gd name="connsiteX82" fmla="*/ 4029740 w 6156251"/>
                <a:gd name="connsiteY82" fmla="*/ 10633 h 1594543"/>
                <a:gd name="connsiteX83" fmla="*/ 4061638 w 6156251"/>
                <a:gd name="connsiteY83" fmla="*/ 0 h 1594543"/>
                <a:gd name="connsiteX84" fmla="*/ 4104168 w 6156251"/>
                <a:gd name="connsiteY84" fmla="*/ 10633 h 1594543"/>
                <a:gd name="connsiteX85" fmla="*/ 4136065 w 6156251"/>
                <a:gd name="connsiteY85" fmla="*/ 74428 h 1594543"/>
                <a:gd name="connsiteX86" fmla="*/ 4093535 w 6156251"/>
                <a:gd name="connsiteY86" fmla="*/ 138223 h 1594543"/>
                <a:gd name="connsiteX87" fmla="*/ 4104168 w 6156251"/>
                <a:gd name="connsiteY87" fmla="*/ 170121 h 1594543"/>
                <a:gd name="connsiteX88" fmla="*/ 4114800 w 6156251"/>
                <a:gd name="connsiteY88" fmla="*/ 223284 h 1594543"/>
                <a:gd name="connsiteX89" fmla="*/ 4178596 w 6156251"/>
                <a:gd name="connsiteY89" fmla="*/ 287079 h 1594543"/>
                <a:gd name="connsiteX90" fmla="*/ 4210493 w 6156251"/>
                <a:gd name="connsiteY90" fmla="*/ 297712 h 1594543"/>
                <a:gd name="connsiteX91" fmla="*/ 4242391 w 6156251"/>
                <a:gd name="connsiteY91" fmla="*/ 329609 h 1594543"/>
                <a:gd name="connsiteX92" fmla="*/ 4274289 w 6156251"/>
                <a:gd name="connsiteY92" fmla="*/ 340242 h 1594543"/>
                <a:gd name="connsiteX93" fmla="*/ 4295554 w 6156251"/>
                <a:gd name="connsiteY93" fmla="*/ 382772 h 1594543"/>
                <a:gd name="connsiteX94" fmla="*/ 4327451 w 6156251"/>
                <a:gd name="connsiteY94" fmla="*/ 414670 h 1594543"/>
                <a:gd name="connsiteX95" fmla="*/ 4359349 w 6156251"/>
                <a:gd name="connsiteY95" fmla="*/ 531628 h 1594543"/>
                <a:gd name="connsiteX96" fmla="*/ 4401879 w 6156251"/>
                <a:gd name="connsiteY96" fmla="*/ 606056 h 1594543"/>
                <a:gd name="connsiteX97" fmla="*/ 4444410 w 6156251"/>
                <a:gd name="connsiteY97" fmla="*/ 616688 h 1594543"/>
                <a:gd name="connsiteX98" fmla="*/ 4476307 w 6156251"/>
                <a:gd name="connsiteY98" fmla="*/ 637954 h 1594543"/>
                <a:gd name="connsiteX99" fmla="*/ 4508205 w 6156251"/>
                <a:gd name="connsiteY99" fmla="*/ 648586 h 1594543"/>
                <a:gd name="connsiteX100" fmla="*/ 4518838 w 6156251"/>
                <a:gd name="connsiteY100" fmla="*/ 680484 h 1594543"/>
                <a:gd name="connsiteX101" fmla="*/ 4540103 w 6156251"/>
                <a:gd name="connsiteY101" fmla="*/ 712381 h 1594543"/>
                <a:gd name="connsiteX102" fmla="*/ 4550735 w 6156251"/>
                <a:gd name="connsiteY102" fmla="*/ 882502 h 1594543"/>
                <a:gd name="connsiteX103" fmla="*/ 4572000 w 6156251"/>
                <a:gd name="connsiteY103" fmla="*/ 914400 h 1594543"/>
                <a:gd name="connsiteX104" fmla="*/ 4635796 w 6156251"/>
                <a:gd name="connsiteY104" fmla="*/ 978195 h 1594543"/>
                <a:gd name="connsiteX105" fmla="*/ 4699591 w 6156251"/>
                <a:gd name="connsiteY105" fmla="*/ 1052623 h 1594543"/>
                <a:gd name="connsiteX106" fmla="*/ 4720856 w 6156251"/>
                <a:gd name="connsiteY106" fmla="*/ 1137684 h 1594543"/>
                <a:gd name="connsiteX107" fmla="*/ 4731489 w 6156251"/>
                <a:gd name="connsiteY107" fmla="*/ 1180214 h 1594543"/>
                <a:gd name="connsiteX108" fmla="*/ 4795284 w 6156251"/>
                <a:gd name="connsiteY108" fmla="*/ 1233377 h 1594543"/>
                <a:gd name="connsiteX109" fmla="*/ 4827182 w 6156251"/>
                <a:gd name="connsiteY109" fmla="*/ 1244009 h 1594543"/>
                <a:gd name="connsiteX110" fmla="*/ 4869712 w 6156251"/>
                <a:gd name="connsiteY110" fmla="*/ 1265275 h 1594543"/>
                <a:gd name="connsiteX111" fmla="*/ 4954772 w 6156251"/>
                <a:gd name="connsiteY111" fmla="*/ 1307805 h 1594543"/>
                <a:gd name="connsiteX112" fmla="*/ 4997303 w 6156251"/>
                <a:gd name="connsiteY112" fmla="*/ 1360968 h 1594543"/>
                <a:gd name="connsiteX113" fmla="*/ 5007935 w 6156251"/>
                <a:gd name="connsiteY113" fmla="*/ 1392865 h 1594543"/>
                <a:gd name="connsiteX114" fmla="*/ 5071731 w 6156251"/>
                <a:gd name="connsiteY114" fmla="*/ 1414130 h 1594543"/>
                <a:gd name="connsiteX115" fmla="*/ 5103628 w 6156251"/>
                <a:gd name="connsiteY115" fmla="*/ 1435395 h 1594543"/>
                <a:gd name="connsiteX116" fmla="*/ 5167424 w 6156251"/>
                <a:gd name="connsiteY116" fmla="*/ 1382233 h 1594543"/>
                <a:gd name="connsiteX117" fmla="*/ 5188689 w 6156251"/>
                <a:gd name="connsiteY117" fmla="*/ 1339702 h 1594543"/>
                <a:gd name="connsiteX118" fmla="*/ 5252484 w 6156251"/>
                <a:gd name="connsiteY118" fmla="*/ 1297172 h 1594543"/>
                <a:gd name="connsiteX119" fmla="*/ 5316279 w 6156251"/>
                <a:gd name="connsiteY119" fmla="*/ 1265275 h 1594543"/>
                <a:gd name="connsiteX120" fmla="*/ 5337544 w 6156251"/>
                <a:gd name="connsiteY120" fmla="*/ 1244009 h 1594543"/>
                <a:gd name="connsiteX121" fmla="*/ 5401340 w 6156251"/>
                <a:gd name="connsiteY121" fmla="*/ 1201479 h 1594543"/>
                <a:gd name="connsiteX122" fmla="*/ 5443870 w 6156251"/>
                <a:gd name="connsiteY122" fmla="*/ 1137684 h 1594543"/>
                <a:gd name="connsiteX123" fmla="*/ 5475768 w 6156251"/>
                <a:gd name="connsiteY123" fmla="*/ 1095154 h 1594543"/>
                <a:gd name="connsiteX124" fmla="*/ 5539563 w 6156251"/>
                <a:gd name="connsiteY124" fmla="*/ 1073888 h 1594543"/>
                <a:gd name="connsiteX125" fmla="*/ 5624624 w 6156251"/>
                <a:gd name="connsiteY125" fmla="*/ 1116419 h 1594543"/>
                <a:gd name="connsiteX126" fmla="*/ 5677786 w 6156251"/>
                <a:gd name="connsiteY126" fmla="*/ 1222744 h 1594543"/>
                <a:gd name="connsiteX127" fmla="*/ 5720317 w 6156251"/>
                <a:gd name="connsiteY127" fmla="*/ 1233377 h 1594543"/>
                <a:gd name="connsiteX128" fmla="*/ 5784112 w 6156251"/>
                <a:gd name="connsiteY128" fmla="*/ 1254642 h 1594543"/>
                <a:gd name="connsiteX129" fmla="*/ 5794744 w 6156251"/>
                <a:gd name="connsiteY129" fmla="*/ 1286540 h 1594543"/>
                <a:gd name="connsiteX130" fmla="*/ 5794744 w 6156251"/>
                <a:gd name="connsiteY130" fmla="*/ 1360968 h 1594543"/>
                <a:gd name="connsiteX131" fmla="*/ 5816010 w 6156251"/>
                <a:gd name="connsiteY131" fmla="*/ 1382233 h 1594543"/>
                <a:gd name="connsiteX132" fmla="*/ 6039293 w 6156251"/>
                <a:gd name="connsiteY132" fmla="*/ 1403498 h 1594543"/>
                <a:gd name="connsiteX133" fmla="*/ 6092456 w 6156251"/>
                <a:gd name="connsiteY133" fmla="*/ 1414130 h 1594543"/>
                <a:gd name="connsiteX134" fmla="*/ 6156251 w 6156251"/>
                <a:gd name="connsiteY134"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31358 w 6156251"/>
                <a:gd name="connsiteY23" fmla="*/ 1275907 h 1594543"/>
                <a:gd name="connsiteX24" fmla="*/ 1052624 w 6156251"/>
                <a:gd name="connsiteY24" fmla="*/ 1307805 h 1594543"/>
                <a:gd name="connsiteX25" fmla="*/ 1158949 w 6156251"/>
                <a:gd name="connsiteY25" fmla="*/ 1350335 h 1594543"/>
                <a:gd name="connsiteX26" fmla="*/ 1190847 w 6156251"/>
                <a:gd name="connsiteY26" fmla="*/ 1371600 h 1594543"/>
                <a:gd name="connsiteX27" fmla="*/ 1201479 w 6156251"/>
                <a:gd name="connsiteY27" fmla="*/ 1403498 h 1594543"/>
                <a:gd name="connsiteX28" fmla="*/ 1212112 w 6156251"/>
                <a:gd name="connsiteY28" fmla="*/ 1488558 h 1594543"/>
                <a:gd name="connsiteX29" fmla="*/ 1244010 w 6156251"/>
                <a:gd name="connsiteY29" fmla="*/ 1520456 h 1594543"/>
                <a:gd name="connsiteX30" fmla="*/ 1307805 w 6156251"/>
                <a:gd name="connsiteY30" fmla="*/ 1541721 h 1594543"/>
                <a:gd name="connsiteX31" fmla="*/ 1329070 w 6156251"/>
                <a:gd name="connsiteY31" fmla="*/ 1573619 h 1594543"/>
                <a:gd name="connsiteX32" fmla="*/ 1414131 w 6156251"/>
                <a:gd name="connsiteY32" fmla="*/ 1573619 h 1594543"/>
                <a:gd name="connsiteX33" fmla="*/ 1456661 w 6156251"/>
                <a:gd name="connsiteY33" fmla="*/ 1552354 h 1594543"/>
                <a:gd name="connsiteX34" fmla="*/ 1488558 w 6156251"/>
                <a:gd name="connsiteY34" fmla="*/ 1541721 h 1594543"/>
                <a:gd name="connsiteX35" fmla="*/ 1531089 w 6156251"/>
                <a:gd name="connsiteY35" fmla="*/ 1520456 h 1594543"/>
                <a:gd name="connsiteX36" fmla="*/ 1573619 w 6156251"/>
                <a:gd name="connsiteY36" fmla="*/ 1414130 h 1594543"/>
                <a:gd name="connsiteX37" fmla="*/ 1584251 w 6156251"/>
                <a:gd name="connsiteY37" fmla="*/ 1382233 h 1594543"/>
                <a:gd name="connsiteX38" fmla="*/ 1648047 w 6156251"/>
                <a:gd name="connsiteY38" fmla="*/ 1339702 h 1594543"/>
                <a:gd name="connsiteX39" fmla="*/ 1669312 w 6156251"/>
                <a:gd name="connsiteY39" fmla="*/ 1307805 h 1594543"/>
                <a:gd name="connsiteX40" fmla="*/ 1679944 w 6156251"/>
                <a:gd name="connsiteY40" fmla="*/ 1275907 h 1594543"/>
                <a:gd name="connsiteX41" fmla="*/ 1701210 w 6156251"/>
                <a:gd name="connsiteY41" fmla="*/ 1254642 h 1594543"/>
                <a:gd name="connsiteX42" fmla="*/ 1743740 w 6156251"/>
                <a:gd name="connsiteY42" fmla="*/ 1297172 h 1594543"/>
                <a:gd name="connsiteX43" fmla="*/ 1860698 w 6156251"/>
                <a:gd name="connsiteY43" fmla="*/ 1350335 h 1594543"/>
                <a:gd name="connsiteX44" fmla="*/ 1924493 w 6156251"/>
                <a:gd name="connsiteY44" fmla="*/ 1392865 h 1594543"/>
                <a:gd name="connsiteX45" fmla="*/ 1956391 w 6156251"/>
                <a:gd name="connsiteY45" fmla="*/ 1414130 h 1594543"/>
                <a:gd name="connsiteX46" fmla="*/ 1967024 w 6156251"/>
                <a:gd name="connsiteY46" fmla="*/ 1446028 h 1594543"/>
                <a:gd name="connsiteX47" fmla="*/ 2009554 w 6156251"/>
                <a:gd name="connsiteY47" fmla="*/ 1435395 h 1594543"/>
                <a:gd name="connsiteX48" fmla="*/ 2126512 w 6156251"/>
                <a:gd name="connsiteY48" fmla="*/ 1360968 h 1594543"/>
                <a:gd name="connsiteX49" fmla="*/ 2158410 w 6156251"/>
                <a:gd name="connsiteY49" fmla="*/ 1329070 h 1594543"/>
                <a:gd name="connsiteX50" fmla="*/ 2211572 w 6156251"/>
                <a:gd name="connsiteY50" fmla="*/ 1318437 h 1594543"/>
                <a:gd name="connsiteX51" fmla="*/ 2243470 w 6156251"/>
                <a:gd name="connsiteY51" fmla="*/ 1307805 h 1594543"/>
                <a:gd name="connsiteX52" fmla="*/ 2275368 w 6156251"/>
                <a:gd name="connsiteY52" fmla="*/ 1286540 h 1594543"/>
                <a:gd name="connsiteX53" fmla="*/ 2317898 w 6156251"/>
                <a:gd name="connsiteY53" fmla="*/ 1190847 h 1594543"/>
                <a:gd name="connsiteX54" fmla="*/ 2360428 w 6156251"/>
                <a:gd name="connsiteY54" fmla="*/ 1180214 h 1594543"/>
                <a:gd name="connsiteX55" fmla="*/ 2392326 w 6156251"/>
                <a:gd name="connsiteY55" fmla="*/ 1169581 h 1594543"/>
                <a:gd name="connsiteX56" fmla="*/ 2488019 w 6156251"/>
                <a:gd name="connsiteY56" fmla="*/ 1180214 h 1594543"/>
                <a:gd name="connsiteX57" fmla="*/ 2530549 w 6156251"/>
                <a:gd name="connsiteY57" fmla="*/ 1297172 h 1594543"/>
                <a:gd name="connsiteX58" fmla="*/ 2668772 w 6156251"/>
                <a:gd name="connsiteY58" fmla="*/ 1371600 h 1594543"/>
                <a:gd name="connsiteX59" fmla="*/ 2690038 w 6156251"/>
                <a:gd name="connsiteY59" fmla="*/ 1392865 h 1594543"/>
                <a:gd name="connsiteX60" fmla="*/ 2753833 w 6156251"/>
                <a:gd name="connsiteY60" fmla="*/ 1414130 h 1594543"/>
                <a:gd name="connsiteX61" fmla="*/ 2817628 w 6156251"/>
                <a:gd name="connsiteY61" fmla="*/ 1403498 h 1594543"/>
                <a:gd name="connsiteX62" fmla="*/ 2902689 w 6156251"/>
                <a:gd name="connsiteY62" fmla="*/ 1307805 h 1594543"/>
                <a:gd name="connsiteX63" fmla="*/ 2945219 w 6156251"/>
                <a:gd name="connsiteY63" fmla="*/ 1275907 h 1594543"/>
                <a:gd name="connsiteX64" fmla="*/ 3009014 w 6156251"/>
                <a:gd name="connsiteY64" fmla="*/ 1212112 h 1594543"/>
                <a:gd name="connsiteX65" fmla="*/ 3062177 w 6156251"/>
                <a:gd name="connsiteY65" fmla="*/ 1127051 h 1594543"/>
                <a:gd name="connsiteX66" fmla="*/ 3083442 w 6156251"/>
                <a:gd name="connsiteY66" fmla="*/ 1095154 h 1594543"/>
                <a:gd name="connsiteX67" fmla="*/ 3115340 w 6156251"/>
                <a:gd name="connsiteY67" fmla="*/ 1063256 h 1594543"/>
                <a:gd name="connsiteX68" fmla="*/ 3157870 w 6156251"/>
                <a:gd name="connsiteY68" fmla="*/ 1010093 h 1594543"/>
                <a:gd name="connsiteX69" fmla="*/ 3200400 w 6156251"/>
                <a:gd name="connsiteY69" fmla="*/ 978195 h 1594543"/>
                <a:gd name="connsiteX70" fmla="*/ 3338624 w 6156251"/>
                <a:gd name="connsiteY70" fmla="*/ 765544 h 1594543"/>
                <a:gd name="connsiteX71" fmla="*/ 3402419 w 6156251"/>
                <a:gd name="connsiteY71" fmla="*/ 659219 h 1594543"/>
                <a:gd name="connsiteX72" fmla="*/ 3466214 w 6156251"/>
                <a:gd name="connsiteY72" fmla="*/ 510363 h 1594543"/>
                <a:gd name="connsiteX73" fmla="*/ 3487479 w 6156251"/>
                <a:gd name="connsiteY73" fmla="*/ 414670 h 1594543"/>
                <a:gd name="connsiteX74" fmla="*/ 3572540 w 6156251"/>
                <a:gd name="connsiteY74" fmla="*/ 350875 h 1594543"/>
                <a:gd name="connsiteX75" fmla="*/ 3657600 w 6156251"/>
                <a:gd name="connsiteY75" fmla="*/ 276447 h 1594543"/>
                <a:gd name="connsiteX76" fmla="*/ 3689498 w 6156251"/>
                <a:gd name="connsiteY76" fmla="*/ 265814 h 1594543"/>
                <a:gd name="connsiteX77" fmla="*/ 3774558 w 6156251"/>
                <a:gd name="connsiteY77" fmla="*/ 223284 h 1594543"/>
                <a:gd name="connsiteX78" fmla="*/ 3848986 w 6156251"/>
                <a:gd name="connsiteY78" fmla="*/ 148856 h 1594543"/>
                <a:gd name="connsiteX79" fmla="*/ 3880884 w 6156251"/>
                <a:gd name="connsiteY79" fmla="*/ 127591 h 1594543"/>
                <a:gd name="connsiteX80" fmla="*/ 3944679 w 6156251"/>
                <a:gd name="connsiteY80" fmla="*/ 85061 h 1594543"/>
                <a:gd name="connsiteX81" fmla="*/ 4029740 w 6156251"/>
                <a:gd name="connsiteY81" fmla="*/ 10633 h 1594543"/>
                <a:gd name="connsiteX82" fmla="*/ 4061638 w 6156251"/>
                <a:gd name="connsiteY82" fmla="*/ 0 h 1594543"/>
                <a:gd name="connsiteX83" fmla="*/ 4104168 w 6156251"/>
                <a:gd name="connsiteY83" fmla="*/ 10633 h 1594543"/>
                <a:gd name="connsiteX84" fmla="*/ 4136065 w 6156251"/>
                <a:gd name="connsiteY84" fmla="*/ 74428 h 1594543"/>
                <a:gd name="connsiteX85" fmla="*/ 4093535 w 6156251"/>
                <a:gd name="connsiteY85" fmla="*/ 138223 h 1594543"/>
                <a:gd name="connsiteX86" fmla="*/ 4104168 w 6156251"/>
                <a:gd name="connsiteY86" fmla="*/ 170121 h 1594543"/>
                <a:gd name="connsiteX87" fmla="*/ 4114800 w 6156251"/>
                <a:gd name="connsiteY87" fmla="*/ 223284 h 1594543"/>
                <a:gd name="connsiteX88" fmla="*/ 4178596 w 6156251"/>
                <a:gd name="connsiteY88" fmla="*/ 287079 h 1594543"/>
                <a:gd name="connsiteX89" fmla="*/ 4210493 w 6156251"/>
                <a:gd name="connsiteY89" fmla="*/ 297712 h 1594543"/>
                <a:gd name="connsiteX90" fmla="*/ 4242391 w 6156251"/>
                <a:gd name="connsiteY90" fmla="*/ 329609 h 1594543"/>
                <a:gd name="connsiteX91" fmla="*/ 4274289 w 6156251"/>
                <a:gd name="connsiteY91" fmla="*/ 340242 h 1594543"/>
                <a:gd name="connsiteX92" fmla="*/ 4295554 w 6156251"/>
                <a:gd name="connsiteY92" fmla="*/ 382772 h 1594543"/>
                <a:gd name="connsiteX93" fmla="*/ 4327451 w 6156251"/>
                <a:gd name="connsiteY93" fmla="*/ 414670 h 1594543"/>
                <a:gd name="connsiteX94" fmla="*/ 4359349 w 6156251"/>
                <a:gd name="connsiteY94" fmla="*/ 531628 h 1594543"/>
                <a:gd name="connsiteX95" fmla="*/ 4401879 w 6156251"/>
                <a:gd name="connsiteY95" fmla="*/ 606056 h 1594543"/>
                <a:gd name="connsiteX96" fmla="*/ 4444410 w 6156251"/>
                <a:gd name="connsiteY96" fmla="*/ 616688 h 1594543"/>
                <a:gd name="connsiteX97" fmla="*/ 4476307 w 6156251"/>
                <a:gd name="connsiteY97" fmla="*/ 637954 h 1594543"/>
                <a:gd name="connsiteX98" fmla="*/ 4508205 w 6156251"/>
                <a:gd name="connsiteY98" fmla="*/ 648586 h 1594543"/>
                <a:gd name="connsiteX99" fmla="*/ 4518838 w 6156251"/>
                <a:gd name="connsiteY99" fmla="*/ 680484 h 1594543"/>
                <a:gd name="connsiteX100" fmla="*/ 4540103 w 6156251"/>
                <a:gd name="connsiteY100" fmla="*/ 712381 h 1594543"/>
                <a:gd name="connsiteX101" fmla="*/ 4550735 w 6156251"/>
                <a:gd name="connsiteY101" fmla="*/ 882502 h 1594543"/>
                <a:gd name="connsiteX102" fmla="*/ 4572000 w 6156251"/>
                <a:gd name="connsiteY102" fmla="*/ 914400 h 1594543"/>
                <a:gd name="connsiteX103" fmla="*/ 4635796 w 6156251"/>
                <a:gd name="connsiteY103" fmla="*/ 978195 h 1594543"/>
                <a:gd name="connsiteX104" fmla="*/ 4699591 w 6156251"/>
                <a:gd name="connsiteY104" fmla="*/ 1052623 h 1594543"/>
                <a:gd name="connsiteX105" fmla="*/ 4720856 w 6156251"/>
                <a:gd name="connsiteY105" fmla="*/ 1137684 h 1594543"/>
                <a:gd name="connsiteX106" fmla="*/ 4731489 w 6156251"/>
                <a:gd name="connsiteY106" fmla="*/ 1180214 h 1594543"/>
                <a:gd name="connsiteX107" fmla="*/ 4795284 w 6156251"/>
                <a:gd name="connsiteY107" fmla="*/ 1233377 h 1594543"/>
                <a:gd name="connsiteX108" fmla="*/ 4827182 w 6156251"/>
                <a:gd name="connsiteY108" fmla="*/ 1244009 h 1594543"/>
                <a:gd name="connsiteX109" fmla="*/ 4869712 w 6156251"/>
                <a:gd name="connsiteY109" fmla="*/ 1265275 h 1594543"/>
                <a:gd name="connsiteX110" fmla="*/ 4954772 w 6156251"/>
                <a:gd name="connsiteY110" fmla="*/ 1307805 h 1594543"/>
                <a:gd name="connsiteX111" fmla="*/ 4997303 w 6156251"/>
                <a:gd name="connsiteY111" fmla="*/ 1360968 h 1594543"/>
                <a:gd name="connsiteX112" fmla="*/ 5007935 w 6156251"/>
                <a:gd name="connsiteY112" fmla="*/ 1392865 h 1594543"/>
                <a:gd name="connsiteX113" fmla="*/ 5071731 w 6156251"/>
                <a:gd name="connsiteY113" fmla="*/ 1414130 h 1594543"/>
                <a:gd name="connsiteX114" fmla="*/ 5103628 w 6156251"/>
                <a:gd name="connsiteY114" fmla="*/ 1435395 h 1594543"/>
                <a:gd name="connsiteX115" fmla="*/ 5167424 w 6156251"/>
                <a:gd name="connsiteY115" fmla="*/ 1382233 h 1594543"/>
                <a:gd name="connsiteX116" fmla="*/ 5188689 w 6156251"/>
                <a:gd name="connsiteY116" fmla="*/ 1339702 h 1594543"/>
                <a:gd name="connsiteX117" fmla="*/ 5252484 w 6156251"/>
                <a:gd name="connsiteY117" fmla="*/ 1297172 h 1594543"/>
                <a:gd name="connsiteX118" fmla="*/ 5316279 w 6156251"/>
                <a:gd name="connsiteY118" fmla="*/ 1265275 h 1594543"/>
                <a:gd name="connsiteX119" fmla="*/ 5337544 w 6156251"/>
                <a:gd name="connsiteY119" fmla="*/ 1244009 h 1594543"/>
                <a:gd name="connsiteX120" fmla="*/ 5401340 w 6156251"/>
                <a:gd name="connsiteY120" fmla="*/ 1201479 h 1594543"/>
                <a:gd name="connsiteX121" fmla="*/ 5443870 w 6156251"/>
                <a:gd name="connsiteY121" fmla="*/ 1137684 h 1594543"/>
                <a:gd name="connsiteX122" fmla="*/ 5475768 w 6156251"/>
                <a:gd name="connsiteY122" fmla="*/ 1095154 h 1594543"/>
                <a:gd name="connsiteX123" fmla="*/ 5539563 w 6156251"/>
                <a:gd name="connsiteY123" fmla="*/ 1073888 h 1594543"/>
                <a:gd name="connsiteX124" fmla="*/ 5624624 w 6156251"/>
                <a:gd name="connsiteY124" fmla="*/ 1116419 h 1594543"/>
                <a:gd name="connsiteX125" fmla="*/ 5677786 w 6156251"/>
                <a:gd name="connsiteY125" fmla="*/ 1222744 h 1594543"/>
                <a:gd name="connsiteX126" fmla="*/ 5720317 w 6156251"/>
                <a:gd name="connsiteY126" fmla="*/ 1233377 h 1594543"/>
                <a:gd name="connsiteX127" fmla="*/ 5784112 w 6156251"/>
                <a:gd name="connsiteY127" fmla="*/ 1254642 h 1594543"/>
                <a:gd name="connsiteX128" fmla="*/ 5794744 w 6156251"/>
                <a:gd name="connsiteY128" fmla="*/ 1286540 h 1594543"/>
                <a:gd name="connsiteX129" fmla="*/ 5794744 w 6156251"/>
                <a:gd name="connsiteY129" fmla="*/ 1360968 h 1594543"/>
                <a:gd name="connsiteX130" fmla="*/ 5816010 w 6156251"/>
                <a:gd name="connsiteY130" fmla="*/ 1382233 h 1594543"/>
                <a:gd name="connsiteX131" fmla="*/ 6039293 w 6156251"/>
                <a:gd name="connsiteY131" fmla="*/ 1403498 h 1594543"/>
                <a:gd name="connsiteX132" fmla="*/ 6092456 w 6156251"/>
                <a:gd name="connsiteY132" fmla="*/ 1414130 h 1594543"/>
                <a:gd name="connsiteX133" fmla="*/ 6156251 w 6156251"/>
                <a:gd name="connsiteY133"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12112 w 6156251"/>
                <a:gd name="connsiteY27" fmla="*/ 1488558 h 1594543"/>
                <a:gd name="connsiteX28" fmla="*/ 1244010 w 6156251"/>
                <a:gd name="connsiteY28" fmla="*/ 1520456 h 1594543"/>
                <a:gd name="connsiteX29" fmla="*/ 1307805 w 6156251"/>
                <a:gd name="connsiteY29" fmla="*/ 1541721 h 1594543"/>
                <a:gd name="connsiteX30" fmla="*/ 1329070 w 6156251"/>
                <a:gd name="connsiteY30" fmla="*/ 1573619 h 1594543"/>
                <a:gd name="connsiteX31" fmla="*/ 1414131 w 6156251"/>
                <a:gd name="connsiteY31" fmla="*/ 1573619 h 1594543"/>
                <a:gd name="connsiteX32" fmla="*/ 1456661 w 6156251"/>
                <a:gd name="connsiteY32" fmla="*/ 1552354 h 1594543"/>
                <a:gd name="connsiteX33" fmla="*/ 1488558 w 6156251"/>
                <a:gd name="connsiteY33" fmla="*/ 1541721 h 1594543"/>
                <a:gd name="connsiteX34" fmla="*/ 1531089 w 6156251"/>
                <a:gd name="connsiteY34" fmla="*/ 1520456 h 1594543"/>
                <a:gd name="connsiteX35" fmla="*/ 1573619 w 6156251"/>
                <a:gd name="connsiteY35" fmla="*/ 1414130 h 1594543"/>
                <a:gd name="connsiteX36" fmla="*/ 1584251 w 6156251"/>
                <a:gd name="connsiteY36" fmla="*/ 1382233 h 1594543"/>
                <a:gd name="connsiteX37" fmla="*/ 1648047 w 6156251"/>
                <a:gd name="connsiteY37" fmla="*/ 1339702 h 1594543"/>
                <a:gd name="connsiteX38" fmla="*/ 1669312 w 6156251"/>
                <a:gd name="connsiteY38" fmla="*/ 1307805 h 1594543"/>
                <a:gd name="connsiteX39" fmla="*/ 1679944 w 6156251"/>
                <a:gd name="connsiteY39" fmla="*/ 1275907 h 1594543"/>
                <a:gd name="connsiteX40" fmla="*/ 1701210 w 6156251"/>
                <a:gd name="connsiteY40" fmla="*/ 1254642 h 1594543"/>
                <a:gd name="connsiteX41" fmla="*/ 1743740 w 6156251"/>
                <a:gd name="connsiteY41" fmla="*/ 1297172 h 1594543"/>
                <a:gd name="connsiteX42" fmla="*/ 1860698 w 6156251"/>
                <a:gd name="connsiteY42" fmla="*/ 1350335 h 1594543"/>
                <a:gd name="connsiteX43" fmla="*/ 1924493 w 6156251"/>
                <a:gd name="connsiteY43" fmla="*/ 1392865 h 1594543"/>
                <a:gd name="connsiteX44" fmla="*/ 1956391 w 6156251"/>
                <a:gd name="connsiteY44" fmla="*/ 1414130 h 1594543"/>
                <a:gd name="connsiteX45" fmla="*/ 1967024 w 6156251"/>
                <a:gd name="connsiteY45" fmla="*/ 1446028 h 1594543"/>
                <a:gd name="connsiteX46" fmla="*/ 2009554 w 6156251"/>
                <a:gd name="connsiteY46" fmla="*/ 1435395 h 1594543"/>
                <a:gd name="connsiteX47" fmla="*/ 2126512 w 6156251"/>
                <a:gd name="connsiteY47" fmla="*/ 1360968 h 1594543"/>
                <a:gd name="connsiteX48" fmla="*/ 2158410 w 6156251"/>
                <a:gd name="connsiteY48" fmla="*/ 1329070 h 1594543"/>
                <a:gd name="connsiteX49" fmla="*/ 2211572 w 6156251"/>
                <a:gd name="connsiteY49" fmla="*/ 1318437 h 1594543"/>
                <a:gd name="connsiteX50" fmla="*/ 2243470 w 6156251"/>
                <a:gd name="connsiteY50" fmla="*/ 1307805 h 1594543"/>
                <a:gd name="connsiteX51" fmla="*/ 2275368 w 6156251"/>
                <a:gd name="connsiteY51" fmla="*/ 1286540 h 1594543"/>
                <a:gd name="connsiteX52" fmla="*/ 2317898 w 6156251"/>
                <a:gd name="connsiteY52" fmla="*/ 1190847 h 1594543"/>
                <a:gd name="connsiteX53" fmla="*/ 2360428 w 6156251"/>
                <a:gd name="connsiteY53" fmla="*/ 1180214 h 1594543"/>
                <a:gd name="connsiteX54" fmla="*/ 2392326 w 6156251"/>
                <a:gd name="connsiteY54" fmla="*/ 1169581 h 1594543"/>
                <a:gd name="connsiteX55" fmla="*/ 2488019 w 6156251"/>
                <a:gd name="connsiteY55" fmla="*/ 1180214 h 1594543"/>
                <a:gd name="connsiteX56" fmla="*/ 2530549 w 6156251"/>
                <a:gd name="connsiteY56" fmla="*/ 1297172 h 1594543"/>
                <a:gd name="connsiteX57" fmla="*/ 2668772 w 6156251"/>
                <a:gd name="connsiteY57" fmla="*/ 1371600 h 1594543"/>
                <a:gd name="connsiteX58" fmla="*/ 2690038 w 6156251"/>
                <a:gd name="connsiteY58" fmla="*/ 1392865 h 1594543"/>
                <a:gd name="connsiteX59" fmla="*/ 2753833 w 6156251"/>
                <a:gd name="connsiteY59" fmla="*/ 1414130 h 1594543"/>
                <a:gd name="connsiteX60" fmla="*/ 2817628 w 6156251"/>
                <a:gd name="connsiteY60" fmla="*/ 1403498 h 1594543"/>
                <a:gd name="connsiteX61" fmla="*/ 2902689 w 6156251"/>
                <a:gd name="connsiteY61" fmla="*/ 1307805 h 1594543"/>
                <a:gd name="connsiteX62" fmla="*/ 2945219 w 6156251"/>
                <a:gd name="connsiteY62" fmla="*/ 1275907 h 1594543"/>
                <a:gd name="connsiteX63" fmla="*/ 3009014 w 6156251"/>
                <a:gd name="connsiteY63" fmla="*/ 1212112 h 1594543"/>
                <a:gd name="connsiteX64" fmla="*/ 3062177 w 6156251"/>
                <a:gd name="connsiteY64" fmla="*/ 1127051 h 1594543"/>
                <a:gd name="connsiteX65" fmla="*/ 3083442 w 6156251"/>
                <a:gd name="connsiteY65" fmla="*/ 1095154 h 1594543"/>
                <a:gd name="connsiteX66" fmla="*/ 3115340 w 6156251"/>
                <a:gd name="connsiteY66" fmla="*/ 1063256 h 1594543"/>
                <a:gd name="connsiteX67" fmla="*/ 3157870 w 6156251"/>
                <a:gd name="connsiteY67" fmla="*/ 1010093 h 1594543"/>
                <a:gd name="connsiteX68" fmla="*/ 3200400 w 6156251"/>
                <a:gd name="connsiteY68" fmla="*/ 978195 h 1594543"/>
                <a:gd name="connsiteX69" fmla="*/ 3338624 w 6156251"/>
                <a:gd name="connsiteY69" fmla="*/ 765544 h 1594543"/>
                <a:gd name="connsiteX70" fmla="*/ 3402419 w 6156251"/>
                <a:gd name="connsiteY70" fmla="*/ 659219 h 1594543"/>
                <a:gd name="connsiteX71" fmla="*/ 3466214 w 6156251"/>
                <a:gd name="connsiteY71" fmla="*/ 510363 h 1594543"/>
                <a:gd name="connsiteX72" fmla="*/ 3487479 w 6156251"/>
                <a:gd name="connsiteY72" fmla="*/ 414670 h 1594543"/>
                <a:gd name="connsiteX73" fmla="*/ 3572540 w 6156251"/>
                <a:gd name="connsiteY73" fmla="*/ 350875 h 1594543"/>
                <a:gd name="connsiteX74" fmla="*/ 3657600 w 6156251"/>
                <a:gd name="connsiteY74" fmla="*/ 276447 h 1594543"/>
                <a:gd name="connsiteX75" fmla="*/ 3689498 w 6156251"/>
                <a:gd name="connsiteY75" fmla="*/ 265814 h 1594543"/>
                <a:gd name="connsiteX76" fmla="*/ 3774558 w 6156251"/>
                <a:gd name="connsiteY76" fmla="*/ 223284 h 1594543"/>
                <a:gd name="connsiteX77" fmla="*/ 3848986 w 6156251"/>
                <a:gd name="connsiteY77" fmla="*/ 148856 h 1594543"/>
                <a:gd name="connsiteX78" fmla="*/ 3880884 w 6156251"/>
                <a:gd name="connsiteY78" fmla="*/ 127591 h 1594543"/>
                <a:gd name="connsiteX79" fmla="*/ 3944679 w 6156251"/>
                <a:gd name="connsiteY79" fmla="*/ 85061 h 1594543"/>
                <a:gd name="connsiteX80" fmla="*/ 4029740 w 6156251"/>
                <a:gd name="connsiteY80" fmla="*/ 10633 h 1594543"/>
                <a:gd name="connsiteX81" fmla="*/ 4061638 w 6156251"/>
                <a:gd name="connsiteY81" fmla="*/ 0 h 1594543"/>
                <a:gd name="connsiteX82" fmla="*/ 4104168 w 6156251"/>
                <a:gd name="connsiteY82" fmla="*/ 10633 h 1594543"/>
                <a:gd name="connsiteX83" fmla="*/ 4136065 w 6156251"/>
                <a:gd name="connsiteY83" fmla="*/ 74428 h 1594543"/>
                <a:gd name="connsiteX84" fmla="*/ 4093535 w 6156251"/>
                <a:gd name="connsiteY84" fmla="*/ 138223 h 1594543"/>
                <a:gd name="connsiteX85" fmla="*/ 4104168 w 6156251"/>
                <a:gd name="connsiteY85" fmla="*/ 170121 h 1594543"/>
                <a:gd name="connsiteX86" fmla="*/ 4114800 w 6156251"/>
                <a:gd name="connsiteY86" fmla="*/ 223284 h 1594543"/>
                <a:gd name="connsiteX87" fmla="*/ 4178596 w 6156251"/>
                <a:gd name="connsiteY87" fmla="*/ 287079 h 1594543"/>
                <a:gd name="connsiteX88" fmla="*/ 4210493 w 6156251"/>
                <a:gd name="connsiteY88" fmla="*/ 297712 h 1594543"/>
                <a:gd name="connsiteX89" fmla="*/ 4242391 w 6156251"/>
                <a:gd name="connsiteY89" fmla="*/ 329609 h 1594543"/>
                <a:gd name="connsiteX90" fmla="*/ 4274289 w 6156251"/>
                <a:gd name="connsiteY90" fmla="*/ 340242 h 1594543"/>
                <a:gd name="connsiteX91" fmla="*/ 4295554 w 6156251"/>
                <a:gd name="connsiteY91" fmla="*/ 382772 h 1594543"/>
                <a:gd name="connsiteX92" fmla="*/ 4327451 w 6156251"/>
                <a:gd name="connsiteY92" fmla="*/ 414670 h 1594543"/>
                <a:gd name="connsiteX93" fmla="*/ 4359349 w 6156251"/>
                <a:gd name="connsiteY93" fmla="*/ 531628 h 1594543"/>
                <a:gd name="connsiteX94" fmla="*/ 4401879 w 6156251"/>
                <a:gd name="connsiteY94" fmla="*/ 606056 h 1594543"/>
                <a:gd name="connsiteX95" fmla="*/ 4444410 w 6156251"/>
                <a:gd name="connsiteY95" fmla="*/ 616688 h 1594543"/>
                <a:gd name="connsiteX96" fmla="*/ 4476307 w 6156251"/>
                <a:gd name="connsiteY96" fmla="*/ 637954 h 1594543"/>
                <a:gd name="connsiteX97" fmla="*/ 4508205 w 6156251"/>
                <a:gd name="connsiteY97" fmla="*/ 648586 h 1594543"/>
                <a:gd name="connsiteX98" fmla="*/ 4518838 w 6156251"/>
                <a:gd name="connsiteY98" fmla="*/ 680484 h 1594543"/>
                <a:gd name="connsiteX99" fmla="*/ 4540103 w 6156251"/>
                <a:gd name="connsiteY99" fmla="*/ 712381 h 1594543"/>
                <a:gd name="connsiteX100" fmla="*/ 4550735 w 6156251"/>
                <a:gd name="connsiteY100" fmla="*/ 882502 h 1594543"/>
                <a:gd name="connsiteX101" fmla="*/ 4572000 w 6156251"/>
                <a:gd name="connsiteY101" fmla="*/ 914400 h 1594543"/>
                <a:gd name="connsiteX102" fmla="*/ 4635796 w 6156251"/>
                <a:gd name="connsiteY102" fmla="*/ 978195 h 1594543"/>
                <a:gd name="connsiteX103" fmla="*/ 4699591 w 6156251"/>
                <a:gd name="connsiteY103" fmla="*/ 1052623 h 1594543"/>
                <a:gd name="connsiteX104" fmla="*/ 4720856 w 6156251"/>
                <a:gd name="connsiteY104" fmla="*/ 1137684 h 1594543"/>
                <a:gd name="connsiteX105" fmla="*/ 4731489 w 6156251"/>
                <a:gd name="connsiteY105" fmla="*/ 1180214 h 1594543"/>
                <a:gd name="connsiteX106" fmla="*/ 4795284 w 6156251"/>
                <a:gd name="connsiteY106" fmla="*/ 1233377 h 1594543"/>
                <a:gd name="connsiteX107" fmla="*/ 4827182 w 6156251"/>
                <a:gd name="connsiteY107" fmla="*/ 1244009 h 1594543"/>
                <a:gd name="connsiteX108" fmla="*/ 4869712 w 6156251"/>
                <a:gd name="connsiteY108" fmla="*/ 1265275 h 1594543"/>
                <a:gd name="connsiteX109" fmla="*/ 4954772 w 6156251"/>
                <a:gd name="connsiteY109" fmla="*/ 1307805 h 1594543"/>
                <a:gd name="connsiteX110" fmla="*/ 4997303 w 6156251"/>
                <a:gd name="connsiteY110" fmla="*/ 1360968 h 1594543"/>
                <a:gd name="connsiteX111" fmla="*/ 5007935 w 6156251"/>
                <a:gd name="connsiteY111" fmla="*/ 1392865 h 1594543"/>
                <a:gd name="connsiteX112" fmla="*/ 5071731 w 6156251"/>
                <a:gd name="connsiteY112" fmla="*/ 1414130 h 1594543"/>
                <a:gd name="connsiteX113" fmla="*/ 5103628 w 6156251"/>
                <a:gd name="connsiteY113" fmla="*/ 1435395 h 1594543"/>
                <a:gd name="connsiteX114" fmla="*/ 5167424 w 6156251"/>
                <a:gd name="connsiteY114" fmla="*/ 1382233 h 1594543"/>
                <a:gd name="connsiteX115" fmla="*/ 5188689 w 6156251"/>
                <a:gd name="connsiteY115" fmla="*/ 1339702 h 1594543"/>
                <a:gd name="connsiteX116" fmla="*/ 5252484 w 6156251"/>
                <a:gd name="connsiteY116" fmla="*/ 1297172 h 1594543"/>
                <a:gd name="connsiteX117" fmla="*/ 5316279 w 6156251"/>
                <a:gd name="connsiteY117" fmla="*/ 1265275 h 1594543"/>
                <a:gd name="connsiteX118" fmla="*/ 5337544 w 6156251"/>
                <a:gd name="connsiteY118" fmla="*/ 1244009 h 1594543"/>
                <a:gd name="connsiteX119" fmla="*/ 5401340 w 6156251"/>
                <a:gd name="connsiteY119" fmla="*/ 1201479 h 1594543"/>
                <a:gd name="connsiteX120" fmla="*/ 5443870 w 6156251"/>
                <a:gd name="connsiteY120" fmla="*/ 1137684 h 1594543"/>
                <a:gd name="connsiteX121" fmla="*/ 5475768 w 6156251"/>
                <a:gd name="connsiteY121" fmla="*/ 1095154 h 1594543"/>
                <a:gd name="connsiteX122" fmla="*/ 5539563 w 6156251"/>
                <a:gd name="connsiteY122" fmla="*/ 1073888 h 1594543"/>
                <a:gd name="connsiteX123" fmla="*/ 5624624 w 6156251"/>
                <a:gd name="connsiteY123" fmla="*/ 1116419 h 1594543"/>
                <a:gd name="connsiteX124" fmla="*/ 5677786 w 6156251"/>
                <a:gd name="connsiteY124" fmla="*/ 1222744 h 1594543"/>
                <a:gd name="connsiteX125" fmla="*/ 5720317 w 6156251"/>
                <a:gd name="connsiteY125" fmla="*/ 1233377 h 1594543"/>
                <a:gd name="connsiteX126" fmla="*/ 5784112 w 6156251"/>
                <a:gd name="connsiteY126" fmla="*/ 1254642 h 1594543"/>
                <a:gd name="connsiteX127" fmla="*/ 5794744 w 6156251"/>
                <a:gd name="connsiteY127" fmla="*/ 1286540 h 1594543"/>
                <a:gd name="connsiteX128" fmla="*/ 5794744 w 6156251"/>
                <a:gd name="connsiteY128" fmla="*/ 1360968 h 1594543"/>
                <a:gd name="connsiteX129" fmla="*/ 5816010 w 6156251"/>
                <a:gd name="connsiteY129" fmla="*/ 1382233 h 1594543"/>
                <a:gd name="connsiteX130" fmla="*/ 6039293 w 6156251"/>
                <a:gd name="connsiteY130" fmla="*/ 1403498 h 1594543"/>
                <a:gd name="connsiteX131" fmla="*/ 6092456 w 6156251"/>
                <a:gd name="connsiteY131" fmla="*/ 1414130 h 1594543"/>
                <a:gd name="connsiteX132" fmla="*/ 6156251 w 6156251"/>
                <a:gd name="connsiteY132"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31089 w 6156251"/>
                <a:gd name="connsiteY33" fmla="*/ 1520456 h 1594543"/>
                <a:gd name="connsiteX34" fmla="*/ 1573619 w 6156251"/>
                <a:gd name="connsiteY34" fmla="*/ 1414130 h 1594543"/>
                <a:gd name="connsiteX35" fmla="*/ 1584251 w 6156251"/>
                <a:gd name="connsiteY35" fmla="*/ 1382233 h 1594543"/>
                <a:gd name="connsiteX36" fmla="*/ 1648047 w 6156251"/>
                <a:gd name="connsiteY36" fmla="*/ 1339702 h 1594543"/>
                <a:gd name="connsiteX37" fmla="*/ 1669312 w 6156251"/>
                <a:gd name="connsiteY37" fmla="*/ 1307805 h 1594543"/>
                <a:gd name="connsiteX38" fmla="*/ 1679944 w 6156251"/>
                <a:gd name="connsiteY38" fmla="*/ 1275907 h 1594543"/>
                <a:gd name="connsiteX39" fmla="*/ 1701210 w 6156251"/>
                <a:gd name="connsiteY39" fmla="*/ 1254642 h 1594543"/>
                <a:gd name="connsiteX40" fmla="*/ 1743740 w 6156251"/>
                <a:gd name="connsiteY40" fmla="*/ 1297172 h 1594543"/>
                <a:gd name="connsiteX41" fmla="*/ 1860698 w 6156251"/>
                <a:gd name="connsiteY41" fmla="*/ 1350335 h 1594543"/>
                <a:gd name="connsiteX42" fmla="*/ 1924493 w 6156251"/>
                <a:gd name="connsiteY42" fmla="*/ 1392865 h 1594543"/>
                <a:gd name="connsiteX43" fmla="*/ 1956391 w 6156251"/>
                <a:gd name="connsiteY43" fmla="*/ 1414130 h 1594543"/>
                <a:gd name="connsiteX44" fmla="*/ 1967024 w 6156251"/>
                <a:gd name="connsiteY44" fmla="*/ 1446028 h 1594543"/>
                <a:gd name="connsiteX45" fmla="*/ 2009554 w 6156251"/>
                <a:gd name="connsiteY45" fmla="*/ 1435395 h 1594543"/>
                <a:gd name="connsiteX46" fmla="*/ 2126512 w 6156251"/>
                <a:gd name="connsiteY46" fmla="*/ 1360968 h 1594543"/>
                <a:gd name="connsiteX47" fmla="*/ 2158410 w 6156251"/>
                <a:gd name="connsiteY47" fmla="*/ 1329070 h 1594543"/>
                <a:gd name="connsiteX48" fmla="*/ 2211572 w 6156251"/>
                <a:gd name="connsiteY48" fmla="*/ 1318437 h 1594543"/>
                <a:gd name="connsiteX49" fmla="*/ 2243470 w 6156251"/>
                <a:gd name="connsiteY49" fmla="*/ 1307805 h 1594543"/>
                <a:gd name="connsiteX50" fmla="*/ 2275368 w 6156251"/>
                <a:gd name="connsiteY50" fmla="*/ 1286540 h 1594543"/>
                <a:gd name="connsiteX51" fmla="*/ 2317898 w 6156251"/>
                <a:gd name="connsiteY51" fmla="*/ 1190847 h 1594543"/>
                <a:gd name="connsiteX52" fmla="*/ 2360428 w 6156251"/>
                <a:gd name="connsiteY52" fmla="*/ 1180214 h 1594543"/>
                <a:gd name="connsiteX53" fmla="*/ 2392326 w 6156251"/>
                <a:gd name="connsiteY53" fmla="*/ 1169581 h 1594543"/>
                <a:gd name="connsiteX54" fmla="*/ 2488019 w 6156251"/>
                <a:gd name="connsiteY54" fmla="*/ 1180214 h 1594543"/>
                <a:gd name="connsiteX55" fmla="*/ 2530549 w 6156251"/>
                <a:gd name="connsiteY55" fmla="*/ 1297172 h 1594543"/>
                <a:gd name="connsiteX56" fmla="*/ 2668772 w 6156251"/>
                <a:gd name="connsiteY56" fmla="*/ 1371600 h 1594543"/>
                <a:gd name="connsiteX57" fmla="*/ 2690038 w 6156251"/>
                <a:gd name="connsiteY57" fmla="*/ 1392865 h 1594543"/>
                <a:gd name="connsiteX58" fmla="*/ 2753833 w 6156251"/>
                <a:gd name="connsiteY58" fmla="*/ 1414130 h 1594543"/>
                <a:gd name="connsiteX59" fmla="*/ 2817628 w 6156251"/>
                <a:gd name="connsiteY59" fmla="*/ 1403498 h 1594543"/>
                <a:gd name="connsiteX60" fmla="*/ 2902689 w 6156251"/>
                <a:gd name="connsiteY60" fmla="*/ 1307805 h 1594543"/>
                <a:gd name="connsiteX61" fmla="*/ 2945219 w 6156251"/>
                <a:gd name="connsiteY61" fmla="*/ 1275907 h 1594543"/>
                <a:gd name="connsiteX62" fmla="*/ 3009014 w 6156251"/>
                <a:gd name="connsiteY62" fmla="*/ 1212112 h 1594543"/>
                <a:gd name="connsiteX63" fmla="*/ 3062177 w 6156251"/>
                <a:gd name="connsiteY63" fmla="*/ 1127051 h 1594543"/>
                <a:gd name="connsiteX64" fmla="*/ 3083442 w 6156251"/>
                <a:gd name="connsiteY64" fmla="*/ 1095154 h 1594543"/>
                <a:gd name="connsiteX65" fmla="*/ 3115340 w 6156251"/>
                <a:gd name="connsiteY65" fmla="*/ 1063256 h 1594543"/>
                <a:gd name="connsiteX66" fmla="*/ 3157870 w 6156251"/>
                <a:gd name="connsiteY66" fmla="*/ 1010093 h 1594543"/>
                <a:gd name="connsiteX67" fmla="*/ 3200400 w 6156251"/>
                <a:gd name="connsiteY67" fmla="*/ 978195 h 1594543"/>
                <a:gd name="connsiteX68" fmla="*/ 3338624 w 6156251"/>
                <a:gd name="connsiteY68" fmla="*/ 765544 h 1594543"/>
                <a:gd name="connsiteX69" fmla="*/ 3402419 w 6156251"/>
                <a:gd name="connsiteY69" fmla="*/ 659219 h 1594543"/>
                <a:gd name="connsiteX70" fmla="*/ 3466214 w 6156251"/>
                <a:gd name="connsiteY70" fmla="*/ 510363 h 1594543"/>
                <a:gd name="connsiteX71" fmla="*/ 3487479 w 6156251"/>
                <a:gd name="connsiteY71" fmla="*/ 414670 h 1594543"/>
                <a:gd name="connsiteX72" fmla="*/ 3572540 w 6156251"/>
                <a:gd name="connsiteY72" fmla="*/ 350875 h 1594543"/>
                <a:gd name="connsiteX73" fmla="*/ 3657600 w 6156251"/>
                <a:gd name="connsiteY73" fmla="*/ 276447 h 1594543"/>
                <a:gd name="connsiteX74" fmla="*/ 3689498 w 6156251"/>
                <a:gd name="connsiteY74" fmla="*/ 265814 h 1594543"/>
                <a:gd name="connsiteX75" fmla="*/ 3774558 w 6156251"/>
                <a:gd name="connsiteY75" fmla="*/ 223284 h 1594543"/>
                <a:gd name="connsiteX76" fmla="*/ 3848986 w 6156251"/>
                <a:gd name="connsiteY76" fmla="*/ 148856 h 1594543"/>
                <a:gd name="connsiteX77" fmla="*/ 3880884 w 6156251"/>
                <a:gd name="connsiteY77" fmla="*/ 127591 h 1594543"/>
                <a:gd name="connsiteX78" fmla="*/ 3944679 w 6156251"/>
                <a:gd name="connsiteY78" fmla="*/ 85061 h 1594543"/>
                <a:gd name="connsiteX79" fmla="*/ 4029740 w 6156251"/>
                <a:gd name="connsiteY79" fmla="*/ 10633 h 1594543"/>
                <a:gd name="connsiteX80" fmla="*/ 4061638 w 6156251"/>
                <a:gd name="connsiteY80" fmla="*/ 0 h 1594543"/>
                <a:gd name="connsiteX81" fmla="*/ 4104168 w 6156251"/>
                <a:gd name="connsiteY81" fmla="*/ 10633 h 1594543"/>
                <a:gd name="connsiteX82" fmla="*/ 4136065 w 6156251"/>
                <a:gd name="connsiteY82" fmla="*/ 74428 h 1594543"/>
                <a:gd name="connsiteX83" fmla="*/ 4093535 w 6156251"/>
                <a:gd name="connsiteY83" fmla="*/ 138223 h 1594543"/>
                <a:gd name="connsiteX84" fmla="*/ 4104168 w 6156251"/>
                <a:gd name="connsiteY84" fmla="*/ 170121 h 1594543"/>
                <a:gd name="connsiteX85" fmla="*/ 4114800 w 6156251"/>
                <a:gd name="connsiteY85" fmla="*/ 223284 h 1594543"/>
                <a:gd name="connsiteX86" fmla="*/ 4178596 w 6156251"/>
                <a:gd name="connsiteY86" fmla="*/ 287079 h 1594543"/>
                <a:gd name="connsiteX87" fmla="*/ 4210493 w 6156251"/>
                <a:gd name="connsiteY87" fmla="*/ 297712 h 1594543"/>
                <a:gd name="connsiteX88" fmla="*/ 4242391 w 6156251"/>
                <a:gd name="connsiteY88" fmla="*/ 329609 h 1594543"/>
                <a:gd name="connsiteX89" fmla="*/ 4274289 w 6156251"/>
                <a:gd name="connsiteY89" fmla="*/ 340242 h 1594543"/>
                <a:gd name="connsiteX90" fmla="*/ 4295554 w 6156251"/>
                <a:gd name="connsiteY90" fmla="*/ 382772 h 1594543"/>
                <a:gd name="connsiteX91" fmla="*/ 4327451 w 6156251"/>
                <a:gd name="connsiteY91" fmla="*/ 414670 h 1594543"/>
                <a:gd name="connsiteX92" fmla="*/ 4359349 w 6156251"/>
                <a:gd name="connsiteY92" fmla="*/ 531628 h 1594543"/>
                <a:gd name="connsiteX93" fmla="*/ 4401879 w 6156251"/>
                <a:gd name="connsiteY93" fmla="*/ 606056 h 1594543"/>
                <a:gd name="connsiteX94" fmla="*/ 4444410 w 6156251"/>
                <a:gd name="connsiteY94" fmla="*/ 616688 h 1594543"/>
                <a:gd name="connsiteX95" fmla="*/ 4476307 w 6156251"/>
                <a:gd name="connsiteY95" fmla="*/ 637954 h 1594543"/>
                <a:gd name="connsiteX96" fmla="*/ 4508205 w 6156251"/>
                <a:gd name="connsiteY96" fmla="*/ 648586 h 1594543"/>
                <a:gd name="connsiteX97" fmla="*/ 4518838 w 6156251"/>
                <a:gd name="connsiteY97" fmla="*/ 680484 h 1594543"/>
                <a:gd name="connsiteX98" fmla="*/ 4540103 w 6156251"/>
                <a:gd name="connsiteY98" fmla="*/ 712381 h 1594543"/>
                <a:gd name="connsiteX99" fmla="*/ 4550735 w 6156251"/>
                <a:gd name="connsiteY99" fmla="*/ 882502 h 1594543"/>
                <a:gd name="connsiteX100" fmla="*/ 4572000 w 6156251"/>
                <a:gd name="connsiteY100" fmla="*/ 914400 h 1594543"/>
                <a:gd name="connsiteX101" fmla="*/ 4635796 w 6156251"/>
                <a:gd name="connsiteY101" fmla="*/ 978195 h 1594543"/>
                <a:gd name="connsiteX102" fmla="*/ 4699591 w 6156251"/>
                <a:gd name="connsiteY102" fmla="*/ 1052623 h 1594543"/>
                <a:gd name="connsiteX103" fmla="*/ 4720856 w 6156251"/>
                <a:gd name="connsiteY103" fmla="*/ 1137684 h 1594543"/>
                <a:gd name="connsiteX104" fmla="*/ 4731489 w 6156251"/>
                <a:gd name="connsiteY104" fmla="*/ 1180214 h 1594543"/>
                <a:gd name="connsiteX105" fmla="*/ 4795284 w 6156251"/>
                <a:gd name="connsiteY105" fmla="*/ 1233377 h 1594543"/>
                <a:gd name="connsiteX106" fmla="*/ 4827182 w 6156251"/>
                <a:gd name="connsiteY106" fmla="*/ 1244009 h 1594543"/>
                <a:gd name="connsiteX107" fmla="*/ 4869712 w 6156251"/>
                <a:gd name="connsiteY107" fmla="*/ 1265275 h 1594543"/>
                <a:gd name="connsiteX108" fmla="*/ 4954772 w 6156251"/>
                <a:gd name="connsiteY108" fmla="*/ 1307805 h 1594543"/>
                <a:gd name="connsiteX109" fmla="*/ 4997303 w 6156251"/>
                <a:gd name="connsiteY109" fmla="*/ 1360968 h 1594543"/>
                <a:gd name="connsiteX110" fmla="*/ 5007935 w 6156251"/>
                <a:gd name="connsiteY110" fmla="*/ 1392865 h 1594543"/>
                <a:gd name="connsiteX111" fmla="*/ 5071731 w 6156251"/>
                <a:gd name="connsiteY111" fmla="*/ 1414130 h 1594543"/>
                <a:gd name="connsiteX112" fmla="*/ 5103628 w 6156251"/>
                <a:gd name="connsiteY112" fmla="*/ 1435395 h 1594543"/>
                <a:gd name="connsiteX113" fmla="*/ 5167424 w 6156251"/>
                <a:gd name="connsiteY113" fmla="*/ 1382233 h 1594543"/>
                <a:gd name="connsiteX114" fmla="*/ 5188689 w 6156251"/>
                <a:gd name="connsiteY114" fmla="*/ 1339702 h 1594543"/>
                <a:gd name="connsiteX115" fmla="*/ 5252484 w 6156251"/>
                <a:gd name="connsiteY115" fmla="*/ 1297172 h 1594543"/>
                <a:gd name="connsiteX116" fmla="*/ 5316279 w 6156251"/>
                <a:gd name="connsiteY116" fmla="*/ 1265275 h 1594543"/>
                <a:gd name="connsiteX117" fmla="*/ 5337544 w 6156251"/>
                <a:gd name="connsiteY117" fmla="*/ 1244009 h 1594543"/>
                <a:gd name="connsiteX118" fmla="*/ 5401340 w 6156251"/>
                <a:gd name="connsiteY118" fmla="*/ 1201479 h 1594543"/>
                <a:gd name="connsiteX119" fmla="*/ 5443870 w 6156251"/>
                <a:gd name="connsiteY119" fmla="*/ 1137684 h 1594543"/>
                <a:gd name="connsiteX120" fmla="*/ 5475768 w 6156251"/>
                <a:gd name="connsiteY120" fmla="*/ 1095154 h 1594543"/>
                <a:gd name="connsiteX121" fmla="*/ 5539563 w 6156251"/>
                <a:gd name="connsiteY121" fmla="*/ 1073888 h 1594543"/>
                <a:gd name="connsiteX122" fmla="*/ 5624624 w 6156251"/>
                <a:gd name="connsiteY122" fmla="*/ 1116419 h 1594543"/>
                <a:gd name="connsiteX123" fmla="*/ 5677786 w 6156251"/>
                <a:gd name="connsiteY123" fmla="*/ 1222744 h 1594543"/>
                <a:gd name="connsiteX124" fmla="*/ 5720317 w 6156251"/>
                <a:gd name="connsiteY124" fmla="*/ 1233377 h 1594543"/>
                <a:gd name="connsiteX125" fmla="*/ 5784112 w 6156251"/>
                <a:gd name="connsiteY125" fmla="*/ 1254642 h 1594543"/>
                <a:gd name="connsiteX126" fmla="*/ 5794744 w 6156251"/>
                <a:gd name="connsiteY126" fmla="*/ 1286540 h 1594543"/>
                <a:gd name="connsiteX127" fmla="*/ 5794744 w 6156251"/>
                <a:gd name="connsiteY127" fmla="*/ 1360968 h 1594543"/>
                <a:gd name="connsiteX128" fmla="*/ 5816010 w 6156251"/>
                <a:gd name="connsiteY128" fmla="*/ 1382233 h 1594543"/>
                <a:gd name="connsiteX129" fmla="*/ 6039293 w 6156251"/>
                <a:gd name="connsiteY129" fmla="*/ 1403498 h 1594543"/>
                <a:gd name="connsiteX130" fmla="*/ 6092456 w 6156251"/>
                <a:gd name="connsiteY130" fmla="*/ 1414130 h 1594543"/>
                <a:gd name="connsiteX131" fmla="*/ 6156251 w 6156251"/>
                <a:gd name="connsiteY131"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73619 w 6156251"/>
                <a:gd name="connsiteY33" fmla="*/ 1414130 h 1594543"/>
                <a:gd name="connsiteX34" fmla="*/ 1584251 w 6156251"/>
                <a:gd name="connsiteY34" fmla="*/ 1382233 h 1594543"/>
                <a:gd name="connsiteX35" fmla="*/ 1648047 w 6156251"/>
                <a:gd name="connsiteY35" fmla="*/ 1339702 h 1594543"/>
                <a:gd name="connsiteX36" fmla="*/ 1669312 w 6156251"/>
                <a:gd name="connsiteY36" fmla="*/ 1307805 h 1594543"/>
                <a:gd name="connsiteX37" fmla="*/ 1679944 w 6156251"/>
                <a:gd name="connsiteY37" fmla="*/ 1275907 h 1594543"/>
                <a:gd name="connsiteX38" fmla="*/ 1701210 w 6156251"/>
                <a:gd name="connsiteY38" fmla="*/ 1254642 h 1594543"/>
                <a:gd name="connsiteX39" fmla="*/ 1743740 w 6156251"/>
                <a:gd name="connsiteY39" fmla="*/ 1297172 h 1594543"/>
                <a:gd name="connsiteX40" fmla="*/ 1860698 w 6156251"/>
                <a:gd name="connsiteY40" fmla="*/ 1350335 h 1594543"/>
                <a:gd name="connsiteX41" fmla="*/ 1924493 w 6156251"/>
                <a:gd name="connsiteY41" fmla="*/ 1392865 h 1594543"/>
                <a:gd name="connsiteX42" fmla="*/ 1956391 w 6156251"/>
                <a:gd name="connsiteY42" fmla="*/ 1414130 h 1594543"/>
                <a:gd name="connsiteX43" fmla="*/ 1967024 w 6156251"/>
                <a:gd name="connsiteY43" fmla="*/ 1446028 h 1594543"/>
                <a:gd name="connsiteX44" fmla="*/ 2009554 w 6156251"/>
                <a:gd name="connsiteY44" fmla="*/ 1435395 h 1594543"/>
                <a:gd name="connsiteX45" fmla="*/ 2126512 w 6156251"/>
                <a:gd name="connsiteY45" fmla="*/ 1360968 h 1594543"/>
                <a:gd name="connsiteX46" fmla="*/ 2158410 w 6156251"/>
                <a:gd name="connsiteY46" fmla="*/ 1329070 h 1594543"/>
                <a:gd name="connsiteX47" fmla="*/ 2211572 w 6156251"/>
                <a:gd name="connsiteY47" fmla="*/ 1318437 h 1594543"/>
                <a:gd name="connsiteX48" fmla="*/ 2243470 w 6156251"/>
                <a:gd name="connsiteY48" fmla="*/ 1307805 h 1594543"/>
                <a:gd name="connsiteX49" fmla="*/ 2275368 w 6156251"/>
                <a:gd name="connsiteY49" fmla="*/ 1286540 h 1594543"/>
                <a:gd name="connsiteX50" fmla="*/ 2317898 w 6156251"/>
                <a:gd name="connsiteY50" fmla="*/ 1190847 h 1594543"/>
                <a:gd name="connsiteX51" fmla="*/ 2360428 w 6156251"/>
                <a:gd name="connsiteY51" fmla="*/ 1180214 h 1594543"/>
                <a:gd name="connsiteX52" fmla="*/ 2392326 w 6156251"/>
                <a:gd name="connsiteY52" fmla="*/ 1169581 h 1594543"/>
                <a:gd name="connsiteX53" fmla="*/ 2488019 w 6156251"/>
                <a:gd name="connsiteY53" fmla="*/ 1180214 h 1594543"/>
                <a:gd name="connsiteX54" fmla="*/ 2530549 w 6156251"/>
                <a:gd name="connsiteY54" fmla="*/ 1297172 h 1594543"/>
                <a:gd name="connsiteX55" fmla="*/ 2668772 w 6156251"/>
                <a:gd name="connsiteY55" fmla="*/ 1371600 h 1594543"/>
                <a:gd name="connsiteX56" fmla="*/ 2690038 w 6156251"/>
                <a:gd name="connsiteY56" fmla="*/ 1392865 h 1594543"/>
                <a:gd name="connsiteX57" fmla="*/ 2753833 w 6156251"/>
                <a:gd name="connsiteY57" fmla="*/ 1414130 h 1594543"/>
                <a:gd name="connsiteX58" fmla="*/ 2817628 w 6156251"/>
                <a:gd name="connsiteY58" fmla="*/ 1403498 h 1594543"/>
                <a:gd name="connsiteX59" fmla="*/ 2902689 w 6156251"/>
                <a:gd name="connsiteY59" fmla="*/ 1307805 h 1594543"/>
                <a:gd name="connsiteX60" fmla="*/ 2945219 w 6156251"/>
                <a:gd name="connsiteY60" fmla="*/ 1275907 h 1594543"/>
                <a:gd name="connsiteX61" fmla="*/ 3009014 w 6156251"/>
                <a:gd name="connsiteY61" fmla="*/ 1212112 h 1594543"/>
                <a:gd name="connsiteX62" fmla="*/ 3062177 w 6156251"/>
                <a:gd name="connsiteY62" fmla="*/ 1127051 h 1594543"/>
                <a:gd name="connsiteX63" fmla="*/ 3083442 w 6156251"/>
                <a:gd name="connsiteY63" fmla="*/ 1095154 h 1594543"/>
                <a:gd name="connsiteX64" fmla="*/ 3115340 w 6156251"/>
                <a:gd name="connsiteY64" fmla="*/ 1063256 h 1594543"/>
                <a:gd name="connsiteX65" fmla="*/ 3157870 w 6156251"/>
                <a:gd name="connsiteY65" fmla="*/ 1010093 h 1594543"/>
                <a:gd name="connsiteX66" fmla="*/ 3200400 w 6156251"/>
                <a:gd name="connsiteY66" fmla="*/ 978195 h 1594543"/>
                <a:gd name="connsiteX67" fmla="*/ 3338624 w 6156251"/>
                <a:gd name="connsiteY67" fmla="*/ 765544 h 1594543"/>
                <a:gd name="connsiteX68" fmla="*/ 3402419 w 6156251"/>
                <a:gd name="connsiteY68" fmla="*/ 659219 h 1594543"/>
                <a:gd name="connsiteX69" fmla="*/ 3466214 w 6156251"/>
                <a:gd name="connsiteY69" fmla="*/ 510363 h 1594543"/>
                <a:gd name="connsiteX70" fmla="*/ 3487479 w 6156251"/>
                <a:gd name="connsiteY70" fmla="*/ 414670 h 1594543"/>
                <a:gd name="connsiteX71" fmla="*/ 3572540 w 6156251"/>
                <a:gd name="connsiteY71" fmla="*/ 350875 h 1594543"/>
                <a:gd name="connsiteX72" fmla="*/ 3657600 w 6156251"/>
                <a:gd name="connsiteY72" fmla="*/ 276447 h 1594543"/>
                <a:gd name="connsiteX73" fmla="*/ 3689498 w 6156251"/>
                <a:gd name="connsiteY73" fmla="*/ 265814 h 1594543"/>
                <a:gd name="connsiteX74" fmla="*/ 3774558 w 6156251"/>
                <a:gd name="connsiteY74" fmla="*/ 223284 h 1594543"/>
                <a:gd name="connsiteX75" fmla="*/ 3848986 w 6156251"/>
                <a:gd name="connsiteY75" fmla="*/ 148856 h 1594543"/>
                <a:gd name="connsiteX76" fmla="*/ 3880884 w 6156251"/>
                <a:gd name="connsiteY76" fmla="*/ 127591 h 1594543"/>
                <a:gd name="connsiteX77" fmla="*/ 3944679 w 6156251"/>
                <a:gd name="connsiteY77" fmla="*/ 85061 h 1594543"/>
                <a:gd name="connsiteX78" fmla="*/ 4029740 w 6156251"/>
                <a:gd name="connsiteY78" fmla="*/ 10633 h 1594543"/>
                <a:gd name="connsiteX79" fmla="*/ 4061638 w 6156251"/>
                <a:gd name="connsiteY79" fmla="*/ 0 h 1594543"/>
                <a:gd name="connsiteX80" fmla="*/ 4104168 w 6156251"/>
                <a:gd name="connsiteY80" fmla="*/ 10633 h 1594543"/>
                <a:gd name="connsiteX81" fmla="*/ 4136065 w 6156251"/>
                <a:gd name="connsiteY81" fmla="*/ 74428 h 1594543"/>
                <a:gd name="connsiteX82" fmla="*/ 4093535 w 6156251"/>
                <a:gd name="connsiteY82" fmla="*/ 138223 h 1594543"/>
                <a:gd name="connsiteX83" fmla="*/ 4104168 w 6156251"/>
                <a:gd name="connsiteY83" fmla="*/ 170121 h 1594543"/>
                <a:gd name="connsiteX84" fmla="*/ 4114800 w 6156251"/>
                <a:gd name="connsiteY84" fmla="*/ 223284 h 1594543"/>
                <a:gd name="connsiteX85" fmla="*/ 4178596 w 6156251"/>
                <a:gd name="connsiteY85" fmla="*/ 287079 h 1594543"/>
                <a:gd name="connsiteX86" fmla="*/ 4210493 w 6156251"/>
                <a:gd name="connsiteY86" fmla="*/ 297712 h 1594543"/>
                <a:gd name="connsiteX87" fmla="*/ 4242391 w 6156251"/>
                <a:gd name="connsiteY87" fmla="*/ 329609 h 1594543"/>
                <a:gd name="connsiteX88" fmla="*/ 4274289 w 6156251"/>
                <a:gd name="connsiteY88" fmla="*/ 340242 h 1594543"/>
                <a:gd name="connsiteX89" fmla="*/ 4295554 w 6156251"/>
                <a:gd name="connsiteY89" fmla="*/ 382772 h 1594543"/>
                <a:gd name="connsiteX90" fmla="*/ 4327451 w 6156251"/>
                <a:gd name="connsiteY90" fmla="*/ 414670 h 1594543"/>
                <a:gd name="connsiteX91" fmla="*/ 4359349 w 6156251"/>
                <a:gd name="connsiteY91" fmla="*/ 531628 h 1594543"/>
                <a:gd name="connsiteX92" fmla="*/ 4401879 w 6156251"/>
                <a:gd name="connsiteY92" fmla="*/ 606056 h 1594543"/>
                <a:gd name="connsiteX93" fmla="*/ 4444410 w 6156251"/>
                <a:gd name="connsiteY93" fmla="*/ 616688 h 1594543"/>
                <a:gd name="connsiteX94" fmla="*/ 4476307 w 6156251"/>
                <a:gd name="connsiteY94" fmla="*/ 637954 h 1594543"/>
                <a:gd name="connsiteX95" fmla="*/ 4508205 w 6156251"/>
                <a:gd name="connsiteY95" fmla="*/ 648586 h 1594543"/>
                <a:gd name="connsiteX96" fmla="*/ 4518838 w 6156251"/>
                <a:gd name="connsiteY96" fmla="*/ 680484 h 1594543"/>
                <a:gd name="connsiteX97" fmla="*/ 4540103 w 6156251"/>
                <a:gd name="connsiteY97" fmla="*/ 712381 h 1594543"/>
                <a:gd name="connsiteX98" fmla="*/ 4550735 w 6156251"/>
                <a:gd name="connsiteY98" fmla="*/ 882502 h 1594543"/>
                <a:gd name="connsiteX99" fmla="*/ 4572000 w 6156251"/>
                <a:gd name="connsiteY99" fmla="*/ 914400 h 1594543"/>
                <a:gd name="connsiteX100" fmla="*/ 4635796 w 6156251"/>
                <a:gd name="connsiteY100" fmla="*/ 978195 h 1594543"/>
                <a:gd name="connsiteX101" fmla="*/ 4699591 w 6156251"/>
                <a:gd name="connsiteY101" fmla="*/ 1052623 h 1594543"/>
                <a:gd name="connsiteX102" fmla="*/ 4720856 w 6156251"/>
                <a:gd name="connsiteY102" fmla="*/ 1137684 h 1594543"/>
                <a:gd name="connsiteX103" fmla="*/ 4731489 w 6156251"/>
                <a:gd name="connsiteY103" fmla="*/ 1180214 h 1594543"/>
                <a:gd name="connsiteX104" fmla="*/ 4795284 w 6156251"/>
                <a:gd name="connsiteY104" fmla="*/ 1233377 h 1594543"/>
                <a:gd name="connsiteX105" fmla="*/ 4827182 w 6156251"/>
                <a:gd name="connsiteY105" fmla="*/ 1244009 h 1594543"/>
                <a:gd name="connsiteX106" fmla="*/ 4869712 w 6156251"/>
                <a:gd name="connsiteY106" fmla="*/ 1265275 h 1594543"/>
                <a:gd name="connsiteX107" fmla="*/ 4954772 w 6156251"/>
                <a:gd name="connsiteY107" fmla="*/ 1307805 h 1594543"/>
                <a:gd name="connsiteX108" fmla="*/ 4997303 w 6156251"/>
                <a:gd name="connsiteY108" fmla="*/ 1360968 h 1594543"/>
                <a:gd name="connsiteX109" fmla="*/ 5007935 w 6156251"/>
                <a:gd name="connsiteY109" fmla="*/ 1392865 h 1594543"/>
                <a:gd name="connsiteX110" fmla="*/ 5071731 w 6156251"/>
                <a:gd name="connsiteY110" fmla="*/ 1414130 h 1594543"/>
                <a:gd name="connsiteX111" fmla="*/ 5103628 w 6156251"/>
                <a:gd name="connsiteY111" fmla="*/ 1435395 h 1594543"/>
                <a:gd name="connsiteX112" fmla="*/ 5167424 w 6156251"/>
                <a:gd name="connsiteY112" fmla="*/ 1382233 h 1594543"/>
                <a:gd name="connsiteX113" fmla="*/ 5188689 w 6156251"/>
                <a:gd name="connsiteY113" fmla="*/ 1339702 h 1594543"/>
                <a:gd name="connsiteX114" fmla="*/ 5252484 w 6156251"/>
                <a:gd name="connsiteY114" fmla="*/ 1297172 h 1594543"/>
                <a:gd name="connsiteX115" fmla="*/ 5316279 w 6156251"/>
                <a:gd name="connsiteY115" fmla="*/ 1265275 h 1594543"/>
                <a:gd name="connsiteX116" fmla="*/ 5337544 w 6156251"/>
                <a:gd name="connsiteY116" fmla="*/ 1244009 h 1594543"/>
                <a:gd name="connsiteX117" fmla="*/ 5401340 w 6156251"/>
                <a:gd name="connsiteY117" fmla="*/ 1201479 h 1594543"/>
                <a:gd name="connsiteX118" fmla="*/ 5443870 w 6156251"/>
                <a:gd name="connsiteY118" fmla="*/ 1137684 h 1594543"/>
                <a:gd name="connsiteX119" fmla="*/ 5475768 w 6156251"/>
                <a:gd name="connsiteY119" fmla="*/ 1095154 h 1594543"/>
                <a:gd name="connsiteX120" fmla="*/ 5539563 w 6156251"/>
                <a:gd name="connsiteY120" fmla="*/ 1073888 h 1594543"/>
                <a:gd name="connsiteX121" fmla="*/ 5624624 w 6156251"/>
                <a:gd name="connsiteY121" fmla="*/ 1116419 h 1594543"/>
                <a:gd name="connsiteX122" fmla="*/ 5677786 w 6156251"/>
                <a:gd name="connsiteY122" fmla="*/ 1222744 h 1594543"/>
                <a:gd name="connsiteX123" fmla="*/ 5720317 w 6156251"/>
                <a:gd name="connsiteY123" fmla="*/ 1233377 h 1594543"/>
                <a:gd name="connsiteX124" fmla="*/ 5784112 w 6156251"/>
                <a:gd name="connsiteY124" fmla="*/ 1254642 h 1594543"/>
                <a:gd name="connsiteX125" fmla="*/ 5794744 w 6156251"/>
                <a:gd name="connsiteY125" fmla="*/ 1286540 h 1594543"/>
                <a:gd name="connsiteX126" fmla="*/ 5794744 w 6156251"/>
                <a:gd name="connsiteY126" fmla="*/ 1360968 h 1594543"/>
                <a:gd name="connsiteX127" fmla="*/ 5816010 w 6156251"/>
                <a:gd name="connsiteY127" fmla="*/ 1382233 h 1594543"/>
                <a:gd name="connsiteX128" fmla="*/ 6039293 w 6156251"/>
                <a:gd name="connsiteY128" fmla="*/ 1403498 h 1594543"/>
                <a:gd name="connsiteX129" fmla="*/ 6092456 w 6156251"/>
                <a:gd name="connsiteY129" fmla="*/ 1414130 h 1594543"/>
                <a:gd name="connsiteX130" fmla="*/ 6156251 w 6156251"/>
                <a:gd name="connsiteY130"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88558 w 6156251"/>
                <a:gd name="connsiteY31" fmla="*/ 1541721 h 1594543"/>
                <a:gd name="connsiteX32" fmla="*/ 1573619 w 6156251"/>
                <a:gd name="connsiteY32" fmla="*/ 1414130 h 1594543"/>
                <a:gd name="connsiteX33" fmla="*/ 1584251 w 6156251"/>
                <a:gd name="connsiteY33" fmla="*/ 1382233 h 1594543"/>
                <a:gd name="connsiteX34" fmla="*/ 1648047 w 6156251"/>
                <a:gd name="connsiteY34" fmla="*/ 1339702 h 1594543"/>
                <a:gd name="connsiteX35" fmla="*/ 1669312 w 6156251"/>
                <a:gd name="connsiteY35" fmla="*/ 1307805 h 1594543"/>
                <a:gd name="connsiteX36" fmla="*/ 1679944 w 6156251"/>
                <a:gd name="connsiteY36" fmla="*/ 1275907 h 1594543"/>
                <a:gd name="connsiteX37" fmla="*/ 1701210 w 6156251"/>
                <a:gd name="connsiteY37" fmla="*/ 1254642 h 1594543"/>
                <a:gd name="connsiteX38" fmla="*/ 1743740 w 6156251"/>
                <a:gd name="connsiteY38" fmla="*/ 1297172 h 1594543"/>
                <a:gd name="connsiteX39" fmla="*/ 1860698 w 6156251"/>
                <a:gd name="connsiteY39" fmla="*/ 1350335 h 1594543"/>
                <a:gd name="connsiteX40" fmla="*/ 1924493 w 6156251"/>
                <a:gd name="connsiteY40" fmla="*/ 1392865 h 1594543"/>
                <a:gd name="connsiteX41" fmla="*/ 1956391 w 6156251"/>
                <a:gd name="connsiteY41" fmla="*/ 1414130 h 1594543"/>
                <a:gd name="connsiteX42" fmla="*/ 1967024 w 6156251"/>
                <a:gd name="connsiteY42" fmla="*/ 1446028 h 1594543"/>
                <a:gd name="connsiteX43" fmla="*/ 2009554 w 6156251"/>
                <a:gd name="connsiteY43" fmla="*/ 1435395 h 1594543"/>
                <a:gd name="connsiteX44" fmla="*/ 2126512 w 6156251"/>
                <a:gd name="connsiteY44" fmla="*/ 1360968 h 1594543"/>
                <a:gd name="connsiteX45" fmla="*/ 2158410 w 6156251"/>
                <a:gd name="connsiteY45" fmla="*/ 1329070 h 1594543"/>
                <a:gd name="connsiteX46" fmla="*/ 2211572 w 6156251"/>
                <a:gd name="connsiteY46" fmla="*/ 1318437 h 1594543"/>
                <a:gd name="connsiteX47" fmla="*/ 2243470 w 6156251"/>
                <a:gd name="connsiteY47" fmla="*/ 1307805 h 1594543"/>
                <a:gd name="connsiteX48" fmla="*/ 2275368 w 6156251"/>
                <a:gd name="connsiteY48" fmla="*/ 1286540 h 1594543"/>
                <a:gd name="connsiteX49" fmla="*/ 2317898 w 6156251"/>
                <a:gd name="connsiteY49" fmla="*/ 1190847 h 1594543"/>
                <a:gd name="connsiteX50" fmla="*/ 2360428 w 6156251"/>
                <a:gd name="connsiteY50" fmla="*/ 1180214 h 1594543"/>
                <a:gd name="connsiteX51" fmla="*/ 2392326 w 6156251"/>
                <a:gd name="connsiteY51" fmla="*/ 1169581 h 1594543"/>
                <a:gd name="connsiteX52" fmla="*/ 2488019 w 6156251"/>
                <a:gd name="connsiteY52" fmla="*/ 1180214 h 1594543"/>
                <a:gd name="connsiteX53" fmla="*/ 2530549 w 6156251"/>
                <a:gd name="connsiteY53" fmla="*/ 1297172 h 1594543"/>
                <a:gd name="connsiteX54" fmla="*/ 2668772 w 6156251"/>
                <a:gd name="connsiteY54" fmla="*/ 1371600 h 1594543"/>
                <a:gd name="connsiteX55" fmla="*/ 2690038 w 6156251"/>
                <a:gd name="connsiteY55" fmla="*/ 1392865 h 1594543"/>
                <a:gd name="connsiteX56" fmla="*/ 2753833 w 6156251"/>
                <a:gd name="connsiteY56" fmla="*/ 1414130 h 1594543"/>
                <a:gd name="connsiteX57" fmla="*/ 2817628 w 6156251"/>
                <a:gd name="connsiteY57" fmla="*/ 1403498 h 1594543"/>
                <a:gd name="connsiteX58" fmla="*/ 2902689 w 6156251"/>
                <a:gd name="connsiteY58" fmla="*/ 1307805 h 1594543"/>
                <a:gd name="connsiteX59" fmla="*/ 2945219 w 6156251"/>
                <a:gd name="connsiteY59" fmla="*/ 1275907 h 1594543"/>
                <a:gd name="connsiteX60" fmla="*/ 3009014 w 6156251"/>
                <a:gd name="connsiteY60" fmla="*/ 1212112 h 1594543"/>
                <a:gd name="connsiteX61" fmla="*/ 3062177 w 6156251"/>
                <a:gd name="connsiteY61" fmla="*/ 1127051 h 1594543"/>
                <a:gd name="connsiteX62" fmla="*/ 3083442 w 6156251"/>
                <a:gd name="connsiteY62" fmla="*/ 1095154 h 1594543"/>
                <a:gd name="connsiteX63" fmla="*/ 3115340 w 6156251"/>
                <a:gd name="connsiteY63" fmla="*/ 1063256 h 1594543"/>
                <a:gd name="connsiteX64" fmla="*/ 3157870 w 6156251"/>
                <a:gd name="connsiteY64" fmla="*/ 1010093 h 1594543"/>
                <a:gd name="connsiteX65" fmla="*/ 3200400 w 6156251"/>
                <a:gd name="connsiteY65" fmla="*/ 978195 h 1594543"/>
                <a:gd name="connsiteX66" fmla="*/ 3338624 w 6156251"/>
                <a:gd name="connsiteY66" fmla="*/ 765544 h 1594543"/>
                <a:gd name="connsiteX67" fmla="*/ 3402419 w 6156251"/>
                <a:gd name="connsiteY67" fmla="*/ 659219 h 1594543"/>
                <a:gd name="connsiteX68" fmla="*/ 3466214 w 6156251"/>
                <a:gd name="connsiteY68" fmla="*/ 510363 h 1594543"/>
                <a:gd name="connsiteX69" fmla="*/ 3487479 w 6156251"/>
                <a:gd name="connsiteY69" fmla="*/ 414670 h 1594543"/>
                <a:gd name="connsiteX70" fmla="*/ 3572540 w 6156251"/>
                <a:gd name="connsiteY70" fmla="*/ 350875 h 1594543"/>
                <a:gd name="connsiteX71" fmla="*/ 3657600 w 6156251"/>
                <a:gd name="connsiteY71" fmla="*/ 276447 h 1594543"/>
                <a:gd name="connsiteX72" fmla="*/ 3689498 w 6156251"/>
                <a:gd name="connsiteY72" fmla="*/ 265814 h 1594543"/>
                <a:gd name="connsiteX73" fmla="*/ 3774558 w 6156251"/>
                <a:gd name="connsiteY73" fmla="*/ 223284 h 1594543"/>
                <a:gd name="connsiteX74" fmla="*/ 3848986 w 6156251"/>
                <a:gd name="connsiteY74" fmla="*/ 148856 h 1594543"/>
                <a:gd name="connsiteX75" fmla="*/ 3880884 w 6156251"/>
                <a:gd name="connsiteY75" fmla="*/ 127591 h 1594543"/>
                <a:gd name="connsiteX76" fmla="*/ 3944679 w 6156251"/>
                <a:gd name="connsiteY76" fmla="*/ 85061 h 1594543"/>
                <a:gd name="connsiteX77" fmla="*/ 4029740 w 6156251"/>
                <a:gd name="connsiteY77" fmla="*/ 10633 h 1594543"/>
                <a:gd name="connsiteX78" fmla="*/ 4061638 w 6156251"/>
                <a:gd name="connsiteY78" fmla="*/ 0 h 1594543"/>
                <a:gd name="connsiteX79" fmla="*/ 4104168 w 6156251"/>
                <a:gd name="connsiteY79" fmla="*/ 10633 h 1594543"/>
                <a:gd name="connsiteX80" fmla="*/ 4136065 w 6156251"/>
                <a:gd name="connsiteY80" fmla="*/ 74428 h 1594543"/>
                <a:gd name="connsiteX81" fmla="*/ 4093535 w 6156251"/>
                <a:gd name="connsiteY81" fmla="*/ 138223 h 1594543"/>
                <a:gd name="connsiteX82" fmla="*/ 4104168 w 6156251"/>
                <a:gd name="connsiteY82" fmla="*/ 170121 h 1594543"/>
                <a:gd name="connsiteX83" fmla="*/ 4114800 w 6156251"/>
                <a:gd name="connsiteY83" fmla="*/ 223284 h 1594543"/>
                <a:gd name="connsiteX84" fmla="*/ 4178596 w 6156251"/>
                <a:gd name="connsiteY84" fmla="*/ 287079 h 1594543"/>
                <a:gd name="connsiteX85" fmla="*/ 4210493 w 6156251"/>
                <a:gd name="connsiteY85" fmla="*/ 297712 h 1594543"/>
                <a:gd name="connsiteX86" fmla="*/ 4242391 w 6156251"/>
                <a:gd name="connsiteY86" fmla="*/ 329609 h 1594543"/>
                <a:gd name="connsiteX87" fmla="*/ 4274289 w 6156251"/>
                <a:gd name="connsiteY87" fmla="*/ 340242 h 1594543"/>
                <a:gd name="connsiteX88" fmla="*/ 4295554 w 6156251"/>
                <a:gd name="connsiteY88" fmla="*/ 382772 h 1594543"/>
                <a:gd name="connsiteX89" fmla="*/ 4327451 w 6156251"/>
                <a:gd name="connsiteY89" fmla="*/ 414670 h 1594543"/>
                <a:gd name="connsiteX90" fmla="*/ 4359349 w 6156251"/>
                <a:gd name="connsiteY90" fmla="*/ 531628 h 1594543"/>
                <a:gd name="connsiteX91" fmla="*/ 4401879 w 6156251"/>
                <a:gd name="connsiteY91" fmla="*/ 606056 h 1594543"/>
                <a:gd name="connsiteX92" fmla="*/ 4444410 w 6156251"/>
                <a:gd name="connsiteY92" fmla="*/ 616688 h 1594543"/>
                <a:gd name="connsiteX93" fmla="*/ 4476307 w 6156251"/>
                <a:gd name="connsiteY93" fmla="*/ 637954 h 1594543"/>
                <a:gd name="connsiteX94" fmla="*/ 4508205 w 6156251"/>
                <a:gd name="connsiteY94" fmla="*/ 648586 h 1594543"/>
                <a:gd name="connsiteX95" fmla="*/ 4518838 w 6156251"/>
                <a:gd name="connsiteY95" fmla="*/ 680484 h 1594543"/>
                <a:gd name="connsiteX96" fmla="*/ 4540103 w 6156251"/>
                <a:gd name="connsiteY96" fmla="*/ 712381 h 1594543"/>
                <a:gd name="connsiteX97" fmla="*/ 4550735 w 6156251"/>
                <a:gd name="connsiteY97" fmla="*/ 882502 h 1594543"/>
                <a:gd name="connsiteX98" fmla="*/ 4572000 w 6156251"/>
                <a:gd name="connsiteY98" fmla="*/ 914400 h 1594543"/>
                <a:gd name="connsiteX99" fmla="*/ 4635796 w 6156251"/>
                <a:gd name="connsiteY99" fmla="*/ 978195 h 1594543"/>
                <a:gd name="connsiteX100" fmla="*/ 4699591 w 6156251"/>
                <a:gd name="connsiteY100" fmla="*/ 1052623 h 1594543"/>
                <a:gd name="connsiteX101" fmla="*/ 4720856 w 6156251"/>
                <a:gd name="connsiteY101" fmla="*/ 1137684 h 1594543"/>
                <a:gd name="connsiteX102" fmla="*/ 4731489 w 6156251"/>
                <a:gd name="connsiteY102" fmla="*/ 1180214 h 1594543"/>
                <a:gd name="connsiteX103" fmla="*/ 4795284 w 6156251"/>
                <a:gd name="connsiteY103" fmla="*/ 1233377 h 1594543"/>
                <a:gd name="connsiteX104" fmla="*/ 4827182 w 6156251"/>
                <a:gd name="connsiteY104" fmla="*/ 1244009 h 1594543"/>
                <a:gd name="connsiteX105" fmla="*/ 4869712 w 6156251"/>
                <a:gd name="connsiteY105" fmla="*/ 1265275 h 1594543"/>
                <a:gd name="connsiteX106" fmla="*/ 4954772 w 6156251"/>
                <a:gd name="connsiteY106" fmla="*/ 1307805 h 1594543"/>
                <a:gd name="connsiteX107" fmla="*/ 4997303 w 6156251"/>
                <a:gd name="connsiteY107" fmla="*/ 1360968 h 1594543"/>
                <a:gd name="connsiteX108" fmla="*/ 5007935 w 6156251"/>
                <a:gd name="connsiteY108" fmla="*/ 1392865 h 1594543"/>
                <a:gd name="connsiteX109" fmla="*/ 5071731 w 6156251"/>
                <a:gd name="connsiteY109" fmla="*/ 1414130 h 1594543"/>
                <a:gd name="connsiteX110" fmla="*/ 5103628 w 6156251"/>
                <a:gd name="connsiteY110" fmla="*/ 1435395 h 1594543"/>
                <a:gd name="connsiteX111" fmla="*/ 5167424 w 6156251"/>
                <a:gd name="connsiteY111" fmla="*/ 1382233 h 1594543"/>
                <a:gd name="connsiteX112" fmla="*/ 5188689 w 6156251"/>
                <a:gd name="connsiteY112" fmla="*/ 1339702 h 1594543"/>
                <a:gd name="connsiteX113" fmla="*/ 5252484 w 6156251"/>
                <a:gd name="connsiteY113" fmla="*/ 1297172 h 1594543"/>
                <a:gd name="connsiteX114" fmla="*/ 5316279 w 6156251"/>
                <a:gd name="connsiteY114" fmla="*/ 1265275 h 1594543"/>
                <a:gd name="connsiteX115" fmla="*/ 5337544 w 6156251"/>
                <a:gd name="connsiteY115" fmla="*/ 1244009 h 1594543"/>
                <a:gd name="connsiteX116" fmla="*/ 5401340 w 6156251"/>
                <a:gd name="connsiteY116" fmla="*/ 1201479 h 1594543"/>
                <a:gd name="connsiteX117" fmla="*/ 5443870 w 6156251"/>
                <a:gd name="connsiteY117" fmla="*/ 1137684 h 1594543"/>
                <a:gd name="connsiteX118" fmla="*/ 5475768 w 6156251"/>
                <a:gd name="connsiteY118" fmla="*/ 1095154 h 1594543"/>
                <a:gd name="connsiteX119" fmla="*/ 5539563 w 6156251"/>
                <a:gd name="connsiteY119" fmla="*/ 1073888 h 1594543"/>
                <a:gd name="connsiteX120" fmla="*/ 5624624 w 6156251"/>
                <a:gd name="connsiteY120" fmla="*/ 1116419 h 1594543"/>
                <a:gd name="connsiteX121" fmla="*/ 5677786 w 6156251"/>
                <a:gd name="connsiteY121" fmla="*/ 1222744 h 1594543"/>
                <a:gd name="connsiteX122" fmla="*/ 5720317 w 6156251"/>
                <a:gd name="connsiteY122" fmla="*/ 1233377 h 1594543"/>
                <a:gd name="connsiteX123" fmla="*/ 5784112 w 6156251"/>
                <a:gd name="connsiteY123" fmla="*/ 1254642 h 1594543"/>
                <a:gd name="connsiteX124" fmla="*/ 5794744 w 6156251"/>
                <a:gd name="connsiteY124" fmla="*/ 1286540 h 1594543"/>
                <a:gd name="connsiteX125" fmla="*/ 5794744 w 6156251"/>
                <a:gd name="connsiteY125" fmla="*/ 1360968 h 1594543"/>
                <a:gd name="connsiteX126" fmla="*/ 5816010 w 6156251"/>
                <a:gd name="connsiteY126" fmla="*/ 1382233 h 1594543"/>
                <a:gd name="connsiteX127" fmla="*/ 6039293 w 6156251"/>
                <a:gd name="connsiteY127" fmla="*/ 1403498 h 1594543"/>
                <a:gd name="connsiteX128" fmla="*/ 6092456 w 6156251"/>
                <a:gd name="connsiteY128" fmla="*/ 1414130 h 1594543"/>
                <a:gd name="connsiteX129" fmla="*/ 6156251 w 6156251"/>
                <a:gd name="connsiteY129" fmla="*/ 1435395 h 1594543"/>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01479 w 6156251"/>
                <a:gd name="connsiteY26" fmla="*/ 1403498 h 1573619"/>
                <a:gd name="connsiteX27" fmla="*/ 1244010 w 6156251"/>
                <a:gd name="connsiteY27" fmla="*/ 1520456 h 1573619"/>
                <a:gd name="connsiteX28" fmla="*/ 1307805 w 6156251"/>
                <a:gd name="connsiteY28" fmla="*/ 1541721 h 1573619"/>
                <a:gd name="connsiteX29" fmla="*/ 1329070 w 6156251"/>
                <a:gd name="connsiteY29" fmla="*/ 1573619 h 1573619"/>
                <a:gd name="connsiteX30" fmla="*/ 1488558 w 6156251"/>
                <a:gd name="connsiteY30" fmla="*/ 1541721 h 1573619"/>
                <a:gd name="connsiteX31" fmla="*/ 1573619 w 6156251"/>
                <a:gd name="connsiteY31" fmla="*/ 1414130 h 1573619"/>
                <a:gd name="connsiteX32" fmla="*/ 1584251 w 6156251"/>
                <a:gd name="connsiteY32" fmla="*/ 1382233 h 1573619"/>
                <a:gd name="connsiteX33" fmla="*/ 1648047 w 6156251"/>
                <a:gd name="connsiteY33" fmla="*/ 1339702 h 1573619"/>
                <a:gd name="connsiteX34" fmla="*/ 1669312 w 6156251"/>
                <a:gd name="connsiteY34" fmla="*/ 1307805 h 1573619"/>
                <a:gd name="connsiteX35" fmla="*/ 1679944 w 6156251"/>
                <a:gd name="connsiteY35" fmla="*/ 1275907 h 1573619"/>
                <a:gd name="connsiteX36" fmla="*/ 1701210 w 6156251"/>
                <a:gd name="connsiteY36" fmla="*/ 1254642 h 1573619"/>
                <a:gd name="connsiteX37" fmla="*/ 1743740 w 6156251"/>
                <a:gd name="connsiteY37" fmla="*/ 1297172 h 1573619"/>
                <a:gd name="connsiteX38" fmla="*/ 1860698 w 6156251"/>
                <a:gd name="connsiteY38" fmla="*/ 1350335 h 1573619"/>
                <a:gd name="connsiteX39" fmla="*/ 1924493 w 6156251"/>
                <a:gd name="connsiteY39" fmla="*/ 1392865 h 1573619"/>
                <a:gd name="connsiteX40" fmla="*/ 1956391 w 6156251"/>
                <a:gd name="connsiteY40" fmla="*/ 1414130 h 1573619"/>
                <a:gd name="connsiteX41" fmla="*/ 1967024 w 6156251"/>
                <a:gd name="connsiteY41" fmla="*/ 1446028 h 1573619"/>
                <a:gd name="connsiteX42" fmla="*/ 2009554 w 6156251"/>
                <a:gd name="connsiteY42" fmla="*/ 1435395 h 1573619"/>
                <a:gd name="connsiteX43" fmla="*/ 2126512 w 6156251"/>
                <a:gd name="connsiteY43" fmla="*/ 1360968 h 1573619"/>
                <a:gd name="connsiteX44" fmla="*/ 2158410 w 6156251"/>
                <a:gd name="connsiteY44" fmla="*/ 1329070 h 1573619"/>
                <a:gd name="connsiteX45" fmla="*/ 2211572 w 6156251"/>
                <a:gd name="connsiteY45" fmla="*/ 1318437 h 1573619"/>
                <a:gd name="connsiteX46" fmla="*/ 2243470 w 6156251"/>
                <a:gd name="connsiteY46" fmla="*/ 1307805 h 1573619"/>
                <a:gd name="connsiteX47" fmla="*/ 2275368 w 6156251"/>
                <a:gd name="connsiteY47" fmla="*/ 1286540 h 1573619"/>
                <a:gd name="connsiteX48" fmla="*/ 2317898 w 6156251"/>
                <a:gd name="connsiteY48" fmla="*/ 1190847 h 1573619"/>
                <a:gd name="connsiteX49" fmla="*/ 2360428 w 6156251"/>
                <a:gd name="connsiteY49" fmla="*/ 1180214 h 1573619"/>
                <a:gd name="connsiteX50" fmla="*/ 2392326 w 6156251"/>
                <a:gd name="connsiteY50" fmla="*/ 1169581 h 1573619"/>
                <a:gd name="connsiteX51" fmla="*/ 2488019 w 6156251"/>
                <a:gd name="connsiteY51" fmla="*/ 1180214 h 1573619"/>
                <a:gd name="connsiteX52" fmla="*/ 2530549 w 6156251"/>
                <a:gd name="connsiteY52" fmla="*/ 1297172 h 1573619"/>
                <a:gd name="connsiteX53" fmla="*/ 2668772 w 6156251"/>
                <a:gd name="connsiteY53" fmla="*/ 1371600 h 1573619"/>
                <a:gd name="connsiteX54" fmla="*/ 2690038 w 6156251"/>
                <a:gd name="connsiteY54" fmla="*/ 1392865 h 1573619"/>
                <a:gd name="connsiteX55" fmla="*/ 2753833 w 6156251"/>
                <a:gd name="connsiteY55" fmla="*/ 1414130 h 1573619"/>
                <a:gd name="connsiteX56" fmla="*/ 2817628 w 6156251"/>
                <a:gd name="connsiteY56" fmla="*/ 1403498 h 1573619"/>
                <a:gd name="connsiteX57" fmla="*/ 2902689 w 6156251"/>
                <a:gd name="connsiteY57" fmla="*/ 1307805 h 1573619"/>
                <a:gd name="connsiteX58" fmla="*/ 2945219 w 6156251"/>
                <a:gd name="connsiteY58" fmla="*/ 1275907 h 1573619"/>
                <a:gd name="connsiteX59" fmla="*/ 3009014 w 6156251"/>
                <a:gd name="connsiteY59" fmla="*/ 1212112 h 1573619"/>
                <a:gd name="connsiteX60" fmla="*/ 3062177 w 6156251"/>
                <a:gd name="connsiteY60" fmla="*/ 1127051 h 1573619"/>
                <a:gd name="connsiteX61" fmla="*/ 3083442 w 6156251"/>
                <a:gd name="connsiteY61" fmla="*/ 1095154 h 1573619"/>
                <a:gd name="connsiteX62" fmla="*/ 3115340 w 6156251"/>
                <a:gd name="connsiteY62" fmla="*/ 1063256 h 1573619"/>
                <a:gd name="connsiteX63" fmla="*/ 3157870 w 6156251"/>
                <a:gd name="connsiteY63" fmla="*/ 1010093 h 1573619"/>
                <a:gd name="connsiteX64" fmla="*/ 3200400 w 6156251"/>
                <a:gd name="connsiteY64" fmla="*/ 978195 h 1573619"/>
                <a:gd name="connsiteX65" fmla="*/ 3338624 w 6156251"/>
                <a:gd name="connsiteY65" fmla="*/ 765544 h 1573619"/>
                <a:gd name="connsiteX66" fmla="*/ 3402419 w 6156251"/>
                <a:gd name="connsiteY66" fmla="*/ 659219 h 1573619"/>
                <a:gd name="connsiteX67" fmla="*/ 3466214 w 6156251"/>
                <a:gd name="connsiteY67" fmla="*/ 510363 h 1573619"/>
                <a:gd name="connsiteX68" fmla="*/ 3487479 w 6156251"/>
                <a:gd name="connsiteY68" fmla="*/ 414670 h 1573619"/>
                <a:gd name="connsiteX69" fmla="*/ 3572540 w 6156251"/>
                <a:gd name="connsiteY69" fmla="*/ 350875 h 1573619"/>
                <a:gd name="connsiteX70" fmla="*/ 3657600 w 6156251"/>
                <a:gd name="connsiteY70" fmla="*/ 276447 h 1573619"/>
                <a:gd name="connsiteX71" fmla="*/ 3689498 w 6156251"/>
                <a:gd name="connsiteY71" fmla="*/ 265814 h 1573619"/>
                <a:gd name="connsiteX72" fmla="*/ 3774558 w 6156251"/>
                <a:gd name="connsiteY72" fmla="*/ 223284 h 1573619"/>
                <a:gd name="connsiteX73" fmla="*/ 3848986 w 6156251"/>
                <a:gd name="connsiteY73" fmla="*/ 148856 h 1573619"/>
                <a:gd name="connsiteX74" fmla="*/ 3880884 w 6156251"/>
                <a:gd name="connsiteY74" fmla="*/ 127591 h 1573619"/>
                <a:gd name="connsiteX75" fmla="*/ 3944679 w 6156251"/>
                <a:gd name="connsiteY75" fmla="*/ 85061 h 1573619"/>
                <a:gd name="connsiteX76" fmla="*/ 4029740 w 6156251"/>
                <a:gd name="connsiteY76" fmla="*/ 10633 h 1573619"/>
                <a:gd name="connsiteX77" fmla="*/ 4061638 w 6156251"/>
                <a:gd name="connsiteY77" fmla="*/ 0 h 1573619"/>
                <a:gd name="connsiteX78" fmla="*/ 4104168 w 6156251"/>
                <a:gd name="connsiteY78" fmla="*/ 10633 h 1573619"/>
                <a:gd name="connsiteX79" fmla="*/ 4136065 w 6156251"/>
                <a:gd name="connsiteY79" fmla="*/ 74428 h 1573619"/>
                <a:gd name="connsiteX80" fmla="*/ 4093535 w 6156251"/>
                <a:gd name="connsiteY80" fmla="*/ 138223 h 1573619"/>
                <a:gd name="connsiteX81" fmla="*/ 4104168 w 6156251"/>
                <a:gd name="connsiteY81" fmla="*/ 170121 h 1573619"/>
                <a:gd name="connsiteX82" fmla="*/ 4114800 w 6156251"/>
                <a:gd name="connsiteY82" fmla="*/ 223284 h 1573619"/>
                <a:gd name="connsiteX83" fmla="*/ 4178596 w 6156251"/>
                <a:gd name="connsiteY83" fmla="*/ 287079 h 1573619"/>
                <a:gd name="connsiteX84" fmla="*/ 4210493 w 6156251"/>
                <a:gd name="connsiteY84" fmla="*/ 297712 h 1573619"/>
                <a:gd name="connsiteX85" fmla="*/ 4242391 w 6156251"/>
                <a:gd name="connsiteY85" fmla="*/ 329609 h 1573619"/>
                <a:gd name="connsiteX86" fmla="*/ 4274289 w 6156251"/>
                <a:gd name="connsiteY86" fmla="*/ 340242 h 1573619"/>
                <a:gd name="connsiteX87" fmla="*/ 4295554 w 6156251"/>
                <a:gd name="connsiteY87" fmla="*/ 382772 h 1573619"/>
                <a:gd name="connsiteX88" fmla="*/ 4327451 w 6156251"/>
                <a:gd name="connsiteY88" fmla="*/ 414670 h 1573619"/>
                <a:gd name="connsiteX89" fmla="*/ 4359349 w 6156251"/>
                <a:gd name="connsiteY89" fmla="*/ 531628 h 1573619"/>
                <a:gd name="connsiteX90" fmla="*/ 4401879 w 6156251"/>
                <a:gd name="connsiteY90" fmla="*/ 606056 h 1573619"/>
                <a:gd name="connsiteX91" fmla="*/ 4444410 w 6156251"/>
                <a:gd name="connsiteY91" fmla="*/ 616688 h 1573619"/>
                <a:gd name="connsiteX92" fmla="*/ 4476307 w 6156251"/>
                <a:gd name="connsiteY92" fmla="*/ 637954 h 1573619"/>
                <a:gd name="connsiteX93" fmla="*/ 4508205 w 6156251"/>
                <a:gd name="connsiteY93" fmla="*/ 648586 h 1573619"/>
                <a:gd name="connsiteX94" fmla="*/ 4518838 w 6156251"/>
                <a:gd name="connsiteY94" fmla="*/ 680484 h 1573619"/>
                <a:gd name="connsiteX95" fmla="*/ 4540103 w 6156251"/>
                <a:gd name="connsiteY95" fmla="*/ 712381 h 1573619"/>
                <a:gd name="connsiteX96" fmla="*/ 4550735 w 6156251"/>
                <a:gd name="connsiteY96" fmla="*/ 882502 h 1573619"/>
                <a:gd name="connsiteX97" fmla="*/ 4572000 w 6156251"/>
                <a:gd name="connsiteY97" fmla="*/ 914400 h 1573619"/>
                <a:gd name="connsiteX98" fmla="*/ 4635796 w 6156251"/>
                <a:gd name="connsiteY98" fmla="*/ 978195 h 1573619"/>
                <a:gd name="connsiteX99" fmla="*/ 4699591 w 6156251"/>
                <a:gd name="connsiteY99" fmla="*/ 1052623 h 1573619"/>
                <a:gd name="connsiteX100" fmla="*/ 4720856 w 6156251"/>
                <a:gd name="connsiteY100" fmla="*/ 1137684 h 1573619"/>
                <a:gd name="connsiteX101" fmla="*/ 4731489 w 6156251"/>
                <a:gd name="connsiteY101" fmla="*/ 1180214 h 1573619"/>
                <a:gd name="connsiteX102" fmla="*/ 4795284 w 6156251"/>
                <a:gd name="connsiteY102" fmla="*/ 1233377 h 1573619"/>
                <a:gd name="connsiteX103" fmla="*/ 4827182 w 6156251"/>
                <a:gd name="connsiteY103" fmla="*/ 1244009 h 1573619"/>
                <a:gd name="connsiteX104" fmla="*/ 4869712 w 6156251"/>
                <a:gd name="connsiteY104" fmla="*/ 1265275 h 1573619"/>
                <a:gd name="connsiteX105" fmla="*/ 4954772 w 6156251"/>
                <a:gd name="connsiteY105" fmla="*/ 1307805 h 1573619"/>
                <a:gd name="connsiteX106" fmla="*/ 4997303 w 6156251"/>
                <a:gd name="connsiteY106" fmla="*/ 1360968 h 1573619"/>
                <a:gd name="connsiteX107" fmla="*/ 5007935 w 6156251"/>
                <a:gd name="connsiteY107" fmla="*/ 1392865 h 1573619"/>
                <a:gd name="connsiteX108" fmla="*/ 5071731 w 6156251"/>
                <a:gd name="connsiteY108" fmla="*/ 1414130 h 1573619"/>
                <a:gd name="connsiteX109" fmla="*/ 5103628 w 6156251"/>
                <a:gd name="connsiteY109" fmla="*/ 1435395 h 1573619"/>
                <a:gd name="connsiteX110" fmla="*/ 5167424 w 6156251"/>
                <a:gd name="connsiteY110" fmla="*/ 1382233 h 1573619"/>
                <a:gd name="connsiteX111" fmla="*/ 5188689 w 6156251"/>
                <a:gd name="connsiteY111" fmla="*/ 1339702 h 1573619"/>
                <a:gd name="connsiteX112" fmla="*/ 5252484 w 6156251"/>
                <a:gd name="connsiteY112" fmla="*/ 1297172 h 1573619"/>
                <a:gd name="connsiteX113" fmla="*/ 5316279 w 6156251"/>
                <a:gd name="connsiteY113" fmla="*/ 1265275 h 1573619"/>
                <a:gd name="connsiteX114" fmla="*/ 5337544 w 6156251"/>
                <a:gd name="connsiteY114" fmla="*/ 1244009 h 1573619"/>
                <a:gd name="connsiteX115" fmla="*/ 5401340 w 6156251"/>
                <a:gd name="connsiteY115" fmla="*/ 1201479 h 1573619"/>
                <a:gd name="connsiteX116" fmla="*/ 5443870 w 6156251"/>
                <a:gd name="connsiteY116" fmla="*/ 1137684 h 1573619"/>
                <a:gd name="connsiteX117" fmla="*/ 5475768 w 6156251"/>
                <a:gd name="connsiteY117" fmla="*/ 1095154 h 1573619"/>
                <a:gd name="connsiteX118" fmla="*/ 5539563 w 6156251"/>
                <a:gd name="connsiteY118" fmla="*/ 1073888 h 1573619"/>
                <a:gd name="connsiteX119" fmla="*/ 5624624 w 6156251"/>
                <a:gd name="connsiteY119" fmla="*/ 1116419 h 1573619"/>
                <a:gd name="connsiteX120" fmla="*/ 5677786 w 6156251"/>
                <a:gd name="connsiteY120" fmla="*/ 1222744 h 1573619"/>
                <a:gd name="connsiteX121" fmla="*/ 5720317 w 6156251"/>
                <a:gd name="connsiteY121" fmla="*/ 1233377 h 1573619"/>
                <a:gd name="connsiteX122" fmla="*/ 5784112 w 6156251"/>
                <a:gd name="connsiteY122" fmla="*/ 1254642 h 1573619"/>
                <a:gd name="connsiteX123" fmla="*/ 5794744 w 6156251"/>
                <a:gd name="connsiteY123" fmla="*/ 1286540 h 1573619"/>
                <a:gd name="connsiteX124" fmla="*/ 5794744 w 6156251"/>
                <a:gd name="connsiteY124" fmla="*/ 1360968 h 1573619"/>
                <a:gd name="connsiteX125" fmla="*/ 5816010 w 6156251"/>
                <a:gd name="connsiteY125" fmla="*/ 1382233 h 1573619"/>
                <a:gd name="connsiteX126" fmla="*/ 6039293 w 6156251"/>
                <a:gd name="connsiteY126" fmla="*/ 1403498 h 1573619"/>
                <a:gd name="connsiteX127" fmla="*/ 6092456 w 6156251"/>
                <a:gd name="connsiteY127" fmla="*/ 1414130 h 1573619"/>
                <a:gd name="connsiteX128" fmla="*/ 6156251 w 6156251"/>
                <a:gd name="connsiteY128" fmla="*/ 1435395 h 1573619"/>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44010 w 6156251"/>
                <a:gd name="connsiteY26" fmla="*/ 1520456 h 1573619"/>
                <a:gd name="connsiteX27" fmla="*/ 1307805 w 6156251"/>
                <a:gd name="connsiteY27" fmla="*/ 1541721 h 1573619"/>
                <a:gd name="connsiteX28" fmla="*/ 1329070 w 6156251"/>
                <a:gd name="connsiteY28" fmla="*/ 1573619 h 1573619"/>
                <a:gd name="connsiteX29" fmla="*/ 1488558 w 6156251"/>
                <a:gd name="connsiteY29" fmla="*/ 1541721 h 1573619"/>
                <a:gd name="connsiteX30" fmla="*/ 1573619 w 6156251"/>
                <a:gd name="connsiteY30" fmla="*/ 1414130 h 1573619"/>
                <a:gd name="connsiteX31" fmla="*/ 1584251 w 6156251"/>
                <a:gd name="connsiteY31" fmla="*/ 1382233 h 1573619"/>
                <a:gd name="connsiteX32" fmla="*/ 1648047 w 6156251"/>
                <a:gd name="connsiteY32" fmla="*/ 1339702 h 1573619"/>
                <a:gd name="connsiteX33" fmla="*/ 1669312 w 6156251"/>
                <a:gd name="connsiteY33" fmla="*/ 1307805 h 1573619"/>
                <a:gd name="connsiteX34" fmla="*/ 1679944 w 6156251"/>
                <a:gd name="connsiteY34" fmla="*/ 1275907 h 1573619"/>
                <a:gd name="connsiteX35" fmla="*/ 1701210 w 6156251"/>
                <a:gd name="connsiteY35" fmla="*/ 1254642 h 1573619"/>
                <a:gd name="connsiteX36" fmla="*/ 1743740 w 6156251"/>
                <a:gd name="connsiteY36" fmla="*/ 1297172 h 1573619"/>
                <a:gd name="connsiteX37" fmla="*/ 1860698 w 6156251"/>
                <a:gd name="connsiteY37" fmla="*/ 1350335 h 1573619"/>
                <a:gd name="connsiteX38" fmla="*/ 1924493 w 6156251"/>
                <a:gd name="connsiteY38" fmla="*/ 1392865 h 1573619"/>
                <a:gd name="connsiteX39" fmla="*/ 1956391 w 6156251"/>
                <a:gd name="connsiteY39" fmla="*/ 1414130 h 1573619"/>
                <a:gd name="connsiteX40" fmla="*/ 1967024 w 6156251"/>
                <a:gd name="connsiteY40" fmla="*/ 1446028 h 1573619"/>
                <a:gd name="connsiteX41" fmla="*/ 2009554 w 6156251"/>
                <a:gd name="connsiteY41" fmla="*/ 1435395 h 1573619"/>
                <a:gd name="connsiteX42" fmla="*/ 2126512 w 6156251"/>
                <a:gd name="connsiteY42" fmla="*/ 1360968 h 1573619"/>
                <a:gd name="connsiteX43" fmla="*/ 2158410 w 6156251"/>
                <a:gd name="connsiteY43" fmla="*/ 1329070 h 1573619"/>
                <a:gd name="connsiteX44" fmla="*/ 2211572 w 6156251"/>
                <a:gd name="connsiteY44" fmla="*/ 1318437 h 1573619"/>
                <a:gd name="connsiteX45" fmla="*/ 2243470 w 6156251"/>
                <a:gd name="connsiteY45" fmla="*/ 1307805 h 1573619"/>
                <a:gd name="connsiteX46" fmla="*/ 2275368 w 6156251"/>
                <a:gd name="connsiteY46" fmla="*/ 1286540 h 1573619"/>
                <a:gd name="connsiteX47" fmla="*/ 2317898 w 6156251"/>
                <a:gd name="connsiteY47" fmla="*/ 1190847 h 1573619"/>
                <a:gd name="connsiteX48" fmla="*/ 2360428 w 6156251"/>
                <a:gd name="connsiteY48" fmla="*/ 1180214 h 1573619"/>
                <a:gd name="connsiteX49" fmla="*/ 2392326 w 6156251"/>
                <a:gd name="connsiteY49" fmla="*/ 1169581 h 1573619"/>
                <a:gd name="connsiteX50" fmla="*/ 2488019 w 6156251"/>
                <a:gd name="connsiteY50" fmla="*/ 1180214 h 1573619"/>
                <a:gd name="connsiteX51" fmla="*/ 2530549 w 6156251"/>
                <a:gd name="connsiteY51" fmla="*/ 1297172 h 1573619"/>
                <a:gd name="connsiteX52" fmla="*/ 2668772 w 6156251"/>
                <a:gd name="connsiteY52" fmla="*/ 1371600 h 1573619"/>
                <a:gd name="connsiteX53" fmla="*/ 2690038 w 6156251"/>
                <a:gd name="connsiteY53" fmla="*/ 1392865 h 1573619"/>
                <a:gd name="connsiteX54" fmla="*/ 2753833 w 6156251"/>
                <a:gd name="connsiteY54" fmla="*/ 1414130 h 1573619"/>
                <a:gd name="connsiteX55" fmla="*/ 2817628 w 6156251"/>
                <a:gd name="connsiteY55" fmla="*/ 1403498 h 1573619"/>
                <a:gd name="connsiteX56" fmla="*/ 2902689 w 6156251"/>
                <a:gd name="connsiteY56" fmla="*/ 1307805 h 1573619"/>
                <a:gd name="connsiteX57" fmla="*/ 2945219 w 6156251"/>
                <a:gd name="connsiteY57" fmla="*/ 1275907 h 1573619"/>
                <a:gd name="connsiteX58" fmla="*/ 3009014 w 6156251"/>
                <a:gd name="connsiteY58" fmla="*/ 1212112 h 1573619"/>
                <a:gd name="connsiteX59" fmla="*/ 3062177 w 6156251"/>
                <a:gd name="connsiteY59" fmla="*/ 1127051 h 1573619"/>
                <a:gd name="connsiteX60" fmla="*/ 3083442 w 6156251"/>
                <a:gd name="connsiteY60" fmla="*/ 1095154 h 1573619"/>
                <a:gd name="connsiteX61" fmla="*/ 3115340 w 6156251"/>
                <a:gd name="connsiteY61" fmla="*/ 1063256 h 1573619"/>
                <a:gd name="connsiteX62" fmla="*/ 3157870 w 6156251"/>
                <a:gd name="connsiteY62" fmla="*/ 1010093 h 1573619"/>
                <a:gd name="connsiteX63" fmla="*/ 3200400 w 6156251"/>
                <a:gd name="connsiteY63" fmla="*/ 978195 h 1573619"/>
                <a:gd name="connsiteX64" fmla="*/ 3338624 w 6156251"/>
                <a:gd name="connsiteY64" fmla="*/ 765544 h 1573619"/>
                <a:gd name="connsiteX65" fmla="*/ 3402419 w 6156251"/>
                <a:gd name="connsiteY65" fmla="*/ 659219 h 1573619"/>
                <a:gd name="connsiteX66" fmla="*/ 3466214 w 6156251"/>
                <a:gd name="connsiteY66" fmla="*/ 510363 h 1573619"/>
                <a:gd name="connsiteX67" fmla="*/ 3487479 w 6156251"/>
                <a:gd name="connsiteY67" fmla="*/ 414670 h 1573619"/>
                <a:gd name="connsiteX68" fmla="*/ 3572540 w 6156251"/>
                <a:gd name="connsiteY68" fmla="*/ 350875 h 1573619"/>
                <a:gd name="connsiteX69" fmla="*/ 3657600 w 6156251"/>
                <a:gd name="connsiteY69" fmla="*/ 276447 h 1573619"/>
                <a:gd name="connsiteX70" fmla="*/ 3689498 w 6156251"/>
                <a:gd name="connsiteY70" fmla="*/ 265814 h 1573619"/>
                <a:gd name="connsiteX71" fmla="*/ 3774558 w 6156251"/>
                <a:gd name="connsiteY71" fmla="*/ 223284 h 1573619"/>
                <a:gd name="connsiteX72" fmla="*/ 3848986 w 6156251"/>
                <a:gd name="connsiteY72" fmla="*/ 148856 h 1573619"/>
                <a:gd name="connsiteX73" fmla="*/ 3880884 w 6156251"/>
                <a:gd name="connsiteY73" fmla="*/ 127591 h 1573619"/>
                <a:gd name="connsiteX74" fmla="*/ 3944679 w 6156251"/>
                <a:gd name="connsiteY74" fmla="*/ 85061 h 1573619"/>
                <a:gd name="connsiteX75" fmla="*/ 4029740 w 6156251"/>
                <a:gd name="connsiteY75" fmla="*/ 10633 h 1573619"/>
                <a:gd name="connsiteX76" fmla="*/ 4061638 w 6156251"/>
                <a:gd name="connsiteY76" fmla="*/ 0 h 1573619"/>
                <a:gd name="connsiteX77" fmla="*/ 4104168 w 6156251"/>
                <a:gd name="connsiteY77" fmla="*/ 10633 h 1573619"/>
                <a:gd name="connsiteX78" fmla="*/ 4136065 w 6156251"/>
                <a:gd name="connsiteY78" fmla="*/ 74428 h 1573619"/>
                <a:gd name="connsiteX79" fmla="*/ 4093535 w 6156251"/>
                <a:gd name="connsiteY79" fmla="*/ 138223 h 1573619"/>
                <a:gd name="connsiteX80" fmla="*/ 4104168 w 6156251"/>
                <a:gd name="connsiteY80" fmla="*/ 170121 h 1573619"/>
                <a:gd name="connsiteX81" fmla="*/ 4114800 w 6156251"/>
                <a:gd name="connsiteY81" fmla="*/ 223284 h 1573619"/>
                <a:gd name="connsiteX82" fmla="*/ 4178596 w 6156251"/>
                <a:gd name="connsiteY82" fmla="*/ 287079 h 1573619"/>
                <a:gd name="connsiteX83" fmla="*/ 4210493 w 6156251"/>
                <a:gd name="connsiteY83" fmla="*/ 297712 h 1573619"/>
                <a:gd name="connsiteX84" fmla="*/ 4242391 w 6156251"/>
                <a:gd name="connsiteY84" fmla="*/ 329609 h 1573619"/>
                <a:gd name="connsiteX85" fmla="*/ 4274289 w 6156251"/>
                <a:gd name="connsiteY85" fmla="*/ 340242 h 1573619"/>
                <a:gd name="connsiteX86" fmla="*/ 4295554 w 6156251"/>
                <a:gd name="connsiteY86" fmla="*/ 382772 h 1573619"/>
                <a:gd name="connsiteX87" fmla="*/ 4327451 w 6156251"/>
                <a:gd name="connsiteY87" fmla="*/ 414670 h 1573619"/>
                <a:gd name="connsiteX88" fmla="*/ 4359349 w 6156251"/>
                <a:gd name="connsiteY88" fmla="*/ 531628 h 1573619"/>
                <a:gd name="connsiteX89" fmla="*/ 4401879 w 6156251"/>
                <a:gd name="connsiteY89" fmla="*/ 606056 h 1573619"/>
                <a:gd name="connsiteX90" fmla="*/ 4444410 w 6156251"/>
                <a:gd name="connsiteY90" fmla="*/ 616688 h 1573619"/>
                <a:gd name="connsiteX91" fmla="*/ 4476307 w 6156251"/>
                <a:gd name="connsiteY91" fmla="*/ 637954 h 1573619"/>
                <a:gd name="connsiteX92" fmla="*/ 4508205 w 6156251"/>
                <a:gd name="connsiteY92" fmla="*/ 648586 h 1573619"/>
                <a:gd name="connsiteX93" fmla="*/ 4518838 w 6156251"/>
                <a:gd name="connsiteY93" fmla="*/ 680484 h 1573619"/>
                <a:gd name="connsiteX94" fmla="*/ 4540103 w 6156251"/>
                <a:gd name="connsiteY94" fmla="*/ 712381 h 1573619"/>
                <a:gd name="connsiteX95" fmla="*/ 4550735 w 6156251"/>
                <a:gd name="connsiteY95" fmla="*/ 882502 h 1573619"/>
                <a:gd name="connsiteX96" fmla="*/ 4572000 w 6156251"/>
                <a:gd name="connsiteY96" fmla="*/ 914400 h 1573619"/>
                <a:gd name="connsiteX97" fmla="*/ 4635796 w 6156251"/>
                <a:gd name="connsiteY97" fmla="*/ 978195 h 1573619"/>
                <a:gd name="connsiteX98" fmla="*/ 4699591 w 6156251"/>
                <a:gd name="connsiteY98" fmla="*/ 1052623 h 1573619"/>
                <a:gd name="connsiteX99" fmla="*/ 4720856 w 6156251"/>
                <a:gd name="connsiteY99" fmla="*/ 1137684 h 1573619"/>
                <a:gd name="connsiteX100" fmla="*/ 4731489 w 6156251"/>
                <a:gd name="connsiteY100" fmla="*/ 1180214 h 1573619"/>
                <a:gd name="connsiteX101" fmla="*/ 4795284 w 6156251"/>
                <a:gd name="connsiteY101" fmla="*/ 1233377 h 1573619"/>
                <a:gd name="connsiteX102" fmla="*/ 4827182 w 6156251"/>
                <a:gd name="connsiteY102" fmla="*/ 1244009 h 1573619"/>
                <a:gd name="connsiteX103" fmla="*/ 4869712 w 6156251"/>
                <a:gd name="connsiteY103" fmla="*/ 1265275 h 1573619"/>
                <a:gd name="connsiteX104" fmla="*/ 4954772 w 6156251"/>
                <a:gd name="connsiteY104" fmla="*/ 1307805 h 1573619"/>
                <a:gd name="connsiteX105" fmla="*/ 4997303 w 6156251"/>
                <a:gd name="connsiteY105" fmla="*/ 1360968 h 1573619"/>
                <a:gd name="connsiteX106" fmla="*/ 5007935 w 6156251"/>
                <a:gd name="connsiteY106" fmla="*/ 1392865 h 1573619"/>
                <a:gd name="connsiteX107" fmla="*/ 5071731 w 6156251"/>
                <a:gd name="connsiteY107" fmla="*/ 1414130 h 1573619"/>
                <a:gd name="connsiteX108" fmla="*/ 5103628 w 6156251"/>
                <a:gd name="connsiteY108" fmla="*/ 1435395 h 1573619"/>
                <a:gd name="connsiteX109" fmla="*/ 5167424 w 6156251"/>
                <a:gd name="connsiteY109" fmla="*/ 1382233 h 1573619"/>
                <a:gd name="connsiteX110" fmla="*/ 5188689 w 6156251"/>
                <a:gd name="connsiteY110" fmla="*/ 1339702 h 1573619"/>
                <a:gd name="connsiteX111" fmla="*/ 5252484 w 6156251"/>
                <a:gd name="connsiteY111" fmla="*/ 1297172 h 1573619"/>
                <a:gd name="connsiteX112" fmla="*/ 5316279 w 6156251"/>
                <a:gd name="connsiteY112" fmla="*/ 1265275 h 1573619"/>
                <a:gd name="connsiteX113" fmla="*/ 5337544 w 6156251"/>
                <a:gd name="connsiteY113" fmla="*/ 1244009 h 1573619"/>
                <a:gd name="connsiteX114" fmla="*/ 5401340 w 6156251"/>
                <a:gd name="connsiteY114" fmla="*/ 1201479 h 1573619"/>
                <a:gd name="connsiteX115" fmla="*/ 5443870 w 6156251"/>
                <a:gd name="connsiteY115" fmla="*/ 1137684 h 1573619"/>
                <a:gd name="connsiteX116" fmla="*/ 5475768 w 6156251"/>
                <a:gd name="connsiteY116" fmla="*/ 1095154 h 1573619"/>
                <a:gd name="connsiteX117" fmla="*/ 5539563 w 6156251"/>
                <a:gd name="connsiteY117" fmla="*/ 1073888 h 1573619"/>
                <a:gd name="connsiteX118" fmla="*/ 5624624 w 6156251"/>
                <a:gd name="connsiteY118" fmla="*/ 1116419 h 1573619"/>
                <a:gd name="connsiteX119" fmla="*/ 5677786 w 6156251"/>
                <a:gd name="connsiteY119" fmla="*/ 1222744 h 1573619"/>
                <a:gd name="connsiteX120" fmla="*/ 5720317 w 6156251"/>
                <a:gd name="connsiteY120" fmla="*/ 1233377 h 1573619"/>
                <a:gd name="connsiteX121" fmla="*/ 5784112 w 6156251"/>
                <a:gd name="connsiteY121" fmla="*/ 1254642 h 1573619"/>
                <a:gd name="connsiteX122" fmla="*/ 5794744 w 6156251"/>
                <a:gd name="connsiteY122" fmla="*/ 1286540 h 1573619"/>
                <a:gd name="connsiteX123" fmla="*/ 5794744 w 6156251"/>
                <a:gd name="connsiteY123" fmla="*/ 1360968 h 1573619"/>
                <a:gd name="connsiteX124" fmla="*/ 5816010 w 6156251"/>
                <a:gd name="connsiteY124" fmla="*/ 1382233 h 1573619"/>
                <a:gd name="connsiteX125" fmla="*/ 6039293 w 6156251"/>
                <a:gd name="connsiteY125" fmla="*/ 1403498 h 1573619"/>
                <a:gd name="connsiteX126" fmla="*/ 6092456 w 6156251"/>
                <a:gd name="connsiteY126" fmla="*/ 1414130 h 1573619"/>
                <a:gd name="connsiteX127" fmla="*/ 6156251 w 6156251"/>
                <a:gd name="connsiteY127" fmla="*/ 1435395 h 1573619"/>
                <a:gd name="connsiteX0" fmla="*/ 0 w 6028660"/>
                <a:gd name="connsiteY0" fmla="*/ 701749 h 1573619"/>
                <a:gd name="connsiteX1" fmla="*/ 31898 w 6028660"/>
                <a:gd name="connsiteY1" fmla="*/ 680484 h 1573619"/>
                <a:gd name="connsiteX2" fmla="*/ 74428 w 6028660"/>
                <a:gd name="connsiteY2" fmla="*/ 616688 h 1573619"/>
                <a:gd name="connsiteX3" fmla="*/ 95693 w 6028660"/>
                <a:gd name="connsiteY3" fmla="*/ 584791 h 1573619"/>
                <a:gd name="connsiteX4" fmla="*/ 159488 w 6028660"/>
                <a:gd name="connsiteY4" fmla="*/ 552893 h 1573619"/>
                <a:gd name="connsiteX5" fmla="*/ 233916 w 6028660"/>
                <a:gd name="connsiteY5" fmla="*/ 510363 h 1573619"/>
                <a:gd name="connsiteX6" fmla="*/ 287079 w 6028660"/>
                <a:gd name="connsiteY6" fmla="*/ 467833 h 1573619"/>
                <a:gd name="connsiteX7" fmla="*/ 297712 w 6028660"/>
                <a:gd name="connsiteY7" fmla="*/ 499730 h 1573619"/>
                <a:gd name="connsiteX8" fmla="*/ 308344 w 6028660"/>
                <a:gd name="connsiteY8" fmla="*/ 574158 h 1573619"/>
                <a:gd name="connsiteX9" fmla="*/ 340242 w 6028660"/>
                <a:gd name="connsiteY9" fmla="*/ 606056 h 1573619"/>
                <a:gd name="connsiteX10" fmla="*/ 372140 w 6028660"/>
                <a:gd name="connsiteY10" fmla="*/ 648586 h 1573619"/>
                <a:gd name="connsiteX11" fmla="*/ 382772 w 6028660"/>
                <a:gd name="connsiteY11" fmla="*/ 691116 h 1573619"/>
                <a:gd name="connsiteX12" fmla="*/ 435935 w 6028660"/>
                <a:gd name="connsiteY12" fmla="*/ 776177 h 1573619"/>
                <a:gd name="connsiteX13" fmla="*/ 520995 w 6028660"/>
                <a:gd name="connsiteY13" fmla="*/ 786809 h 1573619"/>
                <a:gd name="connsiteX14" fmla="*/ 563526 w 6028660"/>
                <a:gd name="connsiteY14" fmla="*/ 871870 h 1573619"/>
                <a:gd name="connsiteX15" fmla="*/ 648586 w 6028660"/>
                <a:gd name="connsiteY15" fmla="*/ 946298 h 1573619"/>
                <a:gd name="connsiteX16" fmla="*/ 680484 w 6028660"/>
                <a:gd name="connsiteY16" fmla="*/ 967563 h 1573619"/>
                <a:gd name="connsiteX17" fmla="*/ 744279 w 6028660"/>
                <a:gd name="connsiteY17" fmla="*/ 1073888 h 1573619"/>
                <a:gd name="connsiteX18" fmla="*/ 765544 w 6028660"/>
                <a:gd name="connsiteY18" fmla="*/ 1105786 h 1573619"/>
                <a:gd name="connsiteX19" fmla="*/ 829340 w 6028660"/>
                <a:gd name="connsiteY19" fmla="*/ 1137684 h 1573619"/>
                <a:gd name="connsiteX20" fmla="*/ 861237 w 6028660"/>
                <a:gd name="connsiteY20" fmla="*/ 1169581 h 1573619"/>
                <a:gd name="connsiteX21" fmla="*/ 882502 w 6028660"/>
                <a:gd name="connsiteY21" fmla="*/ 1233377 h 1573619"/>
                <a:gd name="connsiteX22" fmla="*/ 925033 w 6028660"/>
                <a:gd name="connsiteY22" fmla="*/ 1307805 h 1573619"/>
                <a:gd name="connsiteX23" fmla="*/ 1031358 w 6028660"/>
                <a:gd name="connsiteY23" fmla="*/ 1350335 h 1573619"/>
                <a:gd name="connsiteX24" fmla="*/ 1063256 w 6028660"/>
                <a:gd name="connsiteY24" fmla="*/ 1371600 h 1573619"/>
                <a:gd name="connsiteX25" fmla="*/ 1116419 w 6028660"/>
                <a:gd name="connsiteY25" fmla="*/ 1520456 h 1573619"/>
                <a:gd name="connsiteX26" fmla="*/ 1180214 w 6028660"/>
                <a:gd name="connsiteY26" fmla="*/ 1541721 h 1573619"/>
                <a:gd name="connsiteX27" fmla="*/ 1201479 w 6028660"/>
                <a:gd name="connsiteY27" fmla="*/ 1573619 h 1573619"/>
                <a:gd name="connsiteX28" fmla="*/ 1360967 w 6028660"/>
                <a:gd name="connsiteY28" fmla="*/ 1541721 h 1573619"/>
                <a:gd name="connsiteX29" fmla="*/ 1446028 w 6028660"/>
                <a:gd name="connsiteY29" fmla="*/ 1414130 h 1573619"/>
                <a:gd name="connsiteX30" fmla="*/ 1456660 w 6028660"/>
                <a:gd name="connsiteY30" fmla="*/ 1382233 h 1573619"/>
                <a:gd name="connsiteX31" fmla="*/ 1520456 w 6028660"/>
                <a:gd name="connsiteY31" fmla="*/ 1339702 h 1573619"/>
                <a:gd name="connsiteX32" fmla="*/ 1541721 w 6028660"/>
                <a:gd name="connsiteY32" fmla="*/ 1307805 h 1573619"/>
                <a:gd name="connsiteX33" fmla="*/ 1552353 w 6028660"/>
                <a:gd name="connsiteY33" fmla="*/ 1275907 h 1573619"/>
                <a:gd name="connsiteX34" fmla="*/ 1573619 w 6028660"/>
                <a:gd name="connsiteY34" fmla="*/ 1254642 h 1573619"/>
                <a:gd name="connsiteX35" fmla="*/ 1616149 w 6028660"/>
                <a:gd name="connsiteY35" fmla="*/ 1297172 h 1573619"/>
                <a:gd name="connsiteX36" fmla="*/ 1733107 w 6028660"/>
                <a:gd name="connsiteY36" fmla="*/ 1350335 h 1573619"/>
                <a:gd name="connsiteX37" fmla="*/ 1796902 w 6028660"/>
                <a:gd name="connsiteY37" fmla="*/ 1392865 h 1573619"/>
                <a:gd name="connsiteX38" fmla="*/ 1828800 w 6028660"/>
                <a:gd name="connsiteY38" fmla="*/ 1414130 h 1573619"/>
                <a:gd name="connsiteX39" fmla="*/ 1839433 w 6028660"/>
                <a:gd name="connsiteY39" fmla="*/ 1446028 h 1573619"/>
                <a:gd name="connsiteX40" fmla="*/ 1881963 w 6028660"/>
                <a:gd name="connsiteY40" fmla="*/ 1435395 h 1573619"/>
                <a:gd name="connsiteX41" fmla="*/ 1998921 w 6028660"/>
                <a:gd name="connsiteY41" fmla="*/ 1360968 h 1573619"/>
                <a:gd name="connsiteX42" fmla="*/ 2030819 w 6028660"/>
                <a:gd name="connsiteY42" fmla="*/ 1329070 h 1573619"/>
                <a:gd name="connsiteX43" fmla="*/ 2083981 w 6028660"/>
                <a:gd name="connsiteY43" fmla="*/ 1318437 h 1573619"/>
                <a:gd name="connsiteX44" fmla="*/ 2115879 w 6028660"/>
                <a:gd name="connsiteY44" fmla="*/ 1307805 h 1573619"/>
                <a:gd name="connsiteX45" fmla="*/ 2147777 w 6028660"/>
                <a:gd name="connsiteY45" fmla="*/ 1286540 h 1573619"/>
                <a:gd name="connsiteX46" fmla="*/ 2190307 w 6028660"/>
                <a:gd name="connsiteY46" fmla="*/ 1190847 h 1573619"/>
                <a:gd name="connsiteX47" fmla="*/ 2232837 w 6028660"/>
                <a:gd name="connsiteY47" fmla="*/ 1180214 h 1573619"/>
                <a:gd name="connsiteX48" fmla="*/ 2264735 w 6028660"/>
                <a:gd name="connsiteY48" fmla="*/ 1169581 h 1573619"/>
                <a:gd name="connsiteX49" fmla="*/ 2360428 w 6028660"/>
                <a:gd name="connsiteY49" fmla="*/ 1180214 h 1573619"/>
                <a:gd name="connsiteX50" fmla="*/ 2402958 w 6028660"/>
                <a:gd name="connsiteY50" fmla="*/ 1297172 h 1573619"/>
                <a:gd name="connsiteX51" fmla="*/ 2541181 w 6028660"/>
                <a:gd name="connsiteY51" fmla="*/ 1371600 h 1573619"/>
                <a:gd name="connsiteX52" fmla="*/ 2562447 w 6028660"/>
                <a:gd name="connsiteY52" fmla="*/ 1392865 h 1573619"/>
                <a:gd name="connsiteX53" fmla="*/ 2626242 w 6028660"/>
                <a:gd name="connsiteY53" fmla="*/ 1414130 h 1573619"/>
                <a:gd name="connsiteX54" fmla="*/ 2690037 w 6028660"/>
                <a:gd name="connsiteY54" fmla="*/ 1403498 h 1573619"/>
                <a:gd name="connsiteX55" fmla="*/ 2775098 w 6028660"/>
                <a:gd name="connsiteY55" fmla="*/ 1307805 h 1573619"/>
                <a:gd name="connsiteX56" fmla="*/ 2817628 w 6028660"/>
                <a:gd name="connsiteY56" fmla="*/ 1275907 h 1573619"/>
                <a:gd name="connsiteX57" fmla="*/ 2881423 w 6028660"/>
                <a:gd name="connsiteY57" fmla="*/ 1212112 h 1573619"/>
                <a:gd name="connsiteX58" fmla="*/ 2934586 w 6028660"/>
                <a:gd name="connsiteY58" fmla="*/ 1127051 h 1573619"/>
                <a:gd name="connsiteX59" fmla="*/ 2955851 w 6028660"/>
                <a:gd name="connsiteY59" fmla="*/ 1095154 h 1573619"/>
                <a:gd name="connsiteX60" fmla="*/ 2987749 w 6028660"/>
                <a:gd name="connsiteY60" fmla="*/ 1063256 h 1573619"/>
                <a:gd name="connsiteX61" fmla="*/ 3030279 w 6028660"/>
                <a:gd name="connsiteY61" fmla="*/ 1010093 h 1573619"/>
                <a:gd name="connsiteX62" fmla="*/ 3072809 w 6028660"/>
                <a:gd name="connsiteY62" fmla="*/ 978195 h 1573619"/>
                <a:gd name="connsiteX63" fmla="*/ 3211033 w 6028660"/>
                <a:gd name="connsiteY63" fmla="*/ 765544 h 1573619"/>
                <a:gd name="connsiteX64" fmla="*/ 3274828 w 6028660"/>
                <a:gd name="connsiteY64" fmla="*/ 659219 h 1573619"/>
                <a:gd name="connsiteX65" fmla="*/ 3338623 w 6028660"/>
                <a:gd name="connsiteY65" fmla="*/ 510363 h 1573619"/>
                <a:gd name="connsiteX66" fmla="*/ 3359888 w 6028660"/>
                <a:gd name="connsiteY66" fmla="*/ 414670 h 1573619"/>
                <a:gd name="connsiteX67" fmla="*/ 3444949 w 6028660"/>
                <a:gd name="connsiteY67" fmla="*/ 350875 h 1573619"/>
                <a:gd name="connsiteX68" fmla="*/ 3530009 w 6028660"/>
                <a:gd name="connsiteY68" fmla="*/ 276447 h 1573619"/>
                <a:gd name="connsiteX69" fmla="*/ 3561907 w 6028660"/>
                <a:gd name="connsiteY69" fmla="*/ 265814 h 1573619"/>
                <a:gd name="connsiteX70" fmla="*/ 3646967 w 6028660"/>
                <a:gd name="connsiteY70" fmla="*/ 223284 h 1573619"/>
                <a:gd name="connsiteX71" fmla="*/ 3721395 w 6028660"/>
                <a:gd name="connsiteY71" fmla="*/ 148856 h 1573619"/>
                <a:gd name="connsiteX72" fmla="*/ 3753293 w 6028660"/>
                <a:gd name="connsiteY72" fmla="*/ 127591 h 1573619"/>
                <a:gd name="connsiteX73" fmla="*/ 3817088 w 6028660"/>
                <a:gd name="connsiteY73" fmla="*/ 85061 h 1573619"/>
                <a:gd name="connsiteX74" fmla="*/ 3902149 w 6028660"/>
                <a:gd name="connsiteY74" fmla="*/ 10633 h 1573619"/>
                <a:gd name="connsiteX75" fmla="*/ 3934047 w 6028660"/>
                <a:gd name="connsiteY75" fmla="*/ 0 h 1573619"/>
                <a:gd name="connsiteX76" fmla="*/ 3976577 w 6028660"/>
                <a:gd name="connsiteY76" fmla="*/ 10633 h 1573619"/>
                <a:gd name="connsiteX77" fmla="*/ 4008474 w 6028660"/>
                <a:gd name="connsiteY77" fmla="*/ 74428 h 1573619"/>
                <a:gd name="connsiteX78" fmla="*/ 3965944 w 6028660"/>
                <a:gd name="connsiteY78" fmla="*/ 138223 h 1573619"/>
                <a:gd name="connsiteX79" fmla="*/ 3976577 w 6028660"/>
                <a:gd name="connsiteY79" fmla="*/ 170121 h 1573619"/>
                <a:gd name="connsiteX80" fmla="*/ 3987209 w 6028660"/>
                <a:gd name="connsiteY80" fmla="*/ 223284 h 1573619"/>
                <a:gd name="connsiteX81" fmla="*/ 4051005 w 6028660"/>
                <a:gd name="connsiteY81" fmla="*/ 287079 h 1573619"/>
                <a:gd name="connsiteX82" fmla="*/ 4082902 w 6028660"/>
                <a:gd name="connsiteY82" fmla="*/ 297712 h 1573619"/>
                <a:gd name="connsiteX83" fmla="*/ 4114800 w 6028660"/>
                <a:gd name="connsiteY83" fmla="*/ 329609 h 1573619"/>
                <a:gd name="connsiteX84" fmla="*/ 4146698 w 6028660"/>
                <a:gd name="connsiteY84" fmla="*/ 340242 h 1573619"/>
                <a:gd name="connsiteX85" fmla="*/ 4167963 w 6028660"/>
                <a:gd name="connsiteY85" fmla="*/ 382772 h 1573619"/>
                <a:gd name="connsiteX86" fmla="*/ 4199860 w 6028660"/>
                <a:gd name="connsiteY86" fmla="*/ 414670 h 1573619"/>
                <a:gd name="connsiteX87" fmla="*/ 4231758 w 6028660"/>
                <a:gd name="connsiteY87" fmla="*/ 531628 h 1573619"/>
                <a:gd name="connsiteX88" fmla="*/ 4274288 w 6028660"/>
                <a:gd name="connsiteY88" fmla="*/ 606056 h 1573619"/>
                <a:gd name="connsiteX89" fmla="*/ 4316819 w 6028660"/>
                <a:gd name="connsiteY89" fmla="*/ 616688 h 1573619"/>
                <a:gd name="connsiteX90" fmla="*/ 4348716 w 6028660"/>
                <a:gd name="connsiteY90" fmla="*/ 637954 h 1573619"/>
                <a:gd name="connsiteX91" fmla="*/ 4380614 w 6028660"/>
                <a:gd name="connsiteY91" fmla="*/ 648586 h 1573619"/>
                <a:gd name="connsiteX92" fmla="*/ 4391247 w 6028660"/>
                <a:gd name="connsiteY92" fmla="*/ 680484 h 1573619"/>
                <a:gd name="connsiteX93" fmla="*/ 4412512 w 6028660"/>
                <a:gd name="connsiteY93" fmla="*/ 712381 h 1573619"/>
                <a:gd name="connsiteX94" fmla="*/ 4423144 w 6028660"/>
                <a:gd name="connsiteY94" fmla="*/ 882502 h 1573619"/>
                <a:gd name="connsiteX95" fmla="*/ 4444409 w 6028660"/>
                <a:gd name="connsiteY95" fmla="*/ 914400 h 1573619"/>
                <a:gd name="connsiteX96" fmla="*/ 4508205 w 6028660"/>
                <a:gd name="connsiteY96" fmla="*/ 978195 h 1573619"/>
                <a:gd name="connsiteX97" fmla="*/ 4572000 w 6028660"/>
                <a:gd name="connsiteY97" fmla="*/ 1052623 h 1573619"/>
                <a:gd name="connsiteX98" fmla="*/ 4593265 w 6028660"/>
                <a:gd name="connsiteY98" fmla="*/ 1137684 h 1573619"/>
                <a:gd name="connsiteX99" fmla="*/ 4603898 w 6028660"/>
                <a:gd name="connsiteY99" fmla="*/ 1180214 h 1573619"/>
                <a:gd name="connsiteX100" fmla="*/ 4667693 w 6028660"/>
                <a:gd name="connsiteY100" fmla="*/ 1233377 h 1573619"/>
                <a:gd name="connsiteX101" fmla="*/ 4699591 w 6028660"/>
                <a:gd name="connsiteY101" fmla="*/ 1244009 h 1573619"/>
                <a:gd name="connsiteX102" fmla="*/ 4742121 w 6028660"/>
                <a:gd name="connsiteY102" fmla="*/ 1265275 h 1573619"/>
                <a:gd name="connsiteX103" fmla="*/ 4827181 w 6028660"/>
                <a:gd name="connsiteY103" fmla="*/ 1307805 h 1573619"/>
                <a:gd name="connsiteX104" fmla="*/ 4869712 w 6028660"/>
                <a:gd name="connsiteY104" fmla="*/ 1360968 h 1573619"/>
                <a:gd name="connsiteX105" fmla="*/ 4880344 w 6028660"/>
                <a:gd name="connsiteY105" fmla="*/ 1392865 h 1573619"/>
                <a:gd name="connsiteX106" fmla="*/ 4944140 w 6028660"/>
                <a:gd name="connsiteY106" fmla="*/ 1414130 h 1573619"/>
                <a:gd name="connsiteX107" fmla="*/ 4976037 w 6028660"/>
                <a:gd name="connsiteY107" fmla="*/ 1435395 h 1573619"/>
                <a:gd name="connsiteX108" fmla="*/ 5039833 w 6028660"/>
                <a:gd name="connsiteY108" fmla="*/ 1382233 h 1573619"/>
                <a:gd name="connsiteX109" fmla="*/ 5061098 w 6028660"/>
                <a:gd name="connsiteY109" fmla="*/ 1339702 h 1573619"/>
                <a:gd name="connsiteX110" fmla="*/ 5124893 w 6028660"/>
                <a:gd name="connsiteY110" fmla="*/ 1297172 h 1573619"/>
                <a:gd name="connsiteX111" fmla="*/ 5188688 w 6028660"/>
                <a:gd name="connsiteY111" fmla="*/ 1265275 h 1573619"/>
                <a:gd name="connsiteX112" fmla="*/ 5209953 w 6028660"/>
                <a:gd name="connsiteY112" fmla="*/ 1244009 h 1573619"/>
                <a:gd name="connsiteX113" fmla="*/ 5273749 w 6028660"/>
                <a:gd name="connsiteY113" fmla="*/ 1201479 h 1573619"/>
                <a:gd name="connsiteX114" fmla="*/ 5316279 w 6028660"/>
                <a:gd name="connsiteY114" fmla="*/ 1137684 h 1573619"/>
                <a:gd name="connsiteX115" fmla="*/ 5348177 w 6028660"/>
                <a:gd name="connsiteY115" fmla="*/ 1095154 h 1573619"/>
                <a:gd name="connsiteX116" fmla="*/ 5411972 w 6028660"/>
                <a:gd name="connsiteY116" fmla="*/ 1073888 h 1573619"/>
                <a:gd name="connsiteX117" fmla="*/ 5497033 w 6028660"/>
                <a:gd name="connsiteY117" fmla="*/ 1116419 h 1573619"/>
                <a:gd name="connsiteX118" fmla="*/ 5550195 w 6028660"/>
                <a:gd name="connsiteY118" fmla="*/ 1222744 h 1573619"/>
                <a:gd name="connsiteX119" fmla="*/ 5592726 w 6028660"/>
                <a:gd name="connsiteY119" fmla="*/ 1233377 h 1573619"/>
                <a:gd name="connsiteX120" fmla="*/ 5656521 w 6028660"/>
                <a:gd name="connsiteY120" fmla="*/ 1254642 h 1573619"/>
                <a:gd name="connsiteX121" fmla="*/ 5667153 w 6028660"/>
                <a:gd name="connsiteY121" fmla="*/ 1286540 h 1573619"/>
                <a:gd name="connsiteX122" fmla="*/ 5667153 w 6028660"/>
                <a:gd name="connsiteY122" fmla="*/ 1360968 h 1573619"/>
                <a:gd name="connsiteX123" fmla="*/ 5688419 w 6028660"/>
                <a:gd name="connsiteY123" fmla="*/ 1382233 h 1573619"/>
                <a:gd name="connsiteX124" fmla="*/ 5911702 w 6028660"/>
                <a:gd name="connsiteY124" fmla="*/ 1403498 h 1573619"/>
                <a:gd name="connsiteX125" fmla="*/ 5964865 w 6028660"/>
                <a:gd name="connsiteY125" fmla="*/ 1414130 h 1573619"/>
                <a:gd name="connsiteX126" fmla="*/ 6028660 w 6028660"/>
                <a:gd name="connsiteY126" fmla="*/ 1435395 h 1573619"/>
                <a:gd name="connsiteX0" fmla="*/ 0 w 6028660"/>
                <a:gd name="connsiteY0" fmla="*/ 701749 h 1573619"/>
                <a:gd name="connsiteX1" fmla="*/ 31898 w 6028660"/>
                <a:gd name="connsiteY1" fmla="*/ 680484 h 1573619"/>
                <a:gd name="connsiteX2" fmla="*/ 95693 w 6028660"/>
                <a:gd name="connsiteY2" fmla="*/ 584791 h 1573619"/>
                <a:gd name="connsiteX3" fmla="*/ 159488 w 6028660"/>
                <a:gd name="connsiteY3" fmla="*/ 552893 h 1573619"/>
                <a:gd name="connsiteX4" fmla="*/ 233916 w 6028660"/>
                <a:gd name="connsiteY4" fmla="*/ 510363 h 1573619"/>
                <a:gd name="connsiteX5" fmla="*/ 287079 w 6028660"/>
                <a:gd name="connsiteY5" fmla="*/ 467833 h 1573619"/>
                <a:gd name="connsiteX6" fmla="*/ 297712 w 6028660"/>
                <a:gd name="connsiteY6" fmla="*/ 499730 h 1573619"/>
                <a:gd name="connsiteX7" fmla="*/ 308344 w 6028660"/>
                <a:gd name="connsiteY7" fmla="*/ 574158 h 1573619"/>
                <a:gd name="connsiteX8" fmla="*/ 340242 w 6028660"/>
                <a:gd name="connsiteY8" fmla="*/ 606056 h 1573619"/>
                <a:gd name="connsiteX9" fmla="*/ 372140 w 6028660"/>
                <a:gd name="connsiteY9" fmla="*/ 648586 h 1573619"/>
                <a:gd name="connsiteX10" fmla="*/ 382772 w 6028660"/>
                <a:gd name="connsiteY10" fmla="*/ 691116 h 1573619"/>
                <a:gd name="connsiteX11" fmla="*/ 435935 w 6028660"/>
                <a:gd name="connsiteY11" fmla="*/ 776177 h 1573619"/>
                <a:gd name="connsiteX12" fmla="*/ 520995 w 6028660"/>
                <a:gd name="connsiteY12" fmla="*/ 786809 h 1573619"/>
                <a:gd name="connsiteX13" fmla="*/ 563526 w 6028660"/>
                <a:gd name="connsiteY13" fmla="*/ 871870 h 1573619"/>
                <a:gd name="connsiteX14" fmla="*/ 648586 w 6028660"/>
                <a:gd name="connsiteY14" fmla="*/ 946298 h 1573619"/>
                <a:gd name="connsiteX15" fmla="*/ 680484 w 6028660"/>
                <a:gd name="connsiteY15" fmla="*/ 967563 h 1573619"/>
                <a:gd name="connsiteX16" fmla="*/ 744279 w 6028660"/>
                <a:gd name="connsiteY16" fmla="*/ 1073888 h 1573619"/>
                <a:gd name="connsiteX17" fmla="*/ 765544 w 6028660"/>
                <a:gd name="connsiteY17" fmla="*/ 1105786 h 1573619"/>
                <a:gd name="connsiteX18" fmla="*/ 829340 w 6028660"/>
                <a:gd name="connsiteY18" fmla="*/ 1137684 h 1573619"/>
                <a:gd name="connsiteX19" fmla="*/ 861237 w 6028660"/>
                <a:gd name="connsiteY19" fmla="*/ 1169581 h 1573619"/>
                <a:gd name="connsiteX20" fmla="*/ 882502 w 6028660"/>
                <a:gd name="connsiteY20" fmla="*/ 1233377 h 1573619"/>
                <a:gd name="connsiteX21" fmla="*/ 925033 w 6028660"/>
                <a:gd name="connsiteY21" fmla="*/ 1307805 h 1573619"/>
                <a:gd name="connsiteX22" fmla="*/ 1031358 w 6028660"/>
                <a:gd name="connsiteY22" fmla="*/ 1350335 h 1573619"/>
                <a:gd name="connsiteX23" fmla="*/ 1063256 w 6028660"/>
                <a:gd name="connsiteY23" fmla="*/ 1371600 h 1573619"/>
                <a:gd name="connsiteX24" fmla="*/ 1116419 w 6028660"/>
                <a:gd name="connsiteY24" fmla="*/ 1520456 h 1573619"/>
                <a:gd name="connsiteX25" fmla="*/ 1180214 w 6028660"/>
                <a:gd name="connsiteY25" fmla="*/ 1541721 h 1573619"/>
                <a:gd name="connsiteX26" fmla="*/ 1201479 w 6028660"/>
                <a:gd name="connsiteY26" fmla="*/ 1573619 h 1573619"/>
                <a:gd name="connsiteX27" fmla="*/ 1360967 w 6028660"/>
                <a:gd name="connsiteY27" fmla="*/ 1541721 h 1573619"/>
                <a:gd name="connsiteX28" fmla="*/ 1446028 w 6028660"/>
                <a:gd name="connsiteY28" fmla="*/ 1414130 h 1573619"/>
                <a:gd name="connsiteX29" fmla="*/ 1456660 w 6028660"/>
                <a:gd name="connsiteY29" fmla="*/ 1382233 h 1573619"/>
                <a:gd name="connsiteX30" fmla="*/ 1520456 w 6028660"/>
                <a:gd name="connsiteY30" fmla="*/ 1339702 h 1573619"/>
                <a:gd name="connsiteX31" fmla="*/ 1541721 w 6028660"/>
                <a:gd name="connsiteY31" fmla="*/ 1307805 h 1573619"/>
                <a:gd name="connsiteX32" fmla="*/ 1552353 w 6028660"/>
                <a:gd name="connsiteY32" fmla="*/ 1275907 h 1573619"/>
                <a:gd name="connsiteX33" fmla="*/ 1573619 w 6028660"/>
                <a:gd name="connsiteY33" fmla="*/ 1254642 h 1573619"/>
                <a:gd name="connsiteX34" fmla="*/ 1616149 w 6028660"/>
                <a:gd name="connsiteY34" fmla="*/ 1297172 h 1573619"/>
                <a:gd name="connsiteX35" fmla="*/ 1733107 w 6028660"/>
                <a:gd name="connsiteY35" fmla="*/ 1350335 h 1573619"/>
                <a:gd name="connsiteX36" fmla="*/ 1796902 w 6028660"/>
                <a:gd name="connsiteY36" fmla="*/ 1392865 h 1573619"/>
                <a:gd name="connsiteX37" fmla="*/ 1828800 w 6028660"/>
                <a:gd name="connsiteY37" fmla="*/ 1414130 h 1573619"/>
                <a:gd name="connsiteX38" fmla="*/ 1839433 w 6028660"/>
                <a:gd name="connsiteY38" fmla="*/ 1446028 h 1573619"/>
                <a:gd name="connsiteX39" fmla="*/ 1881963 w 6028660"/>
                <a:gd name="connsiteY39" fmla="*/ 1435395 h 1573619"/>
                <a:gd name="connsiteX40" fmla="*/ 1998921 w 6028660"/>
                <a:gd name="connsiteY40" fmla="*/ 1360968 h 1573619"/>
                <a:gd name="connsiteX41" fmla="*/ 2030819 w 6028660"/>
                <a:gd name="connsiteY41" fmla="*/ 1329070 h 1573619"/>
                <a:gd name="connsiteX42" fmla="*/ 2083981 w 6028660"/>
                <a:gd name="connsiteY42" fmla="*/ 1318437 h 1573619"/>
                <a:gd name="connsiteX43" fmla="*/ 2115879 w 6028660"/>
                <a:gd name="connsiteY43" fmla="*/ 1307805 h 1573619"/>
                <a:gd name="connsiteX44" fmla="*/ 2147777 w 6028660"/>
                <a:gd name="connsiteY44" fmla="*/ 1286540 h 1573619"/>
                <a:gd name="connsiteX45" fmla="*/ 2190307 w 6028660"/>
                <a:gd name="connsiteY45" fmla="*/ 1190847 h 1573619"/>
                <a:gd name="connsiteX46" fmla="*/ 2232837 w 6028660"/>
                <a:gd name="connsiteY46" fmla="*/ 1180214 h 1573619"/>
                <a:gd name="connsiteX47" fmla="*/ 2264735 w 6028660"/>
                <a:gd name="connsiteY47" fmla="*/ 1169581 h 1573619"/>
                <a:gd name="connsiteX48" fmla="*/ 2360428 w 6028660"/>
                <a:gd name="connsiteY48" fmla="*/ 1180214 h 1573619"/>
                <a:gd name="connsiteX49" fmla="*/ 2402958 w 6028660"/>
                <a:gd name="connsiteY49" fmla="*/ 1297172 h 1573619"/>
                <a:gd name="connsiteX50" fmla="*/ 2541181 w 6028660"/>
                <a:gd name="connsiteY50" fmla="*/ 1371600 h 1573619"/>
                <a:gd name="connsiteX51" fmla="*/ 2562447 w 6028660"/>
                <a:gd name="connsiteY51" fmla="*/ 1392865 h 1573619"/>
                <a:gd name="connsiteX52" fmla="*/ 2626242 w 6028660"/>
                <a:gd name="connsiteY52" fmla="*/ 1414130 h 1573619"/>
                <a:gd name="connsiteX53" fmla="*/ 2690037 w 6028660"/>
                <a:gd name="connsiteY53" fmla="*/ 1403498 h 1573619"/>
                <a:gd name="connsiteX54" fmla="*/ 2775098 w 6028660"/>
                <a:gd name="connsiteY54" fmla="*/ 1307805 h 1573619"/>
                <a:gd name="connsiteX55" fmla="*/ 2817628 w 6028660"/>
                <a:gd name="connsiteY55" fmla="*/ 1275907 h 1573619"/>
                <a:gd name="connsiteX56" fmla="*/ 2881423 w 6028660"/>
                <a:gd name="connsiteY56" fmla="*/ 1212112 h 1573619"/>
                <a:gd name="connsiteX57" fmla="*/ 2934586 w 6028660"/>
                <a:gd name="connsiteY57" fmla="*/ 1127051 h 1573619"/>
                <a:gd name="connsiteX58" fmla="*/ 2955851 w 6028660"/>
                <a:gd name="connsiteY58" fmla="*/ 1095154 h 1573619"/>
                <a:gd name="connsiteX59" fmla="*/ 2987749 w 6028660"/>
                <a:gd name="connsiteY59" fmla="*/ 1063256 h 1573619"/>
                <a:gd name="connsiteX60" fmla="*/ 3030279 w 6028660"/>
                <a:gd name="connsiteY60" fmla="*/ 1010093 h 1573619"/>
                <a:gd name="connsiteX61" fmla="*/ 3072809 w 6028660"/>
                <a:gd name="connsiteY61" fmla="*/ 978195 h 1573619"/>
                <a:gd name="connsiteX62" fmla="*/ 3211033 w 6028660"/>
                <a:gd name="connsiteY62" fmla="*/ 765544 h 1573619"/>
                <a:gd name="connsiteX63" fmla="*/ 3274828 w 6028660"/>
                <a:gd name="connsiteY63" fmla="*/ 659219 h 1573619"/>
                <a:gd name="connsiteX64" fmla="*/ 3338623 w 6028660"/>
                <a:gd name="connsiteY64" fmla="*/ 510363 h 1573619"/>
                <a:gd name="connsiteX65" fmla="*/ 3359888 w 6028660"/>
                <a:gd name="connsiteY65" fmla="*/ 414670 h 1573619"/>
                <a:gd name="connsiteX66" fmla="*/ 3444949 w 6028660"/>
                <a:gd name="connsiteY66" fmla="*/ 350875 h 1573619"/>
                <a:gd name="connsiteX67" fmla="*/ 3530009 w 6028660"/>
                <a:gd name="connsiteY67" fmla="*/ 276447 h 1573619"/>
                <a:gd name="connsiteX68" fmla="*/ 3561907 w 6028660"/>
                <a:gd name="connsiteY68" fmla="*/ 265814 h 1573619"/>
                <a:gd name="connsiteX69" fmla="*/ 3646967 w 6028660"/>
                <a:gd name="connsiteY69" fmla="*/ 223284 h 1573619"/>
                <a:gd name="connsiteX70" fmla="*/ 3721395 w 6028660"/>
                <a:gd name="connsiteY70" fmla="*/ 148856 h 1573619"/>
                <a:gd name="connsiteX71" fmla="*/ 3753293 w 6028660"/>
                <a:gd name="connsiteY71" fmla="*/ 127591 h 1573619"/>
                <a:gd name="connsiteX72" fmla="*/ 3817088 w 6028660"/>
                <a:gd name="connsiteY72" fmla="*/ 85061 h 1573619"/>
                <a:gd name="connsiteX73" fmla="*/ 3902149 w 6028660"/>
                <a:gd name="connsiteY73" fmla="*/ 10633 h 1573619"/>
                <a:gd name="connsiteX74" fmla="*/ 3934047 w 6028660"/>
                <a:gd name="connsiteY74" fmla="*/ 0 h 1573619"/>
                <a:gd name="connsiteX75" fmla="*/ 3976577 w 6028660"/>
                <a:gd name="connsiteY75" fmla="*/ 10633 h 1573619"/>
                <a:gd name="connsiteX76" fmla="*/ 4008474 w 6028660"/>
                <a:gd name="connsiteY76" fmla="*/ 74428 h 1573619"/>
                <a:gd name="connsiteX77" fmla="*/ 3965944 w 6028660"/>
                <a:gd name="connsiteY77" fmla="*/ 138223 h 1573619"/>
                <a:gd name="connsiteX78" fmla="*/ 3976577 w 6028660"/>
                <a:gd name="connsiteY78" fmla="*/ 170121 h 1573619"/>
                <a:gd name="connsiteX79" fmla="*/ 3987209 w 6028660"/>
                <a:gd name="connsiteY79" fmla="*/ 223284 h 1573619"/>
                <a:gd name="connsiteX80" fmla="*/ 4051005 w 6028660"/>
                <a:gd name="connsiteY80" fmla="*/ 287079 h 1573619"/>
                <a:gd name="connsiteX81" fmla="*/ 4082902 w 6028660"/>
                <a:gd name="connsiteY81" fmla="*/ 297712 h 1573619"/>
                <a:gd name="connsiteX82" fmla="*/ 4114800 w 6028660"/>
                <a:gd name="connsiteY82" fmla="*/ 329609 h 1573619"/>
                <a:gd name="connsiteX83" fmla="*/ 4146698 w 6028660"/>
                <a:gd name="connsiteY83" fmla="*/ 340242 h 1573619"/>
                <a:gd name="connsiteX84" fmla="*/ 4167963 w 6028660"/>
                <a:gd name="connsiteY84" fmla="*/ 382772 h 1573619"/>
                <a:gd name="connsiteX85" fmla="*/ 4199860 w 6028660"/>
                <a:gd name="connsiteY85" fmla="*/ 414670 h 1573619"/>
                <a:gd name="connsiteX86" fmla="*/ 4231758 w 6028660"/>
                <a:gd name="connsiteY86" fmla="*/ 531628 h 1573619"/>
                <a:gd name="connsiteX87" fmla="*/ 4274288 w 6028660"/>
                <a:gd name="connsiteY87" fmla="*/ 606056 h 1573619"/>
                <a:gd name="connsiteX88" fmla="*/ 4316819 w 6028660"/>
                <a:gd name="connsiteY88" fmla="*/ 616688 h 1573619"/>
                <a:gd name="connsiteX89" fmla="*/ 4348716 w 6028660"/>
                <a:gd name="connsiteY89" fmla="*/ 637954 h 1573619"/>
                <a:gd name="connsiteX90" fmla="*/ 4380614 w 6028660"/>
                <a:gd name="connsiteY90" fmla="*/ 648586 h 1573619"/>
                <a:gd name="connsiteX91" fmla="*/ 4391247 w 6028660"/>
                <a:gd name="connsiteY91" fmla="*/ 680484 h 1573619"/>
                <a:gd name="connsiteX92" fmla="*/ 4412512 w 6028660"/>
                <a:gd name="connsiteY92" fmla="*/ 712381 h 1573619"/>
                <a:gd name="connsiteX93" fmla="*/ 4423144 w 6028660"/>
                <a:gd name="connsiteY93" fmla="*/ 882502 h 1573619"/>
                <a:gd name="connsiteX94" fmla="*/ 4444409 w 6028660"/>
                <a:gd name="connsiteY94" fmla="*/ 914400 h 1573619"/>
                <a:gd name="connsiteX95" fmla="*/ 4508205 w 6028660"/>
                <a:gd name="connsiteY95" fmla="*/ 978195 h 1573619"/>
                <a:gd name="connsiteX96" fmla="*/ 4572000 w 6028660"/>
                <a:gd name="connsiteY96" fmla="*/ 1052623 h 1573619"/>
                <a:gd name="connsiteX97" fmla="*/ 4593265 w 6028660"/>
                <a:gd name="connsiteY97" fmla="*/ 1137684 h 1573619"/>
                <a:gd name="connsiteX98" fmla="*/ 4603898 w 6028660"/>
                <a:gd name="connsiteY98" fmla="*/ 1180214 h 1573619"/>
                <a:gd name="connsiteX99" fmla="*/ 4667693 w 6028660"/>
                <a:gd name="connsiteY99" fmla="*/ 1233377 h 1573619"/>
                <a:gd name="connsiteX100" fmla="*/ 4699591 w 6028660"/>
                <a:gd name="connsiteY100" fmla="*/ 1244009 h 1573619"/>
                <a:gd name="connsiteX101" fmla="*/ 4742121 w 6028660"/>
                <a:gd name="connsiteY101" fmla="*/ 1265275 h 1573619"/>
                <a:gd name="connsiteX102" fmla="*/ 4827181 w 6028660"/>
                <a:gd name="connsiteY102" fmla="*/ 1307805 h 1573619"/>
                <a:gd name="connsiteX103" fmla="*/ 4869712 w 6028660"/>
                <a:gd name="connsiteY103" fmla="*/ 1360968 h 1573619"/>
                <a:gd name="connsiteX104" fmla="*/ 4880344 w 6028660"/>
                <a:gd name="connsiteY104" fmla="*/ 1392865 h 1573619"/>
                <a:gd name="connsiteX105" fmla="*/ 4944140 w 6028660"/>
                <a:gd name="connsiteY105" fmla="*/ 1414130 h 1573619"/>
                <a:gd name="connsiteX106" fmla="*/ 4976037 w 6028660"/>
                <a:gd name="connsiteY106" fmla="*/ 1435395 h 1573619"/>
                <a:gd name="connsiteX107" fmla="*/ 5039833 w 6028660"/>
                <a:gd name="connsiteY107" fmla="*/ 1382233 h 1573619"/>
                <a:gd name="connsiteX108" fmla="*/ 5061098 w 6028660"/>
                <a:gd name="connsiteY108" fmla="*/ 1339702 h 1573619"/>
                <a:gd name="connsiteX109" fmla="*/ 5124893 w 6028660"/>
                <a:gd name="connsiteY109" fmla="*/ 1297172 h 1573619"/>
                <a:gd name="connsiteX110" fmla="*/ 5188688 w 6028660"/>
                <a:gd name="connsiteY110" fmla="*/ 1265275 h 1573619"/>
                <a:gd name="connsiteX111" fmla="*/ 5209953 w 6028660"/>
                <a:gd name="connsiteY111" fmla="*/ 1244009 h 1573619"/>
                <a:gd name="connsiteX112" fmla="*/ 5273749 w 6028660"/>
                <a:gd name="connsiteY112" fmla="*/ 1201479 h 1573619"/>
                <a:gd name="connsiteX113" fmla="*/ 5316279 w 6028660"/>
                <a:gd name="connsiteY113" fmla="*/ 1137684 h 1573619"/>
                <a:gd name="connsiteX114" fmla="*/ 5348177 w 6028660"/>
                <a:gd name="connsiteY114" fmla="*/ 1095154 h 1573619"/>
                <a:gd name="connsiteX115" fmla="*/ 5411972 w 6028660"/>
                <a:gd name="connsiteY115" fmla="*/ 1073888 h 1573619"/>
                <a:gd name="connsiteX116" fmla="*/ 5497033 w 6028660"/>
                <a:gd name="connsiteY116" fmla="*/ 1116419 h 1573619"/>
                <a:gd name="connsiteX117" fmla="*/ 5550195 w 6028660"/>
                <a:gd name="connsiteY117" fmla="*/ 1222744 h 1573619"/>
                <a:gd name="connsiteX118" fmla="*/ 5592726 w 6028660"/>
                <a:gd name="connsiteY118" fmla="*/ 1233377 h 1573619"/>
                <a:gd name="connsiteX119" fmla="*/ 5656521 w 6028660"/>
                <a:gd name="connsiteY119" fmla="*/ 1254642 h 1573619"/>
                <a:gd name="connsiteX120" fmla="*/ 5667153 w 6028660"/>
                <a:gd name="connsiteY120" fmla="*/ 1286540 h 1573619"/>
                <a:gd name="connsiteX121" fmla="*/ 5667153 w 6028660"/>
                <a:gd name="connsiteY121" fmla="*/ 1360968 h 1573619"/>
                <a:gd name="connsiteX122" fmla="*/ 5688419 w 6028660"/>
                <a:gd name="connsiteY122" fmla="*/ 1382233 h 1573619"/>
                <a:gd name="connsiteX123" fmla="*/ 5911702 w 6028660"/>
                <a:gd name="connsiteY123" fmla="*/ 1403498 h 1573619"/>
                <a:gd name="connsiteX124" fmla="*/ 5964865 w 6028660"/>
                <a:gd name="connsiteY124" fmla="*/ 1414130 h 1573619"/>
                <a:gd name="connsiteX125" fmla="*/ 6028660 w 6028660"/>
                <a:gd name="connsiteY125" fmla="*/ 1435395 h 1573619"/>
                <a:gd name="connsiteX0" fmla="*/ 0 w 6028660"/>
                <a:gd name="connsiteY0" fmla="*/ 701749 h 1573619"/>
                <a:gd name="connsiteX1" fmla="*/ 95693 w 6028660"/>
                <a:gd name="connsiteY1" fmla="*/ 584791 h 1573619"/>
                <a:gd name="connsiteX2" fmla="*/ 159488 w 6028660"/>
                <a:gd name="connsiteY2" fmla="*/ 552893 h 1573619"/>
                <a:gd name="connsiteX3" fmla="*/ 233916 w 6028660"/>
                <a:gd name="connsiteY3" fmla="*/ 510363 h 1573619"/>
                <a:gd name="connsiteX4" fmla="*/ 287079 w 6028660"/>
                <a:gd name="connsiteY4" fmla="*/ 467833 h 1573619"/>
                <a:gd name="connsiteX5" fmla="*/ 297712 w 6028660"/>
                <a:gd name="connsiteY5" fmla="*/ 499730 h 1573619"/>
                <a:gd name="connsiteX6" fmla="*/ 308344 w 6028660"/>
                <a:gd name="connsiteY6" fmla="*/ 574158 h 1573619"/>
                <a:gd name="connsiteX7" fmla="*/ 340242 w 6028660"/>
                <a:gd name="connsiteY7" fmla="*/ 606056 h 1573619"/>
                <a:gd name="connsiteX8" fmla="*/ 372140 w 6028660"/>
                <a:gd name="connsiteY8" fmla="*/ 648586 h 1573619"/>
                <a:gd name="connsiteX9" fmla="*/ 382772 w 6028660"/>
                <a:gd name="connsiteY9" fmla="*/ 691116 h 1573619"/>
                <a:gd name="connsiteX10" fmla="*/ 435935 w 6028660"/>
                <a:gd name="connsiteY10" fmla="*/ 776177 h 1573619"/>
                <a:gd name="connsiteX11" fmla="*/ 520995 w 6028660"/>
                <a:gd name="connsiteY11" fmla="*/ 786809 h 1573619"/>
                <a:gd name="connsiteX12" fmla="*/ 563526 w 6028660"/>
                <a:gd name="connsiteY12" fmla="*/ 871870 h 1573619"/>
                <a:gd name="connsiteX13" fmla="*/ 648586 w 6028660"/>
                <a:gd name="connsiteY13" fmla="*/ 946298 h 1573619"/>
                <a:gd name="connsiteX14" fmla="*/ 680484 w 6028660"/>
                <a:gd name="connsiteY14" fmla="*/ 967563 h 1573619"/>
                <a:gd name="connsiteX15" fmla="*/ 744279 w 6028660"/>
                <a:gd name="connsiteY15" fmla="*/ 1073888 h 1573619"/>
                <a:gd name="connsiteX16" fmla="*/ 765544 w 6028660"/>
                <a:gd name="connsiteY16" fmla="*/ 1105786 h 1573619"/>
                <a:gd name="connsiteX17" fmla="*/ 829340 w 6028660"/>
                <a:gd name="connsiteY17" fmla="*/ 1137684 h 1573619"/>
                <a:gd name="connsiteX18" fmla="*/ 861237 w 6028660"/>
                <a:gd name="connsiteY18" fmla="*/ 1169581 h 1573619"/>
                <a:gd name="connsiteX19" fmla="*/ 882502 w 6028660"/>
                <a:gd name="connsiteY19" fmla="*/ 1233377 h 1573619"/>
                <a:gd name="connsiteX20" fmla="*/ 925033 w 6028660"/>
                <a:gd name="connsiteY20" fmla="*/ 1307805 h 1573619"/>
                <a:gd name="connsiteX21" fmla="*/ 1031358 w 6028660"/>
                <a:gd name="connsiteY21" fmla="*/ 1350335 h 1573619"/>
                <a:gd name="connsiteX22" fmla="*/ 1063256 w 6028660"/>
                <a:gd name="connsiteY22" fmla="*/ 1371600 h 1573619"/>
                <a:gd name="connsiteX23" fmla="*/ 1116419 w 6028660"/>
                <a:gd name="connsiteY23" fmla="*/ 1520456 h 1573619"/>
                <a:gd name="connsiteX24" fmla="*/ 1180214 w 6028660"/>
                <a:gd name="connsiteY24" fmla="*/ 1541721 h 1573619"/>
                <a:gd name="connsiteX25" fmla="*/ 1201479 w 6028660"/>
                <a:gd name="connsiteY25" fmla="*/ 1573619 h 1573619"/>
                <a:gd name="connsiteX26" fmla="*/ 1360967 w 6028660"/>
                <a:gd name="connsiteY26" fmla="*/ 1541721 h 1573619"/>
                <a:gd name="connsiteX27" fmla="*/ 1446028 w 6028660"/>
                <a:gd name="connsiteY27" fmla="*/ 1414130 h 1573619"/>
                <a:gd name="connsiteX28" fmla="*/ 1456660 w 6028660"/>
                <a:gd name="connsiteY28" fmla="*/ 1382233 h 1573619"/>
                <a:gd name="connsiteX29" fmla="*/ 1520456 w 6028660"/>
                <a:gd name="connsiteY29" fmla="*/ 1339702 h 1573619"/>
                <a:gd name="connsiteX30" fmla="*/ 1541721 w 6028660"/>
                <a:gd name="connsiteY30" fmla="*/ 1307805 h 1573619"/>
                <a:gd name="connsiteX31" fmla="*/ 1552353 w 6028660"/>
                <a:gd name="connsiteY31" fmla="*/ 1275907 h 1573619"/>
                <a:gd name="connsiteX32" fmla="*/ 1573619 w 6028660"/>
                <a:gd name="connsiteY32" fmla="*/ 1254642 h 1573619"/>
                <a:gd name="connsiteX33" fmla="*/ 1616149 w 6028660"/>
                <a:gd name="connsiteY33" fmla="*/ 1297172 h 1573619"/>
                <a:gd name="connsiteX34" fmla="*/ 1733107 w 6028660"/>
                <a:gd name="connsiteY34" fmla="*/ 1350335 h 1573619"/>
                <a:gd name="connsiteX35" fmla="*/ 1796902 w 6028660"/>
                <a:gd name="connsiteY35" fmla="*/ 1392865 h 1573619"/>
                <a:gd name="connsiteX36" fmla="*/ 1828800 w 6028660"/>
                <a:gd name="connsiteY36" fmla="*/ 1414130 h 1573619"/>
                <a:gd name="connsiteX37" fmla="*/ 1839433 w 6028660"/>
                <a:gd name="connsiteY37" fmla="*/ 1446028 h 1573619"/>
                <a:gd name="connsiteX38" fmla="*/ 1881963 w 6028660"/>
                <a:gd name="connsiteY38" fmla="*/ 1435395 h 1573619"/>
                <a:gd name="connsiteX39" fmla="*/ 1998921 w 6028660"/>
                <a:gd name="connsiteY39" fmla="*/ 1360968 h 1573619"/>
                <a:gd name="connsiteX40" fmla="*/ 2030819 w 6028660"/>
                <a:gd name="connsiteY40" fmla="*/ 1329070 h 1573619"/>
                <a:gd name="connsiteX41" fmla="*/ 2083981 w 6028660"/>
                <a:gd name="connsiteY41" fmla="*/ 1318437 h 1573619"/>
                <a:gd name="connsiteX42" fmla="*/ 2115879 w 6028660"/>
                <a:gd name="connsiteY42" fmla="*/ 1307805 h 1573619"/>
                <a:gd name="connsiteX43" fmla="*/ 2147777 w 6028660"/>
                <a:gd name="connsiteY43" fmla="*/ 1286540 h 1573619"/>
                <a:gd name="connsiteX44" fmla="*/ 2190307 w 6028660"/>
                <a:gd name="connsiteY44" fmla="*/ 1190847 h 1573619"/>
                <a:gd name="connsiteX45" fmla="*/ 2232837 w 6028660"/>
                <a:gd name="connsiteY45" fmla="*/ 1180214 h 1573619"/>
                <a:gd name="connsiteX46" fmla="*/ 2264735 w 6028660"/>
                <a:gd name="connsiteY46" fmla="*/ 1169581 h 1573619"/>
                <a:gd name="connsiteX47" fmla="*/ 2360428 w 6028660"/>
                <a:gd name="connsiteY47" fmla="*/ 1180214 h 1573619"/>
                <a:gd name="connsiteX48" fmla="*/ 2402958 w 6028660"/>
                <a:gd name="connsiteY48" fmla="*/ 1297172 h 1573619"/>
                <a:gd name="connsiteX49" fmla="*/ 2541181 w 6028660"/>
                <a:gd name="connsiteY49" fmla="*/ 1371600 h 1573619"/>
                <a:gd name="connsiteX50" fmla="*/ 2562447 w 6028660"/>
                <a:gd name="connsiteY50" fmla="*/ 1392865 h 1573619"/>
                <a:gd name="connsiteX51" fmla="*/ 2626242 w 6028660"/>
                <a:gd name="connsiteY51" fmla="*/ 1414130 h 1573619"/>
                <a:gd name="connsiteX52" fmla="*/ 2690037 w 6028660"/>
                <a:gd name="connsiteY52" fmla="*/ 1403498 h 1573619"/>
                <a:gd name="connsiteX53" fmla="*/ 2775098 w 6028660"/>
                <a:gd name="connsiteY53" fmla="*/ 1307805 h 1573619"/>
                <a:gd name="connsiteX54" fmla="*/ 2817628 w 6028660"/>
                <a:gd name="connsiteY54" fmla="*/ 1275907 h 1573619"/>
                <a:gd name="connsiteX55" fmla="*/ 2881423 w 6028660"/>
                <a:gd name="connsiteY55" fmla="*/ 1212112 h 1573619"/>
                <a:gd name="connsiteX56" fmla="*/ 2934586 w 6028660"/>
                <a:gd name="connsiteY56" fmla="*/ 1127051 h 1573619"/>
                <a:gd name="connsiteX57" fmla="*/ 2955851 w 6028660"/>
                <a:gd name="connsiteY57" fmla="*/ 1095154 h 1573619"/>
                <a:gd name="connsiteX58" fmla="*/ 2987749 w 6028660"/>
                <a:gd name="connsiteY58" fmla="*/ 1063256 h 1573619"/>
                <a:gd name="connsiteX59" fmla="*/ 3030279 w 6028660"/>
                <a:gd name="connsiteY59" fmla="*/ 1010093 h 1573619"/>
                <a:gd name="connsiteX60" fmla="*/ 3072809 w 6028660"/>
                <a:gd name="connsiteY60" fmla="*/ 978195 h 1573619"/>
                <a:gd name="connsiteX61" fmla="*/ 3211033 w 6028660"/>
                <a:gd name="connsiteY61" fmla="*/ 765544 h 1573619"/>
                <a:gd name="connsiteX62" fmla="*/ 3274828 w 6028660"/>
                <a:gd name="connsiteY62" fmla="*/ 659219 h 1573619"/>
                <a:gd name="connsiteX63" fmla="*/ 3338623 w 6028660"/>
                <a:gd name="connsiteY63" fmla="*/ 510363 h 1573619"/>
                <a:gd name="connsiteX64" fmla="*/ 3359888 w 6028660"/>
                <a:gd name="connsiteY64" fmla="*/ 414670 h 1573619"/>
                <a:gd name="connsiteX65" fmla="*/ 3444949 w 6028660"/>
                <a:gd name="connsiteY65" fmla="*/ 350875 h 1573619"/>
                <a:gd name="connsiteX66" fmla="*/ 3530009 w 6028660"/>
                <a:gd name="connsiteY66" fmla="*/ 276447 h 1573619"/>
                <a:gd name="connsiteX67" fmla="*/ 3561907 w 6028660"/>
                <a:gd name="connsiteY67" fmla="*/ 265814 h 1573619"/>
                <a:gd name="connsiteX68" fmla="*/ 3646967 w 6028660"/>
                <a:gd name="connsiteY68" fmla="*/ 223284 h 1573619"/>
                <a:gd name="connsiteX69" fmla="*/ 3721395 w 6028660"/>
                <a:gd name="connsiteY69" fmla="*/ 148856 h 1573619"/>
                <a:gd name="connsiteX70" fmla="*/ 3753293 w 6028660"/>
                <a:gd name="connsiteY70" fmla="*/ 127591 h 1573619"/>
                <a:gd name="connsiteX71" fmla="*/ 3817088 w 6028660"/>
                <a:gd name="connsiteY71" fmla="*/ 85061 h 1573619"/>
                <a:gd name="connsiteX72" fmla="*/ 3902149 w 6028660"/>
                <a:gd name="connsiteY72" fmla="*/ 10633 h 1573619"/>
                <a:gd name="connsiteX73" fmla="*/ 3934047 w 6028660"/>
                <a:gd name="connsiteY73" fmla="*/ 0 h 1573619"/>
                <a:gd name="connsiteX74" fmla="*/ 3976577 w 6028660"/>
                <a:gd name="connsiteY74" fmla="*/ 10633 h 1573619"/>
                <a:gd name="connsiteX75" fmla="*/ 4008474 w 6028660"/>
                <a:gd name="connsiteY75" fmla="*/ 74428 h 1573619"/>
                <a:gd name="connsiteX76" fmla="*/ 3965944 w 6028660"/>
                <a:gd name="connsiteY76" fmla="*/ 138223 h 1573619"/>
                <a:gd name="connsiteX77" fmla="*/ 3976577 w 6028660"/>
                <a:gd name="connsiteY77" fmla="*/ 170121 h 1573619"/>
                <a:gd name="connsiteX78" fmla="*/ 3987209 w 6028660"/>
                <a:gd name="connsiteY78" fmla="*/ 223284 h 1573619"/>
                <a:gd name="connsiteX79" fmla="*/ 4051005 w 6028660"/>
                <a:gd name="connsiteY79" fmla="*/ 287079 h 1573619"/>
                <a:gd name="connsiteX80" fmla="*/ 4082902 w 6028660"/>
                <a:gd name="connsiteY80" fmla="*/ 297712 h 1573619"/>
                <a:gd name="connsiteX81" fmla="*/ 4114800 w 6028660"/>
                <a:gd name="connsiteY81" fmla="*/ 329609 h 1573619"/>
                <a:gd name="connsiteX82" fmla="*/ 4146698 w 6028660"/>
                <a:gd name="connsiteY82" fmla="*/ 340242 h 1573619"/>
                <a:gd name="connsiteX83" fmla="*/ 4167963 w 6028660"/>
                <a:gd name="connsiteY83" fmla="*/ 382772 h 1573619"/>
                <a:gd name="connsiteX84" fmla="*/ 4199860 w 6028660"/>
                <a:gd name="connsiteY84" fmla="*/ 414670 h 1573619"/>
                <a:gd name="connsiteX85" fmla="*/ 4231758 w 6028660"/>
                <a:gd name="connsiteY85" fmla="*/ 531628 h 1573619"/>
                <a:gd name="connsiteX86" fmla="*/ 4274288 w 6028660"/>
                <a:gd name="connsiteY86" fmla="*/ 606056 h 1573619"/>
                <a:gd name="connsiteX87" fmla="*/ 4316819 w 6028660"/>
                <a:gd name="connsiteY87" fmla="*/ 616688 h 1573619"/>
                <a:gd name="connsiteX88" fmla="*/ 4348716 w 6028660"/>
                <a:gd name="connsiteY88" fmla="*/ 637954 h 1573619"/>
                <a:gd name="connsiteX89" fmla="*/ 4380614 w 6028660"/>
                <a:gd name="connsiteY89" fmla="*/ 648586 h 1573619"/>
                <a:gd name="connsiteX90" fmla="*/ 4391247 w 6028660"/>
                <a:gd name="connsiteY90" fmla="*/ 680484 h 1573619"/>
                <a:gd name="connsiteX91" fmla="*/ 4412512 w 6028660"/>
                <a:gd name="connsiteY91" fmla="*/ 712381 h 1573619"/>
                <a:gd name="connsiteX92" fmla="*/ 4423144 w 6028660"/>
                <a:gd name="connsiteY92" fmla="*/ 882502 h 1573619"/>
                <a:gd name="connsiteX93" fmla="*/ 4444409 w 6028660"/>
                <a:gd name="connsiteY93" fmla="*/ 914400 h 1573619"/>
                <a:gd name="connsiteX94" fmla="*/ 4508205 w 6028660"/>
                <a:gd name="connsiteY94" fmla="*/ 978195 h 1573619"/>
                <a:gd name="connsiteX95" fmla="*/ 4572000 w 6028660"/>
                <a:gd name="connsiteY95" fmla="*/ 1052623 h 1573619"/>
                <a:gd name="connsiteX96" fmla="*/ 4593265 w 6028660"/>
                <a:gd name="connsiteY96" fmla="*/ 1137684 h 1573619"/>
                <a:gd name="connsiteX97" fmla="*/ 4603898 w 6028660"/>
                <a:gd name="connsiteY97" fmla="*/ 1180214 h 1573619"/>
                <a:gd name="connsiteX98" fmla="*/ 4667693 w 6028660"/>
                <a:gd name="connsiteY98" fmla="*/ 1233377 h 1573619"/>
                <a:gd name="connsiteX99" fmla="*/ 4699591 w 6028660"/>
                <a:gd name="connsiteY99" fmla="*/ 1244009 h 1573619"/>
                <a:gd name="connsiteX100" fmla="*/ 4742121 w 6028660"/>
                <a:gd name="connsiteY100" fmla="*/ 1265275 h 1573619"/>
                <a:gd name="connsiteX101" fmla="*/ 4827181 w 6028660"/>
                <a:gd name="connsiteY101" fmla="*/ 1307805 h 1573619"/>
                <a:gd name="connsiteX102" fmla="*/ 4869712 w 6028660"/>
                <a:gd name="connsiteY102" fmla="*/ 1360968 h 1573619"/>
                <a:gd name="connsiteX103" fmla="*/ 4880344 w 6028660"/>
                <a:gd name="connsiteY103" fmla="*/ 1392865 h 1573619"/>
                <a:gd name="connsiteX104" fmla="*/ 4944140 w 6028660"/>
                <a:gd name="connsiteY104" fmla="*/ 1414130 h 1573619"/>
                <a:gd name="connsiteX105" fmla="*/ 4976037 w 6028660"/>
                <a:gd name="connsiteY105" fmla="*/ 1435395 h 1573619"/>
                <a:gd name="connsiteX106" fmla="*/ 5039833 w 6028660"/>
                <a:gd name="connsiteY106" fmla="*/ 1382233 h 1573619"/>
                <a:gd name="connsiteX107" fmla="*/ 5061098 w 6028660"/>
                <a:gd name="connsiteY107" fmla="*/ 1339702 h 1573619"/>
                <a:gd name="connsiteX108" fmla="*/ 5124893 w 6028660"/>
                <a:gd name="connsiteY108" fmla="*/ 1297172 h 1573619"/>
                <a:gd name="connsiteX109" fmla="*/ 5188688 w 6028660"/>
                <a:gd name="connsiteY109" fmla="*/ 1265275 h 1573619"/>
                <a:gd name="connsiteX110" fmla="*/ 5209953 w 6028660"/>
                <a:gd name="connsiteY110" fmla="*/ 1244009 h 1573619"/>
                <a:gd name="connsiteX111" fmla="*/ 5273749 w 6028660"/>
                <a:gd name="connsiteY111" fmla="*/ 1201479 h 1573619"/>
                <a:gd name="connsiteX112" fmla="*/ 5316279 w 6028660"/>
                <a:gd name="connsiteY112" fmla="*/ 1137684 h 1573619"/>
                <a:gd name="connsiteX113" fmla="*/ 5348177 w 6028660"/>
                <a:gd name="connsiteY113" fmla="*/ 1095154 h 1573619"/>
                <a:gd name="connsiteX114" fmla="*/ 5411972 w 6028660"/>
                <a:gd name="connsiteY114" fmla="*/ 1073888 h 1573619"/>
                <a:gd name="connsiteX115" fmla="*/ 5497033 w 6028660"/>
                <a:gd name="connsiteY115" fmla="*/ 1116419 h 1573619"/>
                <a:gd name="connsiteX116" fmla="*/ 5550195 w 6028660"/>
                <a:gd name="connsiteY116" fmla="*/ 1222744 h 1573619"/>
                <a:gd name="connsiteX117" fmla="*/ 5592726 w 6028660"/>
                <a:gd name="connsiteY117" fmla="*/ 1233377 h 1573619"/>
                <a:gd name="connsiteX118" fmla="*/ 5656521 w 6028660"/>
                <a:gd name="connsiteY118" fmla="*/ 1254642 h 1573619"/>
                <a:gd name="connsiteX119" fmla="*/ 5667153 w 6028660"/>
                <a:gd name="connsiteY119" fmla="*/ 1286540 h 1573619"/>
                <a:gd name="connsiteX120" fmla="*/ 5667153 w 6028660"/>
                <a:gd name="connsiteY120" fmla="*/ 1360968 h 1573619"/>
                <a:gd name="connsiteX121" fmla="*/ 5688419 w 6028660"/>
                <a:gd name="connsiteY121" fmla="*/ 1382233 h 1573619"/>
                <a:gd name="connsiteX122" fmla="*/ 5911702 w 6028660"/>
                <a:gd name="connsiteY122" fmla="*/ 1403498 h 1573619"/>
                <a:gd name="connsiteX123" fmla="*/ 5964865 w 6028660"/>
                <a:gd name="connsiteY123" fmla="*/ 1414130 h 1573619"/>
                <a:gd name="connsiteX124" fmla="*/ 6028660 w 6028660"/>
                <a:gd name="connsiteY124" fmla="*/ 1435395 h 1573619"/>
                <a:gd name="connsiteX0" fmla="*/ 0 w 5932967"/>
                <a:gd name="connsiteY0" fmla="*/ 584791 h 1573619"/>
                <a:gd name="connsiteX1" fmla="*/ 63795 w 5932967"/>
                <a:gd name="connsiteY1" fmla="*/ 552893 h 1573619"/>
                <a:gd name="connsiteX2" fmla="*/ 138223 w 5932967"/>
                <a:gd name="connsiteY2" fmla="*/ 510363 h 1573619"/>
                <a:gd name="connsiteX3" fmla="*/ 191386 w 5932967"/>
                <a:gd name="connsiteY3" fmla="*/ 467833 h 1573619"/>
                <a:gd name="connsiteX4" fmla="*/ 202019 w 5932967"/>
                <a:gd name="connsiteY4" fmla="*/ 499730 h 1573619"/>
                <a:gd name="connsiteX5" fmla="*/ 212651 w 5932967"/>
                <a:gd name="connsiteY5" fmla="*/ 574158 h 1573619"/>
                <a:gd name="connsiteX6" fmla="*/ 244549 w 5932967"/>
                <a:gd name="connsiteY6" fmla="*/ 606056 h 1573619"/>
                <a:gd name="connsiteX7" fmla="*/ 276447 w 5932967"/>
                <a:gd name="connsiteY7" fmla="*/ 648586 h 1573619"/>
                <a:gd name="connsiteX8" fmla="*/ 287079 w 5932967"/>
                <a:gd name="connsiteY8" fmla="*/ 691116 h 1573619"/>
                <a:gd name="connsiteX9" fmla="*/ 340242 w 5932967"/>
                <a:gd name="connsiteY9" fmla="*/ 776177 h 1573619"/>
                <a:gd name="connsiteX10" fmla="*/ 425302 w 5932967"/>
                <a:gd name="connsiteY10" fmla="*/ 786809 h 1573619"/>
                <a:gd name="connsiteX11" fmla="*/ 467833 w 5932967"/>
                <a:gd name="connsiteY11" fmla="*/ 871870 h 1573619"/>
                <a:gd name="connsiteX12" fmla="*/ 552893 w 5932967"/>
                <a:gd name="connsiteY12" fmla="*/ 946298 h 1573619"/>
                <a:gd name="connsiteX13" fmla="*/ 584791 w 5932967"/>
                <a:gd name="connsiteY13" fmla="*/ 967563 h 1573619"/>
                <a:gd name="connsiteX14" fmla="*/ 648586 w 5932967"/>
                <a:gd name="connsiteY14" fmla="*/ 1073888 h 1573619"/>
                <a:gd name="connsiteX15" fmla="*/ 669851 w 5932967"/>
                <a:gd name="connsiteY15" fmla="*/ 1105786 h 1573619"/>
                <a:gd name="connsiteX16" fmla="*/ 733647 w 5932967"/>
                <a:gd name="connsiteY16" fmla="*/ 1137684 h 1573619"/>
                <a:gd name="connsiteX17" fmla="*/ 765544 w 5932967"/>
                <a:gd name="connsiteY17" fmla="*/ 1169581 h 1573619"/>
                <a:gd name="connsiteX18" fmla="*/ 786809 w 5932967"/>
                <a:gd name="connsiteY18" fmla="*/ 1233377 h 1573619"/>
                <a:gd name="connsiteX19" fmla="*/ 829340 w 5932967"/>
                <a:gd name="connsiteY19" fmla="*/ 1307805 h 1573619"/>
                <a:gd name="connsiteX20" fmla="*/ 935665 w 5932967"/>
                <a:gd name="connsiteY20" fmla="*/ 1350335 h 1573619"/>
                <a:gd name="connsiteX21" fmla="*/ 967563 w 5932967"/>
                <a:gd name="connsiteY21" fmla="*/ 1371600 h 1573619"/>
                <a:gd name="connsiteX22" fmla="*/ 1020726 w 5932967"/>
                <a:gd name="connsiteY22" fmla="*/ 1520456 h 1573619"/>
                <a:gd name="connsiteX23" fmla="*/ 1084521 w 5932967"/>
                <a:gd name="connsiteY23" fmla="*/ 1541721 h 1573619"/>
                <a:gd name="connsiteX24" fmla="*/ 1105786 w 5932967"/>
                <a:gd name="connsiteY24" fmla="*/ 1573619 h 1573619"/>
                <a:gd name="connsiteX25" fmla="*/ 1265274 w 5932967"/>
                <a:gd name="connsiteY25" fmla="*/ 1541721 h 1573619"/>
                <a:gd name="connsiteX26" fmla="*/ 1350335 w 5932967"/>
                <a:gd name="connsiteY26" fmla="*/ 1414130 h 1573619"/>
                <a:gd name="connsiteX27" fmla="*/ 1360967 w 5932967"/>
                <a:gd name="connsiteY27" fmla="*/ 1382233 h 1573619"/>
                <a:gd name="connsiteX28" fmla="*/ 1424763 w 5932967"/>
                <a:gd name="connsiteY28" fmla="*/ 1339702 h 1573619"/>
                <a:gd name="connsiteX29" fmla="*/ 1446028 w 5932967"/>
                <a:gd name="connsiteY29" fmla="*/ 1307805 h 1573619"/>
                <a:gd name="connsiteX30" fmla="*/ 1456660 w 5932967"/>
                <a:gd name="connsiteY30" fmla="*/ 1275907 h 1573619"/>
                <a:gd name="connsiteX31" fmla="*/ 1477926 w 5932967"/>
                <a:gd name="connsiteY31" fmla="*/ 1254642 h 1573619"/>
                <a:gd name="connsiteX32" fmla="*/ 1520456 w 5932967"/>
                <a:gd name="connsiteY32" fmla="*/ 1297172 h 1573619"/>
                <a:gd name="connsiteX33" fmla="*/ 1637414 w 5932967"/>
                <a:gd name="connsiteY33" fmla="*/ 1350335 h 1573619"/>
                <a:gd name="connsiteX34" fmla="*/ 1701209 w 5932967"/>
                <a:gd name="connsiteY34" fmla="*/ 1392865 h 1573619"/>
                <a:gd name="connsiteX35" fmla="*/ 1733107 w 5932967"/>
                <a:gd name="connsiteY35" fmla="*/ 1414130 h 1573619"/>
                <a:gd name="connsiteX36" fmla="*/ 1743740 w 5932967"/>
                <a:gd name="connsiteY36" fmla="*/ 1446028 h 1573619"/>
                <a:gd name="connsiteX37" fmla="*/ 1786270 w 5932967"/>
                <a:gd name="connsiteY37" fmla="*/ 1435395 h 1573619"/>
                <a:gd name="connsiteX38" fmla="*/ 1903228 w 5932967"/>
                <a:gd name="connsiteY38" fmla="*/ 1360968 h 1573619"/>
                <a:gd name="connsiteX39" fmla="*/ 1935126 w 5932967"/>
                <a:gd name="connsiteY39" fmla="*/ 1329070 h 1573619"/>
                <a:gd name="connsiteX40" fmla="*/ 1988288 w 5932967"/>
                <a:gd name="connsiteY40" fmla="*/ 1318437 h 1573619"/>
                <a:gd name="connsiteX41" fmla="*/ 2020186 w 5932967"/>
                <a:gd name="connsiteY41" fmla="*/ 1307805 h 1573619"/>
                <a:gd name="connsiteX42" fmla="*/ 2052084 w 5932967"/>
                <a:gd name="connsiteY42" fmla="*/ 1286540 h 1573619"/>
                <a:gd name="connsiteX43" fmla="*/ 2094614 w 5932967"/>
                <a:gd name="connsiteY43" fmla="*/ 1190847 h 1573619"/>
                <a:gd name="connsiteX44" fmla="*/ 2137144 w 5932967"/>
                <a:gd name="connsiteY44" fmla="*/ 1180214 h 1573619"/>
                <a:gd name="connsiteX45" fmla="*/ 2169042 w 5932967"/>
                <a:gd name="connsiteY45" fmla="*/ 1169581 h 1573619"/>
                <a:gd name="connsiteX46" fmla="*/ 2264735 w 5932967"/>
                <a:gd name="connsiteY46" fmla="*/ 1180214 h 1573619"/>
                <a:gd name="connsiteX47" fmla="*/ 2307265 w 5932967"/>
                <a:gd name="connsiteY47" fmla="*/ 1297172 h 1573619"/>
                <a:gd name="connsiteX48" fmla="*/ 2445488 w 5932967"/>
                <a:gd name="connsiteY48" fmla="*/ 1371600 h 1573619"/>
                <a:gd name="connsiteX49" fmla="*/ 2466754 w 5932967"/>
                <a:gd name="connsiteY49" fmla="*/ 1392865 h 1573619"/>
                <a:gd name="connsiteX50" fmla="*/ 2530549 w 5932967"/>
                <a:gd name="connsiteY50" fmla="*/ 1414130 h 1573619"/>
                <a:gd name="connsiteX51" fmla="*/ 2594344 w 5932967"/>
                <a:gd name="connsiteY51" fmla="*/ 1403498 h 1573619"/>
                <a:gd name="connsiteX52" fmla="*/ 2679405 w 5932967"/>
                <a:gd name="connsiteY52" fmla="*/ 1307805 h 1573619"/>
                <a:gd name="connsiteX53" fmla="*/ 2721935 w 5932967"/>
                <a:gd name="connsiteY53" fmla="*/ 1275907 h 1573619"/>
                <a:gd name="connsiteX54" fmla="*/ 2785730 w 5932967"/>
                <a:gd name="connsiteY54" fmla="*/ 1212112 h 1573619"/>
                <a:gd name="connsiteX55" fmla="*/ 2838893 w 5932967"/>
                <a:gd name="connsiteY55" fmla="*/ 1127051 h 1573619"/>
                <a:gd name="connsiteX56" fmla="*/ 2860158 w 5932967"/>
                <a:gd name="connsiteY56" fmla="*/ 1095154 h 1573619"/>
                <a:gd name="connsiteX57" fmla="*/ 2892056 w 5932967"/>
                <a:gd name="connsiteY57" fmla="*/ 1063256 h 1573619"/>
                <a:gd name="connsiteX58" fmla="*/ 2934586 w 5932967"/>
                <a:gd name="connsiteY58" fmla="*/ 1010093 h 1573619"/>
                <a:gd name="connsiteX59" fmla="*/ 2977116 w 5932967"/>
                <a:gd name="connsiteY59" fmla="*/ 978195 h 1573619"/>
                <a:gd name="connsiteX60" fmla="*/ 3115340 w 5932967"/>
                <a:gd name="connsiteY60" fmla="*/ 765544 h 1573619"/>
                <a:gd name="connsiteX61" fmla="*/ 3179135 w 5932967"/>
                <a:gd name="connsiteY61" fmla="*/ 659219 h 1573619"/>
                <a:gd name="connsiteX62" fmla="*/ 3242930 w 5932967"/>
                <a:gd name="connsiteY62" fmla="*/ 510363 h 1573619"/>
                <a:gd name="connsiteX63" fmla="*/ 3264195 w 5932967"/>
                <a:gd name="connsiteY63" fmla="*/ 414670 h 1573619"/>
                <a:gd name="connsiteX64" fmla="*/ 3349256 w 5932967"/>
                <a:gd name="connsiteY64" fmla="*/ 350875 h 1573619"/>
                <a:gd name="connsiteX65" fmla="*/ 3434316 w 5932967"/>
                <a:gd name="connsiteY65" fmla="*/ 276447 h 1573619"/>
                <a:gd name="connsiteX66" fmla="*/ 3466214 w 5932967"/>
                <a:gd name="connsiteY66" fmla="*/ 265814 h 1573619"/>
                <a:gd name="connsiteX67" fmla="*/ 3551274 w 5932967"/>
                <a:gd name="connsiteY67" fmla="*/ 223284 h 1573619"/>
                <a:gd name="connsiteX68" fmla="*/ 3625702 w 5932967"/>
                <a:gd name="connsiteY68" fmla="*/ 148856 h 1573619"/>
                <a:gd name="connsiteX69" fmla="*/ 3657600 w 5932967"/>
                <a:gd name="connsiteY69" fmla="*/ 127591 h 1573619"/>
                <a:gd name="connsiteX70" fmla="*/ 3721395 w 5932967"/>
                <a:gd name="connsiteY70" fmla="*/ 85061 h 1573619"/>
                <a:gd name="connsiteX71" fmla="*/ 3806456 w 5932967"/>
                <a:gd name="connsiteY71" fmla="*/ 10633 h 1573619"/>
                <a:gd name="connsiteX72" fmla="*/ 3838354 w 5932967"/>
                <a:gd name="connsiteY72" fmla="*/ 0 h 1573619"/>
                <a:gd name="connsiteX73" fmla="*/ 3880884 w 5932967"/>
                <a:gd name="connsiteY73" fmla="*/ 10633 h 1573619"/>
                <a:gd name="connsiteX74" fmla="*/ 3912781 w 5932967"/>
                <a:gd name="connsiteY74" fmla="*/ 74428 h 1573619"/>
                <a:gd name="connsiteX75" fmla="*/ 3870251 w 5932967"/>
                <a:gd name="connsiteY75" fmla="*/ 138223 h 1573619"/>
                <a:gd name="connsiteX76" fmla="*/ 3880884 w 5932967"/>
                <a:gd name="connsiteY76" fmla="*/ 170121 h 1573619"/>
                <a:gd name="connsiteX77" fmla="*/ 3891516 w 5932967"/>
                <a:gd name="connsiteY77" fmla="*/ 223284 h 1573619"/>
                <a:gd name="connsiteX78" fmla="*/ 3955312 w 5932967"/>
                <a:gd name="connsiteY78" fmla="*/ 287079 h 1573619"/>
                <a:gd name="connsiteX79" fmla="*/ 3987209 w 5932967"/>
                <a:gd name="connsiteY79" fmla="*/ 297712 h 1573619"/>
                <a:gd name="connsiteX80" fmla="*/ 4019107 w 5932967"/>
                <a:gd name="connsiteY80" fmla="*/ 329609 h 1573619"/>
                <a:gd name="connsiteX81" fmla="*/ 4051005 w 5932967"/>
                <a:gd name="connsiteY81" fmla="*/ 340242 h 1573619"/>
                <a:gd name="connsiteX82" fmla="*/ 4072270 w 5932967"/>
                <a:gd name="connsiteY82" fmla="*/ 382772 h 1573619"/>
                <a:gd name="connsiteX83" fmla="*/ 4104167 w 5932967"/>
                <a:gd name="connsiteY83" fmla="*/ 414670 h 1573619"/>
                <a:gd name="connsiteX84" fmla="*/ 4136065 w 5932967"/>
                <a:gd name="connsiteY84" fmla="*/ 531628 h 1573619"/>
                <a:gd name="connsiteX85" fmla="*/ 4178595 w 5932967"/>
                <a:gd name="connsiteY85" fmla="*/ 606056 h 1573619"/>
                <a:gd name="connsiteX86" fmla="*/ 4221126 w 5932967"/>
                <a:gd name="connsiteY86" fmla="*/ 616688 h 1573619"/>
                <a:gd name="connsiteX87" fmla="*/ 4253023 w 5932967"/>
                <a:gd name="connsiteY87" fmla="*/ 637954 h 1573619"/>
                <a:gd name="connsiteX88" fmla="*/ 4284921 w 5932967"/>
                <a:gd name="connsiteY88" fmla="*/ 648586 h 1573619"/>
                <a:gd name="connsiteX89" fmla="*/ 4295554 w 5932967"/>
                <a:gd name="connsiteY89" fmla="*/ 680484 h 1573619"/>
                <a:gd name="connsiteX90" fmla="*/ 4316819 w 5932967"/>
                <a:gd name="connsiteY90" fmla="*/ 712381 h 1573619"/>
                <a:gd name="connsiteX91" fmla="*/ 4327451 w 5932967"/>
                <a:gd name="connsiteY91" fmla="*/ 882502 h 1573619"/>
                <a:gd name="connsiteX92" fmla="*/ 4348716 w 5932967"/>
                <a:gd name="connsiteY92" fmla="*/ 914400 h 1573619"/>
                <a:gd name="connsiteX93" fmla="*/ 4412512 w 5932967"/>
                <a:gd name="connsiteY93" fmla="*/ 978195 h 1573619"/>
                <a:gd name="connsiteX94" fmla="*/ 4476307 w 5932967"/>
                <a:gd name="connsiteY94" fmla="*/ 1052623 h 1573619"/>
                <a:gd name="connsiteX95" fmla="*/ 4497572 w 5932967"/>
                <a:gd name="connsiteY95" fmla="*/ 1137684 h 1573619"/>
                <a:gd name="connsiteX96" fmla="*/ 4508205 w 5932967"/>
                <a:gd name="connsiteY96" fmla="*/ 1180214 h 1573619"/>
                <a:gd name="connsiteX97" fmla="*/ 4572000 w 5932967"/>
                <a:gd name="connsiteY97" fmla="*/ 1233377 h 1573619"/>
                <a:gd name="connsiteX98" fmla="*/ 4603898 w 5932967"/>
                <a:gd name="connsiteY98" fmla="*/ 1244009 h 1573619"/>
                <a:gd name="connsiteX99" fmla="*/ 4646428 w 5932967"/>
                <a:gd name="connsiteY99" fmla="*/ 1265275 h 1573619"/>
                <a:gd name="connsiteX100" fmla="*/ 4731488 w 5932967"/>
                <a:gd name="connsiteY100" fmla="*/ 1307805 h 1573619"/>
                <a:gd name="connsiteX101" fmla="*/ 4774019 w 5932967"/>
                <a:gd name="connsiteY101" fmla="*/ 1360968 h 1573619"/>
                <a:gd name="connsiteX102" fmla="*/ 4784651 w 5932967"/>
                <a:gd name="connsiteY102" fmla="*/ 1392865 h 1573619"/>
                <a:gd name="connsiteX103" fmla="*/ 4848447 w 5932967"/>
                <a:gd name="connsiteY103" fmla="*/ 1414130 h 1573619"/>
                <a:gd name="connsiteX104" fmla="*/ 4880344 w 5932967"/>
                <a:gd name="connsiteY104" fmla="*/ 1435395 h 1573619"/>
                <a:gd name="connsiteX105" fmla="*/ 4944140 w 5932967"/>
                <a:gd name="connsiteY105" fmla="*/ 1382233 h 1573619"/>
                <a:gd name="connsiteX106" fmla="*/ 4965405 w 5932967"/>
                <a:gd name="connsiteY106" fmla="*/ 1339702 h 1573619"/>
                <a:gd name="connsiteX107" fmla="*/ 5029200 w 5932967"/>
                <a:gd name="connsiteY107" fmla="*/ 1297172 h 1573619"/>
                <a:gd name="connsiteX108" fmla="*/ 5092995 w 5932967"/>
                <a:gd name="connsiteY108" fmla="*/ 1265275 h 1573619"/>
                <a:gd name="connsiteX109" fmla="*/ 5114260 w 5932967"/>
                <a:gd name="connsiteY109" fmla="*/ 1244009 h 1573619"/>
                <a:gd name="connsiteX110" fmla="*/ 5178056 w 5932967"/>
                <a:gd name="connsiteY110" fmla="*/ 1201479 h 1573619"/>
                <a:gd name="connsiteX111" fmla="*/ 5220586 w 5932967"/>
                <a:gd name="connsiteY111" fmla="*/ 1137684 h 1573619"/>
                <a:gd name="connsiteX112" fmla="*/ 5252484 w 5932967"/>
                <a:gd name="connsiteY112" fmla="*/ 1095154 h 1573619"/>
                <a:gd name="connsiteX113" fmla="*/ 5316279 w 5932967"/>
                <a:gd name="connsiteY113" fmla="*/ 1073888 h 1573619"/>
                <a:gd name="connsiteX114" fmla="*/ 5401340 w 5932967"/>
                <a:gd name="connsiteY114" fmla="*/ 1116419 h 1573619"/>
                <a:gd name="connsiteX115" fmla="*/ 5454502 w 5932967"/>
                <a:gd name="connsiteY115" fmla="*/ 1222744 h 1573619"/>
                <a:gd name="connsiteX116" fmla="*/ 5497033 w 5932967"/>
                <a:gd name="connsiteY116" fmla="*/ 1233377 h 1573619"/>
                <a:gd name="connsiteX117" fmla="*/ 5560828 w 5932967"/>
                <a:gd name="connsiteY117" fmla="*/ 1254642 h 1573619"/>
                <a:gd name="connsiteX118" fmla="*/ 5571460 w 5932967"/>
                <a:gd name="connsiteY118" fmla="*/ 1286540 h 1573619"/>
                <a:gd name="connsiteX119" fmla="*/ 5571460 w 5932967"/>
                <a:gd name="connsiteY119" fmla="*/ 1360968 h 1573619"/>
                <a:gd name="connsiteX120" fmla="*/ 5592726 w 5932967"/>
                <a:gd name="connsiteY120" fmla="*/ 1382233 h 1573619"/>
                <a:gd name="connsiteX121" fmla="*/ 5816009 w 5932967"/>
                <a:gd name="connsiteY121" fmla="*/ 1403498 h 1573619"/>
                <a:gd name="connsiteX122" fmla="*/ 5869172 w 5932967"/>
                <a:gd name="connsiteY122" fmla="*/ 1414130 h 1573619"/>
                <a:gd name="connsiteX123" fmla="*/ 5932967 w 5932967"/>
                <a:gd name="connsiteY123"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02019 w 5932967"/>
                <a:gd name="connsiteY3" fmla="*/ 499730 h 1573619"/>
                <a:gd name="connsiteX4" fmla="*/ 212651 w 5932967"/>
                <a:gd name="connsiteY4" fmla="*/ 574158 h 1573619"/>
                <a:gd name="connsiteX5" fmla="*/ 244549 w 5932967"/>
                <a:gd name="connsiteY5" fmla="*/ 606056 h 1573619"/>
                <a:gd name="connsiteX6" fmla="*/ 276447 w 5932967"/>
                <a:gd name="connsiteY6" fmla="*/ 648586 h 1573619"/>
                <a:gd name="connsiteX7" fmla="*/ 287079 w 5932967"/>
                <a:gd name="connsiteY7" fmla="*/ 691116 h 1573619"/>
                <a:gd name="connsiteX8" fmla="*/ 340242 w 5932967"/>
                <a:gd name="connsiteY8" fmla="*/ 776177 h 1573619"/>
                <a:gd name="connsiteX9" fmla="*/ 425302 w 5932967"/>
                <a:gd name="connsiteY9" fmla="*/ 786809 h 1573619"/>
                <a:gd name="connsiteX10" fmla="*/ 467833 w 5932967"/>
                <a:gd name="connsiteY10" fmla="*/ 871870 h 1573619"/>
                <a:gd name="connsiteX11" fmla="*/ 552893 w 5932967"/>
                <a:gd name="connsiteY11" fmla="*/ 946298 h 1573619"/>
                <a:gd name="connsiteX12" fmla="*/ 584791 w 5932967"/>
                <a:gd name="connsiteY12" fmla="*/ 967563 h 1573619"/>
                <a:gd name="connsiteX13" fmla="*/ 648586 w 5932967"/>
                <a:gd name="connsiteY13" fmla="*/ 1073888 h 1573619"/>
                <a:gd name="connsiteX14" fmla="*/ 669851 w 5932967"/>
                <a:gd name="connsiteY14" fmla="*/ 1105786 h 1573619"/>
                <a:gd name="connsiteX15" fmla="*/ 733647 w 5932967"/>
                <a:gd name="connsiteY15" fmla="*/ 1137684 h 1573619"/>
                <a:gd name="connsiteX16" fmla="*/ 765544 w 5932967"/>
                <a:gd name="connsiteY16" fmla="*/ 1169581 h 1573619"/>
                <a:gd name="connsiteX17" fmla="*/ 786809 w 5932967"/>
                <a:gd name="connsiteY17" fmla="*/ 1233377 h 1573619"/>
                <a:gd name="connsiteX18" fmla="*/ 829340 w 5932967"/>
                <a:gd name="connsiteY18" fmla="*/ 1307805 h 1573619"/>
                <a:gd name="connsiteX19" fmla="*/ 935665 w 5932967"/>
                <a:gd name="connsiteY19" fmla="*/ 1350335 h 1573619"/>
                <a:gd name="connsiteX20" fmla="*/ 967563 w 5932967"/>
                <a:gd name="connsiteY20" fmla="*/ 1371600 h 1573619"/>
                <a:gd name="connsiteX21" fmla="*/ 1020726 w 5932967"/>
                <a:gd name="connsiteY21" fmla="*/ 1520456 h 1573619"/>
                <a:gd name="connsiteX22" fmla="*/ 1084521 w 5932967"/>
                <a:gd name="connsiteY22" fmla="*/ 1541721 h 1573619"/>
                <a:gd name="connsiteX23" fmla="*/ 1105786 w 5932967"/>
                <a:gd name="connsiteY23" fmla="*/ 1573619 h 1573619"/>
                <a:gd name="connsiteX24" fmla="*/ 1265274 w 5932967"/>
                <a:gd name="connsiteY24" fmla="*/ 1541721 h 1573619"/>
                <a:gd name="connsiteX25" fmla="*/ 1350335 w 5932967"/>
                <a:gd name="connsiteY25" fmla="*/ 1414130 h 1573619"/>
                <a:gd name="connsiteX26" fmla="*/ 1360967 w 5932967"/>
                <a:gd name="connsiteY26" fmla="*/ 1382233 h 1573619"/>
                <a:gd name="connsiteX27" fmla="*/ 1424763 w 5932967"/>
                <a:gd name="connsiteY27" fmla="*/ 1339702 h 1573619"/>
                <a:gd name="connsiteX28" fmla="*/ 1446028 w 5932967"/>
                <a:gd name="connsiteY28" fmla="*/ 1307805 h 1573619"/>
                <a:gd name="connsiteX29" fmla="*/ 1456660 w 5932967"/>
                <a:gd name="connsiteY29" fmla="*/ 1275907 h 1573619"/>
                <a:gd name="connsiteX30" fmla="*/ 1477926 w 5932967"/>
                <a:gd name="connsiteY30" fmla="*/ 1254642 h 1573619"/>
                <a:gd name="connsiteX31" fmla="*/ 1520456 w 5932967"/>
                <a:gd name="connsiteY31" fmla="*/ 1297172 h 1573619"/>
                <a:gd name="connsiteX32" fmla="*/ 1637414 w 5932967"/>
                <a:gd name="connsiteY32" fmla="*/ 1350335 h 1573619"/>
                <a:gd name="connsiteX33" fmla="*/ 1701209 w 5932967"/>
                <a:gd name="connsiteY33" fmla="*/ 1392865 h 1573619"/>
                <a:gd name="connsiteX34" fmla="*/ 1733107 w 5932967"/>
                <a:gd name="connsiteY34" fmla="*/ 1414130 h 1573619"/>
                <a:gd name="connsiteX35" fmla="*/ 1743740 w 5932967"/>
                <a:gd name="connsiteY35" fmla="*/ 1446028 h 1573619"/>
                <a:gd name="connsiteX36" fmla="*/ 1786270 w 5932967"/>
                <a:gd name="connsiteY36" fmla="*/ 1435395 h 1573619"/>
                <a:gd name="connsiteX37" fmla="*/ 1903228 w 5932967"/>
                <a:gd name="connsiteY37" fmla="*/ 1360968 h 1573619"/>
                <a:gd name="connsiteX38" fmla="*/ 1935126 w 5932967"/>
                <a:gd name="connsiteY38" fmla="*/ 1329070 h 1573619"/>
                <a:gd name="connsiteX39" fmla="*/ 1988288 w 5932967"/>
                <a:gd name="connsiteY39" fmla="*/ 1318437 h 1573619"/>
                <a:gd name="connsiteX40" fmla="*/ 2020186 w 5932967"/>
                <a:gd name="connsiteY40" fmla="*/ 1307805 h 1573619"/>
                <a:gd name="connsiteX41" fmla="*/ 2052084 w 5932967"/>
                <a:gd name="connsiteY41" fmla="*/ 1286540 h 1573619"/>
                <a:gd name="connsiteX42" fmla="*/ 2094614 w 5932967"/>
                <a:gd name="connsiteY42" fmla="*/ 1190847 h 1573619"/>
                <a:gd name="connsiteX43" fmla="*/ 2137144 w 5932967"/>
                <a:gd name="connsiteY43" fmla="*/ 1180214 h 1573619"/>
                <a:gd name="connsiteX44" fmla="*/ 2169042 w 5932967"/>
                <a:gd name="connsiteY44" fmla="*/ 1169581 h 1573619"/>
                <a:gd name="connsiteX45" fmla="*/ 2264735 w 5932967"/>
                <a:gd name="connsiteY45" fmla="*/ 1180214 h 1573619"/>
                <a:gd name="connsiteX46" fmla="*/ 2307265 w 5932967"/>
                <a:gd name="connsiteY46" fmla="*/ 1297172 h 1573619"/>
                <a:gd name="connsiteX47" fmla="*/ 2445488 w 5932967"/>
                <a:gd name="connsiteY47" fmla="*/ 1371600 h 1573619"/>
                <a:gd name="connsiteX48" fmla="*/ 2466754 w 5932967"/>
                <a:gd name="connsiteY48" fmla="*/ 1392865 h 1573619"/>
                <a:gd name="connsiteX49" fmla="*/ 2530549 w 5932967"/>
                <a:gd name="connsiteY49" fmla="*/ 1414130 h 1573619"/>
                <a:gd name="connsiteX50" fmla="*/ 2594344 w 5932967"/>
                <a:gd name="connsiteY50" fmla="*/ 1403498 h 1573619"/>
                <a:gd name="connsiteX51" fmla="*/ 2679405 w 5932967"/>
                <a:gd name="connsiteY51" fmla="*/ 1307805 h 1573619"/>
                <a:gd name="connsiteX52" fmla="*/ 2721935 w 5932967"/>
                <a:gd name="connsiteY52" fmla="*/ 1275907 h 1573619"/>
                <a:gd name="connsiteX53" fmla="*/ 2785730 w 5932967"/>
                <a:gd name="connsiteY53" fmla="*/ 1212112 h 1573619"/>
                <a:gd name="connsiteX54" fmla="*/ 2838893 w 5932967"/>
                <a:gd name="connsiteY54" fmla="*/ 1127051 h 1573619"/>
                <a:gd name="connsiteX55" fmla="*/ 2860158 w 5932967"/>
                <a:gd name="connsiteY55" fmla="*/ 1095154 h 1573619"/>
                <a:gd name="connsiteX56" fmla="*/ 2892056 w 5932967"/>
                <a:gd name="connsiteY56" fmla="*/ 1063256 h 1573619"/>
                <a:gd name="connsiteX57" fmla="*/ 2934586 w 5932967"/>
                <a:gd name="connsiteY57" fmla="*/ 1010093 h 1573619"/>
                <a:gd name="connsiteX58" fmla="*/ 2977116 w 5932967"/>
                <a:gd name="connsiteY58" fmla="*/ 978195 h 1573619"/>
                <a:gd name="connsiteX59" fmla="*/ 3115340 w 5932967"/>
                <a:gd name="connsiteY59" fmla="*/ 765544 h 1573619"/>
                <a:gd name="connsiteX60" fmla="*/ 3179135 w 5932967"/>
                <a:gd name="connsiteY60" fmla="*/ 659219 h 1573619"/>
                <a:gd name="connsiteX61" fmla="*/ 3242930 w 5932967"/>
                <a:gd name="connsiteY61" fmla="*/ 510363 h 1573619"/>
                <a:gd name="connsiteX62" fmla="*/ 3264195 w 5932967"/>
                <a:gd name="connsiteY62" fmla="*/ 414670 h 1573619"/>
                <a:gd name="connsiteX63" fmla="*/ 3349256 w 5932967"/>
                <a:gd name="connsiteY63" fmla="*/ 350875 h 1573619"/>
                <a:gd name="connsiteX64" fmla="*/ 3434316 w 5932967"/>
                <a:gd name="connsiteY64" fmla="*/ 276447 h 1573619"/>
                <a:gd name="connsiteX65" fmla="*/ 3466214 w 5932967"/>
                <a:gd name="connsiteY65" fmla="*/ 265814 h 1573619"/>
                <a:gd name="connsiteX66" fmla="*/ 3551274 w 5932967"/>
                <a:gd name="connsiteY66" fmla="*/ 223284 h 1573619"/>
                <a:gd name="connsiteX67" fmla="*/ 3625702 w 5932967"/>
                <a:gd name="connsiteY67" fmla="*/ 148856 h 1573619"/>
                <a:gd name="connsiteX68" fmla="*/ 3657600 w 5932967"/>
                <a:gd name="connsiteY68" fmla="*/ 127591 h 1573619"/>
                <a:gd name="connsiteX69" fmla="*/ 3721395 w 5932967"/>
                <a:gd name="connsiteY69" fmla="*/ 85061 h 1573619"/>
                <a:gd name="connsiteX70" fmla="*/ 3806456 w 5932967"/>
                <a:gd name="connsiteY70" fmla="*/ 10633 h 1573619"/>
                <a:gd name="connsiteX71" fmla="*/ 3838354 w 5932967"/>
                <a:gd name="connsiteY71" fmla="*/ 0 h 1573619"/>
                <a:gd name="connsiteX72" fmla="*/ 3880884 w 5932967"/>
                <a:gd name="connsiteY72" fmla="*/ 10633 h 1573619"/>
                <a:gd name="connsiteX73" fmla="*/ 3912781 w 5932967"/>
                <a:gd name="connsiteY73" fmla="*/ 74428 h 1573619"/>
                <a:gd name="connsiteX74" fmla="*/ 3870251 w 5932967"/>
                <a:gd name="connsiteY74" fmla="*/ 138223 h 1573619"/>
                <a:gd name="connsiteX75" fmla="*/ 3880884 w 5932967"/>
                <a:gd name="connsiteY75" fmla="*/ 170121 h 1573619"/>
                <a:gd name="connsiteX76" fmla="*/ 3891516 w 5932967"/>
                <a:gd name="connsiteY76" fmla="*/ 223284 h 1573619"/>
                <a:gd name="connsiteX77" fmla="*/ 3955312 w 5932967"/>
                <a:gd name="connsiteY77" fmla="*/ 287079 h 1573619"/>
                <a:gd name="connsiteX78" fmla="*/ 3987209 w 5932967"/>
                <a:gd name="connsiteY78" fmla="*/ 297712 h 1573619"/>
                <a:gd name="connsiteX79" fmla="*/ 4019107 w 5932967"/>
                <a:gd name="connsiteY79" fmla="*/ 329609 h 1573619"/>
                <a:gd name="connsiteX80" fmla="*/ 4051005 w 5932967"/>
                <a:gd name="connsiteY80" fmla="*/ 340242 h 1573619"/>
                <a:gd name="connsiteX81" fmla="*/ 4072270 w 5932967"/>
                <a:gd name="connsiteY81" fmla="*/ 382772 h 1573619"/>
                <a:gd name="connsiteX82" fmla="*/ 4104167 w 5932967"/>
                <a:gd name="connsiteY82" fmla="*/ 414670 h 1573619"/>
                <a:gd name="connsiteX83" fmla="*/ 4136065 w 5932967"/>
                <a:gd name="connsiteY83" fmla="*/ 531628 h 1573619"/>
                <a:gd name="connsiteX84" fmla="*/ 4178595 w 5932967"/>
                <a:gd name="connsiteY84" fmla="*/ 606056 h 1573619"/>
                <a:gd name="connsiteX85" fmla="*/ 4221126 w 5932967"/>
                <a:gd name="connsiteY85" fmla="*/ 616688 h 1573619"/>
                <a:gd name="connsiteX86" fmla="*/ 4253023 w 5932967"/>
                <a:gd name="connsiteY86" fmla="*/ 637954 h 1573619"/>
                <a:gd name="connsiteX87" fmla="*/ 4284921 w 5932967"/>
                <a:gd name="connsiteY87" fmla="*/ 648586 h 1573619"/>
                <a:gd name="connsiteX88" fmla="*/ 4295554 w 5932967"/>
                <a:gd name="connsiteY88" fmla="*/ 680484 h 1573619"/>
                <a:gd name="connsiteX89" fmla="*/ 4316819 w 5932967"/>
                <a:gd name="connsiteY89" fmla="*/ 712381 h 1573619"/>
                <a:gd name="connsiteX90" fmla="*/ 4327451 w 5932967"/>
                <a:gd name="connsiteY90" fmla="*/ 882502 h 1573619"/>
                <a:gd name="connsiteX91" fmla="*/ 4348716 w 5932967"/>
                <a:gd name="connsiteY91" fmla="*/ 914400 h 1573619"/>
                <a:gd name="connsiteX92" fmla="*/ 4412512 w 5932967"/>
                <a:gd name="connsiteY92" fmla="*/ 978195 h 1573619"/>
                <a:gd name="connsiteX93" fmla="*/ 4476307 w 5932967"/>
                <a:gd name="connsiteY93" fmla="*/ 1052623 h 1573619"/>
                <a:gd name="connsiteX94" fmla="*/ 4497572 w 5932967"/>
                <a:gd name="connsiteY94" fmla="*/ 1137684 h 1573619"/>
                <a:gd name="connsiteX95" fmla="*/ 4508205 w 5932967"/>
                <a:gd name="connsiteY95" fmla="*/ 1180214 h 1573619"/>
                <a:gd name="connsiteX96" fmla="*/ 4572000 w 5932967"/>
                <a:gd name="connsiteY96" fmla="*/ 1233377 h 1573619"/>
                <a:gd name="connsiteX97" fmla="*/ 4603898 w 5932967"/>
                <a:gd name="connsiteY97" fmla="*/ 1244009 h 1573619"/>
                <a:gd name="connsiteX98" fmla="*/ 4646428 w 5932967"/>
                <a:gd name="connsiteY98" fmla="*/ 1265275 h 1573619"/>
                <a:gd name="connsiteX99" fmla="*/ 4731488 w 5932967"/>
                <a:gd name="connsiteY99" fmla="*/ 1307805 h 1573619"/>
                <a:gd name="connsiteX100" fmla="*/ 4774019 w 5932967"/>
                <a:gd name="connsiteY100" fmla="*/ 1360968 h 1573619"/>
                <a:gd name="connsiteX101" fmla="*/ 4784651 w 5932967"/>
                <a:gd name="connsiteY101" fmla="*/ 1392865 h 1573619"/>
                <a:gd name="connsiteX102" fmla="*/ 4848447 w 5932967"/>
                <a:gd name="connsiteY102" fmla="*/ 1414130 h 1573619"/>
                <a:gd name="connsiteX103" fmla="*/ 4880344 w 5932967"/>
                <a:gd name="connsiteY103" fmla="*/ 1435395 h 1573619"/>
                <a:gd name="connsiteX104" fmla="*/ 4944140 w 5932967"/>
                <a:gd name="connsiteY104" fmla="*/ 1382233 h 1573619"/>
                <a:gd name="connsiteX105" fmla="*/ 4965405 w 5932967"/>
                <a:gd name="connsiteY105" fmla="*/ 1339702 h 1573619"/>
                <a:gd name="connsiteX106" fmla="*/ 5029200 w 5932967"/>
                <a:gd name="connsiteY106" fmla="*/ 1297172 h 1573619"/>
                <a:gd name="connsiteX107" fmla="*/ 5092995 w 5932967"/>
                <a:gd name="connsiteY107" fmla="*/ 1265275 h 1573619"/>
                <a:gd name="connsiteX108" fmla="*/ 5114260 w 5932967"/>
                <a:gd name="connsiteY108" fmla="*/ 1244009 h 1573619"/>
                <a:gd name="connsiteX109" fmla="*/ 5178056 w 5932967"/>
                <a:gd name="connsiteY109" fmla="*/ 1201479 h 1573619"/>
                <a:gd name="connsiteX110" fmla="*/ 5220586 w 5932967"/>
                <a:gd name="connsiteY110" fmla="*/ 1137684 h 1573619"/>
                <a:gd name="connsiteX111" fmla="*/ 5252484 w 5932967"/>
                <a:gd name="connsiteY111" fmla="*/ 1095154 h 1573619"/>
                <a:gd name="connsiteX112" fmla="*/ 5316279 w 5932967"/>
                <a:gd name="connsiteY112" fmla="*/ 1073888 h 1573619"/>
                <a:gd name="connsiteX113" fmla="*/ 5401340 w 5932967"/>
                <a:gd name="connsiteY113" fmla="*/ 1116419 h 1573619"/>
                <a:gd name="connsiteX114" fmla="*/ 5454502 w 5932967"/>
                <a:gd name="connsiteY114" fmla="*/ 1222744 h 1573619"/>
                <a:gd name="connsiteX115" fmla="*/ 5497033 w 5932967"/>
                <a:gd name="connsiteY115" fmla="*/ 1233377 h 1573619"/>
                <a:gd name="connsiteX116" fmla="*/ 5560828 w 5932967"/>
                <a:gd name="connsiteY116" fmla="*/ 1254642 h 1573619"/>
                <a:gd name="connsiteX117" fmla="*/ 5571460 w 5932967"/>
                <a:gd name="connsiteY117" fmla="*/ 1286540 h 1573619"/>
                <a:gd name="connsiteX118" fmla="*/ 5571460 w 5932967"/>
                <a:gd name="connsiteY118" fmla="*/ 1360968 h 1573619"/>
                <a:gd name="connsiteX119" fmla="*/ 5592726 w 5932967"/>
                <a:gd name="connsiteY119" fmla="*/ 1382233 h 1573619"/>
                <a:gd name="connsiteX120" fmla="*/ 5816009 w 5932967"/>
                <a:gd name="connsiteY120" fmla="*/ 1403498 h 1573619"/>
                <a:gd name="connsiteX121" fmla="*/ 5869172 w 5932967"/>
                <a:gd name="connsiteY121" fmla="*/ 1414130 h 1573619"/>
                <a:gd name="connsiteX122" fmla="*/ 5932967 w 5932967"/>
                <a:gd name="connsiteY122"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44549 w 5932967"/>
                <a:gd name="connsiteY4" fmla="*/ 606056 h 1573619"/>
                <a:gd name="connsiteX5" fmla="*/ 276447 w 5932967"/>
                <a:gd name="connsiteY5" fmla="*/ 648586 h 1573619"/>
                <a:gd name="connsiteX6" fmla="*/ 287079 w 5932967"/>
                <a:gd name="connsiteY6" fmla="*/ 691116 h 1573619"/>
                <a:gd name="connsiteX7" fmla="*/ 340242 w 5932967"/>
                <a:gd name="connsiteY7" fmla="*/ 776177 h 1573619"/>
                <a:gd name="connsiteX8" fmla="*/ 425302 w 5932967"/>
                <a:gd name="connsiteY8" fmla="*/ 786809 h 1573619"/>
                <a:gd name="connsiteX9" fmla="*/ 467833 w 5932967"/>
                <a:gd name="connsiteY9" fmla="*/ 871870 h 1573619"/>
                <a:gd name="connsiteX10" fmla="*/ 552893 w 5932967"/>
                <a:gd name="connsiteY10" fmla="*/ 946298 h 1573619"/>
                <a:gd name="connsiteX11" fmla="*/ 584791 w 5932967"/>
                <a:gd name="connsiteY11" fmla="*/ 967563 h 1573619"/>
                <a:gd name="connsiteX12" fmla="*/ 648586 w 5932967"/>
                <a:gd name="connsiteY12" fmla="*/ 1073888 h 1573619"/>
                <a:gd name="connsiteX13" fmla="*/ 669851 w 5932967"/>
                <a:gd name="connsiteY13" fmla="*/ 1105786 h 1573619"/>
                <a:gd name="connsiteX14" fmla="*/ 733647 w 5932967"/>
                <a:gd name="connsiteY14" fmla="*/ 1137684 h 1573619"/>
                <a:gd name="connsiteX15" fmla="*/ 765544 w 5932967"/>
                <a:gd name="connsiteY15" fmla="*/ 1169581 h 1573619"/>
                <a:gd name="connsiteX16" fmla="*/ 786809 w 5932967"/>
                <a:gd name="connsiteY16" fmla="*/ 1233377 h 1573619"/>
                <a:gd name="connsiteX17" fmla="*/ 829340 w 5932967"/>
                <a:gd name="connsiteY17" fmla="*/ 1307805 h 1573619"/>
                <a:gd name="connsiteX18" fmla="*/ 935665 w 5932967"/>
                <a:gd name="connsiteY18" fmla="*/ 1350335 h 1573619"/>
                <a:gd name="connsiteX19" fmla="*/ 967563 w 5932967"/>
                <a:gd name="connsiteY19" fmla="*/ 1371600 h 1573619"/>
                <a:gd name="connsiteX20" fmla="*/ 1020726 w 5932967"/>
                <a:gd name="connsiteY20" fmla="*/ 1520456 h 1573619"/>
                <a:gd name="connsiteX21" fmla="*/ 1084521 w 5932967"/>
                <a:gd name="connsiteY21" fmla="*/ 1541721 h 1573619"/>
                <a:gd name="connsiteX22" fmla="*/ 1105786 w 5932967"/>
                <a:gd name="connsiteY22" fmla="*/ 1573619 h 1573619"/>
                <a:gd name="connsiteX23" fmla="*/ 1265274 w 5932967"/>
                <a:gd name="connsiteY23" fmla="*/ 1541721 h 1573619"/>
                <a:gd name="connsiteX24" fmla="*/ 1350335 w 5932967"/>
                <a:gd name="connsiteY24" fmla="*/ 1414130 h 1573619"/>
                <a:gd name="connsiteX25" fmla="*/ 1360967 w 5932967"/>
                <a:gd name="connsiteY25" fmla="*/ 1382233 h 1573619"/>
                <a:gd name="connsiteX26" fmla="*/ 1424763 w 5932967"/>
                <a:gd name="connsiteY26" fmla="*/ 1339702 h 1573619"/>
                <a:gd name="connsiteX27" fmla="*/ 1446028 w 5932967"/>
                <a:gd name="connsiteY27" fmla="*/ 1307805 h 1573619"/>
                <a:gd name="connsiteX28" fmla="*/ 1456660 w 5932967"/>
                <a:gd name="connsiteY28" fmla="*/ 1275907 h 1573619"/>
                <a:gd name="connsiteX29" fmla="*/ 1477926 w 5932967"/>
                <a:gd name="connsiteY29" fmla="*/ 1254642 h 1573619"/>
                <a:gd name="connsiteX30" fmla="*/ 1520456 w 5932967"/>
                <a:gd name="connsiteY30" fmla="*/ 1297172 h 1573619"/>
                <a:gd name="connsiteX31" fmla="*/ 1637414 w 5932967"/>
                <a:gd name="connsiteY31" fmla="*/ 1350335 h 1573619"/>
                <a:gd name="connsiteX32" fmla="*/ 1701209 w 5932967"/>
                <a:gd name="connsiteY32" fmla="*/ 1392865 h 1573619"/>
                <a:gd name="connsiteX33" fmla="*/ 1733107 w 5932967"/>
                <a:gd name="connsiteY33" fmla="*/ 1414130 h 1573619"/>
                <a:gd name="connsiteX34" fmla="*/ 1743740 w 5932967"/>
                <a:gd name="connsiteY34" fmla="*/ 1446028 h 1573619"/>
                <a:gd name="connsiteX35" fmla="*/ 1786270 w 5932967"/>
                <a:gd name="connsiteY35" fmla="*/ 1435395 h 1573619"/>
                <a:gd name="connsiteX36" fmla="*/ 1903228 w 5932967"/>
                <a:gd name="connsiteY36" fmla="*/ 1360968 h 1573619"/>
                <a:gd name="connsiteX37" fmla="*/ 1935126 w 5932967"/>
                <a:gd name="connsiteY37" fmla="*/ 1329070 h 1573619"/>
                <a:gd name="connsiteX38" fmla="*/ 1988288 w 5932967"/>
                <a:gd name="connsiteY38" fmla="*/ 1318437 h 1573619"/>
                <a:gd name="connsiteX39" fmla="*/ 2020186 w 5932967"/>
                <a:gd name="connsiteY39" fmla="*/ 1307805 h 1573619"/>
                <a:gd name="connsiteX40" fmla="*/ 2052084 w 5932967"/>
                <a:gd name="connsiteY40" fmla="*/ 1286540 h 1573619"/>
                <a:gd name="connsiteX41" fmla="*/ 2094614 w 5932967"/>
                <a:gd name="connsiteY41" fmla="*/ 1190847 h 1573619"/>
                <a:gd name="connsiteX42" fmla="*/ 2137144 w 5932967"/>
                <a:gd name="connsiteY42" fmla="*/ 1180214 h 1573619"/>
                <a:gd name="connsiteX43" fmla="*/ 2169042 w 5932967"/>
                <a:gd name="connsiteY43" fmla="*/ 1169581 h 1573619"/>
                <a:gd name="connsiteX44" fmla="*/ 2264735 w 5932967"/>
                <a:gd name="connsiteY44" fmla="*/ 1180214 h 1573619"/>
                <a:gd name="connsiteX45" fmla="*/ 2307265 w 5932967"/>
                <a:gd name="connsiteY45" fmla="*/ 1297172 h 1573619"/>
                <a:gd name="connsiteX46" fmla="*/ 2445488 w 5932967"/>
                <a:gd name="connsiteY46" fmla="*/ 1371600 h 1573619"/>
                <a:gd name="connsiteX47" fmla="*/ 2466754 w 5932967"/>
                <a:gd name="connsiteY47" fmla="*/ 1392865 h 1573619"/>
                <a:gd name="connsiteX48" fmla="*/ 2530549 w 5932967"/>
                <a:gd name="connsiteY48" fmla="*/ 1414130 h 1573619"/>
                <a:gd name="connsiteX49" fmla="*/ 2594344 w 5932967"/>
                <a:gd name="connsiteY49" fmla="*/ 1403498 h 1573619"/>
                <a:gd name="connsiteX50" fmla="*/ 2679405 w 5932967"/>
                <a:gd name="connsiteY50" fmla="*/ 1307805 h 1573619"/>
                <a:gd name="connsiteX51" fmla="*/ 2721935 w 5932967"/>
                <a:gd name="connsiteY51" fmla="*/ 1275907 h 1573619"/>
                <a:gd name="connsiteX52" fmla="*/ 2785730 w 5932967"/>
                <a:gd name="connsiteY52" fmla="*/ 1212112 h 1573619"/>
                <a:gd name="connsiteX53" fmla="*/ 2838893 w 5932967"/>
                <a:gd name="connsiteY53" fmla="*/ 1127051 h 1573619"/>
                <a:gd name="connsiteX54" fmla="*/ 2860158 w 5932967"/>
                <a:gd name="connsiteY54" fmla="*/ 1095154 h 1573619"/>
                <a:gd name="connsiteX55" fmla="*/ 2892056 w 5932967"/>
                <a:gd name="connsiteY55" fmla="*/ 1063256 h 1573619"/>
                <a:gd name="connsiteX56" fmla="*/ 2934586 w 5932967"/>
                <a:gd name="connsiteY56" fmla="*/ 1010093 h 1573619"/>
                <a:gd name="connsiteX57" fmla="*/ 2977116 w 5932967"/>
                <a:gd name="connsiteY57" fmla="*/ 978195 h 1573619"/>
                <a:gd name="connsiteX58" fmla="*/ 3115340 w 5932967"/>
                <a:gd name="connsiteY58" fmla="*/ 765544 h 1573619"/>
                <a:gd name="connsiteX59" fmla="*/ 3179135 w 5932967"/>
                <a:gd name="connsiteY59" fmla="*/ 659219 h 1573619"/>
                <a:gd name="connsiteX60" fmla="*/ 3242930 w 5932967"/>
                <a:gd name="connsiteY60" fmla="*/ 510363 h 1573619"/>
                <a:gd name="connsiteX61" fmla="*/ 3264195 w 5932967"/>
                <a:gd name="connsiteY61" fmla="*/ 414670 h 1573619"/>
                <a:gd name="connsiteX62" fmla="*/ 3349256 w 5932967"/>
                <a:gd name="connsiteY62" fmla="*/ 350875 h 1573619"/>
                <a:gd name="connsiteX63" fmla="*/ 3434316 w 5932967"/>
                <a:gd name="connsiteY63" fmla="*/ 276447 h 1573619"/>
                <a:gd name="connsiteX64" fmla="*/ 3466214 w 5932967"/>
                <a:gd name="connsiteY64" fmla="*/ 265814 h 1573619"/>
                <a:gd name="connsiteX65" fmla="*/ 3551274 w 5932967"/>
                <a:gd name="connsiteY65" fmla="*/ 223284 h 1573619"/>
                <a:gd name="connsiteX66" fmla="*/ 3625702 w 5932967"/>
                <a:gd name="connsiteY66" fmla="*/ 148856 h 1573619"/>
                <a:gd name="connsiteX67" fmla="*/ 3657600 w 5932967"/>
                <a:gd name="connsiteY67" fmla="*/ 127591 h 1573619"/>
                <a:gd name="connsiteX68" fmla="*/ 3721395 w 5932967"/>
                <a:gd name="connsiteY68" fmla="*/ 85061 h 1573619"/>
                <a:gd name="connsiteX69" fmla="*/ 3806456 w 5932967"/>
                <a:gd name="connsiteY69" fmla="*/ 10633 h 1573619"/>
                <a:gd name="connsiteX70" fmla="*/ 3838354 w 5932967"/>
                <a:gd name="connsiteY70" fmla="*/ 0 h 1573619"/>
                <a:gd name="connsiteX71" fmla="*/ 3880884 w 5932967"/>
                <a:gd name="connsiteY71" fmla="*/ 10633 h 1573619"/>
                <a:gd name="connsiteX72" fmla="*/ 3912781 w 5932967"/>
                <a:gd name="connsiteY72" fmla="*/ 74428 h 1573619"/>
                <a:gd name="connsiteX73" fmla="*/ 3870251 w 5932967"/>
                <a:gd name="connsiteY73" fmla="*/ 138223 h 1573619"/>
                <a:gd name="connsiteX74" fmla="*/ 3880884 w 5932967"/>
                <a:gd name="connsiteY74" fmla="*/ 170121 h 1573619"/>
                <a:gd name="connsiteX75" fmla="*/ 3891516 w 5932967"/>
                <a:gd name="connsiteY75" fmla="*/ 223284 h 1573619"/>
                <a:gd name="connsiteX76" fmla="*/ 3955312 w 5932967"/>
                <a:gd name="connsiteY76" fmla="*/ 287079 h 1573619"/>
                <a:gd name="connsiteX77" fmla="*/ 3987209 w 5932967"/>
                <a:gd name="connsiteY77" fmla="*/ 297712 h 1573619"/>
                <a:gd name="connsiteX78" fmla="*/ 4019107 w 5932967"/>
                <a:gd name="connsiteY78" fmla="*/ 329609 h 1573619"/>
                <a:gd name="connsiteX79" fmla="*/ 4051005 w 5932967"/>
                <a:gd name="connsiteY79" fmla="*/ 340242 h 1573619"/>
                <a:gd name="connsiteX80" fmla="*/ 4072270 w 5932967"/>
                <a:gd name="connsiteY80" fmla="*/ 382772 h 1573619"/>
                <a:gd name="connsiteX81" fmla="*/ 4104167 w 5932967"/>
                <a:gd name="connsiteY81" fmla="*/ 414670 h 1573619"/>
                <a:gd name="connsiteX82" fmla="*/ 4136065 w 5932967"/>
                <a:gd name="connsiteY82" fmla="*/ 531628 h 1573619"/>
                <a:gd name="connsiteX83" fmla="*/ 4178595 w 5932967"/>
                <a:gd name="connsiteY83" fmla="*/ 606056 h 1573619"/>
                <a:gd name="connsiteX84" fmla="*/ 4221126 w 5932967"/>
                <a:gd name="connsiteY84" fmla="*/ 616688 h 1573619"/>
                <a:gd name="connsiteX85" fmla="*/ 4253023 w 5932967"/>
                <a:gd name="connsiteY85" fmla="*/ 637954 h 1573619"/>
                <a:gd name="connsiteX86" fmla="*/ 4284921 w 5932967"/>
                <a:gd name="connsiteY86" fmla="*/ 648586 h 1573619"/>
                <a:gd name="connsiteX87" fmla="*/ 4295554 w 5932967"/>
                <a:gd name="connsiteY87" fmla="*/ 680484 h 1573619"/>
                <a:gd name="connsiteX88" fmla="*/ 4316819 w 5932967"/>
                <a:gd name="connsiteY88" fmla="*/ 712381 h 1573619"/>
                <a:gd name="connsiteX89" fmla="*/ 4327451 w 5932967"/>
                <a:gd name="connsiteY89" fmla="*/ 882502 h 1573619"/>
                <a:gd name="connsiteX90" fmla="*/ 4348716 w 5932967"/>
                <a:gd name="connsiteY90" fmla="*/ 914400 h 1573619"/>
                <a:gd name="connsiteX91" fmla="*/ 4412512 w 5932967"/>
                <a:gd name="connsiteY91" fmla="*/ 978195 h 1573619"/>
                <a:gd name="connsiteX92" fmla="*/ 4476307 w 5932967"/>
                <a:gd name="connsiteY92" fmla="*/ 1052623 h 1573619"/>
                <a:gd name="connsiteX93" fmla="*/ 4497572 w 5932967"/>
                <a:gd name="connsiteY93" fmla="*/ 1137684 h 1573619"/>
                <a:gd name="connsiteX94" fmla="*/ 4508205 w 5932967"/>
                <a:gd name="connsiteY94" fmla="*/ 1180214 h 1573619"/>
                <a:gd name="connsiteX95" fmla="*/ 4572000 w 5932967"/>
                <a:gd name="connsiteY95" fmla="*/ 1233377 h 1573619"/>
                <a:gd name="connsiteX96" fmla="*/ 4603898 w 5932967"/>
                <a:gd name="connsiteY96" fmla="*/ 1244009 h 1573619"/>
                <a:gd name="connsiteX97" fmla="*/ 4646428 w 5932967"/>
                <a:gd name="connsiteY97" fmla="*/ 1265275 h 1573619"/>
                <a:gd name="connsiteX98" fmla="*/ 4731488 w 5932967"/>
                <a:gd name="connsiteY98" fmla="*/ 1307805 h 1573619"/>
                <a:gd name="connsiteX99" fmla="*/ 4774019 w 5932967"/>
                <a:gd name="connsiteY99" fmla="*/ 1360968 h 1573619"/>
                <a:gd name="connsiteX100" fmla="*/ 4784651 w 5932967"/>
                <a:gd name="connsiteY100" fmla="*/ 1392865 h 1573619"/>
                <a:gd name="connsiteX101" fmla="*/ 4848447 w 5932967"/>
                <a:gd name="connsiteY101" fmla="*/ 1414130 h 1573619"/>
                <a:gd name="connsiteX102" fmla="*/ 4880344 w 5932967"/>
                <a:gd name="connsiteY102" fmla="*/ 1435395 h 1573619"/>
                <a:gd name="connsiteX103" fmla="*/ 4944140 w 5932967"/>
                <a:gd name="connsiteY103" fmla="*/ 1382233 h 1573619"/>
                <a:gd name="connsiteX104" fmla="*/ 4965405 w 5932967"/>
                <a:gd name="connsiteY104" fmla="*/ 1339702 h 1573619"/>
                <a:gd name="connsiteX105" fmla="*/ 5029200 w 5932967"/>
                <a:gd name="connsiteY105" fmla="*/ 1297172 h 1573619"/>
                <a:gd name="connsiteX106" fmla="*/ 5092995 w 5932967"/>
                <a:gd name="connsiteY106" fmla="*/ 1265275 h 1573619"/>
                <a:gd name="connsiteX107" fmla="*/ 5114260 w 5932967"/>
                <a:gd name="connsiteY107" fmla="*/ 1244009 h 1573619"/>
                <a:gd name="connsiteX108" fmla="*/ 5178056 w 5932967"/>
                <a:gd name="connsiteY108" fmla="*/ 1201479 h 1573619"/>
                <a:gd name="connsiteX109" fmla="*/ 5220586 w 5932967"/>
                <a:gd name="connsiteY109" fmla="*/ 1137684 h 1573619"/>
                <a:gd name="connsiteX110" fmla="*/ 5252484 w 5932967"/>
                <a:gd name="connsiteY110" fmla="*/ 1095154 h 1573619"/>
                <a:gd name="connsiteX111" fmla="*/ 5316279 w 5932967"/>
                <a:gd name="connsiteY111" fmla="*/ 1073888 h 1573619"/>
                <a:gd name="connsiteX112" fmla="*/ 5401340 w 5932967"/>
                <a:gd name="connsiteY112" fmla="*/ 1116419 h 1573619"/>
                <a:gd name="connsiteX113" fmla="*/ 5454502 w 5932967"/>
                <a:gd name="connsiteY113" fmla="*/ 1222744 h 1573619"/>
                <a:gd name="connsiteX114" fmla="*/ 5497033 w 5932967"/>
                <a:gd name="connsiteY114" fmla="*/ 1233377 h 1573619"/>
                <a:gd name="connsiteX115" fmla="*/ 5560828 w 5932967"/>
                <a:gd name="connsiteY115" fmla="*/ 1254642 h 1573619"/>
                <a:gd name="connsiteX116" fmla="*/ 5571460 w 5932967"/>
                <a:gd name="connsiteY116" fmla="*/ 1286540 h 1573619"/>
                <a:gd name="connsiteX117" fmla="*/ 5571460 w 5932967"/>
                <a:gd name="connsiteY117" fmla="*/ 1360968 h 1573619"/>
                <a:gd name="connsiteX118" fmla="*/ 5592726 w 5932967"/>
                <a:gd name="connsiteY118" fmla="*/ 1382233 h 1573619"/>
                <a:gd name="connsiteX119" fmla="*/ 5816009 w 5932967"/>
                <a:gd name="connsiteY119" fmla="*/ 1403498 h 1573619"/>
                <a:gd name="connsiteX120" fmla="*/ 5869172 w 5932967"/>
                <a:gd name="connsiteY120" fmla="*/ 1414130 h 1573619"/>
                <a:gd name="connsiteX121" fmla="*/ 5932967 w 5932967"/>
                <a:gd name="connsiteY121"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76447 w 5932967"/>
                <a:gd name="connsiteY4" fmla="*/ 648586 h 1573619"/>
                <a:gd name="connsiteX5" fmla="*/ 287079 w 5932967"/>
                <a:gd name="connsiteY5" fmla="*/ 691116 h 1573619"/>
                <a:gd name="connsiteX6" fmla="*/ 340242 w 5932967"/>
                <a:gd name="connsiteY6" fmla="*/ 776177 h 1573619"/>
                <a:gd name="connsiteX7" fmla="*/ 425302 w 5932967"/>
                <a:gd name="connsiteY7" fmla="*/ 786809 h 1573619"/>
                <a:gd name="connsiteX8" fmla="*/ 467833 w 5932967"/>
                <a:gd name="connsiteY8" fmla="*/ 871870 h 1573619"/>
                <a:gd name="connsiteX9" fmla="*/ 552893 w 5932967"/>
                <a:gd name="connsiteY9" fmla="*/ 946298 h 1573619"/>
                <a:gd name="connsiteX10" fmla="*/ 584791 w 5932967"/>
                <a:gd name="connsiteY10" fmla="*/ 967563 h 1573619"/>
                <a:gd name="connsiteX11" fmla="*/ 648586 w 5932967"/>
                <a:gd name="connsiteY11" fmla="*/ 1073888 h 1573619"/>
                <a:gd name="connsiteX12" fmla="*/ 669851 w 5932967"/>
                <a:gd name="connsiteY12" fmla="*/ 1105786 h 1573619"/>
                <a:gd name="connsiteX13" fmla="*/ 733647 w 5932967"/>
                <a:gd name="connsiteY13" fmla="*/ 1137684 h 1573619"/>
                <a:gd name="connsiteX14" fmla="*/ 765544 w 5932967"/>
                <a:gd name="connsiteY14" fmla="*/ 1169581 h 1573619"/>
                <a:gd name="connsiteX15" fmla="*/ 786809 w 5932967"/>
                <a:gd name="connsiteY15" fmla="*/ 1233377 h 1573619"/>
                <a:gd name="connsiteX16" fmla="*/ 829340 w 5932967"/>
                <a:gd name="connsiteY16" fmla="*/ 1307805 h 1573619"/>
                <a:gd name="connsiteX17" fmla="*/ 935665 w 5932967"/>
                <a:gd name="connsiteY17" fmla="*/ 1350335 h 1573619"/>
                <a:gd name="connsiteX18" fmla="*/ 967563 w 5932967"/>
                <a:gd name="connsiteY18" fmla="*/ 1371600 h 1573619"/>
                <a:gd name="connsiteX19" fmla="*/ 1020726 w 5932967"/>
                <a:gd name="connsiteY19" fmla="*/ 1520456 h 1573619"/>
                <a:gd name="connsiteX20" fmla="*/ 1084521 w 5932967"/>
                <a:gd name="connsiteY20" fmla="*/ 1541721 h 1573619"/>
                <a:gd name="connsiteX21" fmla="*/ 1105786 w 5932967"/>
                <a:gd name="connsiteY21" fmla="*/ 1573619 h 1573619"/>
                <a:gd name="connsiteX22" fmla="*/ 1265274 w 5932967"/>
                <a:gd name="connsiteY22" fmla="*/ 1541721 h 1573619"/>
                <a:gd name="connsiteX23" fmla="*/ 1350335 w 5932967"/>
                <a:gd name="connsiteY23" fmla="*/ 1414130 h 1573619"/>
                <a:gd name="connsiteX24" fmla="*/ 1360967 w 5932967"/>
                <a:gd name="connsiteY24" fmla="*/ 1382233 h 1573619"/>
                <a:gd name="connsiteX25" fmla="*/ 1424763 w 5932967"/>
                <a:gd name="connsiteY25" fmla="*/ 1339702 h 1573619"/>
                <a:gd name="connsiteX26" fmla="*/ 1446028 w 5932967"/>
                <a:gd name="connsiteY26" fmla="*/ 1307805 h 1573619"/>
                <a:gd name="connsiteX27" fmla="*/ 1456660 w 5932967"/>
                <a:gd name="connsiteY27" fmla="*/ 1275907 h 1573619"/>
                <a:gd name="connsiteX28" fmla="*/ 1477926 w 5932967"/>
                <a:gd name="connsiteY28" fmla="*/ 1254642 h 1573619"/>
                <a:gd name="connsiteX29" fmla="*/ 1520456 w 5932967"/>
                <a:gd name="connsiteY29" fmla="*/ 1297172 h 1573619"/>
                <a:gd name="connsiteX30" fmla="*/ 1637414 w 5932967"/>
                <a:gd name="connsiteY30" fmla="*/ 1350335 h 1573619"/>
                <a:gd name="connsiteX31" fmla="*/ 1701209 w 5932967"/>
                <a:gd name="connsiteY31" fmla="*/ 1392865 h 1573619"/>
                <a:gd name="connsiteX32" fmla="*/ 1733107 w 5932967"/>
                <a:gd name="connsiteY32" fmla="*/ 1414130 h 1573619"/>
                <a:gd name="connsiteX33" fmla="*/ 1743740 w 5932967"/>
                <a:gd name="connsiteY33" fmla="*/ 1446028 h 1573619"/>
                <a:gd name="connsiteX34" fmla="*/ 1786270 w 5932967"/>
                <a:gd name="connsiteY34" fmla="*/ 1435395 h 1573619"/>
                <a:gd name="connsiteX35" fmla="*/ 1903228 w 5932967"/>
                <a:gd name="connsiteY35" fmla="*/ 1360968 h 1573619"/>
                <a:gd name="connsiteX36" fmla="*/ 1935126 w 5932967"/>
                <a:gd name="connsiteY36" fmla="*/ 1329070 h 1573619"/>
                <a:gd name="connsiteX37" fmla="*/ 1988288 w 5932967"/>
                <a:gd name="connsiteY37" fmla="*/ 1318437 h 1573619"/>
                <a:gd name="connsiteX38" fmla="*/ 2020186 w 5932967"/>
                <a:gd name="connsiteY38" fmla="*/ 1307805 h 1573619"/>
                <a:gd name="connsiteX39" fmla="*/ 2052084 w 5932967"/>
                <a:gd name="connsiteY39" fmla="*/ 1286540 h 1573619"/>
                <a:gd name="connsiteX40" fmla="*/ 2094614 w 5932967"/>
                <a:gd name="connsiteY40" fmla="*/ 1190847 h 1573619"/>
                <a:gd name="connsiteX41" fmla="*/ 2137144 w 5932967"/>
                <a:gd name="connsiteY41" fmla="*/ 1180214 h 1573619"/>
                <a:gd name="connsiteX42" fmla="*/ 2169042 w 5932967"/>
                <a:gd name="connsiteY42" fmla="*/ 1169581 h 1573619"/>
                <a:gd name="connsiteX43" fmla="*/ 2264735 w 5932967"/>
                <a:gd name="connsiteY43" fmla="*/ 1180214 h 1573619"/>
                <a:gd name="connsiteX44" fmla="*/ 2307265 w 5932967"/>
                <a:gd name="connsiteY44" fmla="*/ 1297172 h 1573619"/>
                <a:gd name="connsiteX45" fmla="*/ 2445488 w 5932967"/>
                <a:gd name="connsiteY45" fmla="*/ 1371600 h 1573619"/>
                <a:gd name="connsiteX46" fmla="*/ 2466754 w 5932967"/>
                <a:gd name="connsiteY46" fmla="*/ 1392865 h 1573619"/>
                <a:gd name="connsiteX47" fmla="*/ 2530549 w 5932967"/>
                <a:gd name="connsiteY47" fmla="*/ 1414130 h 1573619"/>
                <a:gd name="connsiteX48" fmla="*/ 2594344 w 5932967"/>
                <a:gd name="connsiteY48" fmla="*/ 1403498 h 1573619"/>
                <a:gd name="connsiteX49" fmla="*/ 2679405 w 5932967"/>
                <a:gd name="connsiteY49" fmla="*/ 1307805 h 1573619"/>
                <a:gd name="connsiteX50" fmla="*/ 2721935 w 5932967"/>
                <a:gd name="connsiteY50" fmla="*/ 1275907 h 1573619"/>
                <a:gd name="connsiteX51" fmla="*/ 2785730 w 5932967"/>
                <a:gd name="connsiteY51" fmla="*/ 1212112 h 1573619"/>
                <a:gd name="connsiteX52" fmla="*/ 2838893 w 5932967"/>
                <a:gd name="connsiteY52" fmla="*/ 1127051 h 1573619"/>
                <a:gd name="connsiteX53" fmla="*/ 2860158 w 5932967"/>
                <a:gd name="connsiteY53" fmla="*/ 1095154 h 1573619"/>
                <a:gd name="connsiteX54" fmla="*/ 2892056 w 5932967"/>
                <a:gd name="connsiteY54" fmla="*/ 1063256 h 1573619"/>
                <a:gd name="connsiteX55" fmla="*/ 2934586 w 5932967"/>
                <a:gd name="connsiteY55" fmla="*/ 1010093 h 1573619"/>
                <a:gd name="connsiteX56" fmla="*/ 2977116 w 5932967"/>
                <a:gd name="connsiteY56" fmla="*/ 978195 h 1573619"/>
                <a:gd name="connsiteX57" fmla="*/ 3115340 w 5932967"/>
                <a:gd name="connsiteY57" fmla="*/ 765544 h 1573619"/>
                <a:gd name="connsiteX58" fmla="*/ 3179135 w 5932967"/>
                <a:gd name="connsiteY58" fmla="*/ 659219 h 1573619"/>
                <a:gd name="connsiteX59" fmla="*/ 3242930 w 5932967"/>
                <a:gd name="connsiteY59" fmla="*/ 510363 h 1573619"/>
                <a:gd name="connsiteX60" fmla="*/ 3264195 w 5932967"/>
                <a:gd name="connsiteY60" fmla="*/ 414670 h 1573619"/>
                <a:gd name="connsiteX61" fmla="*/ 3349256 w 5932967"/>
                <a:gd name="connsiteY61" fmla="*/ 350875 h 1573619"/>
                <a:gd name="connsiteX62" fmla="*/ 3434316 w 5932967"/>
                <a:gd name="connsiteY62" fmla="*/ 276447 h 1573619"/>
                <a:gd name="connsiteX63" fmla="*/ 3466214 w 5932967"/>
                <a:gd name="connsiteY63" fmla="*/ 265814 h 1573619"/>
                <a:gd name="connsiteX64" fmla="*/ 3551274 w 5932967"/>
                <a:gd name="connsiteY64" fmla="*/ 223284 h 1573619"/>
                <a:gd name="connsiteX65" fmla="*/ 3625702 w 5932967"/>
                <a:gd name="connsiteY65" fmla="*/ 148856 h 1573619"/>
                <a:gd name="connsiteX66" fmla="*/ 3657600 w 5932967"/>
                <a:gd name="connsiteY66" fmla="*/ 127591 h 1573619"/>
                <a:gd name="connsiteX67" fmla="*/ 3721395 w 5932967"/>
                <a:gd name="connsiteY67" fmla="*/ 85061 h 1573619"/>
                <a:gd name="connsiteX68" fmla="*/ 3806456 w 5932967"/>
                <a:gd name="connsiteY68" fmla="*/ 10633 h 1573619"/>
                <a:gd name="connsiteX69" fmla="*/ 3838354 w 5932967"/>
                <a:gd name="connsiteY69" fmla="*/ 0 h 1573619"/>
                <a:gd name="connsiteX70" fmla="*/ 3880884 w 5932967"/>
                <a:gd name="connsiteY70" fmla="*/ 10633 h 1573619"/>
                <a:gd name="connsiteX71" fmla="*/ 3912781 w 5932967"/>
                <a:gd name="connsiteY71" fmla="*/ 74428 h 1573619"/>
                <a:gd name="connsiteX72" fmla="*/ 3870251 w 5932967"/>
                <a:gd name="connsiteY72" fmla="*/ 138223 h 1573619"/>
                <a:gd name="connsiteX73" fmla="*/ 3880884 w 5932967"/>
                <a:gd name="connsiteY73" fmla="*/ 170121 h 1573619"/>
                <a:gd name="connsiteX74" fmla="*/ 3891516 w 5932967"/>
                <a:gd name="connsiteY74" fmla="*/ 223284 h 1573619"/>
                <a:gd name="connsiteX75" fmla="*/ 3955312 w 5932967"/>
                <a:gd name="connsiteY75" fmla="*/ 287079 h 1573619"/>
                <a:gd name="connsiteX76" fmla="*/ 3987209 w 5932967"/>
                <a:gd name="connsiteY76" fmla="*/ 297712 h 1573619"/>
                <a:gd name="connsiteX77" fmla="*/ 4019107 w 5932967"/>
                <a:gd name="connsiteY77" fmla="*/ 329609 h 1573619"/>
                <a:gd name="connsiteX78" fmla="*/ 4051005 w 5932967"/>
                <a:gd name="connsiteY78" fmla="*/ 340242 h 1573619"/>
                <a:gd name="connsiteX79" fmla="*/ 4072270 w 5932967"/>
                <a:gd name="connsiteY79" fmla="*/ 382772 h 1573619"/>
                <a:gd name="connsiteX80" fmla="*/ 4104167 w 5932967"/>
                <a:gd name="connsiteY80" fmla="*/ 414670 h 1573619"/>
                <a:gd name="connsiteX81" fmla="*/ 4136065 w 5932967"/>
                <a:gd name="connsiteY81" fmla="*/ 531628 h 1573619"/>
                <a:gd name="connsiteX82" fmla="*/ 4178595 w 5932967"/>
                <a:gd name="connsiteY82" fmla="*/ 606056 h 1573619"/>
                <a:gd name="connsiteX83" fmla="*/ 4221126 w 5932967"/>
                <a:gd name="connsiteY83" fmla="*/ 616688 h 1573619"/>
                <a:gd name="connsiteX84" fmla="*/ 4253023 w 5932967"/>
                <a:gd name="connsiteY84" fmla="*/ 637954 h 1573619"/>
                <a:gd name="connsiteX85" fmla="*/ 4284921 w 5932967"/>
                <a:gd name="connsiteY85" fmla="*/ 648586 h 1573619"/>
                <a:gd name="connsiteX86" fmla="*/ 4295554 w 5932967"/>
                <a:gd name="connsiteY86" fmla="*/ 680484 h 1573619"/>
                <a:gd name="connsiteX87" fmla="*/ 4316819 w 5932967"/>
                <a:gd name="connsiteY87" fmla="*/ 712381 h 1573619"/>
                <a:gd name="connsiteX88" fmla="*/ 4327451 w 5932967"/>
                <a:gd name="connsiteY88" fmla="*/ 882502 h 1573619"/>
                <a:gd name="connsiteX89" fmla="*/ 4348716 w 5932967"/>
                <a:gd name="connsiteY89" fmla="*/ 914400 h 1573619"/>
                <a:gd name="connsiteX90" fmla="*/ 4412512 w 5932967"/>
                <a:gd name="connsiteY90" fmla="*/ 978195 h 1573619"/>
                <a:gd name="connsiteX91" fmla="*/ 4476307 w 5932967"/>
                <a:gd name="connsiteY91" fmla="*/ 1052623 h 1573619"/>
                <a:gd name="connsiteX92" fmla="*/ 4497572 w 5932967"/>
                <a:gd name="connsiteY92" fmla="*/ 1137684 h 1573619"/>
                <a:gd name="connsiteX93" fmla="*/ 4508205 w 5932967"/>
                <a:gd name="connsiteY93" fmla="*/ 1180214 h 1573619"/>
                <a:gd name="connsiteX94" fmla="*/ 4572000 w 5932967"/>
                <a:gd name="connsiteY94" fmla="*/ 1233377 h 1573619"/>
                <a:gd name="connsiteX95" fmla="*/ 4603898 w 5932967"/>
                <a:gd name="connsiteY95" fmla="*/ 1244009 h 1573619"/>
                <a:gd name="connsiteX96" fmla="*/ 4646428 w 5932967"/>
                <a:gd name="connsiteY96" fmla="*/ 1265275 h 1573619"/>
                <a:gd name="connsiteX97" fmla="*/ 4731488 w 5932967"/>
                <a:gd name="connsiteY97" fmla="*/ 1307805 h 1573619"/>
                <a:gd name="connsiteX98" fmla="*/ 4774019 w 5932967"/>
                <a:gd name="connsiteY98" fmla="*/ 1360968 h 1573619"/>
                <a:gd name="connsiteX99" fmla="*/ 4784651 w 5932967"/>
                <a:gd name="connsiteY99" fmla="*/ 1392865 h 1573619"/>
                <a:gd name="connsiteX100" fmla="*/ 4848447 w 5932967"/>
                <a:gd name="connsiteY100" fmla="*/ 1414130 h 1573619"/>
                <a:gd name="connsiteX101" fmla="*/ 4880344 w 5932967"/>
                <a:gd name="connsiteY101" fmla="*/ 1435395 h 1573619"/>
                <a:gd name="connsiteX102" fmla="*/ 4944140 w 5932967"/>
                <a:gd name="connsiteY102" fmla="*/ 1382233 h 1573619"/>
                <a:gd name="connsiteX103" fmla="*/ 4965405 w 5932967"/>
                <a:gd name="connsiteY103" fmla="*/ 1339702 h 1573619"/>
                <a:gd name="connsiteX104" fmla="*/ 5029200 w 5932967"/>
                <a:gd name="connsiteY104" fmla="*/ 1297172 h 1573619"/>
                <a:gd name="connsiteX105" fmla="*/ 5092995 w 5932967"/>
                <a:gd name="connsiteY105" fmla="*/ 1265275 h 1573619"/>
                <a:gd name="connsiteX106" fmla="*/ 5114260 w 5932967"/>
                <a:gd name="connsiteY106" fmla="*/ 1244009 h 1573619"/>
                <a:gd name="connsiteX107" fmla="*/ 5178056 w 5932967"/>
                <a:gd name="connsiteY107" fmla="*/ 1201479 h 1573619"/>
                <a:gd name="connsiteX108" fmla="*/ 5220586 w 5932967"/>
                <a:gd name="connsiteY108" fmla="*/ 1137684 h 1573619"/>
                <a:gd name="connsiteX109" fmla="*/ 5252484 w 5932967"/>
                <a:gd name="connsiteY109" fmla="*/ 1095154 h 1573619"/>
                <a:gd name="connsiteX110" fmla="*/ 5316279 w 5932967"/>
                <a:gd name="connsiteY110" fmla="*/ 1073888 h 1573619"/>
                <a:gd name="connsiteX111" fmla="*/ 5401340 w 5932967"/>
                <a:gd name="connsiteY111" fmla="*/ 1116419 h 1573619"/>
                <a:gd name="connsiteX112" fmla="*/ 5454502 w 5932967"/>
                <a:gd name="connsiteY112" fmla="*/ 1222744 h 1573619"/>
                <a:gd name="connsiteX113" fmla="*/ 5497033 w 5932967"/>
                <a:gd name="connsiteY113" fmla="*/ 1233377 h 1573619"/>
                <a:gd name="connsiteX114" fmla="*/ 5560828 w 5932967"/>
                <a:gd name="connsiteY114" fmla="*/ 1254642 h 1573619"/>
                <a:gd name="connsiteX115" fmla="*/ 5571460 w 5932967"/>
                <a:gd name="connsiteY115" fmla="*/ 1286540 h 1573619"/>
                <a:gd name="connsiteX116" fmla="*/ 5571460 w 5932967"/>
                <a:gd name="connsiteY116" fmla="*/ 1360968 h 1573619"/>
                <a:gd name="connsiteX117" fmla="*/ 5592726 w 5932967"/>
                <a:gd name="connsiteY117" fmla="*/ 1382233 h 1573619"/>
                <a:gd name="connsiteX118" fmla="*/ 5816009 w 5932967"/>
                <a:gd name="connsiteY118" fmla="*/ 1403498 h 1573619"/>
                <a:gd name="connsiteX119" fmla="*/ 5869172 w 5932967"/>
                <a:gd name="connsiteY119" fmla="*/ 1414130 h 1573619"/>
                <a:gd name="connsiteX120" fmla="*/ 5932967 w 5932967"/>
                <a:gd name="connsiteY120" fmla="*/ 1435395 h 1573619"/>
                <a:gd name="connsiteX0" fmla="*/ 0 w 5932967"/>
                <a:gd name="connsiteY0" fmla="*/ 584791 h 1573619"/>
                <a:gd name="connsiteX1" fmla="*/ 138223 w 5932967"/>
                <a:gd name="connsiteY1" fmla="*/ 510363 h 1573619"/>
                <a:gd name="connsiteX2" fmla="*/ 212651 w 5932967"/>
                <a:gd name="connsiteY2" fmla="*/ 574158 h 1573619"/>
                <a:gd name="connsiteX3" fmla="*/ 276447 w 5932967"/>
                <a:gd name="connsiteY3" fmla="*/ 648586 h 1573619"/>
                <a:gd name="connsiteX4" fmla="*/ 287079 w 5932967"/>
                <a:gd name="connsiteY4" fmla="*/ 691116 h 1573619"/>
                <a:gd name="connsiteX5" fmla="*/ 340242 w 5932967"/>
                <a:gd name="connsiteY5" fmla="*/ 776177 h 1573619"/>
                <a:gd name="connsiteX6" fmla="*/ 425302 w 5932967"/>
                <a:gd name="connsiteY6" fmla="*/ 786809 h 1573619"/>
                <a:gd name="connsiteX7" fmla="*/ 467833 w 5932967"/>
                <a:gd name="connsiteY7" fmla="*/ 871870 h 1573619"/>
                <a:gd name="connsiteX8" fmla="*/ 552893 w 5932967"/>
                <a:gd name="connsiteY8" fmla="*/ 946298 h 1573619"/>
                <a:gd name="connsiteX9" fmla="*/ 584791 w 5932967"/>
                <a:gd name="connsiteY9" fmla="*/ 967563 h 1573619"/>
                <a:gd name="connsiteX10" fmla="*/ 648586 w 5932967"/>
                <a:gd name="connsiteY10" fmla="*/ 1073888 h 1573619"/>
                <a:gd name="connsiteX11" fmla="*/ 669851 w 5932967"/>
                <a:gd name="connsiteY11" fmla="*/ 1105786 h 1573619"/>
                <a:gd name="connsiteX12" fmla="*/ 733647 w 5932967"/>
                <a:gd name="connsiteY12" fmla="*/ 1137684 h 1573619"/>
                <a:gd name="connsiteX13" fmla="*/ 765544 w 5932967"/>
                <a:gd name="connsiteY13" fmla="*/ 1169581 h 1573619"/>
                <a:gd name="connsiteX14" fmla="*/ 786809 w 5932967"/>
                <a:gd name="connsiteY14" fmla="*/ 1233377 h 1573619"/>
                <a:gd name="connsiteX15" fmla="*/ 829340 w 5932967"/>
                <a:gd name="connsiteY15" fmla="*/ 1307805 h 1573619"/>
                <a:gd name="connsiteX16" fmla="*/ 935665 w 5932967"/>
                <a:gd name="connsiteY16" fmla="*/ 1350335 h 1573619"/>
                <a:gd name="connsiteX17" fmla="*/ 967563 w 5932967"/>
                <a:gd name="connsiteY17" fmla="*/ 1371600 h 1573619"/>
                <a:gd name="connsiteX18" fmla="*/ 1020726 w 5932967"/>
                <a:gd name="connsiteY18" fmla="*/ 1520456 h 1573619"/>
                <a:gd name="connsiteX19" fmla="*/ 1084521 w 5932967"/>
                <a:gd name="connsiteY19" fmla="*/ 1541721 h 1573619"/>
                <a:gd name="connsiteX20" fmla="*/ 1105786 w 5932967"/>
                <a:gd name="connsiteY20" fmla="*/ 1573619 h 1573619"/>
                <a:gd name="connsiteX21" fmla="*/ 1265274 w 5932967"/>
                <a:gd name="connsiteY21" fmla="*/ 1541721 h 1573619"/>
                <a:gd name="connsiteX22" fmla="*/ 1350335 w 5932967"/>
                <a:gd name="connsiteY22" fmla="*/ 1414130 h 1573619"/>
                <a:gd name="connsiteX23" fmla="*/ 1360967 w 5932967"/>
                <a:gd name="connsiteY23" fmla="*/ 1382233 h 1573619"/>
                <a:gd name="connsiteX24" fmla="*/ 1424763 w 5932967"/>
                <a:gd name="connsiteY24" fmla="*/ 1339702 h 1573619"/>
                <a:gd name="connsiteX25" fmla="*/ 1446028 w 5932967"/>
                <a:gd name="connsiteY25" fmla="*/ 1307805 h 1573619"/>
                <a:gd name="connsiteX26" fmla="*/ 1456660 w 5932967"/>
                <a:gd name="connsiteY26" fmla="*/ 1275907 h 1573619"/>
                <a:gd name="connsiteX27" fmla="*/ 1477926 w 5932967"/>
                <a:gd name="connsiteY27" fmla="*/ 1254642 h 1573619"/>
                <a:gd name="connsiteX28" fmla="*/ 1520456 w 5932967"/>
                <a:gd name="connsiteY28" fmla="*/ 1297172 h 1573619"/>
                <a:gd name="connsiteX29" fmla="*/ 1637414 w 5932967"/>
                <a:gd name="connsiteY29" fmla="*/ 1350335 h 1573619"/>
                <a:gd name="connsiteX30" fmla="*/ 1701209 w 5932967"/>
                <a:gd name="connsiteY30" fmla="*/ 1392865 h 1573619"/>
                <a:gd name="connsiteX31" fmla="*/ 1733107 w 5932967"/>
                <a:gd name="connsiteY31" fmla="*/ 1414130 h 1573619"/>
                <a:gd name="connsiteX32" fmla="*/ 1743740 w 5932967"/>
                <a:gd name="connsiteY32" fmla="*/ 1446028 h 1573619"/>
                <a:gd name="connsiteX33" fmla="*/ 1786270 w 5932967"/>
                <a:gd name="connsiteY33" fmla="*/ 1435395 h 1573619"/>
                <a:gd name="connsiteX34" fmla="*/ 1903228 w 5932967"/>
                <a:gd name="connsiteY34" fmla="*/ 1360968 h 1573619"/>
                <a:gd name="connsiteX35" fmla="*/ 1935126 w 5932967"/>
                <a:gd name="connsiteY35" fmla="*/ 1329070 h 1573619"/>
                <a:gd name="connsiteX36" fmla="*/ 1988288 w 5932967"/>
                <a:gd name="connsiteY36" fmla="*/ 1318437 h 1573619"/>
                <a:gd name="connsiteX37" fmla="*/ 2020186 w 5932967"/>
                <a:gd name="connsiteY37" fmla="*/ 1307805 h 1573619"/>
                <a:gd name="connsiteX38" fmla="*/ 2052084 w 5932967"/>
                <a:gd name="connsiteY38" fmla="*/ 1286540 h 1573619"/>
                <a:gd name="connsiteX39" fmla="*/ 2094614 w 5932967"/>
                <a:gd name="connsiteY39" fmla="*/ 1190847 h 1573619"/>
                <a:gd name="connsiteX40" fmla="*/ 2137144 w 5932967"/>
                <a:gd name="connsiteY40" fmla="*/ 1180214 h 1573619"/>
                <a:gd name="connsiteX41" fmla="*/ 2169042 w 5932967"/>
                <a:gd name="connsiteY41" fmla="*/ 1169581 h 1573619"/>
                <a:gd name="connsiteX42" fmla="*/ 2264735 w 5932967"/>
                <a:gd name="connsiteY42" fmla="*/ 1180214 h 1573619"/>
                <a:gd name="connsiteX43" fmla="*/ 2307265 w 5932967"/>
                <a:gd name="connsiteY43" fmla="*/ 1297172 h 1573619"/>
                <a:gd name="connsiteX44" fmla="*/ 2445488 w 5932967"/>
                <a:gd name="connsiteY44" fmla="*/ 1371600 h 1573619"/>
                <a:gd name="connsiteX45" fmla="*/ 2466754 w 5932967"/>
                <a:gd name="connsiteY45" fmla="*/ 1392865 h 1573619"/>
                <a:gd name="connsiteX46" fmla="*/ 2530549 w 5932967"/>
                <a:gd name="connsiteY46" fmla="*/ 1414130 h 1573619"/>
                <a:gd name="connsiteX47" fmla="*/ 2594344 w 5932967"/>
                <a:gd name="connsiteY47" fmla="*/ 1403498 h 1573619"/>
                <a:gd name="connsiteX48" fmla="*/ 2679405 w 5932967"/>
                <a:gd name="connsiteY48" fmla="*/ 1307805 h 1573619"/>
                <a:gd name="connsiteX49" fmla="*/ 2721935 w 5932967"/>
                <a:gd name="connsiteY49" fmla="*/ 1275907 h 1573619"/>
                <a:gd name="connsiteX50" fmla="*/ 2785730 w 5932967"/>
                <a:gd name="connsiteY50" fmla="*/ 1212112 h 1573619"/>
                <a:gd name="connsiteX51" fmla="*/ 2838893 w 5932967"/>
                <a:gd name="connsiteY51" fmla="*/ 1127051 h 1573619"/>
                <a:gd name="connsiteX52" fmla="*/ 2860158 w 5932967"/>
                <a:gd name="connsiteY52" fmla="*/ 1095154 h 1573619"/>
                <a:gd name="connsiteX53" fmla="*/ 2892056 w 5932967"/>
                <a:gd name="connsiteY53" fmla="*/ 1063256 h 1573619"/>
                <a:gd name="connsiteX54" fmla="*/ 2934586 w 5932967"/>
                <a:gd name="connsiteY54" fmla="*/ 1010093 h 1573619"/>
                <a:gd name="connsiteX55" fmla="*/ 2977116 w 5932967"/>
                <a:gd name="connsiteY55" fmla="*/ 978195 h 1573619"/>
                <a:gd name="connsiteX56" fmla="*/ 3115340 w 5932967"/>
                <a:gd name="connsiteY56" fmla="*/ 765544 h 1573619"/>
                <a:gd name="connsiteX57" fmla="*/ 3179135 w 5932967"/>
                <a:gd name="connsiteY57" fmla="*/ 659219 h 1573619"/>
                <a:gd name="connsiteX58" fmla="*/ 3242930 w 5932967"/>
                <a:gd name="connsiteY58" fmla="*/ 510363 h 1573619"/>
                <a:gd name="connsiteX59" fmla="*/ 3264195 w 5932967"/>
                <a:gd name="connsiteY59" fmla="*/ 414670 h 1573619"/>
                <a:gd name="connsiteX60" fmla="*/ 3349256 w 5932967"/>
                <a:gd name="connsiteY60" fmla="*/ 350875 h 1573619"/>
                <a:gd name="connsiteX61" fmla="*/ 3434316 w 5932967"/>
                <a:gd name="connsiteY61" fmla="*/ 276447 h 1573619"/>
                <a:gd name="connsiteX62" fmla="*/ 3466214 w 5932967"/>
                <a:gd name="connsiteY62" fmla="*/ 265814 h 1573619"/>
                <a:gd name="connsiteX63" fmla="*/ 3551274 w 5932967"/>
                <a:gd name="connsiteY63" fmla="*/ 223284 h 1573619"/>
                <a:gd name="connsiteX64" fmla="*/ 3625702 w 5932967"/>
                <a:gd name="connsiteY64" fmla="*/ 148856 h 1573619"/>
                <a:gd name="connsiteX65" fmla="*/ 3657600 w 5932967"/>
                <a:gd name="connsiteY65" fmla="*/ 127591 h 1573619"/>
                <a:gd name="connsiteX66" fmla="*/ 3721395 w 5932967"/>
                <a:gd name="connsiteY66" fmla="*/ 85061 h 1573619"/>
                <a:gd name="connsiteX67" fmla="*/ 3806456 w 5932967"/>
                <a:gd name="connsiteY67" fmla="*/ 10633 h 1573619"/>
                <a:gd name="connsiteX68" fmla="*/ 3838354 w 5932967"/>
                <a:gd name="connsiteY68" fmla="*/ 0 h 1573619"/>
                <a:gd name="connsiteX69" fmla="*/ 3880884 w 5932967"/>
                <a:gd name="connsiteY69" fmla="*/ 10633 h 1573619"/>
                <a:gd name="connsiteX70" fmla="*/ 3912781 w 5932967"/>
                <a:gd name="connsiteY70" fmla="*/ 74428 h 1573619"/>
                <a:gd name="connsiteX71" fmla="*/ 3870251 w 5932967"/>
                <a:gd name="connsiteY71" fmla="*/ 138223 h 1573619"/>
                <a:gd name="connsiteX72" fmla="*/ 3880884 w 5932967"/>
                <a:gd name="connsiteY72" fmla="*/ 170121 h 1573619"/>
                <a:gd name="connsiteX73" fmla="*/ 3891516 w 5932967"/>
                <a:gd name="connsiteY73" fmla="*/ 223284 h 1573619"/>
                <a:gd name="connsiteX74" fmla="*/ 3955312 w 5932967"/>
                <a:gd name="connsiteY74" fmla="*/ 287079 h 1573619"/>
                <a:gd name="connsiteX75" fmla="*/ 3987209 w 5932967"/>
                <a:gd name="connsiteY75" fmla="*/ 297712 h 1573619"/>
                <a:gd name="connsiteX76" fmla="*/ 4019107 w 5932967"/>
                <a:gd name="connsiteY76" fmla="*/ 329609 h 1573619"/>
                <a:gd name="connsiteX77" fmla="*/ 4051005 w 5932967"/>
                <a:gd name="connsiteY77" fmla="*/ 340242 h 1573619"/>
                <a:gd name="connsiteX78" fmla="*/ 4072270 w 5932967"/>
                <a:gd name="connsiteY78" fmla="*/ 382772 h 1573619"/>
                <a:gd name="connsiteX79" fmla="*/ 4104167 w 5932967"/>
                <a:gd name="connsiteY79" fmla="*/ 414670 h 1573619"/>
                <a:gd name="connsiteX80" fmla="*/ 4136065 w 5932967"/>
                <a:gd name="connsiteY80" fmla="*/ 531628 h 1573619"/>
                <a:gd name="connsiteX81" fmla="*/ 4178595 w 5932967"/>
                <a:gd name="connsiteY81" fmla="*/ 606056 h 1573619"/>
                <a:gd name="connsiteX82" fmla="*/ 4221126 w 5932967"/>
                <a:gd name="connsiteY82" fmla="*/ 616688 h 1573619"/>
                <a:gd name="connsiteX83" fmla="*/ 4253023 w 5932967"/>
                <a:gd name="connsiteY83" fmla="*/ 637954 h 1573619"/>
                <a:gd name="connsiteX84" fmla="*/ 4284921 w 5932967"/>
                <a:gd name="connsiteY84" fmla="*/ 648586 h 1573619"/>
                <a:gd name="connsiteX85" fmla="*/ 4295554 w 5932967"/>
                <a:gd name="connsiteY85" fmla="*/ 680484 h 1573619"/>
                <a:gd name="connsiteX86" fmla="*/ 4316819 w 5932967"/>
                <a:gd name="connsiteY86" fmla="*/ 712381 h 1573619"/>
                <a:gd name="connsiteX87" fmla="*/ 4327451 w 5932967"/>
                <a:gd name="connsiteY87" fmla="*/ 882502 h 1573619"/>
                <a:gd name="connsiteX88" fmla="*/ 4348716 w 5932967"/>
                <a:gd name="connsiteY88" fmla="*/ 914400 h 1573619"/>
                <a:gd name="connsiteX89" fmla="*/ 4412512 w 5932967"/>
                <a:gd name="connsiteY89" fmla="*/ 978195 h 1573619"/>
                <a:gd name="connsiteX90" fmla="*/ 4476307 w 5932967"/>
                <a:gd name="connsiteY90" fmla="*/ 1052623 h 1573619"/>
                <a:gd name="connsiteX91" fmla="*/ 4497572 w 5932967"/>
                <a:gd name="connsiteY91" fmla="*/ 1137684 h 1573619"/>
                <a:gd name="connsiteX92" fmla="*/ 4508205 w 5932967"/>
                <a:gd name="connsiteY92" fmla="*/ 1180214 h 1573619"/>
                <a:gd name="connsiteX93" fmla="*/ 4572000 w 5932967"/>
                <a:gd name="connsiteY93" fmla="*/ 1233377 h 1573619"/>
                <a:gd name="connsiteX94" fmla="*/ 4603898 w 5932967"/>
                <a:gd name="connsiteY94" fmla="*/ 1244009 h 1573619"/>
                <a:gd name="connsiteX95" fmla="*/ 4646428 w 5932967"/>
                <a:gd name="connsiteY95" fmla="*/ 1265275 h 1573619"/>
                <a:gd name="connsiteX96" fmla="*/ 4731488 w 5932967"/>
                <a:gd name="connsiteY96" fmla="*/ 1307805 h 1573619"/>
                <a:gd name="connsiteX97" fmla="*/ 4774019 w 5932967"/>
                <a:gd name="connsiteY97" fmla="*/ 1360968 h 1573619"/>
                <a:gd name="connsiteX98" fmla="*/ 4784651 w 5932967"/>
                <a:gd name="connsiteY98" fmla="*/ 1392865 h 1573619"/>
                <a:gd name="connsiteX99" fmla="*/ 4848447 w 5932967"/>
                <a:gd name="connsiteY99" fmla="*/ 1414130 h 1573619"/>
                <a:gd name="connsiteX100" fmla="*/ 4880344 w 5932967"/>
                <a:gd name="connsiteY100" fmla="*/ 1435395 h 1573619"/>
                <a:gd name="connsiteX101" fmla="*/ 4944140 w 5932967"/>
                <a:gd name="connsiteY101" fmla="*/ 1382233 h 1573619"/>
                <a:gd name="connsiteX102" fmla="*/ 4965405 w 5932967"/>
                <a:gd name="connsiteY102" fmla="*/ 1339702 h 1573619"/>
                <a:gd name="connsiteX103" fmla="*/ 5029200 w 5932967"/>
                <a:gd name="connsiteY103" fmla="*/ 1297172 h 1573619"/>
                <a:gd name="connsiteX104" fmla="*/ 5092995 w 5932967"/>
                <a:gd name="connsiteY104" fmla="*/ 1265275 h 1573619"/>
                <a:gd name="connsiteX105" fmla="*/ 5114260 w 5932967"/>
                <a:gd name="connsiteY105" fmla="*/ 1244009 h 1573619"/>
                <a:gd name="connsiteX106" fmla="*/ 5178056 w 5932967"/>
                <a:gd name="connsiteY106" fmla="*/ 1201479 h 1573619"/>
                <a:gd name="connsiteX107" fmla="*/ 5220586 w 5932967"/>
                <a:gd name="connsiteY107" fmla="*/ 1137684 h 1573619"/>
                <a:gd name="connsiteX108" fmla="*/ 5252484 w 5932967"/>
                <a:gd name="connsiteY108" fmla="*/ 1095154 h 1573619"/>
                <a:gd name="connsiteX109" fmla="*/ 5316279 w 5932967"/>
                <a:gd name="connsiteY109" fmla="*/ 1073888 h 1573619"/>
                <a:gd name="connsiteX110" fmla="*/ 5401340 w 5932967"/>
                <a:gd name="connsiteY110" fmla="*/ 1116419 h 1573619"/>
                <a:gd name="connsiteX111" fmla="*/ 5454502 w 5932967"/>
                <a:gd name="connsiteY111" fmla="*/ 1222744 h 1573619"/>
                <a:gd name="connsiteX112" fmla="*/ 5497033 w 5932967"/>
                <a:gd name="connsiteY112" fmla="*/ 1233377 h 1573619"/>
                <a:gd name="connsiteX113" fmla="*/ 5560828 w 5932967"/>
                <a:gd name="connsiteY113" fmla="*/ 1254642 h 1573619"/>
                <a:gd name="connsiteX114" fmla="*/ 5571460 w 5932967"/>
                <a:gd name="connsiteY114" fmla="*/ 1286540 h 1573619"/>
                <a:gd name="connsiteX115" fmla="*/ 5571460 w 5932967"/>
                <a:gd name="connsiteY115" fmla="*/ 1360968 h 1573619"/>
                <a:gd name="connsiteX116" fmla="*/ 5592726 w 5932967"/>
                <a:gd name="connsiteY116" fmla="*/ 1382233 h 1573619"/>
                <a:gd name="connsiteX117" fmla="*/ 5816009 w 5932967"/>
                <a:gd name="connsiteY117" fmla="*/ 1403498 h 1573619"/>
                <a:gd name="connsiteX118" fmla="*/ 5869172 w 5932967"/>
                <a:gd name="connsiteY118" fmla="*/ 1414130 h 1573619"/>
                <a:gd name="connsiteX119" fmla="*/ 5932967 w 5932967"/>
                <a:gd name="connsiteY119" fmla="*/ 1435395 h 1573619"/>
                <a:gd name="connsiteX0" fmla="*/ 0 w 5932967"/>
                <a:gd name="connsiteY0" fmla="*/ 584791 h 1573619"/>
                <a:gd name="connsiteX1" fmla="*/ 212651 w 5932967"/>
                <a:gd name="connsiteY1" fmla="*/ 574158 h 1573619"/>
                <a:gd name="connsiteX2" fmla="*/ 276447 w 5932967"/>
                <a:gd name="connsiteY2" fmla="*/ 648586 h 1573619"/>
                <a:gd name="connsiteX3" fmla="*/ 287079 w 5932967"/>
                <a:gd name="connsiteY3" fmla="*/ 691116 h 1573619"/>
                <a:gd name="connsiteX4" fmla="*/ 340242 w 5932967"/>
                <a:gd name="connsiteY4" fmla="*/ 776177 h 1573619"/>
                <a:gd name="connsiteX5" fmla="*/ 425302 w 5932967"/>
                <a:gd name="connsiteY5" fmla="*/ 786809 h 1573619"/>
                <a:gd name="connsiteX6" fmla="*/ 467833 w 5932967"/>
                <a:gd name="connsiteY6" fmla="*/ 871870 h 1573619"/>
                <a:gd name="connsiteX7" fmla="*/ 552893 w 5932967"/>
                <a:gd name="connsiteY7" fmla="*/ 946298 h 1573619"/>
                <a:gd name="connsiteX8" fmla="*/ 584791 w 5932967"/>
                <a:gd name="connsiteY8" fmla="*/ 967563 h 1573619"/>
                <a:gd name="connsiteX9" fmla="*/ 648586 w 5932967"/>
                <a:gd name="connsiteY9" fmla="*/ 1073888 h 1573619"/>
                <a:gd name="connsiteX10" fmla="*/ 669851 w 5932967"/>
                <a:gd name="connsiteY10" fmla="*/ 1105786 h 1573619"/>
                <a:gd name="connsiteX11" fmla="*/ 733647 w 5932967"/>
                <a:gd name="connsiteY11" fmla="*/ 1137684 h 1573619"/>
                <a:gd name="connsiteX12" fmla="*/ 765544 w 5932967"/>
                <a:gd name="connsiteY12" fmla="*/ 1169581 h 1573619"/>
                <a:gd name="connsiteX13" fmla="*/ 786809 w 5932967"/>
                <a:gd name="connsiteY13" fmla="*/ 1233377 h 1573619"/>
                <a:gd name="connsiteX14" fmla="*/ 829340 w 5932967"/>
                <a:gd name="connsiteY14" fmla="*/ 1307805 h 1573619"/>
                <a:gd name="connsiteX15" fmla="*/ 935665 w 5932967"/>
                <a:gd name="connsiteY15" fmla="*/ 1350335 h 1573619"/>
                <a:gd name="connsiteX16" fmla="*/ 967563 w 5932967"/>
                <a:gd name="connsiteY16" fmla="*/ 1371600 h 1573619"/>
                <a:gd name="connsiteX17" fmla="*/ 1020726 w 5932967"/>
                <a:gd name="connsiteY17" fmla="*/ 1520456 h 1573619"/>
                <a:gd name="connsiteX18" fmla="*/ 1084521 w 5932967"/>
                <a:gd name="connsiteY18" fmla="*/ 1541721 h 1573619"/>
                <a:gd name="connsiteX19" fmla="*/ 1105786 w 5932967"/>
                <a:gd name="connsiteY19" fmla="*/ 1573619 h 1573619"/>
                <a:gd name="connsiteX20" fmla="*/ 1265274 w 5932967"/>
                <a:gd name="connsiteY20" fmla="*/ 1541721 h 1573619"/>
                <a:gd name="connsiteX21" fmla="*/ 1350335 w 5932967"/>
                <a:gd name="connsiteY21" fmla="*/ 1414130 h 1573619"/>
                <a:gd name="connsiteX22" fmla="*/ 1360967 w 5932967"/>
                <a:gd name="connsiteY22" fmla="*/ 1382233 h 1573619"/>
                <a:gd name="connsiteX23" fmla="*/ 1424763 w 5932967"/>
                <a:gd name="connsiteY23" fmla="*/ 1339702 h 1573619"/>
                <a:gd name="connsiteX24" fmla="*/ 1446028 w 5932967"/>
                <a:gd name="connsiteY24" fmla="*/ 1307805 h 1573619"/>
                <a:gd name="connsiteX25" fmla="*/ 1456660 w 5932967"/>
                <a:gd name="connsiteY25" fmla="*/ 1275907 h 1573619"/>
                <a:gd name="connsiteX26" fmla="*/ 1477926 w 5932967"/>
                <a:gd name="connsiteY26" fmla="*/ 1254642 h 1573619"/>
                <a:gd name="connsiteX27" fmla="*/ 1520456 w 5932967"/>
                <a:gd name="connsiteY27" fmla="*/ 1297172 h 1573619"/>
                <a:gd name="connsiteX28" fmla="*/ 1637414 w 5932967"/>
                <a:gd name="connsiteY28" fmla="*/ 1350335 h 1573619"/>
                <a:gd name="connsiteX29" fmla="*/ 1701209 w 5932967"/>
                <a:gd name="connsiteY29" fmla="*/ 1392865 h 1573619"/>
                <a:gd name="connsiteX30" fmla="*/ 1733107 w 5932967"/>
                <a:gd name="connsiteY30" fmla="*/ 1414130 h 1573619"/>
                <a:gd name="connsiteX31" fmla="*/ 1743740 w 5932967"/>
                <a:gd name="connsiteY31" fmla="*/ 1446028 h 1573619"/>
                <a:gd name="connsiteX32" fmla="*/ 1786270 w 5932967"/>
                <a:gd name="connsiteY32" fmla="*/ 1435395 h 1573619"/>
                <a:gd name="connsiteX33" fmla="*/ 1903228 w 5932967"/>
                <a:gd name="connsiteY33" fmla="*/ 1360968 h 1573619"/>
                <a:gd name="connsiteX34" fmla="*/ 1935126 w 5932967"/>
                <a:gd name="connsiteY34" fmla="*/ 1329070 h 1573619"/>
                <a:gd name="connsiteX35" fmla="*/ 1988288 w 5932967"/>
                <a:gd name="connsiteY35" fmla="*/ 1318437 h 1573619"/>
                <a:gd name="connsiteX36" fmla="*/ 2020186 w 5932967"/>
                <a:gd name="connsiteY36" fmla="*/ 1307805 h 1573619"/>
                <a:gd name="connsiteX37" fmla="*/ 2052084 w 5932967"/>
                <a:gd name="connsiteY37" fmla="*/ 1286540 h 1573619"/>
                <a:gd name="connsiteX38" fmla="*/ 2094614 w 5932967"/>
                <a:gd name="connsiteY38" fmla="*/ 1190847 h 1573619"/>
                <a:gd name="connsiteX39" fmla="*/ 2137144 w 5932967"/>
                <a:gd name="connsiteY39" fmla="*/ 1180214 h 1573619"/>
                <a:gd name="connsiteX40" fmla="*/ 2169042 w 5932967"/>
                <a:gd name="connsiteY40" fmla="*/ 1169581 h 1573619"/>
                <a:gd name="connsiteX41" fmla="*/ 2264735 w 5932967"/>
                <a:gd name="connsiteY41" fmla="*/ 1180214 h 1573619"/>
                <a:gd name="connsiteX42" fmla="*/ 2307265 w 5932967"/>
                <a:gd name="connsiteY42" fmla="*/ 1297172 h 1573619"/>
                <a:gd name="connsiteX43" fmla="*/ 2445488 w 5932967"/>
                <a:gd name="connsiteY43" fmla="*/ 1371600 h 1573619"/>
                <a:gd name="connsiteX44" fmla="*/ 2466754 w 5932967"/>
                <a:gd name="connsiteY44" fmla="*/ 1392865 h 1573619"/>
                <a:gd name="connsiteX45" fmla="*/ 2530549 w 5932967"/>
                <a:gd name="connsiteY45" fmla="*/ 1414130 h 1573619"/>
                <a:gd name="connsiteX46" fmla="*/ 2594344 w 5932967"/>
                <a:gd name="connsiteY46" fmla="*/ 1403498 h 1573619"/>
                <a:gd name="connsiteX47" fmla="*/ 2679405 w 5932967"/>
                <a:gd name="connsiteY47" fmla="*/ 1307805 h 1573619"/>
                <a:gd name="connsiteX48" fmla="*/ 2721935 w 5932967"/>
                <a:gd name="connsiteY48" fmla="*/ 1275907 h 1573619"/>
                <a:gd name="connsiteX49" fmla="*/ 2785730 w 5932967"/>
                <a:gd name="connsiteY49" fmla="*/ 1212112 h 1573619"/>
                <a:gd name="connsiteX50" fmla="*/ 2838893 w 5932967"/>
                <a:gd name="connsiteY50" fmla="*/ 1127051 h 1573619"/>
                <a:gd name="connsiteX51" fmla="*/ 2860158 w 5932967"/>
                <a:gd name="connsiteY51" fmla="*/ 1095154 h 1573619"/>
                <a:gd name="connsiteX52" fmla="*/ 2892056 w 5932967"/>
                <a:gd name="connsiteY52" fmla="*/ 1063256 h 1573619"/>
                <a:gd name="connsiteX53" fmla="*/ 2934586 w 5932967"/>
                <a:gd name="connsiteY53" fmla="*/ 1010093 h 1573619"/>
                <a:gd name="connsiteX54" fmla="*/ 2977116 w 5932967"/>
                <a:gd name="connsiteY54" fmla="*/ 978195 h 1573619"/>
                <a:gd name="connsiteX55" fmla="*/ 3115340 w 5932967"/>
                <a:gd name="connsiteY55" fmla="*/ 765544 h 1573619"/>
                <a:gd name="connsiteX56" fmla="*/ 3179135 w 5932967"/>
                <a:gd name="connsiteY56" fmla="*/ 659219 h 1573619"/>
                <a:gd name="connsiteX57" fmla="*/ 3242930 w 5932967"/>
                <a:gd name="connsiteY57" fmla="*/ 510363 h 1573619"/>
                <a:gd name="connsiteX58" fmla="*/ 3264195 w 5932967"/>
                <a:gd name="connsiteY58" fmla="*/ 414670 h 1573619"/>
                <a:gd name="connsiteX59" fmla="*/ 3349256 w 5932967"/>
                <a:gd name="connsiteY59" fmla="*/ 350875 h 1573619"/>
                <a:gd name="connsiteX60" fmla="*/ 3434316 w 5932967"/>
                <a:gd name="connsiteY60" fmla="*/ 276447 h 1573619"/>
                <a:gd name="connsiteX61" fmla="*/ 3466214 w 5932967"/>
                <a:gd name="connsiteY61" fmla="*/ 265814 h 1573619"/>
                <a:gd name="connsiteX62" fmla="*/ 3551274 w 5932967"/>
                <a:gd name="connsiteY62" fmla="*/ 223284 h 1573619"/>
                <a:gd name="connsiteX63" fmla="*/ 3625702 w 5932967"/>
                <a:gd name="connsiteY63" fmla="*/ 148856 h 1573619"/>
                <a:gd name="connsiteX64" fmla="*/ 3657600 w 5932967"/>
                <a:gd name="connsiteY64" fmla="*/ 127591 h 1573619"/>
                <a:gd name="connsiteX65" fmla="*/ 3721395 w 5932967"/>
                <a:gd name="connsiteY65" fmla="*/ 85061 h 1573619"/>
                <a:gd name="connsiteX66" fmla="*/ 3806456 w 5932967"/>
                <a:gd name="connsiteY66" fmla="*/ 10633 h 1573619"/>
                <a:gd name="connsiteX67" fmla="*/ 3838354 w 5932967"/>
                <a:gd name="connsiteY67" fmla="*/ 0 h 1573619"/>
                <a:gd name="connsiteX68" fmla="*/ 3880884 w 5932967"/>
                <a:gd name="connsiteY68" fmla="*/ 10633 h 1573619"/>
                <a:gd name="connsiteX69" fmla="*/ 3912781 w 5932967"/>
                <a:gd name="connsiteY69" fmla="*/ 74428 h 1573619"/>
                <a:gd name="connsiteX70" fmla="*/ 3870251 w 5932967"/>
                <a:gd name="connsiteY70" fmla="*/ 138223 h 1573619"/>
                <a:gd name="connsiteX71" fmla="*/ 3880884 w 5932967"/>
                <a:gd name="connsiteY71" fmla="*/ 170121 h 1573619"/>
                <a:gd name="connsiteX72" fmla="*/ 3891516 w 5932967"/>
                <a:gd name="connsiteY72" fmla="*/ 223284 h 1573619"/>
                <a:gd name="connsiteX73" fmla="*/ 3955312 w 5932967"/>
                <a:gd name="connsiteY73" fmla="*/ 287079 h 1573619"/>
                <a:gd name="connsiteX74" fmla="*/ 3987209 w 5932967"/>
                <a:gd name="connsiteY74" fmla="*/ 297712 h 1573619"/>
                <a:gd name="connsiteX75" fmla="*/ 4019107 w 5932967"/>
                <a:gd name="connsiteY75" fmla="*/ 329609 h 1573619"/>
                <a:gd name="connsiteX76" fmla="*/ 4051005 w 5932967"/>
                <a:gd name="connsiteY76" fmla="*/ 340242 h 1573619"/>
                <a:gd name="connsiteX77" fmla="*/ 4072270 w 5932967"/>
                <a:gd name="connsiteY77" fmla="*/ 382772 h 1573619"/>
                <a:gd name="connsiteX78" fmla="*/ 4104167 w 5932967"/>
                <a:gd name="connsiteY78" fmla="*/ 414670 h 1573619"/>
                <a:gd name="connsiteX79" fmla="*/ 4136065 w 5932967"/>
                <a:gd name="connsiteY79" fmla="*/ 531628 h 1573619"/>
                <a:gd name="connsiteX80" fmla="*/ 4178595 w 5932967"/>
                <a:gd name="connsiteY80" fmla="*/ 606056 h 1573619"/>
                <a:gd name="connsiteX81" fmla="*/ 4221126 w 5932967"/>
                <a:gd name="connsiteY81" fmla="*/ 616688 h 1573619"/>
                <a:gd name="connsiteX82" fmla="*/ 4253023 w 5932967"/>
                <a:gd name="connsiteY82" fmla="*/ 637954 h 1573619"/>
                <a:gd name="connsiteX83" fmla="*/ 4284921 w 5932967"/>
                <a:gd name="connsiteY83" fmla="*/ 648586 h 1573619"/>
                <a:gd name="connsiteX84" fmla="*/ 4295554 w 5932967"/>
                <a:gd name="connsiteY84" fmla="*/ 680484 h 1573619"/>
                <a:gd name="connsiteX85" fmla="*/ 4316819 w 5932967"/>
                <a:gd name="connsiteY85" fmla="*/ 712381 h 1573619"/>
                <a:gd name="connsiteX86" fmla="*/ 4327451 w 5932967"/>
                <a:gd name="connsiteY86" fmla="*/ 882502 h 1573619"/>
                <a:gd name="connsiteX87" fmla="*/ 4348716 w 5932967"/>
                <a:gd name="connsiteY87" fmla="*/ 914400 h 1573619"/>
                <a:gd name="connsiteX88" fmla="*/ 4412512 w 5932967"/>
                <a:gd name="connsiteY88" fmla="*/ 978195 h 1573619"/>
                <a:gd name="connsiteX89" fmla="*/ 4476307 w 5932967"/>
                <a:gd name="connsiteY89" fmla="*/ 1052623 h 1573619"/>
                <a:gd name="connsiteX90" fmla="*/ 4497572 w 5932967"/>
                <a:gd name="connsiteY90" fmla="*/ 1137684 h 1573619"/>
                <a:gd name="connsiteX91" fmla="*/ 4508205 w 5932967"/>
                <a:gd name="connsiteY91" fmla="*/ 1180214 h 1573619"/>
                <a:gd name="connsiteX92" fmla="*/ 4572000 w 5932967"/>
                <a:gd name="connsiteY92" fmla="*/ 1233377 h 1573619"/>
                <a:gd name="connsiteX93" fmla="*/ 4603898 w 5932967"/>
                <a:gd name="connsiteY93" fmla="*/ 1244009 h 1573619"/>
                <a:gd name="connsiteX94" fmla="*/ 4646428 w 5932967"/>
                <a:gd name="connsiteY94" fmla="*/ 1265275 h 1573619"/>
                <a:gd name="connsiteX95" fmla="*/ 4731488 w 5932967"/>
                <a:gd name="connsiteY95" fmla="*/ 1307805 h 1573619"/>
                <a:gd name="connsiteX96" fmla="*/ 4774019 w 5932967"/>
                <a:gd name="connsiteY96" fmla="*/ 1360968 h 1573619"/>
                <a:gd name="connsiteX97" fmla="*/ 4784651 w 5932967"/>
                <a:gd name="connsiteY97" fmla="*/ 1392865 h 1573619"/>
                <a:gd name="connsiteX98" fmla="*/ 4848447 w 5932967"/>
                <a:gd name="connsiteY98" fmla="*/ 1414130 h 1573619"/>
                <a:gd name="connsiteX99" fmla="*/ 4880344 w 5932967"/>
                <a:gd name="connsiteY99" fmla="*/ 1435395 h 1573619"/>
                <a:gd name="connsiteX100" fmla="*/ 4944140 w 5932967"/>
                <a:gd name="connsiteY100" fmla="*/ 1382233 h 1573619"/>
                <a:gd name="connsiteX101" fmla="*/ 4965405 w 5932967"/>
                <a:gd name="connsiteY101" fmla="*/ 1339702 h 1573619"/>
                <a:gd name="connsiteX102" fmla="*/ 5029200 w 5932967"/>
                <a:gd name="connsiteY102" fmla="*/ 1297172 h 1573619"/>
                <a:gd name="connsiteX103" fmla="*/ 5092995 w 5932967"/>
                <a:gd name="connsiteY103" fmla="*/ 1265275 h 1573619"/>
                <a:gd name="connsiteX104" fmla="*/ 5114260 w 5932967"/>
                <a:gd name="connsiteY104" fmla="*/ 1244009 h 1573619"/>
                <a:gd name="connsiteX105" fmla="*/ 5178056 w 5932967"/>
                <a:gd name="connsiteY105" fmla="*/ 1201479 h 1573619"/>
                <a:gd name="connsiteX106" fmla="*/ 5220586 w 5932967"/>
                <a:gd name="connsiteY106" fmla="*/ 1137684 h 1573619"/>
                <a:gd name="connsiteX107" fmla="*/ 5252484 w 5932967"/>
                <a:gd name="connsiteY107" fmla="*/ 1095154 h 1573619"/>
                <a:gd name="connsiteX108" fmla="*/ 5316279 w 5932967"/>
                <a:gd name="connsiteY108" fmla="*/ 1073888 h 1573619"/>
                <a:gd name="connsiteX109" fmla="*/ 5401340 w 5932967"/>
                <a:gd name="connsiteY109" fmla="*/ 1116419 h 1573619"/>
                <a:gd name="connsiteX110" fmla="*/ 5454502 w 5932967"/>
                <a:gd name="connsiteY110" fmla="*/ 1222744 h 1573619"/>
                <a:gd name="connsiteX111" fmla="*/ 5497033 w 5932967"/>
                <a:gd name="connsiteY111" fmla="*/ 1233377 h 1573619"/>
                <a:gd name="connsiteX112" fmla="*/ 5560828 w 5932967"/>
                <a:gd name="connsiteY112" fmla="*/ 1254642 h 1573619"/>
                <a:gd name="connsiteX113" fmla="*/ 5571460 w 5932967"/>
                <a:gd name="connsiteY113" fmla="*/ 1286540 h 1573619"/>
                <a:gd name="connsiteX114" fmla="*/ 5571460 w 5932967"/>
                <a:gd name="connsiteY114" fmla="*/ 1360968 h 1573619"/>
                <a:gd name="connsiteX115" fmla="*/ 5592726 w 5932967"/>
                <a:gd name="connsiteY115" fmla="*/ 1382233 h 1573619"/>
                <a:gd name="connsiteX116" fmla="*/ 5816009 w 5932967"/>
                <a:gd name="connsiteY116" fmla="*/ 1403498 h 1573619"/>
                <a:gd name="connsiteX117" fmla="*/ 5869172 w 5932967"/>
                <a:gd name="connsiteY117" fmla="*/ 1414130 h 1573619"/>
                <a:gd name="connsiteX118" fmla="*/ 5932967 w 5932967"/>
                <a:gd name="connsiteY118" fmla="*/ 1435395 h 1573619"/>
                <a:gd name="connsiteX0" fmla="*/ 1 w 5720317"/>
                <a:gd name="connsiteY0" fmla="*/ 574158 h 1573619"/>
                <a:gd name="connsiteX1" fmla="*/ 63797 w 5720317"/>
                <a:gd name="connsiteY1" fmla="*/ 648586 h 1573619"/>
                <a:gd name="connsiteX2" fmla="*/ 74429 w 5720317"/>
                <a:gd name="connsiteY2" fmla="*/ 691116 h 1573619"/>
                <a:gd name="connsiteX3" fmla="*/ 127592 w 5720317"/>
                <a:gd name="connsiteY3" fmla="*/ 776177 h 1573619"/>
                <a:gd name="connsiteX4" fmla="*/ 212652 w 5720317"/>
                <a:gd name="connsiteY4" fmla="*/ 786809 h 1573619"/>
                <a:gd name="connsiteX5" fmla="*/ 255183 w 5720317"/>
                <a:gd name="connsiteY5" fmla="*/ 871870 h 1573619"/>
                <a:gd name="connsiteX6" fmla="*/ 340243 w 5720317"/>
                <a:gd name="connsiteY6" fmla="*/ 946298 h 1573619"/>
                <a:gd name="connsiteX7" fmla="*/ 372141 w 5720317"/>
                <a:gd name="connsiteY7" fmla="*/ 967563 h 1573619"/>
                <a:gd name="connsiteX8" fmla="*/ 435936 w 5720317"/>
                <a:gd name="connsiteY8" fmla="*/ 1073888 h 1573619"/>
                <a:gd name="connsiteX9" fmla="*/ 457201 w 5720317"/>
                <a:gd name="connsiteY9" fmla="*/ 1105786 h 1573619"/>
                <a:gd name="connsiteX10" fmla="*/ 520997 w 5720317"/>
                <a:gd name="connsiteY10" fmla="*/ 1137684 h 1573619"/>
                <a:gd name="connsiteX11" fmla="*/ 552894 w 5720317"/>
                <a:gd name="connsiteY11" fmla="*/ 1169581 h 1573619"/>
                <a:gd name="connsiteX12" fmla="*/ 574159 w 5720317"/>
                <a:gd name="connsiteY12" fmla="*/ 1233377 h 1573619"/>
                <a:gd name="connsiteX13" fmla="*/ 616690 w 5720317"/>
                <a:gd name="connsiteY13" fmla="*/ 1307805 h 1573619"/>
                <a:gd name="connsiteX14" fmla="*/ 723015 w 5720317"/>
                <a:gd name="connsiteY14" fmla="*/ 1350335 h 1573619"/>
                <a:gd name="connsiteX15" fmla="*/ 754913 w 5720317"/>
                <a:gd name="connsiteY15" fmla="*/ 1371600 h 1573619"/>
                <a:gd name="connsiteX16" fmla="*/ 808076 w 5720317"/>
                <a:gd name="connsiteY16" fmla="*/ 1520456 h 1573619"/>
                <a:gd name="connsiteX17" fmla="*/ 871871 w 5720317"/>
                <a:gd name="connsiteY17" fmla="*/ 1541721 h 1573619"/>
                <a:gd name="connsiteX18" fmla="*/ 893136 w 5720317"/>
                <a:gd name="connsiteY18" fmla="*/ 1573619 h 1573619"/>
                <a:gd name="connsiteX19" fmla="*/ 1052624 w 5720317"/>
                <a:gd name="connsiteY19" fmla="*/ 1541721 h 1573619"/>
                <a:gd name="connsiteX20" fmla="*/ 1137685 w 5720317"/>
                <a:gd name="connsiteY20" fmla="*/ 1414130 h 1573619"/>
                <a:gd name="connsiteX21" fmla="*/ 1148317 w 5720317"/>
                <a:gd name="connsiteY21" fmla="*/ 1382233 h 1573619"/>
                <a:gd name="connsiteX22" fmla="*/ 1212113 w 5720317"/>
                <a:gd name="connsiteY22" fmla="*/ 1339702 h 1573619"/>
                <a:gd name="connsiteX23" fmla="*/ 1233378 w 5720317"/>
                <a:gd name="connsiteY23" fmla="*/ 1307805 h 1573619"/>
                <a:gd name="connsiteX24" fmla="*/ 1244010 w 5720317"/>
                <a:gd name="connsiteY24" fmla="*/ 1275907 h 1573619"/>
                <a:gd name="connsiteX25" fmla="*/ 1265276 w 5720317"/>
                <a:gd name="connsiteY25" fmla="*/ 1254642 h 1573619"/>
                <a:gd name="connsiteX26" fmla="*/ 1307806 w 5720317"/>
                <a:gd name="connsiteY26" fmla="*/ 1297172 h 1573619"/>
                <a:gd name="connsiteX27" fmla="*/ 1424764 w 5720317"/>
                <a:gd name="connsiteY27" fmla="*/ 1350335 h 1573619"/>
                <a:gd name="connsiteX28" fmla="*/ 1488559 w 5720317"/>
                <a:gd name="connsiteY28" fmla="*/ 1392865 h 1573619"/>
                <a:gd name="connsiteX29" fmla="*/ 1520457 w 5720317"/>
                <a:gd name="connsiteY29" fmla="*/ 1414130 h 1573619"/>
                <a:gd name="connsiteX30" fmla="*/ 1531090 w 5720317"/>
                <a:gd name="connsiteY30" fmla="*/ 1446028 h 1573619"/>
                <a:gd name="connsiteX31" fmla="*/ 1573620 w 5720317"/>
                <a:gd name="connsiteY31" fmla="*/ 1435395 h 1573619"/>
                <a:gd name="connsiteX32" fmla="*/ 1690578 w 5720317"/>
                <a:gd name="connsiteY32" fmla="*/ 1360968 h 1573619"/>
                <a:gd name="connsiteX33" fmla="*/ 1722476 w 5720317"/>
                <a:gd name="connsiteY33" fmla="*/ 1329070 h 1573619"/>
                <a:gd name="connsiteX34" fmla="*/ 1775638 w 5720317"/>
                <a:gd name="connsiteY34" fmla="*/ 1318437 h 1573619"/>
                <a:gd name="connsiteX35" fmla="*/ 1807536 w 5720317"/>
                <a:gd name="connsiteY35" fmla="*/ 1307805 h 1573619"/>
                <a:gd name="connsiteX36" fmla="*/ 1839434 w 5720317"/>
                <a:gd name="connsiteY36" fmla="*/ 1286540 h 1573619"/>
                <a:gd name="connsiteX37" fmla="*/ 1881964 w 5720317"/>
                <a:gd name="connsiteY37" fmla="*/ 1190847 h 1573619"/>
                <a:gd name="connsiteX38" fmla="*/ 1924494 w 5720317"/>
                <a:gd name="connsiteY38" fmla="*/ 1180214 h 1573619"/>
                <a:gd name="connsiteX39" fmla="*/ 1956392 w 5720317"/>
                <a:gd name="connsiteY39" fmla="*/ 1169581 h 1573619"/>
                <a:gd name="connsiteX40" fmla="*/ 2052085 w 5720317"/>
                <a:gd name="connsiteY40" fmla="*/ 1180214 h 1573619"/>
                <a:gd name="connsiteX41" fmla="*/ 2094615 w 5720317"/>
                <a:gd name="connsiteY41" fmla="*/ 1297172 h 1573619"/>
                <a:gd name="connsiteX42" fmla="*/ 2232838 w 5720317"/>
                <a:gd name="connsiteY42" fmla="*/ 1371600 h 1573619"/>
                <a:gd name="connsiteX43" fmla="*/ 2254104 w 5720317"/>
                <a:gd name="connsiteY43" fmla="*/ 1392865 h 1573619"/>
                <a:gd name="connsiteX44" fmla="*/ 2317899 w 5720317"/>
                <a:gd name="connsiteY44" fmla="*/ 1414130 h 1573619"/>
                <a:gd name="connsiteX45" fmla="*/ 2381694 w 5720317"/>
                <a:gd name="connsiteY45" fmla="*/ 1403498 h 1573619"/>
                <a:gd name="connsiteX46" fmla="*/ 2466755 w 5720317"/>
                <a:gd name="connsiteY46" fmla="*/ 1307805 h 1573619"/>
                <a:gd name="connsiteX47" fmla="*/ 2509285 w 5720317"/>
                <a:gd name="connsiteY47" fmla="*/ 1275907 h 1573619"/>
                <a:gd name="connsiteX48" fmla="*/ 2573080 w 5720317"/>
                <a:gd name="connsiteY48" fmla="*/ 1212112 h 1573619"/>
                <a:gd name="connsiteX49" fmla="*/ 2626243 w 5720317"/>
                <a:gd name="connsiteY49" fmla="*/ 1127051 h 1573619"/>
                <a:gd name="connsiteX50" fmla="*/ 2647508 w 5720317"/>
                <a:gd name="connsiteY50" fmla="*/ 1095154 h 1573619"/>
                <a:gd name="connsiteX51" fmla="*/ 2679406 w 5720317"/>
                <a:gd name="connsiteY51" fmla="*/ 1063256 h 1573619"/>
                <a:gd name="connsiteX52" fmla="*/ 2721936 w 5720317"/>
                <a:gd name="connsiteY52" fmla="*/ 1010093 h 1573619"/>
                <a:gd name="connsiteX53" fmla="*/ 2764466 w 5720317"/>
                <a:gd name="connsiteY53" fmla="*/ 978195 h 1573619"/>
                <a:gd name="connsiteX54" fmla="*/ 2902690 w 5720317"/>
                <a:gd name="connsiteY54" fmla="*/ 765544 h 1573619"/>
                <a:gd name="connsiteX55" fmla="*/ 2966485 w 5720317"/>
                <a:gd name="connsiteY55" fmla="*/ 659219 h 1573619"/>
                <a:gd name="connsiteX56" fmla="*/ 3030280 w 5720317"/>
                <a:gd name="connsiteY56" fmla="*/ 510363 h 1573619"/>
                <a:gd name="connsiteX57" fmla="*/ 3051545 w 5720317"/>
                <a:gd name="connsiteY57" fmla="*/ 414670 h 1573619"/>
                <a:gd name="connsiteX58" fmla="*/ 3136606 w 5720317"/>
                <a:gd name="connsiteY58" fmla="*/ 350875 h 1573619"/>
                <a:gd name="connsiteX59" fmla="*/ 3221666 w 5720317"/>
                <a:gd name="connsiteY59" fmla="*/ 276447 h 1573619"/>
                <a:gd name="connsiteX60" fmla="*/ 3253564 w 5720317"/>
                <a:gd name="connsiteY60" fmla="*/ 265814 h 1573619"/>
                <a:gd name="connsiteX61" fmla="*/ 3338624 w 5720317"/>
                <a:gd name="connsiteY61" fmla="*/ 223284 h 1573619"/>
                <a:gd name="connsiteX62" fmla="*/ 3413052 w 5720317"/>
                <a:gd name="connsiteY62" fmla="*/ 148856 h 1573619"/>
                <a:gd name="connsiteX63" fmla="*/ 3444950 w 5720317"/>
                <a:gd name="connsiteY63" fmla="*/ 127591 h 1573619"/>
                <a:gd name="connsiteX64" fmla="*/ 3508745 w 5720317"/>
                <a:gd name="connsiteY64" fmla="*/ 85061 h 1573619"/>
                <a:gd name="connsiteX65" fmla="*/ 3593806 w 5720317"/>
                <a:gd name="connsiteY65" fmla="*/ 10633 h 1573619"/>
                <a:gd name="connsiteX66" fmla="*/ 3625704 w 5720317"/>
                <a:gd name="connsiteY66" fmla="*/ 0 h 1573619"/>
                <a:gd name="connsiteX67" fmla="*/ 3668234 w 5720317"/>
                <a:gd name="connsiteY67" fmla="*/ 10633 h 1573619"/>
                <a:gd name="connsiteX68" fmla="*/ 3700131 w 5720317"/>
                <a:gd name="connsiteY68" fmla="*/ 74428 h 1573619"/>
                <a:gd name="connsiteX69" fmla="*/ 3657601 w 5720317"/>
                <a:gd name="connsiteY69" fmla="*/ 138223 h 1573619"/>
                <a:gd name="connsiteX70" fmla="*/ 3668234 w 5720317"/>
                <a:gd name="connsiteY70" fmla="*/ 170121 h 1573619"/>
                <a:gd name="connsiteX71" fmla="*/ 3678866 w 5720317"/>
                <a:gd name="connsiteY71" fmla="*/ 223284 h 1573619"/>
                <a:gd name="connsiteX72" fmla="*/ 3742662 w 5720317"/>
                <a:gd name="connsiteY72" fmla="*/ 287079 h 1573619"/>
                <a:gd name="connsiteX73" fmla="*/ 3774559 w 5720317"/>
                <a:gd name="connsiteY73" fmla="*/ 297712 h 1573619"/>
                <a:gd name="connsiteX74" fmla="*/ 3806457 w 5720317"/>
                <a:gd name="connsiteY74" fmla="*/ 329609 h 1573619"/>
                <a:gd name="connsiteX75" fmla="*/ 3838355 w 5720317"/>
                <a:gd name="connsiteY75" fmla="*/ 340242 h 1573619"/>
                <a:gd name="connsiteX76" fmla="*/ 3859620 w 5720317"/>
                <a:gd name="connsiteY76" fmla="*/ 382772 h 1573619"/>
                <a:gd name="connsiteX77" fmla="*/ 3891517 w 5720317"/>
                <a:gd name="connsiteY77" fmla="*/ 414670 h 1573619"/>
                <a:gd name="connsiteX78" fmla="*/ 3923415 w 5720317"/>
                <a:gd name="connsiteY78" fmla="*/ 531628 h 1573619"/>
                <a:gd name="connsiteX79" fmla="*/ 3965945 w 5720317"/>
                <a:gd name="connsiteY79" fmla="*/ 606056 h 1573619"/>
                <a:gd name="connsiteX80" fmla="*/ 4008476 w 5720317"/>
                <a:gd name="connsiteY80" fmla="*/ 616688 h 1573619"/>
                <a:gd name="connsiteX81" fmla="*/ 4040373 w 5720317"/>
                <a:gd name="connsiteY81" fmla="*/ 637954 h 1573619"/>
                <a:gd name="connsiteX82" fmla="*/ 4072271 w 5720317"/>
                <a:gd name="connsiteY82" fmla="*/ 648586 h 1573619"/>
                <a:gd name="connsiteX83" fmla="*/ 4082904 w 5720317"/>
                <a:gd name="connsiteY83" fmla="*/ 680484 h 1573619"/>
                <a:gd name="connsiteX84" fmla="*/ 4104169 w 5720317"/>
                <a:gd name="connsiteY84" fmla="*/ 712381 h 1573619"/>
                <a:gd name="connsiteX85" fmla="*/ 4114801 w 5720317"/>
                <a:gd name="connsiteY85" fmla="*/ 882502 h 1573619"/>
                <a:gd name="connsiteX86" fmla="*/ 4136066 w 5720317"/>
                <a:gd name="connsiteY86" fmla="*/ 914400 h 1573619"/>
                <a:gd name="connsiteX87" fmla="*/ 4199862 w 5720317"/>
                <a:gd name="connsiteY87" fmla="*/ 978195 h 1573619"/>
                <a:gd name="connsiteX88" fmla="*/ 4263657 w 5720317"/>
                <a:gd name="connsiteY88" fmla="*/ 1052623 h 1573619"/>
                <a:gd name="connsiteX89" fmla="*/ 4284922 w 5720317"/>
                <a:gd name="connsiteY89" fmla="*/ 1137684 h 1573619"/>
                <a:gd name="connsiteX90" fmla="*/ 4295555 w 5720317"/>
                <a:gd name="connsiteY90" fmla="*/ 1180214 h 1573619"/>
                <a:gd name="connsiteX91" fmla="*/ 4359350 w 5720317"/>
                <a:gd name="connsiteY91" fmla="*/ 1233377 h 1573619"/>
                <a:gd name="connsiteX92" fmla="*/ 4391248 w 5720317"/>
                <a:gd name="connsiteY92" fmla="*/ 1244009 h 1573619"/>
                <a:gd name="connsiteX93" fmla="*/ 4433778 w 5720317"/>
                <a:gd name="connsiteY93" fmla="*/ 1265275 h 1573619"/>
                <a:gd name="connsiteX94" fmla="*/ 4518838 w 5720317"/>
                <a:gd name="connsiteY94" fmla="*/ 1307805 h 1573619"/>
                <a:gd name="connsiteX95" fmla="*/ 4561369 w 5720317"/>
                <a:gd name="connsiteY95" fmla="*/ 1360968 h 1573619"/>
                <a:gd name="connsiteX96" fmla="*/ 4572001 w 5720317"/>
                <a:gd name="connsiteY96" fmla="*/ 1392865 h 1573619"/>
                <a:gd name="connsiteX97" fmla="*/ 4635797 w 5720317"/>
                <a:gd name="connsiteY97" fmla="*/ 1414130 h 1573619"/>
                <a:gd name="connsiteX98" fmla="*/ 4667694 w 5720317"/>
                <a:gd name="connsiteY98" fmla="*/ 1435395 h 1573619"/>
                <a:gd name="connsiteX99" fmla="*/ 4731490 w 5720317"/>
                <a:gd name="connsiteY99" fmla="*/ 1382233 h 1573619"/>
                <a:gd name="connsiteX100" fmla="*/ 4752755 w 5720317"/>
                <a:gd name="connsiteY100" fmla="*/ 1339702 h 1573619"/>
                <a:gd name="connsiteX101" fmla="*/ 4816550 w 5720317"/>
                <a:gd name="connsiteY101" fmla="*/ 1297172 h 1573619"/>
                <a:gd name="connsiteX102" fmla="*/ 4880345 w 5720317"/>
                <a:gd name="connsiteY102" fmla="*/ 1265275 h 1573619"/>
                <a:gd name="connsiteX103" fmla="*/ 4901610 w 5720317"/>
                <a:gd name="connsiteY103" fmla="*/ 1244009 h 1573619"/>
                <a:gd name="connsiteX104" fmla="*/ 4965406 w 5720317"/>
                <a:gd name="connsiteY104" fmla="*/ 1201479 h 1573619"/>
                <a:gd name="connsiteX105" fmla="*/ 5007936 w 5720317"/>
                <a:gd name="connsiteY105" fmla="*/ 1137684 h 1573619"/>
                <a:gd name="connsiteX106" fmla="*/ 5039834 w 5720317"/>
                <a:gd name="connsiteY106" fmla="*/ 1095154 h 1573619"/>
                <a:gd name="connsiteX107" fmla="*/ 5103629 w 5720317"/>
                <a:gd name="connsiteY107" fmla="*/ 1073888 h 1573619"/>
                <a:gd name="connsiteX108" fmla="*/ 5188690 w 5720317"/>
                <a:gd name="connsiteY108" fmla="*/ 1116419 h 1573619"/>
                <a:gd name="connsiteX109" fmla="*/ 5241852 w 5720317"/>
                <a:gd name="connsiteY109" fmla="*/ 1222744 h 1573619"/>
                <a:gd name="connsiteX110" fmla="*/ 5284383 w 5720317"/>
                <a:gd name="connsiteY110" fmla="*/ 1233377 h 1573619"/>
                <a:gd name="connsiteX111" fmla="*/ 5348178 w 5720317"/>
                <a:gd name="connsiteY111" fmla="*/ 1254642 h 1573619"/>
                <a:gd name="connsiteX112" fmla="*/ 5358810 w 5720317"/>
                <a:gd name="connsiteY112" fmla="*/ 1286540 h 1573619"/>
                <a:gd name="connsiteX113" fmla="*/ 5358810 w 5720317"/>
                <a:gd name="connsiteY113" fmla="*/ 1360968 h 1573619"/>
                <a:gd name="connsiteX114" fmla="*/ 5380076 w 5720317"/>
                <a:gd name="connsiteY114" fmla="*/ 1382233 h 1573619"/>
                <a:gd name="connsiteX115" fmla="*/ 5603359 w 5720317"/>
                <a:gd name="connsiteY115" fmla="*/ 1403498 h 1573619"/>
                <a:gd name="connsiteX116" fmla="*/ 5656522 w 5720317"/>
                <a:gd name="connsiteY116" fmla="*/ 1414130 h 1573619"/>
                <a:gd name="connsiteX117" fmla="*/ 5720317 w 5720317"/>
                <a:gd name="connsiteY117" fmla="*/ 1435395 h 1573619"/>
                <a:gd name="connsiteX0" fmla="*/ 0 w 5720316"/>
                <a:gd name="connsiteY0" fmla="*/ 574158 h 1573619"/>
                <a:gd name="connsiteX1" fmla="*/ 63796 w 5720316"/>
                <a:gd name="connsiteY1" fmla="*/ 648586 h 1573619"/>
                <a:gd name="connsiteX2" fmla="*/ 127591 w 5720316"/>
                <a:gd name="connsiteY2" fmla="*/ 776177 h 1573619"/>
                <a:gd name="connsiteX3" fmla="*/ 212651 w 5720316"/>
                <a:gd name="connsiteY3" fmla="*/ 786809 h 1573619"/>
                <a:gd name="connsiteX4" fmla="*/ 255182 w 5720316"/>
                <a:gd name="connsiteY4" fmla="*/ 871870 h 1573619"/>
                <a:gd name="connsiteX5" fmla="*/ 340242 w 5720316"/>
                <a:gd name="connsiteY5" fmla="*/ 946298 h 1573619"/>
                <a:gd name="connsiteX6" fmla="*/ 372140 w 5720316"/>
                <a:gd name="connsiteY6" fmla="*/ 967563 h 1573619"/>
                <a:gd name="connsiteX7" fmla="*/ 435935 w 5720316"/>
                <a:gd name="connsiteY7" fmla="*/ 1073888 h 1573619"/>
                <a:gd name="connsiteX8" fmla="*/ 457200 w 5720316"/>
                <a:gd name="connsiteY8" fmla="*/ 1105786 h 1573619"/>
                <a:gd name="connsiteX9" fmla="*/ 520996 w 5720316"/>
                <a:gd name="connsiteY9" fmla="*/ 1137684 h 1573619"/>
                <a:gd name="connsiteX10" fmla="*/ 552893 w 5720316"/>
                <a:gd name="connsiteY10" fmla="*/ 1169581 h 1573619"/>
                <a:gd name="connsiteX11" fmla="*/ 574158 w 5720316"/>
                <a:gd name="connsiteY11" fmla="*/ 1233377 h 1573619"/>
                <a:gd name="connsiteX12" fmla="*/ 616689 w 5720316"/>
                <a:gd name="connsiteY12" fmla="*/ 1307805 h 1573619"/>
                <a:gd name="connsiteX13" fmla="*/ 723014 w 5720316"/>
                <a:gd name="connsiteY13" fmla="*/ 1350335 h 1573619"/>
                <a:gd name="connsiteX14" fmla="*/ 754912 w 5720316"/>
                <a:gd name="connsiteY14" fmla="*/ 1371600 h 1573619"/>
                <a:gd name="connsiteX15" fmla="*/ 808075 w 5720316"/>
                <a:gd name="connsiteY15" fmla="*/ 1520456 h 1573619"/>
                <a:gd name="connsiteX16" fmla="*/ 871870 w 5720316"/>
                <a:gd name="connsiteY16" fmla="*/ 1541721 h 1573619"/>
                <a:gd name="connsiteX17" fmla="*/ 893135 w 5720316"/>
                <a:gd name="connsiteY17" fmla="*/ 1573619 h 1573619"/>
                <a:gd name="connsiteX18" fmla="*/ 1052623 w 5720316"/>
                <a:gd name="connsiteY18" fmla="*/ 1541721 h 1573619"/>
                <a:gd name="connsiteX19" fmla="*/ 1137684 w 5720316"/>
                <a:gd name="connsiteY19" fmla="*/ 1414130 h 1573619"/>
                <a:gd name="connsiteX20" fmla="*/ 1148316 w 5720316"/>
                <a:gd name="connsiteY20" fmla="*/ 1382233 h 1573619"/>
                <a:gd name="connsiteX21" fmla="*/ 1212112 w 5720316"/>
                <a:gd name="connsiteY21" fmla="*/ 1339702 h 1573619"/>
                <a:gd name="connsiteX22" fmla="*/ 1233377 w 5720316"/>
                <a:gd name="connsiteY22" fmla="*/ 1307805 h 1573619"/>
                <a:gd name="connsiteX23" fmla="*/ 1244009 w 5720316"/>
                <a:gd name="connsiteY23" fmla="*/ 1275907 h 1573619"/>
                <a:gd name="connsiteX24" fmla="*/ 1265275 w 5720316"/>
                <a:gd name="connsiteY24" fmla="*/ 1254642 h 1573619"/>
                <a:gd name="connsiteX25" fmla="*/ 1307805 w 5720316"/>
                <a:gd name="connsiteY25" fmla="*/ 1297172 h 1573619"/>
                <a:gd name="connsiteX26" fmla="*/ 1424763 w 5720316"/>
                <a:gd name="connsiteY26" fmla="*/ 1350335 h 1573619"/>
                <a:gd name="connsiteX27" fmla="*/ 1488558 w 5720316"/>
                <a:gd name="connsiteY27" fmla="*/ 1392865 h 1573619"/>
                <a:gd name="connsiteX28" fmla="*/ 1520456 w 5720316"/>
                <a:gd name="connsiteY28" fmla="*/ 1414130 h 1573619"/>
                <a:gd name="connsiteX29" fmla="*/ 1531089 w 5720316"/>
                <a:gd name="connsiteY29" fmla="*/ 1446028 h 1573619"/>
                <a:gd name="connsiteX30" fmla="*/ 1573619 w 5720316"/>
                <a:gd name="connsiteY30" fmla="*/ 1435395 h 1573619"/>
                <a:gd name="connsiteX31" fmla="*/ 1690577 w 5720316"/>
                <a:gd name="connsiteY31" fmla="*/ 1360968 h 1573619"/>
                <a:gd name="connsiteX32" fmla="*/ 1722475 w 5720316"/>
                <a:gd name="connsiteY32" fmla="*/ 1329070 h 1573619"/>
                <a:gd name="connsiteX33" fmla="*/ 1775637 w 5720316"/>
                <a:gd name="connsiteY33" fmla="*/ 1318437 h 1573619"/>
                <a:gd name="connsiteX34" fmla="*/ 1807535 w 5720316"/>
                <a:gd name="connsiteY34" fmla="*/ 1307805 h 1573619"/>
                <a:gd name="connsiteX35" fmla="*/ 1839433 w 5720316"/>
                <a:gd name="connsiteY35" fmla="*/ 1286540 h 1573619"/>
                <a:gd name="connsiteX36" fmla="*/ 1881963 w 5720316"/>
                <a:gd name="connsiteY36" fmla="*/ 1190847 h 1573619"/>
                <a:gd name="connsiteX37" fmla="*/ 1924493 w 5720316"/>
                <a:gd name="connsiteY37" fmla="*/ 1180214 h 1573619"/>
                <a:gd name="connsiteX38" fmla="*/ 1956391 w 5720316"/>
                <a:gd name="connsiteY38" fmla="*/ 1169581 h 1573619"/>
                <a:gd name="connsiteX39" fmla="*/ 2052084 w 5720316"/>
                <a:gd name="connsiteY39" fmla="*/ 1180214 h 1573619"/>
                <a:gd name="connsiteX40" fmla="*/ 2094614 w 5720316"/>
                <a:gd name="connsiteY40" fmla="*/ 1297172 h 1573619"/>
                <a:gd name="connsiteX41" fmla="*/ 2232837 w 5720316"/>
                <a:gd name="connsiteY41" fmla="*/ 1371600 h 1573619"/>
                <a:gd name="connsiteX42" fmla="*/ 2254103 w 5720316"/>
                <a:gd name="connsiteY42" fmla="*/ 1392865 h 1573619"/>
                <a:gd name="connsiteX43" fmla="*/ 2317898 w 5720316"/>
                <a:gd name="connsiteY43" fmla="*/ 1414130 h 1573619"/>
                <a:gd name="connsiteX44" fmla="*/ 2381693 w 5720316"/>
                <a:gd name="connsiteY44" fmla="*/ 1403498 h 1573619"/>
                <a:gd name="connsiteX45" fmla="*/ 2466754 w 5720316"/>
                <a:gd name="connsiteY45" fmla="*/ 1307805 h 1573619"/>
                <a:gd name="connsiteX46" fmla="*/ 2509284 w 5720316"/>
                <a:gd name="connsiteY46" fmla="*/ 1275907 h 1573619"/>
                <a:gd name="connsiteX47" fmla="*/ 2573079 w 5720316"/>
                <a:gd name="connsiteY47" fmla="*/ 1212112 h 1573619"/>
                <a:gd name="connsiteX48" fmla="*/ 2626242 w 5720316"/>
                <a:gd name="connsiteY48" fmla="*/ 1127051 h 1573619"/>
                <a:gd name="connsiteX49" fmla="*/ 2647507 w 5720316"/>
                <a:gd name="connsiteY49" fmla="*/ 1095154 h 1573619"/>
                <a:gd name="connsiteX50" fmla="*/ 2679405 w 5720316"/>
                <a:gd name="connsiteY50" fmla="*/ 1063256 h 1573619"/>
                <a:gd name="connsiteX51" fmla="*/ 2721935 w 5720316"/>
                <a:gd name="connsiteY51" fmla="*/ 1010093 h 1573619"/>
                <a:gd name="connsiteX52" fmla="*/ 2764465 w 5720316"/>
                <a:gd name="connsiteY52" fmla="*/ 978195 h 1573619"/>
                <a:gd name="connsiteX53" fmla="*/ 2902689 w 5720316"/>
                <a:gd name="connsiteY53" fmla="*/ 765544 h 1573619"/>
                <a:gd name="connsiteX54" fmla="*/ 2966484 w 5720316"/>
                <a:gd name="connsiteY54" fmla="*/ 659219 h 1573619"/>
                <a:gd name="connsiteX55" fmla="*/ 3030279 w 5720316"/>
                <a:gd name="connsiteY55" fmla="*/ 510363 h 1573619"/>
                <a:gd name="connsiteX56" fmla="*/ 3051544 w 5720316"/>
                <a:gd name="connsiteY56" fmla="*/ 414670 h 1573619"/>
                <a:gd name="connsiteX57" fmla="*/ 3136605 w 5720316"/>
                <a:gd name="connsiteY57" fmla="*/ 350875 h 1573619"/>
                <a:gd name="connsiteX58" fmla="*/ 3221665 w 5720316"/>
                <a:gd name="connsiteY58" fmla="*/ 276447 h 1573619"/>
                <a:gd name="connsiteX59" fmla="*/ 3253563 w 5720316"/>
                <a:gd name="connsiteY59" fmla="*/ 265814 h 1573619"/>
                <a:gd name="connsiteX60" fmla="*/ 3338623 w 5720316"/>
                <a:gd name="connsiteY60" fmla="*/ 223284 h 1573619"/>
                <a:gd name="connsiteX61" fmla="*/ 3413051 w 5720316"/>
                <a:gd name="connsiteY61" fmla="*/ 148856 h 1573619"/>
                <a:gd name="connsiteX62" fmla="*/ 3444949 w 5720316"/>
                <a:gd name="connsiteY62" fmla="*/ 127591 h 1573619"/>
                <a:gd name="connsiteX63" fmla="*/ 3508744 w 5720316"/>
                <a:gd name="connsiteY63" fmla="*/ 85061 h 1573619"/>
                <a:gd name="connsiteX64" fmla="*/ 3593805 w 5720316"/>
                <a:gd name="connsiteY64" fmla="*/ 10633 h 1573619"/>
                <a:gd name="connsiteX65" fmla="*/ 3625703 w 5720316"/>
                <a:gd name="connsiteY65" fmla="*/ 0 h 1573619"/>
                <a:gd name="connsiteX66" fmla="*/ 3668233 w 5720316"/>
                <a:gd name="connsiteY66" fmla="*/ 10633 h 1573619"/>
                <a:gd name="connsiteX67" fmla="*/ 3700130 w 5720316"/>
                <a:gd name="connsiteY67" fmla="*/ 74428 h 1573619"/>
                <a:gd name="connsiteX68" fmla="*/ 3657600 w 5720316"/>
                <a:gd name="connsiteY68" fmla="*/ 138223 h 1573619"/>
                <a:gd name="connsiteX69" fmla="*/ 3668233 w 5720316"/>
                <a:gd name="connsiteY69" fmla="*/ 170121 h 1573619"/>
                <a:gd name="connsiteX70" fmla="*/ 3678865 w 5720316"/>
                <a:gd name="connsiteY70" fmla="*/ 223284 h 1573619"/>
                <a:gd name="connsiteX71" fmla="*/ 3742661 w 5720316"/>
                <a:gd name="connsiteY71" fmla="*/ 287079 h 1573619"/>
                <a:gd name="connsiteX72" fmla="*/ 3774558 w 5720316"/>
                <a:gd name="connsiteY72" fmla="*/ 297712 h 1573619"/>
                <a:gd name="connsiteX73" fmla="*/ 3806456 w 5720316"/>
                <a:gd name="connsiteY73" fmla="*/ 329609 h 1573619"/>
                <a:gd name="connsiteX74" fmla="*/ 3838354 w 5720316"/>
                <a:gd name="connsiteY74" fmla="*/ 340242 h 1573619"/>
                <a:gd name="connsiteX75" fmla="*/ 3859619 w 5720316"/>
                <a:gd name="connsiteY75" fmla="*/ 382772 h 1573619"/>
                <a:gd name="connsiteX76" fmla="*/ 3891516 w 5720316"/>
                <a:gd name="connsiteY76" fmla="*/ 414670 h 1573619"/>
                <a:gd name="connsiteX77" fmla="*/ 3923414 w 5720316"/>
                <a:gd name="connsiteY77" fmla="*/ 531628 h 1573619"/>
                <a:gd name="connsiteX78" fmla="*/ 3965944 w 5720316"/>
                <a:gd name="connsiteY78" fmla="*/ 606056 h 1573619"/>
                <a:gd name="connsiteX79" fmla="*/ 4008475 w 5720316"/>
                <a:gd name="connsiteY79" fmla="*/ 616688 h 1573619"/>
                <a:gd name="connsiteX80" fmla="*/ 4040372 w 5720316"/>
                <a:gd name="connsiteY80" fmla="*/ 637954 h 1573619"/>
                <a:gd name="connsiteX81" fmla="*/ 4072270 w 5720316"/>
                <a:gd name="connsiteY81" fmla="*/ 648586 h 1573619"/>
                <a:gd name="connsiteX82" fmla="*/ 4082903 w 5720316"/>
                <a:gd name="connsiteY82" fmla="*/ 680484 h 1573619"/>
                <a:gd name="connsiteX83" fmla="*/ 4104168 w 5720316"/>
                <a:gd name="connsiteY83" fmla="*/ 712381 h 1573619"/>
                <a:gd name="connsiteX84" fmla="*/ 4114800 w 5720316"/>
                <a:gd name="connsiteY84" fmla="*/ 882502 h 1573619"/>
                <a:gd name="connsiteX85" fmla="*/ 4136065 w 5720316"/>
                <a:gd name="connsiteY85" fmla="*/ 914400 h 1573619"/>
                <a:gd name="connsiteX86" fmla="*/ 4199861 w 5720316"/>
                <a:gd name="connsiteY86" fmla="*/ 978195 h 1573619"/>
                <a:gd name="connsiteX87" fmla="*/ 4263656 w 5720316"/>
                <a:gd name="connsiteY87" fmla="*/ 1052623 h 1573619"/>
                <a:gd name="connsiteX88" fmla="*/ 4284921 w 5720316"/>
                <a:gd name="connsiteY88" fmla="*/ 1137684 h 1573619"/>
                <a:gd name="connsiteX89" fmla="*/ 4295554 w 5720316"/>
                <a:gd name="connsiteY89" fmla="*/ 1180214 h 1573619"/>
                <a:gd name="connsiteX90" fmla="*/ 4359349 w 5720316"/>
                <a:gd name="connsiteY90" fmla="*/ 1233377 h 1573619"/>
                <a:gd name="connsiteX91" fmla="*/ 4391247 w 5720316"/>
                <a:gd name="connsiteY91" fmla="*/ 1244009 h 1573619"/>
                <a:gd name="connsiteX92" fmla="*/ 4433777 w 5720316"/>
                <a:gd name="connsiteY92" fmla="*/ 1265275 h 1573619"/>
                <a:gd name="connsiteX93" fmla="*/ 4518837 w 5720316"/>
                <a:gd name="connsiteY93" fmla="*/ 1307805 h 1573619"/>
                <a:gd name="connsiteX94" fmla="*/ 4561368 w 5720316"/>
                <a:gd name="connsiteY94" fmla="*/ 1360968 h 1573619"/>
                <a:gd name="connsiteX95" fmla="*/ 4572000 w 5720316"/>
                <a:gd name="connsiteY95" fmla="*/ 1392865 h 1573619"/>
                <a:gd name="connsiteX96" fmla="*/ 4635796 w 5720316"/>
                <a:gd name="connsiteY96" fmla="*/ 1414130 h 1573619"/>
                <a:gd name="connsiteX97" fmla="*/ 4667693 w 5720316"/>
                <a:gd name="connsiteY97" fmla="*/ 1435395 h 1573619"/>
                <a:gd name="connsiteX98" fmla="*/ 4731489 w 5720316"/>
                <a:gd name="connsiteY98" fmla="*/ 1382233 h 1573619"/>
                <a:gd name="connsiteX99" fmla="*/ 4752754 w 5720316"/>
                <a:gd name="connsiteY99" fmla="*/ 1339702 h 1573619"/>
                <a:gd name="connsiteX100" fmla="*/ 4816549 w 5720316"/>
                <a:gd name="connsiteY100" fmla="*/ 1297172 h 1573619"/>
                <a:gd name="connsiteX101" fmla="*/ 4880344 w 5720316"/>
                <a:gd name="connsiteY101" fmla="*/ 1265275 h 1573619"/>
                <a:gd name="connsiteX102" fmla="*/ 4901609 w 5720316"/>
                <a:gd name="connsiteY102" fmla="*/ 1244009 h 1573619"/>
                <a:gd name="connsiteX103" fmla="*/ 4965405 w 5720316"/>
                <a:gd name="connsiteY103" fmla="*/ 1201479 h 1573619"/>
                <a:gd name="connsiteX104" fmla="*/ 5007935 w 5720316"/>
                <a:gd name="connsiteY104" fmla="*/ 1137684 h 1573619"/>
                <a:gd name="connsiteX105" fmla="*/ 5039833 w 5720316"/>
                <a:gd name="connsiteY105" fmla="*/ 1095154 h 1573619"/>
                <a:gd name="connsiteX106" fmla="*/ 5103628 w 5720316"/>
                <a:gd name="connsiteY106" fmla="*/ 1073888 h 1573619"/>
                <a:gd name="connsiteX107" fmla="*/ 5188689 w 5720316"/>
                <a:gd name="connsiteY107" fmla="*/ 1116419 h 1573619"/>
                <a:gd name="connsiteX108" fmla="*/ 5241851 w 5720316"/>
                <a:gd name="connsiteY108" fmla="*/ 1222744 h 1573619"/>
                <a:gd name="connsiteX109" fmla="*/ 5284382 w 5720316"/>
                <a:gd name="connsiteY109" fmla="*/ 1233377 h 1573619"/>
                <a:gd name="connsiteX110" fmla="*/ 5348177 w 5720316"/>
                <a:gd name="connsiteY110" fmla="*/ 1254642 h 1573619"/>
                <a:gd name="connsiteX111" fmla="*/ 5358809 w 5720316"/>
                <a:gd name="connsiteY111" fmla="*/ 1286540 h 1573619"/>
                <a:gd name="connsiteX112" fmla="*/ 5358809 w 5720316"/>
                <a:gd name="connsiteY112" fmla="*/ 1360968 h 1573619"/>
                <a:gd name="connsiteX113" fmla="*/ 5380075 w 5720316"/>
                <a:gd name="connsiteY113" fmla="*/ 1382233 h 1573619"/>
                <a:gd name="connsiteX114" fmla="*/ 5603358 w 5720316"/>
                <a:gd name="connsiteY114" fmla="*/ 1403498 h 1573619"/>
                <a:gd name="connsiteX115" fmla="*/ 5656521 w 5720316"/>
                <a:gd name="connsiteY115" fmla="*/ 1414130 h 1573619"/>
                <a:gd name="connsiteX116" fmla="*/ 5720316 w 5720316"/>
                <a:gd name="connsiteY116" fmla="*/ 1435395 h 1573619"/>
                <a:gd name="connsiteX0" fmla="*/ 0 w 5720316"/>
                <a:gd name="connsiteY0" fmla="*/ 574158 h 1573619"/>
                <a:gd name="connsiteX1" fmla="*/ 127591 w 5720316"/>
                <a:gd name="connsiteY1" fmla="*/ 776177 h 1573619"/>
                <a:gd name="connsiteX2" fmla="*/ 212651 w 5720316"/>
                <a:gd name="connsiteY2" fmla="*/ 786809 h 1573619"/>
                <a:gd name="connsiteX3" fmla="*/ 255182 w 5720316"/>
                <a:gd name="connsiteY3" fmla="*/ 871870 h 1573619"/>
                <a:gd name="connsiteX4" fmla="*/ 340242 w 5720316"/>
                <a:gd name="connsiteY4" fmla="*/ 946298 h 1573619"/>
                <a:gd name="connsiteX5" fmla="*/ 372140 w 5720316"/>
                <a:gd name="connsiteY5" fmla="*/ 967563 h 1573619"/>
                <a:gd name="connsiteX6" fmla="*/ 435935 w 5720316"/>
                <a:gd name="connsiteY6" fmla="*/ 1073888 h 1573619"/>
                <a:gd name="connsiteX7" fmla="*/ 457200 w 5720316"/>
                <a:gd name="connsiteY7" fmla="*/ 1105786 h 1573619"/>
                <a:gd name="connsiteX8" fmla="*/ 520996 w 5720316"/>
                <a:gd name="connsiteY8" fmla="*/ 1137684 h 1573619"/>
                <a:gd name="connsiteX9" fmla="*/ 552893 w 5720316"/>
                <a:gd name="connsiteY9" fmla="*/ 1169581 h 1573619"/>
                <a:gd name="connsiteX10" fmla="*/ 574158 w 5720316"/>
                <a:gd name="connsiteY10" fmla="*/ 1233377 h 1573619"/>
                <a:gd name="connsiteX11" fmla="*/ 616689 w 5720316"/>
                <a:gd name="connsiteY11" fmla="*/ 1307805 h 1573619"/>
                <a:gd name="connsiteX12" fmla="*/ 723014 w 5720316"/>
                <a:gd name="connsiteY12" fmla="*/ 1350335 h 1573619"/>
                <a:gd name="connsiteX13" fmla="*/ 754912 w 5720316"/>
                <a:gd name="connsiteY13" fmla="*/ 1371600 h 1573619"/>
                <a:gd name="connsiteX14" fmla="*/ 808075 w 5720316"/>
                <a:gd name="connsiteY14" fmla="*/ 1520456 h 1573619"/>
                <a:gd name="connsiteX15" fmla="*/ 871870 w 5720316"/>
                <a:gd name="connsiteY15" fmla="*/ 1541721 h 1573619"/>
                <a:gd name="connsiteX16" fmla="*/ 893135 w 5720316"/>
                <a:gd name="connsiteY16" fmla="*/ 1573619 h 1573619"/>
                <a:gd name="connsiteX17" fmla="*/ 1052623 w 5720316"/>
                <a:gd name="connsiteY17" fmla="*/ 1541721 h 1573619"/>
                <a:gd name="connsiteX18" fmla="*/ 1137684 w 5720316"/>
                <a:gd name="connsiteY18" fmla="*/ 1414130 h 1573619"/>
                <a:gd name="connsiteX19" fmla="*/ 1148316 w 5720316"/>
                <a:gd name="connsiteY19" fmla="*/ 1382233 h 1573619"/>
                <a:gd name="connsiteX20" fmla="*/ 1212112 w 5720316"/>
                <a:gd name="connsiteY20" fmla="*/ 1339702 h 1573619"/>
                <a:gd name="connsiteX21" fmla="*/ 1233377 w 5720316"/>
                <a:gd name="connsiteY21" fmla="*/ 1307805 h 1573619"/>
                <a:gd name="connsiteX22" fmla="*/ 1244009 w 5720316"/>
                <a:gd name="connsiteY22" fmla="*/ 1275907 h 1573619"/>
                <a:gd name="connsiteX23" fmla="*/ 1265275 w 5720316"/>
                <a:gd name="connsiteY23" fmla="*/ 1254642 h 1573619"/>
                <a:gd name="connsiteX24" fmla="*/ 1307805 w 5720316"/>
                <a:gd name="connsiteY24" fmla="*/ 1297172 h 1573619"/>
                <a:gd name="connsiteX25" fmla="*/ 1424763 w 5720316"/>
                <a:gd name="connsiteY25" fmla="*/ 1350335 h 1573619"/>
                <a:gd name="connsiteX26" fmla="*/ 1488558 w 5720316"/>
                <a:gd name="connsiteY26" fmla="*/ 1392865 h 1573619"/>
                <a:gd name="connsiteX27" fmla="*/ 1520456 w 5720316"/>
                <a:gd name="connsiteY27" fmla="*/ 1414130 h 1573619"/>
                <a:gd name="connsiteX28" fmla="*/ 1531089 w 5720316"/>
                <a:gd name="connsiteY28" fmla="*/ 1446028 h 1573619"/>
                <a:gd name="connsiteX29" fmla="*/ 1573619 w 5720316"/>
                <a:gd name="connsiteY29" fmla="*/ 1435395 h 1573619"/>
                <a:gd name="connsiteX30" fmla="*/ 1690577 w 5720316"/>
                <a:gd name="connsiteY30" fmla="*/ 1360968 h 1573619"/>
                <a:gd name="connsiteX31" fmla="*/ 1722475 w 5720316"/>
                <a:gd name="connsiteY31" fmla="*/ 1329070 h 1573619"/>
                <a:gd name="connsiteX32" fmla="*/ 1775637 w 5720316"/>
                <a:gd name="connsiteY32" fmla="*/ 1318437 h 1573619"/>
                <a:gd name="connsiteX33" fmla="*/ 1807535 w 5720316"/>
                <a:gd name="connsiteY33" fmla="*/ 1307805 h 1573619"/>
                <a:gd name="connsiteX34" fmla="*/ 1839433 w 5720316"/>
                <a:gd name="connsiteY34" fmla="*/ 1286540 h 1573619"/>
                <a:gd name="connsiteX35" fmla="*/ 1881963 w 5720316"/>
                <a:gd name="connsiteY35" fmla="*/ 1190847 h 1573619"/>
                <a:gd name="connsiteX36" fmla="*/ 1924493 w 5720316"/>
                <a:gd name="connsiteY36" fmla="*/ 1180214 h 1573619"/>
                <a:gd name="connsiteX37" fmla="*/ 1956391 w 5720316"/>
                <a:gd name="connsiteY37" fmla="*/ 1169581 h 1573619"/>
                <a:gd name="connsiteX38" fmla="*/ 2052084 w 5720316"/>
                <a:gd name="connsiteY38" fmla="*/ 1180214 h 1573619"/>
                <a:gd name="connsiteX39" fmla="*/ 2094614 w 5720316"/>
                <a:gd name="connsiteY39" fmla="*/ 1297172 h 1573619"/>
                <a:gd name="connsiteX40" fmla="*/ 2232837 w 5720316"/>
                <a:gd name="connsiteY40" fmla="*/ 1371600 h 1573619"/>
                <a:gd name="connsiteX41" fmla="*/ 2254103 w 5720316"/>
                <a:gd name="connsiteY41" fmla="*/ 1392865 h 1573619"/>
                <a:gd name="connsiteX42" fmla="*/ 2317898 w 5720316"/>
                <a:gd name="connsiteY42" fmla="*/ 1414130 h 1573619"/>
                <a:gd name="connsiteX43" fmla="*/ 2381693 w 5720316"/>
                <a:gd name="connsiteY43" fmla="*/ 1403498 h 1573619"/>
                <a:gd name="connsiteX44" fmla="*/ 2466754 w 5720316"/>
                <a:gd name="connsiteY44" fmla="*/ 1307805 h 1573619"/>
                <a:gd name="connsiteX45" fmla="*/ 2509284 w 5720316"/>
                <a:gd name="connsiteY45" fmla="*/ 1275907 h 1573619"/>
                <a:gd name="connsiteX46" fmla="*/ 2573079 w 5720316"/>
                <a:gd name="connsiteY46" fmla="*/ 1212112 h 1573619"/>
                <a:gd name="connsiteX47" fmla="*/ 2626242 w 5720316"/>
                <a:gd name="connsiteY47" fmla="*/ 1127051 h 1573619"/>
                <a:gd name="connsiteX48" fmla="*/ 2647507 w 5720316"/>
                <a:gd name="connsiteY48" fmla="*/ 1095154 h 1573619"/>
                <a:gd name="connsiteX49" fmla="*/ 2679405 w 5720316"/>
                <a:gd name="connsiteY49" fmla="*/ 1063256 h 1573619"/>
                <a:gd name="connsiteX50" fmla="*/ 2721935 w 5720316"/>
                <a:gd name="connsiteY50" fmla="*/ 1010093 h 1573619"/>
                <a:gd name="connsiteX51" fmla="*/ 2764465 w 5720316"/>
                <a:gd name="connsiteY51" fmla="*/ 978195 h 1573619"/>
                <a:gd name="connsiteX52" fmla="*/ 2902689 w 5720316"/>
                <a:gd name="connsiteY52" fmla="*/ 765544 h 1573619"/>
                <a:gd name="connsiteX53" fmla="*/ 2966484 w 5720316"/>
                <a:gd name="connsiteY53" fmla="*/ 659219 h 1573619"/>
                <a:gd name="connsiteX54" fmla="*/ 3030279 w 5720316"/>
                <a:gd name="connsiteY54" fmla="*/ 510363 h 1573619"/>
                <a:gd name="connsiteX55" fmla="*/ 3051544 w 5720316"/>
                <a:gd name="connsiteY55" fmla="*/ 414670 h 1573619"/>
                <a:gd name="connsiteX56" fmla="*/ 3136605 w 5720316"/>
                <a:gd name="connsiteY56" fmla="*/ 350875 h 1573619"/>
                <a:gd name="connsiteX57" fmla="*/ 3221665 w 5720316"/>
                <a:gd name="connsiteY57" fmla="*/ 276447 h 1573619"/>
                <a:gd name="connsiteX58" fmla="*/ 3253563 w 5720316"/>
                <a:gd name="connsiteY58" fmla="*/ 265814 h 1573619"/>
                <a:gd name="connsiteX59" fmla="*/ 3338623 w 5720316"/>
                <a:gd name="connsiteY59" fmla="*/ 223284 h 1573619"/>
                <a:gd name="connsiteX60" fmla="*/ 3413051 w 5720316"/>
                <a:gd name="connsiteY60" fmla="*/ 148856 h 1573619"/>
                <a:gd name="connsiteX61" fmla="*/ 3444949 w 5720316"/>
                <a:gd name="connsiteY61" fmla="*/ 127591 h 1573619"/>
                <a:gd name="connsiteX62" fmla="*/ 3508744 w 5720316"/>
                <a:gd name="connsiteY62" fmla="*/ 85061 h 1573619"/>
                <a:gd name="connsiteX63" fmla="*/ 3593805 w 5720316"/>
                <a:gd name="connsiteY63" fmla="*/ 10633 h 1573619"/>
                <a:gd name="connsiteX64" fmla="*/ 3625703 w 5720316"/>
                <a:gd name="connsiteY64" fmla="*/ 0 h 1573619"/>
                <a:gd name="connsiteX65" fmla="*/ 3668233 w 5720316"/>
                <a:gd name="connsiteY65" fmla="*/ 10633 h 1573619"/>
                <a:gd name="connsiteX66" fmla="*/ 3700130 w 5720316"/>
                <a:gd name="connsiteY66" fmla="*/ 74428 h 1573619"/>
                <a:gd name="connsiteX67" fmla="*/ 3657600 w 5720316"/>
                <a:gd name="connsiteY67" fmla="*/ 138223 h 1573619"/>
                <a:gd name="connsiteX68" fmla="*/ 3668233 w 5720316"/>
                <a:gd name="connsiteY68" fmla="*/ 170121 h 1573619"/>
                <a:gd name="connsiteX69" fmla="*/ 3678865 w 5720316"/>
                <a:gd name="connsiteY69" fmla="*/ 223284 h 1573619"/>
                <a:gd name="connsiteX70" fmla="*/ 3742661 w 5720316"/>
                <a:gd name="connsiteY70" fmla="*/ 287079 h 1573619"/>
                <a:gd name="connsiteX71" fmla="*/ 3774558 w 5720316"/>
                <a:gd name="connsiteY71" fmla="*/ 297712 h 1573619"/>
                <a:gd name="connsiteX72" fmla="*/ 3806456 w 5720316"/>
                <a:gd name="connsiteY72" fmla="*/ 329609 h 1573619"/>
                <a:gd name="connsiteX73" fmla="*/ 3838354 w 5720316"/>
                <a:gd name="connsiteY73" fmla="*/ 340242 h 1573619"/>
                <a:gd name="connsiteX74" fmla="*/ 3859619 w 5720316"/>
                <a:gd name="connsiteY74" fmla="*/ 382772 h 1573619"/>
                <a:gd name="connsiteX75" fmla="*/ 3891516 w 5720316"/>
                <a:gd name="connsiteY75" fmla="*/ 414670 h 1573619"/>
                <a:gd name="connsiteX76" fmla="*/ 3923414 w 5720316"/>
                <a:gd name="connsiteY76" fmla="*/ 531628 h 1573619"/>
                <a:gd name="connsiteX77" fmla="*/ 3965944 w 5720316"/>
                <a:gd name="connsiteY77" fmla="*/ 606056 h 1573619"/>
                <a:gd name="connsiteX78" fmla="*/ 4008475 w 5720316"/>
                <a:gd name="connsiteY78" fmla="*/ 616688 h 1573619"/>
                <a:gd name="connsiteX79" fmla="*/ 4040372 w 5720316"/>
                <a:gd name="connsiteY79" fmla="*/ 637954 h 1573619"/>
                <a:gd name="connsiteX80" fmla="*/ 4072270 w 5720316"/>
                <a:gd name="connsiteY80" fmla="*/ 648586 h 1573619"/>
                <a:gd name="connsiteX81" fmla="*/ 4082903 w 5720316"/>
                <a:gd name="connsiteY81" fmla="*/ 680484 h 1573619"/>
                <a:gd name="connsiteX82" fmla="*/ 4104168 w 5720316"/>
                <a:gd name="connsiteY82" fmla="*/ 712381 h 1573619"/>
                <a:gd name="connsiteX83" fmla="*/ 4114800 w 5720316"/>
                <a:gd name="connsiteY83" fmla="*/ 882502 h 1573619"/>
                <a:gd name="connsiteX84" fmla="*/ 4136065 w 5720316"/>
                <a:gd name="connsiteY84" fmla="*/ 914400 h 1573619"/>
                <a:gd name="connsiteX85" fmla="*/ 4199861 w 5720316"/>
                <a:gd name="connsiteY85" fmla="*/ 978195 h 1573619"/>
                <a:gd name="connsiteX86" fmla="*/ 4263656 w 5720316"/>
                <a:gd name="connsiteY86" fmla="*/ 1052623 h 1573619"/>
                <a:gd name="connsiteX87" fmla="*/ 4284921 w 5720316"/>
                <a:gd name="connsiteY87" fmla="*/ 1137684 h 1573619"/>
                <a:gd name="connsiteX88" fmla="*/ 4295554 w 5720316"/>
                <a:gd name="connsiteY88" fmla="*/ 1180214 h 1573619"/>
                <a:gd name="connsiteX89" fmla="*/ 4359349 w 5720316"/>
                <a:gd name="connsiteY89" fmla="*/ 1233377 h 1573619"/>
                <a:gd name="connsiteX90" fmla="*/ 4391247 w 5720316"/>
                <a:gd name="connsiteY90" fmla="*/ 1244009 h 1573619"/>
                <a:gd name="connsiteX91" fmla="*/ 4433777 w 5720316"/>
                <a:gd name="connsiteY91" fmla="*/ 1265275 h 1573619"/>
                <a:gd name="connsiteX92" fmla="*/ 4518837 w 5720316"/>
                <a:gd name="connsiteY92" fmla="*/ 1307805 h 1573619"/>
                <a:gd name="connsiteX93" fmla="*/ 4561368 w 5720316"/>
                <a:gd name="connsiteY93" fmla="*/ 1360968 h 1573619"/>
                <a:gd name="connsiteX94" fmla="*/ 4572000 w 5720316"/>
                <a:gd name="connsiteY94" fmla="*/ 1392865 h 1573619"/>
                <a:gd name="connsiteX95" fmla="*/ 4635796 w 5720316"/>
                <a:gd name="connsiteY95" fmla="*/ 1414130 h 1573619"/>
                <a:gd name="connsiteX96" fmla="*/ 4667693 w 5720316"/>
                <a:gd name="connsiteY96" fmla="*/ 1435395 h 1573619"/>
                <a:gd name="connsiteX97" fmla="*/ 4731489 w 5720316"/>
                <a:gd name="connsiteY97" fmla="*/ 1382233 h 1573619"/>
                <a:gd name="connsiteX98" fmla="*/ 4752754 w 5720316"/>
                <a:gd name="connsiteY98" fmla="*/ 1339702 h 1573619"/>
                <a:gd name="connsiteX99" fmla="*/ 4816549 w 5720316"/>
                <a:gd name="connsiteY99" fmla="*/ 1297172 h 1573619"/>
                <a:gd name="connsiteX100" fmla="*/ 4880344 w 5720316"/>
                <a:gd name="connsiteY100" fmla="*/ 1265275 h 1573619"/>
                <a:gd name="connsiteX101" fmla="*/ 4901609 w 5720316"/>
                <a:gd name="connsiteY101" fmla="*/ 1244009 h 1573619"/>
                <a:gd name="connsiteX102" fmla="*/ 4965405 w 5720316"/>
                <a:gd name="connsiteY102" fmla="*/ 1201479 h 1573619"/>
                <a:gd name="connsiteX103" fmla="*/ 5007935 w 5720316"/>
                <a:gd name="connsiteY103" fmla="*/ 1137684 h 1573619"/>
                <a:gd name="connsiteX104" fmla="*/ 5039833 w 5720316"/>
                <a:gd name="connsiteY104" fmla="*/ 1095154 h 1573619"/>
                <a:gd name="connsiteX105" fmla="*/ 5103628 w 5720316"/>
                <a:gd name="connsiteY105" fmla="*/ 1073888 h 1573619"/>
                <a:gd name="connsiteX106" fmla="*/ 5188689 w 5720316"/>
                <a:gd name="connsiteY106" fmla="*/ 1116419 h 1573619"/>
                <a:gd name="connsiteX107" fmla="*/ 5241851 w 5720316"/>
                <a:gd name="connsiteY107" fmla="*/ 1222744 h 1573619"/>
                <a:gd name="connsiteX108" fmla="*/ 5284382 w 5720316"/>
                <a:gd name="connsiteY108" fmla="*/ 1233377 h 1573619"/>
                <a:gd name="connsiteX109" fmla="*/ 5348177 w 5720316"/>
                <a:gd name="connsiteY109" fmla="*/ 1254642 h 1573619"/>
                <a:gd name="connsiteX110" fmla="*/ 5358809 w 5720316"/>
                <a:gd name="connsiteY110" fmla="*/ 1286540 h 1573619"/>
                <a:gd name="connsiteX111" fmla="*/ 5358809 w 5720316"/>
                <a:gd name="connsiteY111" fmla="*/ 1360968 h 1573619"/>
                <a:gd name="connsiteX112" fmla="*/ 5380075 w 5720316"/>
                <a:gd name="connsiteY112" fmla="*/ 1382233 h 1573619"/>
                <a:gd name="connsiteX113" fmla="*/ 5603358 w 5720316"/>
                <a:gd name="connsiteY113" fmla="*/ 1403498 h 1573619"/>
                <a:gd name="connsiteX114" fmla="*/ 5656521 w 5720316"/>
                <a:gd name="connsiteY114" fmla="*/ 1414130 h 1573619"/>
                <a:gd name="connsiteX115" fmla="*/ 5720316 w 5720316"/>
                <a:gd name="connsiteY115" fmla="*/ 1435395 h 1573619"/>
                <a:gd name="connsiteX0" fmla="*/ 0 w 5592725"/>
                <a:gd name="connsiteY0" fmla="*/ 776177 h 1573619"/>
                <a:gd name="connsiteX1" fmla="*/ 85060 w 5592725"/>
                <a:gd name="connsiteY1" fmla="*/ 786809 h 1573619"/>
                <a:gd name="connsiteX2" fmla="*/ 127591 w 5592725"/>
                <a:gd name="connsiteY2" fmla="*/ 871870 h 1573619"/>
                <a:gd name="connsiteX3" fmla="*/ 212651 w 5592725"/>
                <a:gd name="connsiteY3" fmla="*/ 946298 h 1573619"/>
                <a:gd name="connsiteX4" fmla="*/ 244549 w 5592725"/>
                <a:gd name="connsiteY4" fmla="*/ 967563 h 1573619"/>
                <a:gd name="connsiteX5" fmla="*/ 308344 w 5592725"/>
                <a:gd name="connsiteY5" fmla="*/ 1073888 h 1573619"/>
                <a:gd name="connsiteX6" fmla="*/ 329609 w 5592725"/>
                <a:gd name="connsiteY6" fmla="*/ 1105786 h 1573619"/>
                <a:gd name="connsiteX7" fmla="*/ 393405 w 5592725"/>
                <a:gd name="connsiteY7" fmla="*/ 1137684 h 1573619"/>
                <a:gd name="connsiteX8" fmla="*/ 425302 w 5592725"/>
                <a:gd name="connsiteY8" fmla="*/ 1169581 h 1573619"/>
                <a:gd name="connsiteX9" fmla="*/ 446567 w 5592725"/>
                <a:gd name="connsiteY9" fmla="*/ 1233377 h 1573619"/>
                <a:gd name="connsiteX10" fmla="*/ 489098 w 5592725"/>
                <a:gd name="connsiteY10" fmla="*/ 1307805 h 1573619"/>
                <a:gd name="connsiteX11" fmla="*/ 595423 w 5592725"/>
                <a:gd name="connsiteY11" fmla="*/ 1350335 h 1573619"/>
                <a:gd name="connsiteX12" fmla="*/ 627321 w 5592725"/>
                <a:gd name="connsiteY12" fmla="*/ 1371600 h 1573619"/>
                <a:gd name="connsiteX13" fmla="*/ 680484 w 5592725"/>
                <a:gd name="connsiteY13" fmla="*/ 1520456 h 1573619"/>
                <a:gd name="connsiteX14" fmla="*/ 744279 w 5592725"/>
                <a:gd name="connsiteY14" fmla="*/ 1541721 h 1573619"/>
                <a:gd name="connsiteX15" fmla="*/ 765544 w 5592725"/>
                <a:gd name="connsiteY15" fmla="*/ 1573619 h 1573619"/>
                <a:gd name="connsiteX16" fmla="*/ 925032 w 5592725"/>
                <a:gd name="connsiteY16" fmla="*/ 1541721 h 1573619"/>
                <a:gd name="connsiteX17" fmla="*/ 1010093 w 5592725"/>
                <a:gd name="connsiteY17" fmla="*/ 1414130 h 1573619"/>
                <a:gd name="connsiteX18" fmla="*/ 1020725 w 5592725"/>
                <a:gd name="connsiteY18" fmla="*/ 1382233 h 1573619"/>
                <a:gd name="connsiteX19" fmla="*/ 1084521 w 5592725"/>
                <a:gd name="connsiteY19" fmla="*/ 1339702 h 1573619"/>
                <a:gd name="connsiteX20" fmla="*/ 1105786 w 5592725"/>
                <a:gd name="connsiteY20" fmla="*/ 1307805 h 1573619"/>
                <a:gd name="connsiteX21" fmla="*/ 1116418 w 5592725"/>
                <a:gd name="connsiteY21" fmla="*/ 1275907 h 1573619"/>
                <a:gd name="connsiteX22" fmla="*/ 1137684 w 5592725"/>
                <a:gd name="connsiteY22" fmla="*/ 1254642 h 1573619"/>
                <a:gd name="connsiteX23" fmla="*/ 1180214 w 5592725"/>
                <a:gd name="connsiteY23" fmla="*/ 1297172 h 1573619"/>
                <a:gd name="connsiteX24" fmla="*/ 1297172 w 5592725"/>
                <a:gd name="connsiteY24" fmla="*/ 1350335 h 1573619"/>
                <a:gd name="connsiteX25" fmla="*/ 1360967 w 5592725"/>
                <a:gd name="connsiteY25" fmla="*/ 1392865 h 1573619"/>
                <a:gd name="connsiteX26" fmla="*/ 1392865 w 5592725"/>
                <a:gd name="connsiteY26" fmla="*/ 1414130 h 1573619"/>
                <a:gd name="connsiteX27" fmla="*/ 1403498 w 5592725"/>
                <a:gd name="connsiteY27" fmla="*/ 1446028 h 1573619"/>
                <a:gd name="connsiteX28" fmla="*/ 1446028 w 5592725"/>
                <a:gd name="connsiteY28" fmla="*/ 1435395 h 1573619"/>
                <a:gd name="connsiteX29" fmla="*/ 1562986 w 5592725"/>
                <a:gd name="connsiteY29" fmla="*/ 1360968 h 1573619"/>
                <a:gd name="connsiteX30" fmla="*/ 1594884 w 5592725"/>
                <a:gd name="connsiteY30" fmla="*/ 1329070 h 1573619"/>
                <a:gd name="connsiteX31" fmla="*/ 1648046 w 5592725"/>
                <a:gd name="connsiteY31" fmla="*/ 1318437 h 1573619"/>
                <a:gd name="connsiteX32" fmla="*/ 1679944 w 5592725"/>
                <a:gd name="connsiteY32" fmla="*/ 1307805 h 1573619"/>
                <a:gd name="connsiteX33" fmla="*/ 1711842 w 5592725"/>
                <a:gd name="connsiteY33" fmla="*/ 1286540 h 1573619"/>
                <a:gd name="connsiteX34" fmla="*/ 1754372 w 5592725"/>
                <a:gd name="connsiteY34" fmla="*/ 1190847 h 1573619"/>
                <a:gd name="connsiteX35" fmla="*/ 1796902 w 5592725"/>
                <a:gd name="connsiteY35" fmla="*/ 1180214 h 1573619"/>
                <a:gd name="connsiteX36" fmla="*/ 1828800 w 5592725"/>
                <a:gd name="connsiteY36" fmla="*/ 1169581 h 1573619"/>
                <a:gd name="connsiteX37" fmla="*/ 1924493 w 5592725"/>
                <a:gd name="connsiteY37" fmla="*/ 1180214 h 1573619"/>
                <a:gd name="connsiteX38" fmla="*/ 1967023 w 5592725"/>
                <a:gd name="connsiteY38" fmla="*/ 1297172 h 1573619"/>
                <a:gd name="connsiteX39" fmla="*/ 2105246 w 5592725"/>
                <a:gd name="connsiteY39" fmla="*/ 1371600 h 1573619"/>
                <a:gd name="connsiteX40" fmla="*/ 2126512 w 5592725"/>
                <a:gd name="connsiteY40" fmla="*/ 1392865 h 1573619"/>
                <a:gd name="connsiteX41" fmla="*/ 2190307 w 5592725"/>
                <a:gd name="connsiteY41" fmla="*/ 1414130 h 1573619"/>
                <a:gd name="connsiteX42" fmla="*/ 2254102 w 5592725"/>
                <a:gd name="connsiteY42" fmla="*/ 1403498 h 1573619"/>
                <a:gd name="connsiteX43" fmla="*/ 2339163 w 5592725"/>
                <a:gd name="connsiteY43" fmla="*/ 1307805 h 1573619"/>
                <a:gd name="connsiteX44" fmla="*/ 2381693 w 5592725"/>
                <a:gd name="connsiteY44" fmla="*/ 1275907 h 1573619"/>
                <a:gd name="connsiteX45" fmla="*/ 2445488 w 5592725"/>
                <a:gd name="connsiteY45" fmla="*/ 1212112 h 1573619"/>
                <a:gd name="connsiteX46" fmla="*/ 2498651 w 5592725"/>
                <a:gd name="connsiteY46" fmla="*/ 1127051 h 1573619"/>
                <a:gd name="connsiteX47" fmla="*/ 2519916 w 5592725"/>
                <a:gd name="connsiteY47" fmla="*/ 1095154 h 1573619"/>
                <a:gd name="connsiteX48" fmla="*/ 2551814 w 5592725"/>
                <a:gd name="connsiteY48" fmla="*/ 1063256 h 1573619"/>
                <a:gd name="connsiteX49" fmla="*/ 2594344 w 5592725"/>
                <a:gd name="connsiteY49" fmla="*/ 1010093 h 1573619"/>
                <a:gd name="connsiteX50" fmla="*/ 2636874 w 5592725"/>
                <a:gd name="connsiteY50" fmla="*/ 978195 h 1573619"/>
                <a:gd name="connsiteX51" fmla="*/ 2775098 w 5592725"/>
                <a:gd name="connsiteY51" fmla="*/ 765544 h 1573619"/>
                <a:gd name="connsiteX52" fmla="*/ 2838893 w 5592725"/>
                <a:gd name="connsiteY52" fmla="*/ 659219 h 1573619"/>
                <a:gd name="connsiteX53" fmla="*/ 2902688 w 5592725"/>
                <a:gd name="connsiteY53" fmla="*/ 510363 h 1573619"/>
                <a:gd name="connsiteX54" fmla="*/ 2923953 w 5592725"/>
                <a:gd name="connsiteY54" fmla="*/ 414670 h 1573619"/>
                <a:gd name="connsiteX55" fmla="*/ 3009014 w 5592725"/>
                <a:gd name="connsiteY55" fmla="*/ 350875 h 1573619"/>
                <a:gd name="connsiteX56" fmla="*/ 3094074 w 5592725"/>
                <a:gd name="connsiteY56" fmla="*/ 276447 h 1573619"/>
                <a:gd name="connsiteX57" fmla="*/ 3125972 w 5592725"/>
                <a:gd name="connsiteY57" fmla="*/ 265814 h 1573619"/>
                <a:gd name="connsiteX58" fmla="*/ 3211032 w 5592725"/>
                <a:gd name="connsiteY58" fmla="*/ 223284 h 1573619"/>
                <a:gd name="connsiteX59" fmla="*/ 3285460 w 5592725"/>
                <a:gd name="connsiteY59" fmla="*/ 148856 h 1573619"/>
                <a:gd name="connsiteX60" fmla="*/ 3317358 w 5592725"/>
                <a:gd name="connsiteY60" fmla="*/ 127591 h 1573619"/>
                <a:gd name="connsiteX61" fmla="*/ 3381153 w 5592725"/>
                <a:gd name="connsiteY61" fmla="*/ 85061 h 1573619"/>
                <a:gd name="connsiteX62" fmla="*/ 3466214 w 5592725"/>
                <a:gd name="connsiteY62" fmla="*/ 10633 h 1573619"/>
                <a:gd name="connsiteX63" fmla="*/ 3498112 w 5592725"/>
                <a:gd name="connsiteY63" fmla="*/ 0 h 1573619"/>
                <a:gd name="connsiteX64" fmla="*/ 3540642 w 5592725"/>
                <a:gd name="connsiteY64" fmla="*/ 10633 h 1573619"/>
                <a:gd name="connsiteX65" fmla="*/ 3572539 w 5592725"/>
                <a:gd name="connsiteY65" fmla="*/ 74428 h 1573619"/>
                <a:gd name="connsiteX66" fmla="*/ 3530009 w 5592725"/>
                <a:gd name="connsiteY66" fmla="*/ 138223 h 1573619"/>
                <a:gd name="connsiteX67" fmla="*/ 3540642 w 5592725"/>
                <a:gd name="connsiteY67" fmla="*/ 170121 h 1573619"/>
                <a:gd name="connsiteX68" fmla="*/ 3551274 w 5592725"/>
                <a:gd name="connsiteY68" fmla="*/ 223284 h 1573619"/>
                <a:gd name="connsiteX69" fmla="*/ 3615070 w 5592725"/>
                <a:gd name="connsiteY69" fmla="*/ 287079 h 1573619"/>
                <a:gd name="connsiteX70" fmla="*/ 3646967 w 5592725"/>
                <a:gd name="connsiteY70" fmla="*/ 297712 h 1573619"/>
                <a:gd name="connsiteX71" fmla="*/ 3678865 w 5592725"/>
                <a:gd name="connsiteY71" fmla="*/ 329609 h 1573619"/>
                <a:gd name="connsiteX72" fmla="*/ 3710763 w 5592725"/>
                <a:gd name="connsiteY72" fmla="*/ 340242 h 1573619"/>
                <a:gd name="connsiteX73" fmla="*/ 3732028 w 5592725"/>
                <a:gd name="connsiteY73" fmla="*/ 382772 h 1573619"/>
                <a:gd name="connsiteX74" fmla="*/ 3763925 w 5592725"/>
                <a:gd name="connsiteY74" fmla="*/ 414670 h 1573619"/>
                <a:gd name="connsiteX75" fmla="*/ 3795823 w 5592725"/>
                <a:gd name="connsiteY75" fmla="*/ 531628 h 1573619"/>
                <a:gd name="connsiteX76" fmla="*/ 3838353 w 5592725"/>
                <a:gd name="connsiteY76" fmla="*/ 606056 h 1573619"/>
                <a:gd name="connsiteX77" fmla="*/ 3880884 w 5592725"/>
                <a:gd name="connsiteY77" fmla="*/ 616688 h 1573619"/>
                <a:gd name="connsiteX78" fmla="*/ 3912781 w 5592725"/>
                <a:gd name="connsiteY78" fmla="*/ 637954 h 1573619"/>
                <a:gd name="connsiteX79" fmla="*/ 3944679 w 5592725"/>
                <a:gd name="connsiteY79" fmla="*/ 648586 h 1573619"/>
                <a:gd name="connsiteX80" fmla="*/ 3955312 w 5592725"/>
                <a:gd name="connsiteY80" fmla="*/ 680484 h 1573619"/>
                <a:gd name="connsiteX81" fmla="*/ 3976577 w 5592725"/>
                <a:gd name="connsiteY81" fmla="*/ 712381 h 1573619"/>
                <a:gd name="connsiteX82" fmla="*/ 3987209 w 5592725"/>
                <a:gd name="connsiteY82" fmla="*/ 882502 h 1573619"/>
                <a:gd name="connsiteX83" fmla="*/ 4008474 w 5592725"/>
                <a:gd name="connsiteY83" fmla="*/ 914400 h 1573619"/>
                <a:gd name="connsiteX84" fmla="*/ 4072270 w 5592725"/>
                <a:gd name="connsiteY84" fmla="*/ 978195 h 1573619"/>
                <a:gd name="connsiteX85" fmla="*/ 4136065 w 5592725"/>
                <a:gd name="connsiteY85" fmla="*/ 1052623 h 1573619"/>
                <a:gd name="connsiteX86" fmla="*/ 4157330 w 5592725"/>
                <a:gd name="connsiteY86" fmla="*/ 1137684 h 1573619"/>
                <a:gd name="connsiteX87" fmla="*/ 4167963 w 5592725"/>
                <a:gd name="connsiteY87" fmla="*/ 1180214 h 1573619"/>
                <a:gd name="connsiteX88" fmla="*/ 4231758 w 5592725"/>
                <a:gd name="connsiteY88" fmla="*/ 1233377 h 1573619"/>
                <a:gd name="connsiteX89" fmla="*/ 4263656 w 5592725"/>
                <a:gd name="connsiteY89" fmla="*/ 1244009 h 1573619"/>
                <a:gd name="connsiteX90" fmla="*/ 4306186 w 5592725"/>
                <a:gd name="connsiteY90" fmla="*/ 1265275 h 1573619"/>
                <a:gd name="connsiteX91" fmla="*/ 4391246 w 5592725"/>
                <a:gd name="connsiteY91" fmla="*/ 1307805 h 1573619"/>
                <a:gd name="connsiteX92" fmla="*/ 4433777 w 5592725"/>
                <a:gd name="connsiteY92" fmla="*/ 1360968 h 1573619"/>
                <a:gd name="connsiteX93" fmla="*/ 4444409 w 5592725"/>
                <a:gd name="connsiteY93" fmla="*/ 1392865 h 1573619"/>
                <a:gd name="connsiteX94" fmla="*/ 4508205 w 5592725"/>
                <a:gd name="connsiteY94" fmla="*/ 1414130 h 1573619"/>
                <a:gd name="connsiteX95" fmla="*/ 4540102 w 5592725"/>
                <a:gd name="connsiteY95" fmla="*/ 1435395 h 1573619"/>
                <a:gd name="connsiteX96" fmla="*/ 4603898 w 5592725"/>
                <a:gd name="connsiteY96" fmla="*/ 1382233 h 1573619"/>
                <a:gd name="connsiteX97" fmla="*/ 4625163 w 5592725"/>
                <a:gd name="connsiteY97" fmla="*/ 1339702 h 1573619"/>
                <a:gd name="connsiteX98" fmla="*/ 4688958 w 5592725"/>
                <a:gd name="connsiteY98" fmla="*/ 1297172 h 1573619"/>
                <a:gd name="connsiteX99" fmla="*/ 4752753 w 5592725"/>
                <a:gd name="connsiteY99" fmla="*/ 1265275 h 1573619"/>
                <a:gd name="connsiteX100" fmla="*/ 4774018 w 5592725"/>
                <a:gd name="connsiteY100" fmla="*/ 1244009 h 1573619"/>
                <a:gd name="connsiteX101" fmla="*/ 4837814 w 5592725"/>
                <a:gd name="connsiteY101" fmla="*/ 1201479 h 1573619"/>
                <a:gd name="connsiteX102" fmla="*/ 4880344 w 5592725"/>
                <a:gd name="connsiteY102" fmla="*/ 1137684 h 1573619"/>
                <a:gd name="connsiteX103" fmla="*/ 4912242 w 5592725"/>
                <a:gd name="connsiteY103" fmla="*/ 1095154 h 1573619"/>
                <a:gd name="connsiteX104" fmla="*/ 4976037 w 5592725"/>
                <a:gd name="connsiteY104" fmla="*/ 1073888 h 1573619"/>
                <a:gd name="connsiteX105" fmla="*/ 5061098 w 5592725"/>
                <a:gd name="connsiteY105" fmla="*/ 1116419 h 1573619"/>
                <a:gd name="connsiteX106" fmla="*/ 5114260 w 5592725"/>
                <a:gd name="connsiteY106" fmla="*/ 1222744 h 1573619"/>
                <a:gd name="connsiteX107" fmla="*/ 5156791 w 5592725"/>
                <a:gd name="connsiteY107" fmla="*/ 1233377 h 1573619"/>
                <a:gd name="connsiteX108" fmla="*/ 5220586 w 5592725"/>
                <a:gd name="connsiteY108" fmla="*/ 1254642 h 1573619"/>
                <a:gd name="connsiteX109" fmla="*/ 5231218 w 5592725"/>
                <a:gd name="connsiteY109" fmla="*/ 1286540 h 1573619"/>
                <a:gd name="connsiteX110" fmla="*/ 5231218 w 5592725"/>
                <a:gd name="connsiteY110" fmla="*/ 1360968 h 1573619"/>
                <a:gd name="connsiteX111" fmla="*/ 5252484 w 5592725"/>
                <a:gd name="connsiteY111" fmla="*/ 1382233 h 1573619"/>
                <a:gd name="connsiteX112" fmla="*/ 5475767 w 5592725"/>
                <a:gd name="connsiteY112" fmla="*/ 1403498 h 1573619"/>
                <a:gd name="connsiteX113" fmla="*/ 5528930 w 5592725"/>
                <a:gd name="connsiteY113" fmla="*/ 1414130 h 1573619"/>
                <a:gd name="connsiteX114" fmla="*/ 5592725 w 5592725"/>
                <a:gd name="connsiteY114" fmla="*/ 1435395 h 1573619"/>
                <a:gd name="connsiteX0" fmla="*/ 0 w 5507665"/>
                <a:gd name="connsiteY0" fmla="*/ 786809 h 1573619"/>
                <a:gd name="connsiteX1" fmla="*/ 42531 w 5507665"/>
                <a:gd name="connsiteY1" fmla="*/ 871870 h 1573619"/>
                <a:gd name="connsiteX2" fmla="*/ 127591 w 5507665"/>
                <a:gd name="connsiteY2" fmla="*/ 946298 h 1573619"/>
                <a:gd name="connsiteX3" fmla="*/ 159489 w 5507665"/>
                <a:gd name="connsiteY3" fmla="*/ 967563 h 1573619"/>
                <a:gd name="connsiteX4" fmla="*/ 223284 w 5507665"/>
                <a:gd name="connsiteY4" fmla="*/ 1073888 h 1573619"/>
                <a:gd name="connsiteX5" fmla="*/ 244549 w 5507665"/>
                <a:gd name="connsiteY5" fmla="*/ 1105786 h 1573619"/>
                <a:gd name="connsiteX6" fmla="*/ 308345 w 5507665"/>
                <a:gd name="connsiteY6" fmla="*/ 1137684 h 1573619"/>
                <a:gd name="connsiteX7" fmla="*/ 340242 w 5507665"/>
                <a:gd name="connsiteY7" fmla="*/ 1169581 h 1573619"/>
                <a:gd name="connsiteX8" fmla="*/ 361507 w 5507665"/>
                <a:gd name="connsiteY8" fmla="*/ 1233377 h 1573619"/>
                <a:gd name="connsiteX9" fmla="*/ 404038 w 5507665"/>
                <a:gd name="connsiteY9" fmla="*/ 1307805 h 1573619"/>
                <a:gd name="connsiteX10" fmla="*/ 510363 w 5507665"/>
                <a:gd name="connsiteY10" fmla="*/ 1350335 h 1573619"/>
                <a:gd name="connsiteX11" fmla="*/ 542261 w 5507665"/>
                <a:gd name="connsiteY11" fmla="*/ 1371600 h 1573619"/>
                <a:gd name="connsiteX12" fmla="*/ 595424 w 5507665"/>
                <a:gd name="connsiteY12" fmla="*/ 1520456 h 1573619"/>
                <a:gd name="connsiteX13" fmla="*/ 659219 w 5507665"/>
                <a:gd name="connsiteY13" fmla="*/ 1541721 h 1573619"/>
                <a:gd name="connsiteX14" fmla="*/ 680484 w 5507665"/>
                <a:gd name="connsiteY14" fmla="*/ 1573619 h 1573619"/>
                <a:gd name="connsiteX15" fmla="*/ 839972 w 5507665"/>
                <a:gd name="connsiteY15" fmla="*/ 1541721 h 1573619"/>
                <a:gd name="connsiteX16" fmla="*/ 925033 w 5507665"/>
                <a:gd name="connsiteY16" fmla="*/ 1414130 h 1573619"/>
                <a:gd name="connsiteX17" fmla="*/ 935665 w 5507665"/>
                <a:gd name="connsiteY17" fmla="*/ 1382233 h 1573619"/>
                <a:gd name="connsiteX18" fmla="*/ 999461 w 5507665"/>
                <a:gd name="connsiteY18" fmla="*/ 1339702 h 1573619"/>
                <a:gd name="connsiteX19" fmla="*/ 1020726 w 5507665"/>
                <a:gd name="connsiteY19" fmla="*/ 1307805 h 1573619"/>
                <a:gd name="connsiteX20" fmla="*/ 1031358 w 5507665"/>
                <a:gd name="connsiteY20" fmla="*/ 1275907 h 1573619"/>
                <a:gd name="connsiteX21" fmla="*/ 1052624 w 5507665"/>
                <a:gd name="connsiteY21" fmla="*/ 1254642 h 1573619"/>
                <a:gd name="connsiteX22" fmla="*/ 1095154 w 5507665"/>
                <a:gd name="connsiteY22" fmla="*/ 1297172 h 1573619"/>
                <a:gd name="connsiteX23" fmla="*/ 1212112 w 5507665"/>
                <a:gd name="connsiteY23" fmla="*/ 1350335 h 1573619"/>
                <a:gd name="connsiteX24" fmla="*/ 1275907 w 5507665"/>
                <a:gd name="connsiteY24" fmla="*/ 1392865 h 1573619"/>
                <a:gd name="connsiteX25" fmla="*/ 1307805 w 5507665"/>
                <a:gd name="connsiteY25" fmla="*/ 1414130 h 1573619"/>
                <a:gd name="connsiteX26" fmla="*/ 1318438 w 5507665"/>
                <a:gd name="connsiteY26" fmla="*/ 1446028 h 1573619"/>
                <a:gd name="connsiteX27" fmla="*/ 1360968 w 5507665"/>
                <a:gd name="connsiteY27" fmla="*/ 1435395 h 1573619"/>
                <a:gd name="connsiteX28" fmla="*/ 1477926 w 5507665"/>
                <a:gd name="connsiteY28" fmla="*/ 1360968 h 1573619"/>
                <a:gd name="connsiteX29" fmla="*/ 1509824 w 5507665"/>
                <a:gd name="connsiteY29" fmla="*/ 1329070 h 1573619"/>
                <a:gd name="connsiteX30" fmla="*/ 1562986 w 5507665"/>
                <a:gd name="connsiteY30" fmla="*/ 1318437 h 1573619"/>
                <a:gd name="connsiteX31" fmla="*/ 1594884 w 5507665"/>
                <a:gd name="connsiteY31" fmla="*/ 1307805 h 1573619"/>
                <a:gd name="connsiteX32" fmla="*/ 1626782 w 5507665"/>
                <a:gd name="connsiteY32" fmla="*/ 1286540 h 1573619"/>
                <a:gd name="connsiteX33" fmla="*/ 1669312 w 5507665"/>
                <a:gd name="connsiteY33" fmla="*/ 1190847 h 1573619"/>
                <a:gd name="connsiteX34" fmla="*/ 1711842 w 5507665"/>
                <a:gd name="connsiteY34" fmla="*/ 1180214 h 1573619"/>
                <a:gd name="connsiteX35" fmla="*/ 1743740 w 5507665"/>
                <a:gd name="connsiteY35" fmla="*/ 1169581 h 1573619"/>
                <a:gd name="connsiteX36" fmla="*/ 1839433 w 5507665"/>
                <a:gd name="connsiteY36" fmla="*/ 1180214 h 1573619"/>
                <a:gd name="connsiteX37" fmla="*/ 1881963 w 5507665"/>
                <a:gd name="connsiteY37" fmla="*/ 1297172 h 1573619"/>
                <a:gd name="connsiteX38" fmla="*/ 2020186 w 5507665"/>
                <a:gd name="connsiteY38" fmla="*/ 1371600 h 1573619"/>
                <a:gd name="connsiteX39" fmla="*/ 2041452 w 5507665"/>
                <a:gd name="connsiteY39" fmla="*/ 1392865 h 1573619"/>
                <a:gd name="connsiteX40" fmla="*/ 2105247 w 5507665"/>
                <a:gd name="connsiteY40" fmla="*/ 1414130 h 1573619"/>
                <a:gd name="connsiteX41" fmla="*/ 2169042 w 5507665"/>
                <a:gd name="connsiteY41" fmla="*/ 1403498 h 1573619"/>
                <a:gd name="connsiteX42" fmla="*/ 2254103 w 5507665"/>
                <a:gd name="connsiteY42" fmla="*/ 1307805 h 1573619"/>
                <a:gd name="connsiteX43" fmla="*/ 2296633 w 5507665"/>
                <a:gd name="connsiteY43" fmla="*/ 1275907 h 1573619"/>
                <a:gd name="connsiteX44" fmla="*/ 2360428 w 5507665"/>
                <a:gd name="connsiteY44" fmla="*/ 1212112 h 1573619"/>
                <a:gd name="connsiteX45" fmla="*/ 2413591 w 5507665"/>
                <a:gd name="connsiteY45" fmla="*/ 1127051 h 1573619"/>
                <a:gd name="connsiteX46" fmla="*/ 2434856 w 5507665"/>
                <a:gd name="connsiteY46" fmla="*/ 1095154 h 1573619"/>
                <a:gd name="connsiteX47" fmla="*/ 2466754 w 5507665"/>
                <a:gd name="connsiteY47" fmla="*/ 1063256 h 1573619"/>
                <a:gd name="connsiteX48" fmla="*/ 2509284 w 5507665"/>
                <a:gd name="connsiteY48" fmla="*/ 1010093 h 1573619"/>
                <a:gd name="connsiteX49" fmla="*/ 2551814 w 5507665"/>
                <a:gd name="connsiteY49" fmla="*/ 978195 h 1573619"/>
                <a:gd name="connsiteX50" fmla="*/ 2690038 w 5507665"/>
                <a:gd name="connsiteY50" fmla="*/ 765544 h 1573619"/>
                <a:gd name="connsiteX51" fmla="*/ 2753833 w 5507665"/>
                <a:gd name="connsiteY51" fmla="*/ 659219 h 1573619"/>
                <a:gd name="connsiteX52" fmla="*/ 2817628 w 5507665"/>
                <a:gd name="connsiteY52" fmla="*/ 510363 h 1573619"/>
                <a:gd name="connsiteX53" fmla="*/ 2838893 w 5507665"/>
                <a:gd name="connsiteY53" fmla="*/ 414670 h 1573619"/>
                <a:gd name="connsiteX54" fmla="*/ 2923954 w 5507665"/>
                <a:gd name="connsiteY54" fmla="*/ 350875 h 1573619"/>
                <a:gd name="connsiteX55" fmla="*/ 3009014 w 5507665"/>
                <a:gd name="connsiteY55" fmla="*/ 276447 h 1573619"/>
                <a:gd name="connsiteX56" fmla="*/ 3040912 w 5507665"/>
                <a:gd name="connsiteY56" fmla="*/ 265814 h 1573619"/>
                <a:gd name="connsiteX57" fmla="*/ 3125972 w 5507665"/>
                <a:gd name="connsiteY57" fmla="*/ 223284 h 1573619"/>
                <a:gd name="connsiteX58" fmla="*/ 3200400 w 5507665"/>
                <a:gd name="connsiteY58" fmla="*/ 148856 h 1573619"/>
                <a:gd name="connsiteX59" fmla="*/ 3232298 w 5507665"/>
                <a:gd name="connsiteY59" fmla="*/ 127591 h 1573619"/>
                <a:gd name="connsiteX60" fmla="*/ 3296093 w 5507665"/>
                <a:gd name="connsiteY60" fmla="*/ 85061 h 1573619"/>
                <a:gd name="connsiteX61" fmla="*/ 3381154 w 5507665"/>
                <a:gd name="connsiteY61" fmla="*/ 10633 h 1573619"/>
                <a:gd name="connsiteX62" fmla="*/ 3413052 w 5507665"/>
                <a:gd name="connsiteY62" fmla="*/ 0 h 1573619"/>
                <a:gd name="connsiteX63" fmla="*/ 3455582 w 5507665"/>
                <a:gd name="connsiteY63" fmla="*/ 10633 h 1573619"/>
                <a:gd name="connsiteX64" fmla="*/ 3487479 w 5507665"/>
                <a:gd name="connsiteY64" fmla="*/ 74428 h 1573619"/>
                <a:gd name="connsiteX65" fmla="*/ 3444949 w 5507665"/>
                <a:gd name="connsiteY65" fmla="*/ 138223 h 1573619"/>
                <a:gd name="connsiteX66" fmla="*/ 3455582 w 5507665"/>
                <a:gd name="connsiteY66" fmla="*/ 170121 h 1573619"/>
                <a:gd name="connsiteX67" fmla="*/ 3466214 w 5507665"/>
                <a:gd name="connsiteY67" fmla="*/ 223284 h 1573619"/>
                <a:gd name="connsiteX68" fmla="*/ 3530010 w 5507665"/>
                <a:gd name="connsiteY68" fmla="*/ 287079 h 1573619"/>
                <a:gd name="connsiteX69" fmla="*/ 3561907 w 5507665"/>
                <a:gd name="connsiteY69" fmla="*/ 297712 h 1573619"/>
                <a:gd name="connsiteX70" fmla="*/ 3593805 w 5507665"/>
                <a:gd name="connsiteY70" fmla="*/ 329609 h 1573619"/>
                <a:gd name="connsiteX71" fmla="*/ 3625703 w 5507665"/>
                <a:gd name="connsiteY71" fmla="*/ 340242 h 1573619"/>
                <a:gd name="connsiteX72" fmla="*/ 3646968 w 5507665"/>
                <a:gd name="connsiteY72" fmla="*/ 382772 h 1573619"/>
                <a:gd name="connsiteX73" fmla="*/ 3678865 w 5507665"/>
                <a:gd name="connsiteY73" fmla="*/ 414670 h 1573619"/>
                <a:gd name="connsiteX74" fmla="*/ 3710763 w 5507665"/>
                <a:gd name="connsiteY74" fmla="*/ 531628 h 1573619"/>
                <a:gd name="connsiteX75" fmla="*/ 3753293 w 5507665"/>
                <a:gd name="connsiteY75" fmla="*/ 606056 h 1573619"/>
                <a:gd name="connsiteX76" fmla="*/ 3795824 w 5507665"/>
                <a:gd name="connsiteY76" fmla="*/ 616688 h 1573619"/>
                <a:gd name="connsiteX77" fmla="*/ 3827721 w 5507665"/>
                <a:gd name="connsiteY77" fmla="*/ 637954 h 1573619"/>
                <a:gd name="connsiteX78" fmla="*/ 3859619 w 5507665"/>
                <a:gd name="connsiteY78" fmla="*/ 648586 h 1573619"/>
                <a:gd name="connsiteX79" fmla="*/ 3870252 w 5507665"/>
                <a:gd name="connsiteY79" fmla="*/ 680484 h 1573619"/>
                <a:gd name="connsiteX80" fmla="*/ 3891517 w 5507665"/>
                <a:gd name="connsiteY80" fmla="*/ 712381 h 1573619"/>
                <a:gd name="connsiteX81" fmla="*/ 3902149 w 5507665"/>
                <a:gd name="connsiteY81" fmla="*/ 882502 h 1573619"/>
                <a:gd name="connsiteX82" fmla="*/ 3923414 w 5507665"/>
                <a:gd name="connsiteY82" fmla="*/ 914400 h 1573619"/>
                <a:gd name="connsiteX83" fmla="*/ 3987210 w 5507665"/>
                <a:gd name="connsiteY83" fmla="*/ 978195 h 1573619"/>
                <a:gd name="connsiteX84" fmla="*/ 4051005 w 5507665"/>
                <a:gd name="connsiteY84" fmla="*/ 1052623 h 1573619"/>
                <a:gd name="connsiteX85" fmla="*/ 4072270 w 5507665"/>
                <a:gd name="connsiteY85" fmla="*/ 1137684 h 1573619"/>
                <a:gd name="connsiteX86" fmla="*/ 4082903 w 5507665"/>
                <a:gd name="connsiteY86" fmla="*/ 1180214 h 1573619"/>
                <a:gd name="connsiteX87" fmla="*/ 4146698 w 5507665"/>
                <a:gd name="connsiteY87" fmla="*/ 1233377 h 1573619"/>
                <a:gd name="connsiteX88" fmla="*/ 4178596 w 5507665"/>
                <a:gd name="connsiteY88" fmla="*/ 1244009 h 1573619"/>
                <a:gd name="connsiteX89" fmla="*/ 4221126 w 5507665"/>
                <a:gd name="connsiteY89" fmla="*/ 1265275 h 1573619"/>
                <a:gd name="connsiteX90" fmla="*/ 4306186 w 5507665"/>
                <a:gd name="connsiteY90" fmla="*/ 1307805 h 1573619"/>
                <a:gd name="connsiteX91" fmla="*/ 4348717 w 5507665"/>
                <a:gd name="connsiteY91" fmla="*/ 1360968 h 1573619"/>
                <a:gd name="connsiteX92" fmla="*/ 4359349 w 5507665"/>
                <a:gd name="connsiteY92" fmla="*/ 1392865 h 1573619"/>
                <a:gd name="connsiteX93" fmla="*/ 4423145 w 5507665"/>
                <a:gd name="connsiteY93" fmla="*/ 1414130 h 1573619"/>
                <a:gd name="connsiteX94" fmla="*/ 4455042 w 5507665"/>
                <a:gd name="connsiteY94" fmla="*/ 1435395 h 1573619"/>
                <a:gd name="connsiteX95" fmla="*/ 4518838 w 5507665"/>
                <a:gd name="connsiteY95" fmla="*/ 1382233 h 1573619"/>
                <a:gd name="connsiteX96" fmla="*/ 4540103 w 5507665"/>
                <a:gd name="connsiteY96" fmla="*/ 1339702 h 1573619"/>
                <a:gd name="connsiteX97" fmla="*/ 4603898 w 5507665"/>
                <a:gd name="connsiteY97" fmla="*/ 1297172 h 1573619"/>
                <a:gd name="connsiteX98" fmla="*/ 4667693 w 5507665"/>
                <a:gd name="connsiteY98" fmla="*/ 1265275 h 1573619"/>
                <a:gd name="connsiteX99" fmla="*/ 4688958 w 5507665"/>
                <a:gd name="connsiteY99" fmla="*/ 1244009 h 1573619"/>
                <a:gd name="connsiteX100" fmla="*/ 4752754 w 5507665"/>
                <a:gd name="connsiteY100" fmla="*/ 1201479 h 1573619"/>
                <a:gd name="connsiteX101" fmla="*/ 4795284 w 5507665"/>
                <a:gd name="connsiteY101" fmla="*/ 1137684 h 1573619"/>
                <a:gd name="connsiteX102" fmla="*/ 4827182 w 5507665"/>
                <a:gd name="connsiteY102" fmla="*/ 1095154 h 1573619"/>
                <a:gd name="connsiteX103" fmla="*/ 4890977 w 5507665"/>
                <a:gd name="connsiteY103" fmla="*/ 1073888 h 1573619"/>
                <a:gd name="connsiteX104" fmla="*/ 4976038 w 5507665"/>
                <a:gd name="connsiteY104" fmla="*/ 1116419 h 1573619"/>
                <a:gd name="connsiteX105" fmla="*/ 5029200 w 5507665"/>
                <a:gd name="connsiteY105" fmla="*/ 1222744 h 1573619"/>
                <a:gd name="connsiteX106" fmla="*/ 5071731 w 5507665"/>
                <a:gd name="connsiteY106" fmla="*/ 1233377 h 1573619"/>
                <a:gd name="connsiteX107" fmla="*/ 5135526 w 5507665"/>
                <a:gd name="connsiteY107" fmla="*/ 1254642 h 1573619"/>
                <a:gd name="connsiteX108" fmla="*/ 5146158 w 5507665"/>
                <a:gd name="connsiteY108" fmla="*/ 1286540 h 1573619"/>
                <a:gd name="connsiteX109" fmla="*/ 5146158 w 5507665"/>
                <a:gd name="connsiteY109" fmla="*/ 1360968 h 1573619"/>
                <a:gd name="connsiteX110" fmla="*/ 5167424 w 5507665"/>
                <a:gd name="connsiteY110" fmla="*/ 1382233 h 1573619"/>
                <a:gd name="connsiteX111" fmla="*/ 5390707 w 5507665"/>
                <a:gd name="connsiteY111" fmla="*/ 1403498 h 1573619"/>
                <a:gd name="connsiteX112" fmla="*/ 5443870 w 5507665"/>
                <a:gd name="connsiteY112" fmla="*/ 1414130 h 1573619"/>
                <a:gd name="connsiteX113" fmla="*/ 5507665 w 5507665"/>
                <a:gd name="connsiteY113" fmla="*/ 1435395 h 1573619"/>
                <a:gd name="connsiteX0" fmla="*/ 0 w 5465134"/>
                <a:gd name="connsiteY0" fmla="*/ 871870 h 1573619"/>
                <a:gd name="connsiteX1" fmla="*/ 85060 w 5465134"/>
                <a:gd name="connsiteY1" fmla="*/ 946298 h 1573619"/>
                <a:gd name="connsiteX2" fmla="*/ 116958 w 5465134"/>
                <a:gd name="connsiteY2" fmla="*/ 967563 h 1573619"/>
                <a:gd name="connsiteX3" fmla="*/ 180753 w 5465134"/>
                <a:gd name="connsiteY3" fmla="*/ 1073888 h 1573619"/>
                <a:gd name="connsiteX4" fmla="*/ 202018 w 5465134"/>
                <a:gd name="connsiteY4" fmla="*/ 1105786 h 1573619"/>
                <a:gd name="connsiteX5" fmla="*/ 265814 w 5465134"/>
                <a:gd name="connsiteY5" fmla="*/ 1137684 h 1573619"/>
                <a:gd name="connsiteX6" fmla="*/ 297711 w 5465134"/>
                <a:gd name="connsiteY6" fmla="*/ 1169581 h 1573619"/>
                <a:gd name="connsiteX7" fmla="*/ 318976 w 5465134"/>
                <a:gd name="connsiteY7" fmla="*/ 1233377 h 1573619"/>
                <a:gd name="connsiteX8" fmla="*/ 361507 w 5465134"/>
                <a:gd name="connsiteY8" fmla="*/ 1307805 h 1573619"/>
                <a:gd name="connsiteX9" fmla="*/ 467832 w 5465134"/>
                <a:gd name="connsiteY9" fmla="*/ 1350335 h 1573619"/>
                <a:gd name="connsiteX10" fmla="*/ 499730 w 5465134"/>
                <a:gd name="connsiteY10" fmla="*/ 1371600 h 1573619"/>
                <a:gd name="connsiteX11" fmla="*/ 552893 w 5465134"/>
                <a:gd name="connsiteY11" fmla="*/ 1520456 h 1573619"/>
                <a:gd name="connsiteX12" fmla="*/ 616688 w 5465134"/>
                <a:gd name="connsiteY12" fmla="*/ 1541721 h 1573619"/>
                <a:gd name="connsiteX13" fmla="*/ 637953 w 5465134"/>
                <a:gd name="connsiteY13" fmla="*/ 1573619 h 1573619"/>
                <a:gd name="connsiteX14" fmla="*/ 797441 w 5465134"/>
                <a:gd name="connsiteY14" fmla="*/ 1541721 h 1573619"/>
                <a:gd name="connsiteX15" fmla="*/ 882502 w 5465134"/>
                <a:gd name="connsiteY15" fmla="*/ 1414130 h 1573619"/>
                <a:gd name="connsiteX16" fmla="*/ 893134 w 5465134"/>
                <a:gd name="connsiteY16" fmla="*/ 1382233 h 1573619"/>
                <a:gd name="connsiteX17" fmla="*/ 956930 w 5465134"/>
                <a:gd name="connsiteY17" fmla="*/ 1339702 h 1573619"/>
                <a:gd name="connsiteX18" fmla="*/ 978195 w 5465134"/>
                <a:gd name="connsiteY18" fmla="*/ 1307805 h 1573619"/>
                <a:gd name="connsiteX19" fmla="*/ 988827 w 5465134"/>
                <a:gd name="connsiteY19" fmla="*/ 1275907 h 1573619"/>
                <a:gd name="connsiteX20" fmla="*/ 1010093 w 5465134"/>
                <a:gd name="connsiteY20" fmla="*/ 1254642 h 1573619"/>
                <a:gd name="connsiteX21" fmla="*/ 1052623 w 5465134"/>
                <a:gd name="connsiteY21" fmla="*/ 1297172 h 1573619"/>
                <a:gd name="connsiteX22" fmla="*/ 1169581 w 5465134"/>
                <a:gd name="connsiteY22" fmla="*/ 1350335 h 1573619"/>
                <a:gd name="connsiteX23" fmla="*/ 1233376 w 5465134"/>
                <a:gd name="connsiteY23" fmla="*/ 1392865 h 1573619"/>
                <a:gd name="connsiteX24" fmla="*/ 1265274 w 5465134"/>
                <a:gd name="connsiteY24" fmla="*/ 1414130 h 1573619"/>
                <a:gd name="connsiteX25" fmla="*/ 1275907 w 5465134"/>
                <a:gd name="connsiteY25" fmla="*/ 1446028 h 1573619"/>
                <a:gd name="connsiteX26" fmla="*/ 1318437 w 5465134"/>
                <a:gd name="connsiteY26" fmla="*/ 1435395 h 1573619"/>
                <a:gd name="connsiteX27" fmla="*/ 1435395 w 5465134"/>
                <a:gd name="connsiteY27" fmla="*/ 1360968 h 1573619"/>
                <a:gd name="connsiteX28" fmla="*/ 1467293 w 5465134"/>
                <a:gd name="connsiteY28" fmla="*/ 1329070 h 1573619"/>
                <a:gd name="connsiteX29" fmla="*/ 1520455 w 5465134"/>
                <a:gd name="connsiteY29" fmla="*/ 1318437 h 1573619"/>
                <a:gd name="connsiteX30" fmla="*/ 1552353 w 5465134"/>
                <a:gd name="connsiteY30" fmla="*/ 1307805 h 1573619"/>
                <a:gd name="connsiteX31" fmla="*/ 1584251 w 5465134"/>
                <a:gd name="connsiteY31" fmla="*/ 1286540 h 1573619"/>
                <a:gd name="connsiteX32" fmla="*/ 1626781 w 5465134"/>
                <a:gd name="connsiteY32" fmla="*/ 1190847 h 1573619"/>
                <a:gd name="connsiteX33" fmla="*/ 1669311 w 5465134"/>
                <a:gd name="connsiteY33" fmla="*/ 1180214 h 1573619"/>
                <a:gd name="connsiteX34" fmla="*/ 1701209 w 5465134"/>
                <a:gd name="connsiteY34" fmla="*/ 1169581 h 1573619"/>
                <a:gd name="connsiteX35" fmla="*/ 1796902 w 5465134"/>
                <a:gd name="connsiteY35" fmla="*/ 1180214 h 1573619"/>
                <a:gd name="connsiteX36" fmla="*/ 1839432 w 5465134"/>
                <a:gd name="connsiteY36" fmla="*/ 1297172 h 1573619"/>
                <a:gd name="connsiteX37" fmla="*/ 1977655 w 5465134"/>
                <a:gd name="connsiteY37" fmla="*/ 1371600 h 1573619"/>
                <a:gd name="connsiteX38" fmla="*/ 1998921 w 5465134"/>
                <a:gd name="connsiteY38" fmla="*/ 1392865 h 1573619"/>
                <a:gd name="connsiteX39" fmla="*/ 2062716 w 5465134"/>
                <a:gd name="connsiteY39" fmla="*/ 1414130 h 1573619"/>
                <a:gd name="connsiteX40" fmla="*/ 2126511 w 5465134"/>
                <a:gd name="connsiteY40" fmla="*/ 1403498 h 1573619"/>
                <a:gd name="connsiteX41" fmla="*/ 2211572 w 5465134"/>
                <a:gd name="connsiteY41" fmla="*/ 1307805 h 1573619"/>
                <a:gd name="connsiteX42" fmla="*/ 2254102 w 5465134"/>
                <a:gd name="connsiteY42" fmla="*/ 1275907 h 1573619"/>
                <a:gd name="connsiteX43" fmla="*/ 2317897 w 5465134"/>
                <a:gd name="connsiteY43" fmla="*/ 1212112 h 1573619"/>
                <a:gd name="connsiteX44" fmla="*/ 2371060 w 5465134"/>
                <a:gd name="connsiteY44" fmla="*/ 1127051 h 1573619"/>
                <a:gd name="connsiteX45" fmla="*/ 2392325 w 5465134"/>
                <a:gd name="connsiteY45" fmla="*/ 1095154 h 1573619"/>
                <a:gd name="connsiteX46" fmla="*/ 2424223 w 5465134"/>
                <a:gd name="connsiteY46" fmla="*/ 1063256 h 1573619"/>
                <a:gd name="connsiteX47" fmla="*/ 2466753 w 5465134"/>
                <a:gd name="connsiteY47" fmla="*/ 1010093 h 1573619"/>
                <a:gd name="connsiteX48" fmla="*/ 2509283 w 5465134"/>
                <a:gd name="connsiteY48" fmla="*/ 978195 h 1573619"/>
                <a:gd name="connsiteX49" fmla="*/ 2647507 w 5465134"/>
                <a:gd name="connsiteY49" fmla="*/ 765544 h 1573619"/>
                <a:gd name="connsiteX50" fmla="*/ 2711302 w 5465134"/>
                <a:gd name="connsiteY50" fmla="*/ 659219 h 1573619"/>
                <a:gd name="connsiteX51" fmla="*/ 2775097 w 5465134"/>
                <a:gd name="connsiteY51" fmla="*/ 510363 h 1573619"/>
                <a:gd name="connsiteX52" fmla="*/ 2796362 w 5465134"/>
                <a:gd name="connsiteY52" fmla="*/ 414670 h 1573619"/>
                <a:gd name="connsiteX53" fmla="*/ 2881423 w 5465134"/>
                <a:gd name="connsiteY53" fmla="*/ 350875 h 1573619"/>
                <a:gd name="connsiteX54" fmla="*/ 2966483 w 5465134"/>
                <a:gd name="connsiteY54" fmla="*/ 276447 h 1573619"/>
                <a:gd name="connsiteX55" fmla="*/ 2998381 w 5465134"/>
                <a:gd name="connsiteY55" fmla="*/ 265814 h 1573619"/>
                <a:gd name="connsiteX56" fmla="*/ 3083441 w 5465134"/>
                <a:gd name="connsiteY56" fmla="*/ 223284 h 1573619"/>
                <a:gd name="connsiteX57" fmla="*/ 3157869 w 5465134"/>
                <a:gd name="connsiteY57" fmla="*/ 148856 h 1573619"/>
                <a:gd name="connsiteX58" fmla="*/ 3189767 w 5465134"/>
                <a:gd name="connsiteY58" fmla="*/ 127591 h 1573619"/>
                <a:gd name="connsiteX59" fmla="*/ 3253562 w 5465134"/>
                <a:gd name="connsiteY59" fmla="*/ 85061 h 1573619"/>
                <a:gd name="connsiteX60" fmla="*/ 3338623 w 5465134"/>
                <a:gd name="connsiteY60" fmla="*/ 10633 h 1573619"/>
                <a:gd name="connsiteX61" fmla="*/ 3370521 w 5465134"/>
                <a:gd name="connsiteY61" fmla="*/ 0 h 1573619"/>
                <a:gd name="connsiteX62" fmla="*/ 3413051 w 5465134"/>
                <a:gd name="connsiteY62" fmla="*/ 10633 h 1573619"/>
                <a:gd name="connsiteX63" fmla="*/ 3444948 w 5465134"/>
                <a:gd name="connsiteY63" fmla="*/ 74428 h 1573619"/>
                <a:gd name="connsiteX64" fmla="*/ 3402418 w 5465134"/>
                <a:gd name="connsiteY64" fmla="*/ 138223 h 1573619"/>
                <a:gd name="connsiteX65" fmla="*/ 3413051 w 5465134"/>
                <a:gd name="connsiteY65" fmla="*/ 170121 h 1573619"/>
                <a:gd name="connsiteX66" fmla="*/ 3423683 w 5465134"/>
                <a:gd name="connsiteY66" fmla="*/ 223284 h 1573619"/>
                <a:gd name="connsiteX67" fmla="*/ 3487479 w 5465134"/>
                <a:gd name="connsiteY67" fmla="*/ 287079 h 1573619"/>
                <a:gd name="connsiteX68" fmla="*/ 3519376 w 5465134"/>
                <a:gd name="connsiteY68" fmla="*/ 297712 h 1573619"/>
                <a:gd name="connsiteX69" fmla="*/ 3551274 w 5465134"/>
                <a:gd name="connsiteY69" fmla="*/ 329609 h 1573619"/>
                <a:gd name="connsiteX70" fmla="*/ 3583172 w 5465134"/>
                <a:gd name="connsiteY70" fmla="*/ 340242 h 1573619"/>
                <a:gd name="connsiteX71" fmla="*/ 3604437 w 5465134"/>
                <a:gd name="connsiteY71" fmla="*/ 382772 h 1573619"/>
                <a:gd name="connsiteX72" fmla="*/ 3636334 w 5465134"/>
                <a:gd name="connsiteY72" fmla="*/ 414670 h 1573619"/>
                <a:gd name="connsiteX73" fmla="*/ 3668232 w 5465134"/>
                <a:gd name="connsiteY73" fmla="*/ 531628 h 1573619"/>
                <a:gd name="connsiteX74" fmla="*/ 3710762 w 5465134"/>
                <a:gd name="connsiteY74" fmla="*/ 606056 h 1573619"/>
                <a:gd name="connsiteX75" fmla="*/ 3753293 w 5465134"/>
                <a:gd name="connsiteY75" fmla="*/ 616688 h 1573619"/>
                <a:gd name="connsiteX76" fmla="*/ 3785190 w 5465134"/>
                <a:gd name="connsiteY76" fmla="*/ 637954 h 1573619"/>
                <a:gd name="connsiteX77" fmla="*/ 3817088 w 5465134"/>
                <a:gd name="connsiteY77" fmla="*/ 648586 h 1573619"/>
                <a:gd name="connsiteX78" fmla="*/ 3827721 w 5465134"/>
                <a:gd name="connsiteY78" fmla="*/ 680484 h 1573619"/>
                <a:gd name="connsiteX79" fmla="*/ 3848986 w 5465134"/>
                <a:gd name="connsiteY79" fmla="*/ 712381 h 1573619"/>
                <a:gd name="connsiteX80" fmla="*/ 3859618 w 5465134"/>
                <a:gd name="connsiteY80" fmla="*/ 882502 h 1573619"/>
                <a:gd name="connsiteX81" fmla="*/ 3880883 w 5465134"/>
                <a:gd name="connsiteY81" fmla="*/ 914400 h 1573619"/>
                <a:gd name="connsiteX82" fmla="*/ 3944679 w 5465134"/>
                <a:gd name="connsiteY82" fmla="*/ 978195 h 1573619"/>
                <a:gd name="connsiteX83" fmla="*/ 4008474 w 5465134"/>
                <a:gd name="connsiteY83" fmla="*/ 1052623 h 1573619"/>
                <a:gd name="connsiteX84" fmla="*/ 4029739 w 5465134"/>
                <a:gd name="connsiteY84" fmla="*/ 1137684 h 1573619"/>
                <a:gd name="connsiteX85" fmla="*/ 4040372 w 5465134"/>
                <a:gd name="connsiteY85" fmla="*/ 1180214 h 1573619"/>
                <a:gd name="connsiteX86" fmla="*/ 4104167 w 5465134"/>
                <a:gd name="connsiteY86" fmla="*/ 1233377 h 1573619"/>
                <a:gd name="connsiteX87" fmla="*/ 4136065 w 5465134"/>
                <a:gd name="connsiteY87" fmla="*/ 1244009 h 1573619"/>
                <a:gd name="connsiteX88" fmla="*/ 4178595 w 5465134"/>
                <a:gd name="connsiteY88" fmla="*/ 1265275 h 1573619"/>
                <a:gd name="connsiteX89" fmla="*/ 4263655 w 5465134"/>
                <a:gd name="connsiteY89" fmla="*/ 1307805 h 1573619"/>
                <a:gd name="connsiteX90" fmla="*/ 4306186 w 5465134"/>
                <a:gd name="connsiteY90" fmla="*/ 1360968 h 1573619"/>
                <a:gd name="connsiteX91" fmla="*/ 4316818 w 5465134"/>
                <a:gd name="connsiteY91" fmla="*/ 1392865 h 1573619"/>
                <a:gd name="connsiteX92" fmla="*/ 4380614 w 5465134"/>
                <a:gd name="connsiteY92" fmla="*/ 1414130 h 1573619"/>
                <a:gd name="connsiteX93" fmla="*/ 4412511 w 5465134"/>
                <a:gd name="connsiteY93" fmla="*/ 1435395 h 1573619"/>
                <a:gd name="connsiteX94" fmla="*/ 4476307 w 5465134"/>
                <a:gd name="connsiteY94" fmla="*/ 1382233 h 1573619"/>
                <a:gd name="connsiteX95" fmla="*/ 4497572 w 5465134"/>
                <a:gd name="connsiteY95" fmla="*/ 1339702 h 1573619"/>
                <a:gd name="connsiteX96" fmla="*/ 4561367 w 5465134"/>
                <a:gd name="connsiteY96" fmla="*/ 1297172 h 1573619"/>
                <a:gd name="connsiteX97" fmla="*/ 4625162 w 5465134"/>
                <a:gd name="connsiteY97" fmla="*/ 1265275 h 1573619"/>
                <a:gd name="connsiteX98" fmla="*/ 4646427 w 5465134"/>
                <a:gd name="connsiteY98" fmla="*/ 1244009 h 1573619"/>
                <a:gd name="connsiteX99" fmla="*/ 4710223 w 5465134"/>
                <a:gd name="connsiteY99" fmla="*/ 1201479 h 1573619"/>
                <a:gd name="connsiteX100" fmla="*/ 4752753 w 5465134"/>
                <a:gd name="connsiteY100" fmla="*/ 1137684 h 1573619"/>
                <a:gd name="connsiteX101" fmla="*/ 4784651 w 5465134"/>
                <a:gd name="connsiteY101" fmla="*/ 1095154 h 1573619"/>
                <a:gd name="connsiteX102" fmla="*/ 4848446 w 5465134"/>
                <a:gd name="connsiteY102" fmla="*/ 1073888 h 1573619"/>
                <a:gd name="connsiteX103" fmla="*/ 4933507 w 5465134"/>
                <a:gd name="connsiteY103" fmla="*/ 1116419 h 1573619"/>
                <a:gd name="connsiteX104" fmla="*/ 4986669 w 5465134"/>
                <a:gd name="connsiteY104" fmla="*/ 1222744 h 1573619"/>
                <a:gd name="connsiteX105" fmla="*/ 5029200 w 5465134"/>
                <a:gd name="connsiteY105" fmla="*/ 1233377 h 1573619"/>
                <a:gd name="connsiteX106" fmla="*/ 5092995 w 5465134"/>
                <a:gd name="connsiteY106" fmla="*/ 1254642 h 1573619"/>
                <a:gd name="connsiteX107" fmla="*/ 5103627 w 5465134"/>
                <a:gd name="connsiteY107" fmla="*/ 1286540 h 1573619"/>
                <a:gd name="connsiteX108" fmla="*/ 5103627 w 5465134"/>
                <a:gd name="connsiteY108" fmla="*/ 1360968 h 1573619"/>
                <a:gd name="connsiteX109" fmla="*/ 5124893 w 5465134"/>
                <a:gd name="connsiteY109" fmla="*/ 1382233 h 1573619"/>
                <a:gd name="connsiteX110" fmla="*/ 5348176 w 5465134"/>
                <a:gd name="connsiteY110" fmla="*/ 1403498 h 1573619"/>
                <a:gd name="connsiteX111" fmla="*/ 5401339 w 5465134"/>
                <a:gd name="connsiteY111" fmla="*/ 1414130 h 1573619"/>
                <a:gd name="connsiteX112" fmla="*/ 5465134 w 5465134"/>
                <a:gd name="connsiteY112" fmla="*/ 1435395 h 1573619"/>
                <a:gd name="connsiteX0" fmla="*/ 0 w 5380074"/>
                <a:gd name="connsiteY0" fmla="*/ 946298 h 1573619"/>
                <a:gd name="connsiteX1" fmla="*/ 31898 w 5380074"/>
                <a:gd name="connsiteY1" fmla="*/ 967563 h 1573619"/>
                <a:gd name="connsiteX2" fmla="*/ 95693 w 5380074"/>
                <a:gd name="connsiteY2" fmla="*/ 1073888 h 1573619"/>
                <a:gd name="connsiteX3" fmla="*/ 116958 w 5380074"/>
                <a:gd name="connsiteY3" fmla="*/ 1105786 h 1573619"/>
                <a:gd name="connsiteX4" fmla="*/ 180754 w 5380074"/>
                <a:gd name="connsiteY4" fmla="*/ 1137684 h 1573619"/>
                <a:gd name="connsiteX5" fmla="*/ 212651 w 5380074"/>
                <a:gd name="connsiteY5" fmla="*/ 1169581 h 1573619"/>
                <a:gd name="connsiteX6" fmla="*/ 233916 w 5380074"/>
                <a:gd name="connsiteY6" fmla="*/ 1233377 h 1573619"/>
                <a:gd name="connsiteX7" fmla="*/ 276447 w 5380074"/>
                <a:gd name="connsiteY7" fmla="*/ 1307805 h 1573619"/>
                <a:gd name="connsiteX8" fmla="*/ 382772 w 5380074"/>
                <a:gd name="connsiteY8" fmla="*/ 1350335 h 1573619"/>
                <a:gd name="connsiteX9" fmla="*/ 414670 w 5380074"/>
                <a:gd name="connsiteY9" fmla="*/ 1371600 h 1573619"/>
                <a:gd name="connsiteX10" fmla="*/ 467833 w 5380074"/>
                <a:gd name="connsiteY10" fmla="*/ 1520456 h 1573619"/>
                <a:gd name="connsiteX11" fmla="*/ 531628 w 5380074"/>
                <a:gd name="connsiteY11" fmla="*/ 1541721 h 1573619"/>
                <a:gd name="connsiteX12" fmla="*/ 552893 w 5380074"/>
                <a:gd name="connsiteY12" fmla="*/ 1573619 h 1573619"/>
                <a:gd name="connsiteX13" fmla="*/ 712381 w 5380074"/>
                <a:gd name="connsiteY13" fmla="*/ 1541721 h 1573619"/>
                <a:gd name="connsiteX14" fmla="*/ 797442 w 5380074"/>
                <a:gd name="connsiteY14" fmla="*/ 1414130 h 1573619"/>
                <a:gd name="connsiteX15" fmla="*/ 808074 w 5380074"/>
                <a:gd name="connsiteY15" fmla="*/ 1382233 h 1573619"/>
                <a:gd name="connsiteX16" fmla="*/ 871870 w 5380074"/>
                <a:gd name="connsiteY16" fmla="*/ 1339702 h 1573619"/>
                <a:gd name="connsiteX17" fmla="*/ 893135 w 5380074"/>
                <a:gd name="connsiteY17" fmla="*/ 1307805 h 1573619"/>
                <a:gd name="connsiteX18" fmla="*/ 903767 w 5380074"/>
                <a:gd name="connsiteY18" fmla="*/ 1275907 h 1573619"/>
                <a:gd name="connsiteX19" fmla="*/ 925033 w 5380074"/>
                <a:gd name="connsiteY19" fmla="*/ 1254642 h 1573619"/>
                <a:gd name="connsiteX20" fmla="*/ 967563 w 5380074"/>
                <a:gd name="connsiteY20" fmla="*/ 1297172 h 1573619"/>
                <a:gd name="connsiteX21" fmla="*/ 1084521 w 5380074"/>
                <a:gd name="connsiteY21" fmla="*/ 1350335 h 1573619"/>
                <a:gd name="connsiteX22" fmla="*/ 1148316 w 5380074"/>
                <a:gd name="connsiteY22" fmla="*/ 1392865 h 1573619"/>
                <a:gd name="connsiteX23" fmla="*/ 1180214 w 5380074"/>
                <a:gd name="connsiteY23" fmla="*/ 1414130 h 1573619"/>
                <a:gd name="connsiteX24" fmla="*/ 1190847 w 5380074"/>
                <a:gd name="connsiteY24" fmla="*/ 1446028 h 1573619"/>
                <a:gd name="connsiteX25" fmla="*/ 1233377 w 5380074"/>
                <a:gd name="connsiteY25" fmla="*/ 1435395 h 1573619"/>
                <a:gd name="connsiteX26" fmla="*/ 1350335 w 5380074"/>
                <a:gd name="connsiteY26" fmla="*/ 1360968 h 1573619"/>
                <a:gd name="connsiteX27" fmla="*/ 1382233 w 5380074"/>
                <a:gd name="connsiteY27" fmla="*/ 1329070 h 1573619"/>
                <a:gd name="connsiteX28" fmla="*/ 1435395 w 5380074"/>
                <a:gd name="connsiteY28" fmla="*/ 1318437 h 1573619"/>
                <a:gd name="connsiteX29" fmla="*/ 1467293 w 5380074"/>
                <a:gd name="connsiteY29" fmla="*/ 1307805 h 1573619"/>
                <a:gd name="connsiteX30" fmla="*/ 1499191 w 5380074"/>
                <a:gd name="connsiteY30" fmla="*/ 1286540 h 1573619"/>
                <a:gd name="connsiteX31" fmla="*/ 1541721 w 5380074"/>
                <a:gd name="connsiteY31" fmla="*/ 1190847 h 1573619"/>
                <a:gd name="connsiteX32" fmla="*/ 1584251 w 5380074"/>
                <a:gd name="connsiteY32" fmla="*/ 1180214 h 1573619"/>
                <a:gd name="connsiteX33" fmla="*/ 1616149 w 5380074"/>
                <a:gd name="connsiteY33" fmla="*/ 1169581 h 1573619"/>
                <a:gd name="connsiteX34" fmla="*/ 1711842 w 5380074"/>
                <a:gd name="connsiteY34" fmla="*/ 1180214 h 1573619"/>
                <a:gd name="connsiteX35" fmla="*/ 1754372 w 5380074"/>
                <a:gd name="connsiteY35" fmla="*/ 1297172 h 1573619"/>
                <a:gd name="connsiteX36" fmla="*/ 1892595 w 5380074"/>
                <a:gd name="connsiteY36" fmla="*/ 1371600 h 1573619"/>
                <a:gd name="connsiteX37" fmla="*/ 1913861 w 5380074"/>
                <a:gd name="connsiteY37" fmla="*/ 1392865 h 1573619"/>
                <a:gd name="connsiteX38" fmla="*/ 1977656 w 5380074"/>
                <a:gd name="connsiteY38" fmla="*/ 1414130 h 1573619"/>
                <a:gd name="connsiteX39" fmla="*/ 2041451 w 5380074"/>
                <a:gd name="connsiteY39" fmla="*/ 1403498 h 1573619"/>
                <a:gd name="connsiteX40" fmla="*/ 2126512 w 5380074"/>
                <a:gd name="connsiteY40" fmla="*/ 1307805 h 1573619"/>
                <a:gd name="connsiteX41" fmla="*/ 2169042 w 5380074"/>
                <a:gd name="connsiteY41" fmla="*/ 1275907 h 1573619"/>
                <a:gd name="connsiteX42" fmla="*/ 2232837 w 5380074"/>
                <a:gd name="connsiteY42" fmla="*/ 1212112 h 1573619"/>
                <a:gd name="connsiteX43" fmla="*/ 2286000 w 5380074"/>
                <a:gd name="connsiteY43" fmla="*/ 1127051 h 1573619"/>
                <a:gd name="connsiteX44" fmla="*/ 2307265 w 5380074"/>
                <a:gd name="connsiteY44" fmla="*/ 1095154 h 1573619"/>
                <a:gd name="connsiteX45" fmla="*/ 2339163 w 5380074"/>
                <a:gd name="connsiteY45" fmla="*/ 1063256 h 1573619"/>
                <a:gd name="connsiteX46" fmla="*/ 2381693 w 5380074"/>
                <a:gd name="connsiteY46" fmla="*/ 1010093 h 1573619"/>
                <a:gd name="connsiteX47" fmla="*/ 2424223 w 5380074"/>
                <a:gd name="connsiteY47" fmla="*/ 978195 h 1573619"/>
                <a:gd name="connsiteX48" fmla="*/ 2562447 w 5380074"/>
                <a:gd name="connsiteY48" fmla="*/ 765544 h 1573619"/>
                <a:gd name="connsiteX49" fmla="*/ 2626242 w 5380074"/>
                <a:gd name="connsiteY49" fmla="*/ 659219 h 1573619"/>
                <a:gd name="connsiteX50" fmla="*/ 2690037 w 5380074"/>
                <a:gd name="connsiteY50" fmla="*/ 510363 h 1573619"/>
                <a:gd name="connsiteX51" fmla="*/ 2711302 w 5380074"/>
                <a:gd name="connsiteY51" fmla="*/ 414670 h 1573619"/>
                <a:gd name="connsiteX52" fmla="*/ 2796363 w 5380074"/>
                <a:gd name="connsiteY52" fmla="*/ 350875 h 1573619"/>
                <a:gd name="connsiteX53" fmla="*/ 2881423 w 5380074"/>
                <a:gd name="connsiteY53" fmla="*/ 276447 h 1573619"/>
                <a:gd name="connsiteX54" fmla="*/ 2913321 w 5380074"/>
                <a:gd name="connsiteY54" fmla="*/ 265814 h 1573619"/>
                <a:gd name="connsiteX55" fmla="*/ 2998381 w 5380074"/>
                <a:gd name="connsiteY55" fmla="*/ 223284 h 1573619"/>
                <a:gd name="connsiteX56" fmla="*/ 3072809 w 5380074"/>
                <a:gd name="connsiteY56" fmla="*/ 148856 h 1573619"/>
                <a:gd name="connsiteX57" fmla="*/ 3104707 w 5380074"/>
                <a:gd name="connsiteY57" fmla="*/ 127591 h 1573619"/>
                <a:gd name="connsiteX58" fmla="*/ 3168502 w 5380074"/>
                <a:gd name="connsiteY58" fmla="*/ 85061 h 1573619"/>
                <a:gd name="connsiteX59" fmla="*/ 3253563 w 5380074"/>
                <a:gd name="connsiteY59" fmla="*/ 10633 h 1573619"/>
                <a:gd name="connsiteX60" fmla="*/ 3285461 w 5380074"/>
                <a:gd name="connsiteY60" fmla="*/ 0 h 1573619"/>
                <a:gd name="connsiteX61" fmla="*/ 3327991 w 5380074"/>
                <a:gd name="connsiteY61" fmla="*/ 10633 h 1573619"/>
                <a:gd name="connsiteX62" fmla="*/ 3359888 w 5380074"/>
                <a:gd name="connsiteY62" fmla="*/ 74428 h 1573619"/>
                <a:gd name="connsiteX63" fmla="*/ 3317358 w 5380074"/>
                <a:gd name="connsiteY63" fmla="*/ 138223 h 1573619"/>
                <a:gd name="connsiteX64" fmla="*/ 3327991 w 5380074"/>
                <a:gd name="connsiteY64" fmla="*/ 170121 h 1573619"/>
                <a:gd name="connsiteX65" fmla="*/ 3338623 w 5380074"/>
                <a:gd name="connsiteY65" fmla="*/ 223284 h 1573619"/>
                <a:gd name="connsiteX66" fmla="*/ 3402419 w 5380074"/>
                <a:gd name="connsiteY66" fmla="*/ 287079 h 1573619"/>
                <a:gd name="connsiteX67" fmla="*/ 3434316 w 5380074"/>
                <a:gd name="connsiteY67" fmla="*/ 297712 h 1573619"/>
                <a:gd name="connsiteX68" fmla="*/ 3466214 w 5380074"/>
                <a:gd name="connsiteY68" fmla="*/ 329609 h 1573619"/>
                <a:gd name="connsiteX69" fmla="*/ 3498112 w 5380074"/>
                <a:gd name="connsiteY69" fmla="*/ 340242 h 1573619"/>
                <a:gd name="connsiteX70" fmla="*/ 3519377 w 5380074"/>
                <a:gd name="connsiteY70" fmla="*/ 382772 h 1573619"/>
                <a:gd name="connsiteX71" fmla="*/ 3551274 w 5380074"/>
                <a:gd name="connsiteY71" fmla="*/ 414670 h 1573619"/>
                <a:gd name="connsiteX72" fmla="*/ 3583172 w 5380074"/>
                <a:gd name="connsiteY72" fmla="*/ 531628 h 1573619"/>
                <a:gd name="connsiteX73" fmla="*/ 3625702 w 5380074"/>
                <a:gd name="connsiteY73" fmla="*/ 606056 h 1573619"/>
                <a:gd name="connsiteX74" fmla="*/ 3668233 w 5380074"/>
                <a:gd name="connsiteY74" fmla="*/ 616688 h 1573619"/>
                <a:gd name="connsiteX75" fmla="*/ 3700130 w 5380074"/>
                <a:gd name="connsiteY75" fmla="*/ 637954 h 1573619"/>
                <a:gd name="connsiteX76" fmla="*/ 3732028 w 5380074"/>
                <a:gd name="connsiteY76" fmla="*/ 648586 h 1573619"/>
                <a:gd name="connsiteX77" fmla="*/ 3742661 w 5380074"/>
                <a:gd name="connsiteY77" fmla="*/ 680484 h 1573619"/>
                <a:gd name="connsiteX78" fmla="*/ 3763926 w 5380074"/>
                <a:gd name="connsiteY78" fmla="*/ 712381 h 1573619"/>
                <a:gd name="connsiteX79" fmla="*/ 3774558 w 5380074"/>
                <a:gd name="connsiteY79" fmla="*/ 882502 h 1573619"/>
                <a:gd name="connsiteX80" fmla="*/ 3795823 w 5380074"/>
                <a:gd name="connsiteY80" fmla="*/ 914400 h 1573619"/>
                <a:gd name="connsiteX81" fmla="*/ 3859619 w 5380074"/>
                <a:gd name="connsiteY81" fmla="*/ 978195 h 1573619"/>
                <a:gd name="connsiteX82" fmla="*/ 3923414 w 5380074"/>
                <a:gd name="connsiteY82" fmla="*/ 1052623 h 1573619"/>
                <a:gd name="connsiteX83" fmla="*/ 3944679 w 5380074"/>
                <a:gd name="connsiteY83" fmla="*/ 1137684 h 1573619"/>
                <a:gd name="connsiteX84" fmla="*/ 3955312 w 5380074"/>
                <a:gd name="connsiteY84" fmla="*/ 1180214 h 1573619"/>
                <a:gd name="connsiteX85" fmla="*/ 4019107 w 5380074"/>
                <a:gd name="connsiteY85" fmla="*/ 1233377 h 1573619"/>
                <a:gd name="connsiteX86" fmla="*/ 4051005 w 5380074"/>
                <a:gd name="connsiteY86" fmla="*/ 1244009 h 1573619"/>
                <a:gd name="connsiteX87" fmla="*/ 4093535 w 5380074"/>
                <a:gd name="connsiteY87" fmla="*/ 1265275 h 1573619"/>
                <a:gd name="connsiteX88" fmla="*/ 4178595 w 5380074"/>
                <a:gd name="connsiteY88" fmla="*/ 1307805 h 1573619"/>
                <a:gd name="connsiteX89" fmla="*/ 4221126 w 5380074"/>
                <a:gd name="connsiteY89" fmla="*/ 1360968 h 1573619"/>
                <a:gd name="connsiteX90" fmla="*/ 4231758 w 5380074"/>
                <a:gd name="connsiteY90" fmla="*/ 1392865 h 1573619"/>
                <a:gd name="connsiteX91" fmla="*/ 4295554 w 5380074"/>
                <a:gd name="connsiteY91" fmla="*/ 1414130 h 1573619"/>
                <a:gd name="connsiteX92" fmla="*/ 4327451 w 5380074"/>
                <a:gd name="connsiteY92" fmla="*/ 1435395 h 1573619"/>
                <a:gd name="connsiteX93" fmla="*/ 4391247 w 5380074"/>
                <a:gd name="connsiteY93" fmla="*/ 1382233 h 1573619"/>
                <a:gd name="connsiteX94" fmla="*/ 4412512 w 5380074"/>
                <a:gd name="connsiteY94" fmla="*/ 1339702 h 1573619"/>
                <a:gd name="connsiteX95" fmla="*/ 4476307 w 5380074"/>
                <a:gd name="connsiteY95" fmla="*/ 1297172 h 1573619"/>
                <a:gd name="connsiteX96" fmla="*/ 4540102 w 5380074"/>
                <a:gd name="connsiteY96" fmla="*/ 1265275 h 1573619"/>
                <a:gd name="connsiteX97" fmla="*/ 4561367 w 5380074"/>
                <a:gd name="connsiteY97" fmla="*/ 1244009 h 1573619"/>
                <a:gd name="connsiteX98" fmla="*/ 4625163 w 5380074"/>
                <a:gd name="connsiteY98" fmla="*/ 1201479 h 1573619"/>
                <a:gd name="connsiteX99" fmla="*/ 4667693 w 5380074"/>
                <a:gd name="connsiteY99" fmla="*/ 1137684 h 1573619"/>
                <a:gd name="connsiteX100" fmla="*/ 4699591 w 5380074"/>
                <a:gd name="connsiteY100" fmla="*/ 1095154 h 1573619"/>
                <a:gd name="connsiteX101" fmla="*/ 4763386 w 5380074"/>
                <a:gd name="connsiteY101" fmla="*/ 1073888 h 1573619"/>
                <a:gd name="connsiteX102" fmla="*/ 4848447 w 5380074"/>
                <a:gd name="connsiteY102" fmla="*/ 1116419 h 1573619"/>
                <a:gd name="connsiteX103" fmla="*/ 4901609 w 5380074"/>
                <a:gd name="connsiteY103" fmla="*/ 1222744 h 1573619"/>
                <a:gd name="connsiteX104" fmla="*/ 4944140 w 5380074"/>
                <a:gd name="connsiteY104" fmla="*/ 1233377 h 1573619"/>
                <a:gd name="connsiteX105" fmla="*/ 5007935 w 5380074"/>
                <a:gd name="connsiteY105" fmla="*/ 1254642 h 1573619"/>
                <a:gd name="connsiteX106" fmla="*/ 5018567 w 5380074"/>
                <a:gd name="connsiteY106" fmla="*/ 1286540 h 1573619"/>
                <a:gd name="connsiteX107" fmla="*/ 5018567 w 5380074"/>
                <a:gd name="connsiteY107" fmla="*/ 1360968 h 1573619"/>
                <a:gd name="connsiteX108" fmla="*/ 5039833 w 5380074"/>
                <a:gd name="connsiteY108" fmla="*/ 1382233 h 1573619"/>
                <a:gd name="connsiteX109" fmla="*/ 5263116 w 5380074"/>
                <a:gd name="connsiteY109" fmla="*/ 1403498 h 1573619"/>
                <a:gd name="connsiteX110" fmla="*/ 5316279 w 5380074"/>
                <a:gd name="connsiteY110" fmla="*/ 1414130 h 1573619"/>
                <a:gd name="connsiteX111" fmla="*/ 5380074 w 5380074"/>
                <a:gd name="connsiteY111" fmla="*/ 1435395 h 1573619"/>
                <a:gd name="connsiteX0" fmla="*/ 0 w 5348176"/>
                <a:gd name="connsiteY0" fmla="*/ 967563 h 1573619"/>
                <a:gd name="connsiteX1" fmla="*/ 63795 w 5348176"/>
                <a:gd name="connsiteY1" fmla="*/ 1073888 h 1573619"/>
                <a:gd name="connsiteX2" fmla="*/ 85060 w 5348176"/>
                <a:gd name="connsiteY2" fmla="*/ 1105786 h 1573619"/>
                <a:gd name="connsiteX3" fmla="*/ 148856 w 5348176"/>
                <a:gd name="connsiteY3" fmla="*/ 1137684 h 1573619"/>
                <a:gd name="connsiteX4" fmla="*/ 180753 w 5348176"/>
                <a:gd name="connsiteY4" fmla="*/ 1169581 h 1573619"/>
                <a:gd name="connsiteX5" fmla="*/ 202018 w 5348176"/>
                <a:gd name="connsiteY5" fmla="*/ 1233377 h 1573619"/>
                <a:gd name="connsiteX6" fmla="*/ 244549 w 5348176"/>
                <a:gd name="connsiteY6" fmla="*/ 1307805 h 1573619"/>
                <a:gd name="connsiteX7" fmla="*/ 350874 w 5348176"/>
                <a:gd name="connsiteY7" fmla="*/ 1350335 h 1573619"/>
                <a:gd name="connsiteX8" fmla="*/ 382772 w 5348176"/>
                <a:gd name="connsiteY8" fmla="*/ 1371600 h 1573619"/>
                <a:gd name="connsiteX9" fmla="*/ 435935 w 5348176"/>
                <a:gd name="connsiteY9" fmla="*/ 1520456 h 1573619"/>
                <a:gd name="connsiteX10" fmla="*/ 499730 w 5348176"/>
                <a:gd name="connsiteY10" fmla="*/ 1541721 h 1573619"/>
                <a:gd name="connsiteX11" fmla="*/ 520995 w 5348176"/>
                <a:gd name="connsiteY11" fmla="*/ 1573619 h 1573619"/>
                <a:gd name="connsiteX12" fmla="*/ 680483 w 5348176"/>
                <a:gd name="connsiteY12" fmla="*/ 1541721 h 1573619"/>
                <a:gd name="connsiteX13" fmla="*/ 765544 w 5348176"/>
                <a:gd name="connsiteY13" fmla="*/ 1414130 h 1573619"/>
                <a:gd name="connsiteX14" fmla="*/ 776176 w 5348176"/>
                <a:gd name="connsiteY14" fmla="*/ 1382233 h 1573619"/>
                <a:gd name="connsiteX15" fmla="*/ 839972 w 5348176"/>
                <a:gd name="connsiteY15" fmla="*/ 1339702 h 1573619"/>
                <a:gd name="connsiteX16" fmla="*/ 861237 w 5348176"/>
                <a:gd name="connsiteY16" fmla="*/ 1307805 h 1573619"/>
                <a:gd name="connsiteX17" fmla="*/ 871869 w 5348176"/>
                <a:gd name="connsiteY17" fmla="*/ 1275907 h 1573619"/>
                <a:gd name="connsiteX18" fmla="*/ 893135 w 5348176"/>
                <a:gd name="connsiteY18" fmla="*/ 1254642 h 1573619"/>
                <a:gd name="connsiteX19" fmla="*/ 935665 w 5348176"/>
                <a:gd name="connsiteY19" fmla="*/ 1297172 h 1573619"/>
                <a:gd name="connsiteX20" fmla="*/ 1052623 w 5348176"/>
                <a:gd name="connsiteY20" fmla="*/ 1350335 h 1573619"/>
                <a:gd name="connsiteX21" fmla="*/ 1116418 w 5348176"/>
                <a:gd name="connsiteY21" fmla="*/ 1392865 h 1573619"/>
                <a:gd name="connsiteX22" fmla="*/ 1148316 w 5348176"/>
                <a:gd name="connsiteY22" fmla="*/ 1414130 h 1573619"/>
                <a:gd name="connsiteX23" fmla="*/ 1158949 w 5348176"/>
                <a:gd name="connsiteY23" fmla="*/ 1446028 h 1573619"/>
                <a:gd name="connsiteX24" fmla="*/ 1201479 w 5348176"/>
                <a:gd name="connsiteY24" fmla="*/ 1435395 h 1573619"/>
                <a:gd name="connsiteX25" fmla="*/ 1318437 w 5348176"/>
                <a:gd name="connsiteY25" fmla="*/ 1360968 h 1573619"/>
                <a:gd name="connsiteX26" fmla="*/ 1350335 w 5348176"/>
                <a:gd name="connsiteY26" fmla="*/ 1329070 h 1573619"/>
                <a:gd name="connsiteX27" fmla="*/ 1403497 w 5348176"/>
                <a:gd name="connsiteY27" fmla="*/ 1318437 h 1573619"/>
                <a:gd name="connsiteX28" fmla="*/ 1435395 w 5348176"/>
                <a:gd name="connsiteY28" fmla="*/ 1307805 h 1573619"/>
                <a:gd name="connsiteX29" fmla="*/ 1467293 w 5348176"/>
                <a:gd name="connsiteY29" fmla="*/ 1286540 h 1573619"/>
                <a:gd name="connsiteX30" fmla="*/ 1509823 w 5348176"/>
                <a:gd name="connsiteY30" fmla="*/ 1190847 h 1573619"/>
                <a:gd name="connsiteX31" fmla="*/ 1552353 w 5348176"/>
                <a:gd name="connsiteY31" fmla="*/ 1180214 h 1573619"/>
                <a:gd name="connsiteX32" fmla="*/ 1584251 w 5348176"/>
                <a:gd name="connsiteY32" fmla="*/ 1169581 h 1573619"/>
                <a:gd name="connsiteX33" fmla="*/ 1679944 w 5348176"/>
                <a:gd name="connsiteY33" fmla="*/ 1180214 h 1573619"/>
                <a:gd name="connsiteX34" fmla="*/ 1722474 w 5348176"/>
                <a:gd name="connsiteY34" fmla="*/ 1297172 h 1573619"/>
                <a:gd name="connsiteX35" fmla="*/ 1860697 w 5348176"/>
                <a:gd name="connsiteY35" fmla="*/ 1371600 h 1573619"/>
                <a:gd name="connsiteX36" fmla="*/ 1881963 w 5348176"/>
                <a:gd name="connsiteY36" fmla="*/ 1392865 h 1573619"/>
                <a:gd name="connsiteX37" fmla="*/ 1945758 w 5348176"/>
                <a:gd name="connsiteY37" fmla="*/ 1414130 h 1573619"/>
                <a:gd name="connsiteX38" fmla="*/ 2009553 w 5348176"/>
                <a:gd name="connsiteY38" fmla="*/ 1403498 h 1573619"/>
                <a:gd name="connsiteX39" fmla="*/ 2094614 w 5348176"/>
                <a:gd name="connsiteY39" fmla="*/ 1307805 h 1573619"/>
                <a:gd name="connsiteX40" fmla="*/ 2137144 w 5348176"/>
                <a:gd name="connsiteY40" fmla="*/ 1275907 h 1573619"/>
                <a:gd name="connsiteX41" fmla="*/ 2200939 w 5348176"/>
                <a:gd name="connsiteY41" fmla="*/ 1212112 h 1573619"/>
                <a:gd name="connsiteX42" fmla="*/ 2254102 w 5348176"/>
                <a:gd name="connsiteY42" fmla="*/ 1127051 h 1573619"/>
                <a:gd name="connsiteX43" fmla="*/ 2275367 w 5348176"/>
                <a:gd name="connsiteY43" fmla="*/ 1095154 h 1573619"/>
                <a:gd name="connsiteX44" fmla="*/ 2307265 w 5348176"/>
                <a:gd name="connsiteY44" fmla="*/ 1063256 h 1573619"/>
                <a:gd name="connsiteX45" fmla="*/ 2349795 w 5348176"/>
                <a:gd name="connsiteY45" fmla="*/ 1010093 h 1573619"/>
                <a:gd name="connsiteX46" fmla="*/ 2392325 w 5348176"/>
                <a:gd name="connsiteY46" fmla="*/ 978195 h 1573619"/>
                <a:gd name="connsiteX47" fmla="*/ 2530549 w 5348176"/>
                <a:gd name="connsiteY47" fmla="*/ 765544 h 1573619"/>
                <a:gd name="connsiteX48" fmla="*/ 2594344 w 5348176"/>
                <a:gd name="connsiteY48" fmla="*/ 659219 h 1573619"/>
                <a:gd name="connsiteX49" fmla="*/ 2658139 w 5348176"/>
                <a:gd name="connsiteY49" fmla="*/ 510363 h 1573619"/>
                <a:gd name="connsiteX50" fmla="*/ 2679404 w 5348176"/>
                <a:gd name="connsiteY50" fmla="*/ 414670 h 1573619"/>
                <a:gd name="connsiteX51" fmla="*/ 2764465 w 5348176"/>
                <a:gd name="connsiteY51" fmla="*/ 350875 h 1573619"/>
                <a:gd name="connsiteX52" fmla="*/ 2849525 w 5348176"/>
                <a:gd name="connsiteY52" fmla="*/ 276447 h 1573619"/>
                <a:gd name="connsiteX53" fmla="*/ 2881423 w 5348176"/>
                <a:gd name="connsiteY53" fmla="*/ 265814 h 1573619"/>
                <a:gd name="connsiteX54" fmla="*/ 2966483 w 5348176"/>
                <a:gd name="connsiteY54" fmla="*/ 223284 h 1573619"/>
                <a:gd name="connsiteX55" fmla="*/ 3040911 w 5348176"/>
                <a:gd name="connsiteY55" fmla="*/ 148856 h 1573619"/>
                <a:gd name="connsiteX56" fmla="*/ 3072809 w 5348176"/>
                <a:gd name="connsiteY56" fmla="*/ 127591 h 1573619"/>
                <a:gd name="connsiteX57" fmla="*/ 3136604 w 5348176"/>
                <a:gd name="connsiteY57" fmla="*/ 85061 h 1573619"/>
                <a:gd name="connsiteX58" fmla="*/ 3221665 w 5348176"/>
                <a:gd name="connsiteY58" fmla="*/ 10633 h 1573619"/>
                <a:gd name="connsiteX59" fmla="*/ 3253563 w 5348176"/>
                <a:gd name="connsiteY59" fmla="*/ 0 h 1573619"/>
                <a:gd name="connsiteX60" fmla="*/ 3296093 w 5348176"/>
                <a:gd name="connsiteY60" fmla="*/ 10633 h 1573619"/>
                <a:gd name="connsiteX61" fmla="*/ 3327990 w 5348176"/>
                <a:gd name="connsiteY61" fmla="*/ 74428 h 1573619"/>
                <a:gd name="connsiteX62" fmla="*/ 3285460 w 5348176"/>
                <a:gd name="connsiteY62" fmla="*/ 138223 h 1573619"/>
                <a:gd name="connsiteX63" fmla="*/ 3296093 w 5348176"/>
                <a:gd name="connsiteY63" fmla="*/ 170121 h 1573619"/>
                <a:gd name="connsiteX64" fmla="*/ 3306725 w 5348176"/>
                <a:gd name="connsiteY64" fmla="*/ 223284 h 1573619"/>
                <a:gd name="connsiteX65" fmla="*/ 3370521 w 5348176"/>
                <a:gd name="connsiteY65" fmla="*/ 287079 h 1573619"/>
                <a:gd name="connsiteX66" fmla="*/ 3402418 w 5348176"/>
                <a:gd name="connsiteY66" fmla="*/ 297712 h 1573619"/>
                <a:gd name="connsiteX67" fmla="*/ 3434316 w 5348176"/>
                <a:gd name="connsiteY67" fmla="*/ 329609 h 1573619"/>
                <a:gd name="connsiteX68" fmla="*/ 3466214 w 5348176"/>
                <a:gd name="connsiteY68" fmla="*/ 340242 h 1573619"/>
                <a:gd name="connsiteX69" fmla="*/ 3487479 w 5348176"/>
                <a:gd name="connsiteY69" fmla="*/ 382772 h 1573619"/>
                <a:gd name="connsiteX70" fmla="*/ 3519376 w 5348176"/>
                <a:gd name="connsiteY70" fmla="*/ 414670 h 1573619"/>
                <a:gd name="connsiteX71" fmla="*/ 3551274 w 5348176"/>
                <a:gd name="connsiteY71" fmla="*/ 531628 h 1573619"/>
                <a:gd name="connsiteX72" fmla="*/ 3593804 w 5348176"/>
                <a:gd name="connsiteY72" fmla="*/ 606056 h 1573619"/>
                <a:gd name="connsiteX73" fmla="*/ 3636335 w 5348176"/>
                <a:gd name="connsiteY73" fmla="*/ 616688 h 1573619"/>
                <a:gd name="connsiteX74" fmla="*/ 3668232 w 5348176"/>
                <a:gd name="connsiteY74" fmla="*/ 637954 h 1573619"/>
                <a:gd name="connsiteX75" fmla="*/ 3700130 w 5348176"/>
                <a:gd name="connsiteY75" fmla="*/ 648586 h 1573619"/>
                <a:gd name="connsiteX76" fmla="*/ 3710763 w 5348176"/>
                <a:gd name="connsiteY76" fmla="*/ 680484 h 1573619"/>
                <a:gd name="connsiteX77" fmla="*/ 3732028 w 5348176"/>
                <a:gd name="connsiteY77" fmla="*/ 712381 h 1573619"/>
                <a:gd name="connsiteX78" fmla="*/ 3742660 w 5348176"/>
                <a:gd name="connsiteY78" fmla="*/ 882502 h 1573619"/>
                <a:gd name="connsiteX79" fmla="*/ 3763925 w 5348176"/>
                <a:gd name="connsiteY79" fmla="*/ 914400 h 1573619"/>
                <a:gd name="connsiteX80" fmla="*/ 3827721 w 5348176"/>
                <a:gd name="connsiteY80" fmla="*/ 978195 h 1573619"/>
                <a:gd name="connsiteX81" fmla="*/ 3891516 w 5348176"/>
                <a:gd name="connsiteY81" fmla="*/ 1052623 h 1573619"/>
                <a:gd name="connsiteX82" fmla="*/ 3912781 w 5348176"/>
                <a:gd name="connsiteY82" fmla="*/ 1137684 h 1573619"/>
                <a:gd name="connsiteX83" fmla="*/ 3923414 w 5348176"/>
                <a:gd name="connsiteY83" fmla="*/ 1180214 h 1573619"/>
                <a:gd name="connsiteX84" fmla="*/ 3987209 w 5348176"/>
                <a:gd name="connsiteY84" fmla="*/ 1233377 h 1573619"/>
                <a:gd name="connsiteX85" fmla="*/ 4019107 w 5348176"/>
                <a:gd name="connsiteY85" fmla="*/ 1244009 h 1573619"/>
                <a:gd name="connsiteX86" fmla="*/ 4061637 w 5348176"/>
                <a:gd name="connsiteY86" fmla="*/ 1265275 h 1573619"/>
                <a:gd name="connsiteX87" fmla="*/ 4146697 w 5348176"/>
                <a:gd name="connsiteY87" fmla="*/ 1307805 h 1573619"/>
                <a:gd name="connsiteX88" fmla="*/ 4189228 w 5348176"/>
                <a:gd name="connsiteY88" fmla="*/ 1360968 h 1573619"/>
                <a:gd name="connsiteX89" fmla="*/ 4199860 w 5348176"/>
                <a:gd name="connsiteY89" fmla="*/ 1392865 h 1573619"/>
                <a:gd name="connsiteX90" fmla="*/ 4263656 w 5348176"/>
                <a:gd name="connsiteY90" fmla="*/ 1414130 h 1573619"/>
                <a:gd name="connsiteX91" fmla="*/ 4295553 w 5348176"/>
                <a:gd name="connsiteY91" fmla="*/ 1435395 h 1573619"/>
                <a:gd name="connsiteX92" fmla="*/ 4359349 w 5348176"/>
                <a:gd name="connsiteY92" fmla="*/ 1382233 h 1573619"/>
                <a:gd name="connsiteX93" fmla="*/ 4380614 w 5348176"/>
                <a:gd name="connsiteY93" fmla="*/ 1339702 h 1573619"/>
                <a:gd name="connsiteX94" fmla="*/ 4444409 w 5348176"/>
                <a:gd name="connsiteY94" fmla="*/ 1297172 h 1573619"/>
                <a:gd name="connsiteX95" fmla="*/ 4508204 w 5348176"/>
                <a:gd name="connsiteY95" fmla="*/ 1265275 h 1573619"/>
                <a:gd name="connsiteX96" fmla="*/ 4529469 w 5348176"/>
                <a:gd name="connsiteY96" fmla="*/ 1244009 h 1573619"/>
                <a:gd name="connsiteX97" fmla="*/ 4593265 w 5348176"/>
                <a:gd name="connsiteY97" fmla="*/ 1201479 h 1573619"/>
                <a:gd name="connsiteX98" fmla="*/ 4635795 w 5348176"/>
                <a:gd name="connsiteY98" fmla="*/ 1137684 h 1573619"/>
                <a:gd name="connsiteX99" fmla="*/ 4667693 w 5348176"/>
                <a:gd name="connsiteY99" fmla="*/ 1095154 h 1573619"/>
                <a:gd name="connsiteX100" fmla="*/ 4731488 w 5348176"/>
                <a:gd name="connsiteY100" fmla="*/ 1073888 h 1573619"/>
                <a:gd name="connsiteX101" fmla="*/ 4816549 w 5348176"/>
                <a:gd name="connsiteY101" fmla="*/ 1116419 h 1573619"/>
                <a:gd name="connsiteX102" fmla="*/ 4869711 w 5348176"/>
                <a:gd name="connsiteY102" fmla="*/ 1222744 h 1573619"/>
                <a:gd name="connsiteX103" fmla="*/ 4912242 w 5348176"/>
                <a:gd name="connsiteY103" fmla="*/ 1233377 h 1573619"/>
                <a:gd name="connsiteX104" fmla="*/ 4976037 w 5348176"/>
                <a:gd name="connsiteY104" fmla="*/ 1254642 h 1573619"/>
                <a:gd name="connsiteX105" fmla="*/ 4986669 w 5348176"/>
                <a:gd name="connsiteY105" fmla="*/ 1286540 h 1573619"/>
                <a:gd name="connsiteX106" fmla="*/ 4986669 w 5348176"/>
                <a:gd name="connsiteY106" fmla="*/ 1360968 h 1573619"/>
                <a:gd name="connsiteX107" fmla="*/ 5007935 w 5348176"/>
                <a:gd name="connsiteY107" fmla="*/ 1382233 h 1573619"/>
                <a:gd name="connsiteX108" fmla="*/ 5231218 w 5348176"/>
                <a:gd name="connsiteY108" fmla="*/ 1403498 h 1573619"/>
                <a:gd name="connsiteX109" fmla="*/ 5284381 w 5348176"/>
                <a:gd name="connsiteY109" fmla="*/ 1414130 h 1573619"/>
                <a:gd name="connsiteX110" fmla="*/ 5348176 w 5348176"/>
                <a:gd name="connsiteY110" fmla="*/ 1435395 h 1573619"/>
                <a:gd name="connsiteX0" fmla="*/ 0 w 5284381"/>
                <a:gd name="connsiteY0" fmla="*/ 1073888 h 1573619"/>
                <a:gd name="connsiteX1" fmla="*/ 21265 w 5284381"/>
                <a:gd name="connsiteY1" fmla="*/ 1105786 h 1573619"/>
                <a:gd name="connsiteX2" fmla="*/ 85061 w 5284381"/>
                <a:gd name="connsiteY2" fmla="*/ 1137684 h 1573619"/>
                <a:gd name="connsiteX3" fmla="*/ 116958 w 5284381"/>
                <a:gd name="connsiteY3" fmla="*/ 1169581 h 1573619"/>
                <a:gd name="connsiteX4" fmla="*/ 138223 w 5284381"/>
                <a:gd name="connsiteY4" fmla="*/ 1233377 h 1573619"/>
                <a:gd name="connsiteX5" fmla="*/ 180754 w 5284381"/>
                <a:gd name="connsiteY5" fmla="*/ 1307805 h 1573619"/>
                <a:gd name="connsiteX6" fmla="*/ 287079 w 5284381"/>
                <a:gd name="connsiteY6" fmla="*/ 1350335 h 1573619"/>
                <a:gd name="connsiteX7" fmla="*/ 318977 w 5284381"/>
                <a:gd name="connsiteY7" fmla="*/ 1371600 h 1573619"/>
                <a:gd name="connsiteX8" fmla="*/ 372140 w 5284381"/>
                <a:gd name="connsiteY8" fmla="*/ 1520456 h 1573619"/>
                <a:gd name="connsiteX9" fmla="*/ 435935 w 5284381"/>
                <a:gd name="connsiteY9" fmla="*/ 1541721 h 1573619"/>
                <a:gd name="connsiteX10" fmla="*/ 457200 w 5284381"/>
                <a:gd name="connsiteY10" fmla="*/ 1573619 h 1573619"/>
                <a:gd name="connsiteX11" fmla="*/ 616688 w 5284381"/>
                <a:gd name="connsiteY11" fmla="*/ 1541721 h 1573619"/>
                <a:gd name="connsiteX12" fmla="*/ 701749 w 5284381"/>
                <a:gd name="connsiteY12" fmla="*/ 1414130 h 1573619"/>
                <a:gd name="connsiteX13" fmla="*/ 712381 w 5284381"/>
                <a:gd name="connsiteY13" fmla="*/ 1382233 h 1573619"/>
                <a:gd name="connsiteX14" fmla="*/ 776177 w 5284381"/>
                <a:gd name="connsiteY14" fmla="*/ 1339702 h 1573619"/>
                <a:gd name="connsiteX15" fmla="*/ 797442 w 5284381"/>
                <a:gd name="connsiteY15" fmla="*/ 1307805 h 1573619"/>
                <a:gd name="connsiteX16" fmla="*/ 808074 w 5284381"/>
                <a:gd name="connsiteY16" fmla="*/ 1275907 h 1573619"/>
                <a:gd name="connsiteX17" fmla="*/ 829340 w 5284381"/>
                <a:gd name="connsiteY17" fmla="*/ 1254642 h 1573619"/>
                <a:gd name="connsiteX18" fmla="*/ 871870 w 5284381"/>
                <a:gd name="connsiteY18" fmla="*/ 1297172 h 1573619"/>
                <a:gd name="connsiteX19" fmla="*/ 988828 w 5284381"/>
                <a:gd name="connsiteY19" fmla="*/ 1350335 h 1573619"/>
                <a:gd name="connsiteX20" fmla="*/ 1052623 w 5284381"/>
                <a:gd name="connsiteY20" fmla="*/ 1392865 h 1573619"/>
                <a:gd name="connsiteX21" fmla="*/ 1084521 w 5284381"/>
                <a:gd name="connsiteY21" fmla="*/ 1414130 h 1573619"/>
                <a:gd name="connsiteX22" fmla="*/ 1095154 w 5284381"/>
                <a:gd name="connsiteY22" fmla="*/ 1446028 h 1573619"/>
                <a:gd name="connsiteX23" fmla="*/ 1137684 w 5284381"/>
                <a:gd name="connsiteY23" fmla="*/ 1435395 h 1573619"/>
                <a:gd name="connsiteX24" fmla="*/ 1254642 w 5284381"/>
                <a:gd name="connsiteY24" fmla="*/ 1360968 h 1573619"/>
                <a:gd name="connsiteX25" fmla="*/ 1286540 w 5284381"/>
                <a:gd name="connsiteY25" fmla="*/ 1329070 h 1573619"/>
                <a:gd name="connsiteX26" fmla="*/ 1339702 w 5284381"/>
                <a:gd name="connsiteY26" fmla="*/ 1318437 h 1573619"/>
                <a:gd name="connsiteX27" fmla="*/ 1371600 w 5284381"/>
                <a:gd name="connsiteY27" fmla="*/ 1307805 h 1573619"/>
                <a:gd name="connsiteX28" fmla="*/ 1403498 w 5284381"/>
                <a:gd name="connsiteY28" fmla="*/ 1286540 h 1573619"/>
                <a:gd name="connsiteX29" fmla="*/ 1446028 w 5284381"/>
                <a:gd name="connsiteY29" fmla="*/ 1190847 h 1573619"/>
                <a:gd name="connsiteX30" fmla="*/ 1488558 w 5284381"/>
                <a:gd name="connsiteY30" fmla="*/ 1180214 h 1573619"/>
                <a:gd name="connsiteX31" fmla="*/ 1520456 w 5284381"/>
                <a:gd name="connsiteY31" fmla="*/ 1169581 h 1573619"/>
                <a:gd name="connsiteX32" fmla="*/ 1616149 w 5284381"/>
                <a:gd name="connsiteY32" fmla="*/ 1180214 h 1573619"/>
                <a:gd name="connsiteX33" fmla="*/ 1658679 w 5284381"/>
                <a:gd name="connsiteY33" fmla="*/ 1297172 h 1573619"/>
                <a:gd name="connsiteX34" fmla="*/ 1796902 w 5284381"/>
                <a:gd name="connsiteY34" fmla="*/ 1371600 h 1573619"/>
                <a:gd name="connsiteX35" fmla="*/ 1818168 w 5284381"/>
                <a:gd name="connsiteY35" fmla="*/ 1392865 h 1573619"/>
                <a:gd name="connsiteX36" fmla="*/ 1881963 w 5284381"/>
                <a:gd name="connsiteY36" fmla="*/ 1414130 h 1573619"/>
                <a:gd name="connsiteX37" fmla="*/ 1945758 w 5284381"/>
                <a:gd name="connsiteY37" fmla="*/ 1403498 h 1573619"/>
                <a:gd name="connsiteX38" fmla="*/ 2030819 w 5284381"/>
                <a:gd name="connsiteY38" fmla="*/ 1307805 h 1573619"/>
                <a:gd name="connsiteX39" fmla="*/ 2073349 w 5284381"/>
                <a:gd name="connsiteY39" fmla="*/ 1275907 h 1573619"/>
                <a:gd name="connsiteX40" fmla="*/ 2137144 w 5284381"/>
                <a:gd name="connsiteY40" fmla="*/ 1212112 h 1573619"/>
                <a:gd name="connsiteX41" fmla="*/ 2190307 w 5284381"/>
                <a:gd name="connsiteY41" fmla="*/ 1127051 h 1573619"/>
                <a:gd name="connsiteX42" fmla="*/ 2211572 w 5284381"/>
                <a:gd name="connsiteY42" fmla="*/ 1095154 h 1573619"/>
                <a:gd name="connsiteX43" fmla="*/ 2243470 w 5284381"/>
                <a:gd name="connsiteY43" fmla="*/ 1063256 h 1573619"/>
                <a:gd name="connsiteX44" fmla="*/ 2286000 w 5284381"/>
                <a:gd name="connsiteY44" fmla="*/ 1010093 h 1573619"/>
                <a:gd name="connsiteX45" fmla="*/ 2328530 w 5284381"/>
                <a:gd name="connsiteY45" fmla="*/ 978195 h 1573619"/>
                <a:gd name="connsiteX46" fmla="*/ 2466754 w 5284381"/>
                <a:gd name="connsiteY46" fmla="*/ 765544 h 1573619"/>
                <a:gd name="connsiteX47" fmla="*/ 2530549 w 5284381"/>
                <a:gd name="connsiteY47" fmla="*/ 659219 h 1573619"/>
                <a:gd name="connsiteX48" fmla="*/ 2594344 w 5284381"/>
                <a:gd name="connsiteY48" fmla="*/ 510363 h 1573619"/>
                <a:gd name="connsiteX49" fmla="*/ 2615609 w 5284381"/>
                <a:gd name="connsiteY49" fmla="*/ 414670 h 1573619"/>
                <a:gd name="connsiteX50" fmla="*/ 2700670 w 5284381"/>
                <a:gd name="connsiteY50" fmla="*/ 350875 h 1573619"/>
                <a:gd name="connsiteX51" fmla="*/ 2785730 w 5284381"/>
                <a:gd name="connsiteY51" fmla="*/ 276447 h 1573619"/>
                <a:gd name="connsiteX52" fmla="*/ 2817628 w 5284381"/>
                <a:gd name="connsiteY52" fmla="*/ 265814 h 1573619"/>
                <a:gd name="connsiteX53" fmla="*/ 2902688 w 5284381"/>
                <a:gd name="connsiteY53" fmla="*/ 223284 h 1573619"/>
                <a:gd name="connsiteX54" fmla="*/ 2977116 w 5284381"/>
                <a:gd name="connsiteY54" fmla="*/ 148856 h 1573619"/>
                <a:gd name="connsiteX55" fmla="*/ 3009014 w 5284381"/>
                <a:gd name="connsiteY55" fmla="*/ 127591 h 1573619"/>
                <a:gd name="connsiteX56" fmla="*/ 3072809 w 5284381"/>
                <a:gd name="connsiteY56" fmla="*/ 85061 h 1573619"/>
                <a:gd name="connsiteX57" fmla="*/ 3157870 w 5284381"/>
                <a:gd name="connsiteY57" fmla="*/ 10633 h 1573619"/>
                <a:gd name="connsiteX58" fmla="*/ 3189768 w 5284381"/>
                <a:gd name="connsiteY58" fmla="*/ 0 h 1573619"/>
                <a:gd name="connsiteX59" fmla="*/ 3232298 w 5284381"/>
                <a:gd name="connsiteY59" fmla="*/ 10633 h 1573619"/>
                <a:gd name="connsiteX60" fmla="*/ 3264195 w 5284381"/>
                <a:gd name="connsiteY60" fmla="*/ 74428 h 1573619"/>
                <a:gd name="connsiteX61" fmla="*/ 3221665 w 5284381"/>
                <a:gd name="connsiteY61" fmla="*/ 138223 h 1573619"/>
                <a:gd name="connsiteX62" fmla="*/ 3232298 w 5284381"/>
                <a:gd name="connsiteY62" fmla="*/ 170121 h 1573619"/>
                <a:gd name="connsiteX63" fmla="*/ 3242930 w 5284381"/>
                <a:gd name="connsiteY63" fmla="*/ 223284 h 1573619"/>
                <a:gd name="connsiteX64" fmla="*/ 3306726 w 5284381"/>
                <a:gd name="connsiteY64" fmla="*/ 287079 h 1573619"/>
                <a:gd name="connsiteX65" fmla="*/ 3338623 w 5284381"/>
                <a:gd name="connsiteY65" fmla="*/ 297712 h 1573619"/>
                <a:gd name="connsiteX66" fmla="*/ 3370521 w 5284381"/>
                <a:gd name="connsiteY66" fmla="*/ 329609 h 1573619"/>
                <a:gd name="connsiteX67" fmla="*/ 3402419 w 5284381"/>
                <a:gd name="connsiteY67" fmla="*/ 340242 h 1573619"/>
                <a:gd name="connsiteX68" fmla="*/ 3423684 w 5284381"/>
                <a:gd name="connsiteY68" fmla="*/ 382772 h 1573619"/>
                <a:gd name="connsiteX69" fmla="*/ 3455581 w 5284381"/>
                <a:gd name="connsiteY69" fmla="*/ 414670 h 1573619"/>
                <a:gd name="connsiteX70" fmla="*/ 3487479 w 5284381"/>
                <a:gd name="connsiteY70" fmla="*/ 531628 h 1573619"/>
                <a:gd name="connsiteX71" fmla="*/ 3530009 w 5284381"/>
                <a:gd name="connsiteY71" fmla="*/ 606056 h 1573619"/>
                <a:gd name="connsiteX72" fmla="*/ 3572540 w 5284381"/>
                <a:gd name="connsiteY72" fmla="*/ 616688 h 1573619"/>
                <a:gd name="connsiteX73" fmla="*/ 3604437 w 5284381"/>
                <a:gd name="connsiteY73" fmla="*/ 637954 h 1573619"/>
                <a:gd name="connsiteX74" fmla="*/ 3636335 w 5284381"/>
                <a:gd name="connsiteY74" fmla="*/ 648586 h 1573619"/>
                <a:gd name="connsiteX75" fmla="*/ 3646968 w 5284381"/>
                <a:gd name="connsiteY75" fmla="*/ 680484 h 1573619"/>
                <a:gd name="connsiteX76" fmla="*/ 3668233 w 5284381"/>
                <a:gd name="connsiteY76" fmla="*/ 712381 h 1573619"/>
                <a:gd name="connsiteX77" fmla="*/ 3678865 w 5284381"/>
                <a:gd name="connsiteY77" fmla="*/ 882502 h 1573619"/>
                <a:gd name="connsiteX78" fmla="*/ 3700130 w 5284381"/>
                <a:gd name="connsiteY78" fmla="*/ 914400 h 1573619"/>
                <a:gd name="connsiteX79" fmla="*/ 3763926 w 5284381"/>
                <a:gd name="connsiteY79" fmla="*/ 978195 h 1573619"/>
                <a:gd name="connsiteX80" fmla="*/ 3827721 w 5284381"/>
                <a:gd name="connsiteY80" fmla="*/ 1052623 h 1573619"/>
                <a:gd name="connsiteX81" fmla="*/ 3848986 w 5284381"/>
                <a:gd name="connsiteY81" fmla="*/ 1137684 h 1573619"/>
                <a:gd name="connsiteX82" fmla="*/ 3859619 w 5284381"/>
                <a:gd name="connsiteY82" fmla="*/ 1180214 h 1573619"/>
                <a:gd name="connsiteX83" fmla="*/ 3923414 w 5284381"/>
                <a:gd name="connsiteY83" fmla="*/ 1233377 h 1573619"/>
                <a:gd name="connsiteX84" fmla="*/ 3955312 w 5284381"/>
                <a:gd name="connsiteY84" fmla="*/ 1244009 h 1573619"/>
                <a:gd name="connsiteX85" fmla="*/ 3997842 w 5284381"/>
                <a:gd name="connsiteY85" fmla="*/ 1265275 h 1573619"/>
                <a:gd name="connsiteX86" fmla="*/ 4082902 w 5284381"/>
                <a:gd name="connsiteY86" fmla="*/ 1307805 h 1573619"/>
                <a:gd name="connsiteX87" fmla="*/ 4125433 w 5284381"/>
                <a:gd name="connsiteY87" fmla="*/ 1360968 h 1573619"/>
                <a:gd name="connsiteX88" fmla="*/ 4136065 w 5284381"/>
                <a:gd name="connsiteY88" fmla="*/ 1392865 h 1573619"/>
                <a:gd name="connsiteX89" fmla="*/ 4199861 w 5284381"/>
                <a:gd name="connsiteY89" fmla="*/ 1414130 h 1573619"/>
                <a:gd name="connsiteX90" fmla="*/ 4231758 w 5284381"/>
                <a:gd name="connsiteY90" fmla="*/ 1435395 h 1573619"/>
                <a:gd name="connsiteX91" fmla="*/ 4295554 w 5284381"/>
                <a:gd name="connsiteY91" fmla="*/ 1382233 h 1573619"/>
                <a:gd name="connsiteX92" fmla="*/ 4316819 w 5284381"/>
                <a:gd name="connsiteY92" fmla="*/ 1339702 h 1573619"/>
                <a:gd name="connsiteX93" fmla="*/ 4380614 w 5284381"/>
                <a:gd name="connsiteY93" fmla="*/ 1297172 h 1573619"/>
                <a:gd name="connsiteX94" fmla="*/ 4444409 w 5284381"/>
                <a:gd name="connsiteY94" fmla="*/ 1265275 h 1573619"/>
                <a:gd name="connsiteX95" fmla="*/ 4465674 w 5284381"/>
                <a:gd name="connsiteY95" fmla="*/ 1244009 h 1573619"/>
                <a:gd name="connsiteX96" fmla="*/ 4529470 w 5284381"/>
                <a:gd name="connsiteY96" fmla="*/ 1201479 h 1573619"/>
                <a:gd name="connsiteX97" fmla="*/ 4572000 w 5284381"/>
                <a:gd name="connsiteY97" fmla="*/ 1137684 h 1573619"/>
                <a:gd name="connsiteX98" fmla="*/ 4603898 w 5284381"/>
                <a:gd name="connsiteY98" fmla="*/ 1095154 h 1573619"/>
                <a:gd name="connsiteX99" fmla="*/ 4667693 w 5284381"/>
                <a:gd name="connsiteY99" fmla="*/ 1073888 h 1573619"/>
                <a:gd name="connsiteX100" fmla="*/ 4752754 w 5284381"/>
                <a:gd name="connsiteY100" fmla="*/ 1116419 h 1573619"/>
                <a:gd name="connsiteX101" fmla="*/ 4805916 w 5284381"/>
                <a:gd name="connsiteY101" fmla="*/ 1222744 h 1573619"/>
                <a:gd name="connsiteX102" fmla="*/ 4848447 w 5284381"/>
                <a:gd name="connsiteY102" fmla="*/ 1233377 h 1573619"/>
                <a:gd name="connsiteX103" fmla="*/ 4912242 w 5284381"/>
                <a:gd name="connsiteY103" fmla="*/ 1254642 h 1573619"/>
                <a:gd name="connsiteX104" fmla="*/ 4922874 w 5284381"/>
                <a:gd name="connsiteY104" fmla="*/ 1286540 h 1573619"/>
                <a:gd name="connsiteX105" fmla="*/ 4922874 w 5284381"/>
                <a:gd name="connsiteY105" fmla="*/ 1360968 h 1573619"/>
                <a:gd name="connsiteX106" fmla="*/ 4944140 w 5284381"/>
                <a:gd name="connsiteY106" fmla="*/ 1382233 h 1573619"/>
                <a:gd name="connsiteX107" fmla="*/ 5167423 w 5284381"/>
                <a:gd name="connsiteY107" fmla="*/ 1403498 h 1573619"/>
                <a:gd name="connsiteX108" fmla="*/ 5220586 w 5284381"/>
                <a:gd name="connsiteY108" fmla="*/ 1414130 h 1573619"/>
                <a:gd name="connsiteX109" fmla="*/ 5284381 w 5284381"/>
                <a:gd name="connsiteY109" fmla="*/ 1435395 h 1573619"/>
                <a:gd name="connsiteX0" fmla="*/ 0 w 5284381"/>
                <a:gd name="connsiteY0" fmla="*/ 1073888 h 1573619"/>
                <a:gd name="connsiteX1" fmla="*/ 85061 w 5284381"/>
                <a:gd name="connsiteY1" fmla="*/ 1137684 h 1573619"/>
                <a:gd name="connsiteX2" fmla="*/ 116958 w 5284381"/>
                <a:gd name="connsiteY2" fmla="*/ 1169581 h 1573619"/>
                <a:gd name="connsiteX3" fmla="*/ 138223 w 5284381"/>
                <a:gd name="connsiteY3" fmla="*/ 1233377 h 1573619"/>
                <a:gd name="connsiteX4" fmla="*/ 180754 w 5284381"/>
                <a:gd name="connsiteY4" fmla="*/ 1307805 h 1573619"/>
                <a:gd name="connsiteX5" fmla="*/ 287079 w 5284381"/>
                <a:gd name="connsiteY5" fmla="*/ 1350335 h 1573619"/>
                <a:gd name="connsiteX6" fmla="*/ 318977 w 5284381"/>
                <a:gd name="connsiteY6" fmla="*/ 1371600 h 1573619"/>
                <a:gd name="connsiteX7" fmla="*/ 372140 w 5284381"/>
                <a:gd name="connsiteY7" fmla="*/ 1520456 h 1573619"/>
                <a:gd name="connsiteX8" fmla="*/ 435935 w 5284381"/>
                <a:gd name="connsiteY8" fmla="*/ 1541721 h 1573619"/>
                <a:gd name="connsiteX9" fmla="*/ 457200 w 5284381"/>
                <a:gd name="connsiteY9" fmla="*/ 1573619 h 1573619"/>
                <a:gd name="connsiteX10" fmla="*/ 616688 w 5284381"/>
                <a:gd name="connsiteY10" fmla="*/ 1541721 h 1573619"/>
                <a:gd name="connsiteX11" fmla="*/ 701749 w 5284381"/>
                <a:gd name="connsiteY11" fmla="*/ 1414130 h 1573619"/>
                <a:gd name="connsiteX12" fmla="*/ 712381 w 5284381"/>
                <a:gd name="connsiteY12" fmla="*/ 1382233 h 1573619"/>
                <a:gd name="connsiteX13" fmla="*/ 776177 w 5284381"/>
                <a:gd name="connsiteY13" fmla="*/ 1339702 h 1573619"/>
                <a:gd name="connsiteX14" fmla="*/ 797442 w 5284381"/>
                <a:gd name="connsiteY14" fmla="*/ 1307805 h 1573619"/>
                <a:gd name="connsiteX15" fmla="*/ 808074 w 5284381"/>
                <a:gd name="connsiteY15" fmla="*/ 1275907 h 1573619"/>
                <a:gd name="connsiteX16" fmla="*/ 829340 w 5284381"/>
                <a:gd name="connsiteY16" fmla="*/ 1254642 h 1573619"/>
                <a:gd name="connsiteX17" fmla="*/ 871870 w 5284381"/>
                <a:gd name="connsiteY17" fmla="*/ 1297172 h 1573619"/>
                <a:gd name="connsiteX18" fmla="*/ 988828 w 5284381"/>
                <a:gd name="connsiteY18" fmla="*/ 1350335 h 1573619"/>
                <a:gd name="connsiteX19" fmla="*/ 1052623 w 5284381"/>
                <a:gd name="connsiteY19" fmla="*/ 1392865 h 1573619"/>
                <a:gd name="connsiteX20" fmla="*/ 1084521 w 5284381"/>
                <a:gd name="connsiteY20" fmla="*/ 1414130 h 1573619"/>
                <a:gd name="connsiteX21" fmla="*/ 1095154 w 5284381"/>
                <a:gd name="connsiteY21" fmla="*/ 1446028 h 1573619"/>
                <a:gd name="connsiteX22" fmla="*/ 1137684 w 5284381"/>
                <a:gd name="connsiteY22" fmla="*/ 1435395 h 1573619"/>
                <a:gd name="connsiteX23" fmla="*/ 1254642 w 5284381"/>
                <a:gd name="connsiteY23" fmla="*/ 1360968 h 1573619"/>
                <a:gd name="connsiteX24" fmla="*/ 1286540 w 5284381"/>
                <a:gd name="connsiteY24" fmla="*/ 1329070 h 1573619"/>
                <a:gd name="connsiteX25" fmla="*/ 1339702 w 5284381"/>
                <a:gd name="connsiteY25" fmla="*/ 1318437 h 1573619"/>
                <a:gd name="connsiteX26" fmla="*/ 1371600 w 5284381"/>
                <a:gd name="connsiteY26" fmla="*/ 1307805 h 1573619"/>
                <a:gd name="connsiteX27" fmla="*/ 1403498 w 5284381"/>
                <a:gd name="connsiteY27" fmla="*/ 1286540 h 1573619"/>
                <a:gd name="connsiteX28" fmla="*/ 1446028 w 5284381"/>
                <a:gd name="connsiteY28" fmla="*/ 1190847 h 1573619"/>
                <a:gd name="connsiteX29" fmla="*/ 1488558 w 5284381"/>
                <a:gd name="connsiteY29" fmla="*/ 1180214 h 1573619"/>
                <a:gd name="connsiteX30" fmla="*/ 1520456 w 5284381"/>
                <a:gd name="connsiteY30" fmla="*/ 1169581 h 1573619"/>
                <a:gd name="connsiteX31" fmla="*/ 1616149 w 5284381"/>
                <a:gd name="connsiteY31" fmla="*/ 1180214 h 1573619"/>
                <a:gd name="connsiteX32" fmla="*/ 1658679 w 5284381"/>
                <a:gd name="connsiteY32" fmla="*/ 1297172 h 1573619"/>
                <a:gd name="connsiteX33" fmla="*/ 1796902 w 5284381"/>
                <a:gd name="connsiteY33" fmla="*/ 1371600 h 1573619"/>
                <a:gd name="connsiteX34" fmla="*/ 1818168 w 5284381"/>
                <a:gd name="connsiteY34" fmla="*/ 1392865 h 1573619"/>
                <a:gd name="connsiteX35" fmla="*/ 1881963 w 5284381"/>
                <a:gd name="connsiteY35" fmla="*/ 1414130 h 1573619"/>
                <a:gd name="connsiteX36" fmla="*/ 1945758 w 5284381"/>
                <a:gd name="connsiteY36" fmla="*/ 1403498 h 1573619"/>
                <a:gd name="connsiteX37" fmla="*/ 2030819 w 5284381"/>
                <a:gd name="connsiteY37" fmla="*/ 1307805 h 1573619"/>
                <a:gd name="connsiteX38" fmla="*/ 2073349 w 5284381"/>
                <a:gd name="connsiteY38" fmla="*/ 1275907 h 1573619"/>
                <a:gd name="connsiteX39" fmla="*/ 2137144 w 5284381"/>
                <a:gd name="connsiteY39" fmla="*/ 1212112 h 1573619"/>
                <a:gd name="connsiteX40" fmla="*/ 2190307 w 5284381"/>
                <a:gd name="connsiteY40" fmla="*/ 1127051 h 1573619"/>
                <a:gd name="connsiteX41" fmla="*/ 2211572 w 5284381"/>
                <a:gd name="connsiteY41" fmla="*/ 1095154 h 1573619"/>
                <a:gd name="connsiteX42" fmla="*/ 2243470 w 5284381"/>
                <a:gd name="connsiteY42" fmla="*/ 1063256 h 1573619"/>
                <a:gd name="connsiteX43" fmla="*/ 2286000 w 5284381"/>
                <a:gd name="connsiteY43" fmla="*/ 1010093 h 1573619"/>
                <a:gd name="connsiteX44" fmla="*/ 2328530 w 5284381"/>
                <a:gd name="connsiteY44" fmla="*/ 978195 h 1573619"/>
                <a:gd name="connsiteX45" fmla="*/ 2466754 w 5284381"/>
                <a:gd name="connsiteY45" fmla="*/ 765544 h 1573619"/>
                <a:gd name="connsiteX46" fmla="*/ 2530549 w 5284381"/>
                <a:gd name="connsiteY46" fmla="*/ 659219 h 1573619"/>
                <a:gd name="connsiteX47" fmla="*/ 2594344 w 5284381"/>
                <a:gd name="connsiteY47" fmla="*/ 510363 h 1573619"/>
                <a:gd name="connsiteX48" fmla="*/ 2615609 w 5284381"/>
                <a:gd name="connsiteY48" fmla="*/ 414670 h 1573619"/>
                <a:gd name="connsiteX49" fmla="*/ 2700670 w 5284381"/>
                <a:gd name="connsiteY49" fmla="*/ 350875 h 1573619"/>
                <a:gd name="connsiteX50" fmla="*/ 2785730 w 5284381"/>
                <a:gd name="connsiteY50" fmla="*/ 276447 h 1573619"/>
                <a:gd name="connsiteX51" fmla="*/ 2817628 w 5284381"/>
                <a:gd name="connsiteY51" fmla="*/ 265814 h 1573619"/>
                <a:gd name="connsiteX52" fmla="*/ 2902688 w 5284381"/>
                <a:gd name="connsiteY52" fmla="*/ 223284 h 1573619"/>
                <a:gd name="connsiteX53" fmla="*/ 2977116 w 5284381"/>
                <a:gd name="connsiteY53" fmla="*/ 148856 h 1573619"/>
                <a:gd name="connsiteX54" fmla="*/ 3009014 w 5284381"/>
                <a:gd name="connsiteY54" fmla="*/ 127591 h 1573619"/>
                <a:gd name="connsiteX55" fmla="*/ 3072809 w 5284381"/>
                <a:gd name="connsiteY55" fmla="*/ 85061 h 1573619"/>
                <a:gd name="connsiteX56" fmla="*/ 3157870 w 5284381"/>
                <a:gd name="connsiteY56" fmla="*/ 10633 h 1573619"/>
                <a:gd name="connsiteX57" fmla="*/ 3189768 w 5284381"/>
                <a:gd name="connsiteY57" fmla="*/ 0 h 1573619"/>
                <a:gd name="connsiteX58" fmla="*/ 3232298 w 5284381"/>
                <a:gd name="connsiteY58" fmla="*/ 10633 h 1573619"/>
                <a:gd name="connsiteX59" fmla="*/ 3264195 w 5284381"/>
                <a:gd name="connsiteY59" fmla="*/ 74428 h 1573619"/>
                <a:gd name="connsiteX60" fmla="*/ 3221665 w 5284381"/>
                <a:gd name="connsiteY60" fmla="*/ 138223 h 1573619"/>
                <a:gd name="connsiteX61" fmla="*/ 3232298 w 5284381"/>
                <a:gd name="connsiteY61" fmla="*/ 170121 h 1573619"/>
                <a:gd name="connsiteX62" fmla="*/ 3242930 w 5284381"/>
                <a:gd name="connsiteY62" fmla="*/ 223284 h 1573619"/>
                <a:gd name="connsiteX63" fmla="*/ 3306726 w 5284381"/>
                <a:gd name="connsiteY63" fmla="*/ 287079 h 1573619"/>
                <a:gd name="connsiteX64" fmla="*/ 3338623 w 5284381"/>
                <a:gd name="connsiteY64" fmla="*/ 297712 h 1573619"/>
                <a:gd name="connsiteX65" fmla="*/ 3370521 w 5284381"/>
                <a:gd name="connsiteY65" fmla="*/ 329609 h 1573619"/>
                <a:gd name="connsiteX66" fmla="*/ 3402419 w 5284381"/>
                <a:gd name="connsiteY66" fmla="*/ 340242 h 1573619"/>
                <a:gd name="connsiteX67" fmla="*/ 3423684 w 5284381"/>
                <a:gd name="connsiteY67" fmla="*/ 382772 h 1573619"/>
                <a:gd name="connsiteX68" fmla="*/ 3455581 w 5284381"/>
                <a:gd name="connsiteY68" fmla="*/ 414670 h 1573619"/>
                <a:gd name="connsiteX69" fmla="*/ 3487479 w 5284381"/>
                <a:gd name="connsiteY69" fmla="*/ 531628 h 1573619"/>
                <a:gd name="connsiteX70" fmla="*/ 3530009 w 5284381"/>
                <a:gd name="connsiteY70" fmla="*/ 606056 h 1573619"/>
                <a:gd name="connsiteX71" fmla="*/ 3572540 w 5284381"/>
                <a:gd name="connsiteY71" fmla="*/ 616688 h 1573619"/>
                <a:gd name="connsiteX72" fmla="*/ 3604437 w 5284381"/>
                <a:gd name="connsiteY72" fmla="*/ 637954 h 1573619"/>
                <a:gd name="connsiteX73" fmla="*/ 3636335 w 5284381"/>
                <a:gd name="connsiteY73" fmla="*/ 648586 h 1573619"/>
                <a:gd name="connsiteX74" fmla="*/ 3646968 w 5284381"/>
                <a:gd name="connsiteY74" fmla="*/ 680484 h 1573619"/>
                <a:gd name="connsiteX75" fmla="*/ 3668233 w 5284381"/>
                <a:gd name="connsiteY75" fmla="*/ 712381 h 1573619"/>
                <a:gd name="connsiteX76" fmla="*/ 3678865 w 5284381"/>
                <a:gd name="connsiteY76" fmla="*/ 882502 h 1573619"/>
                <a:gd name="connsiteX77" fmla="*/ 3700130 w 5284381"/>
                <a:gd name="connsiteY77" fmla="*/ 914400 h 1573619"/>
                <a:gd name="connsiteX78" fmla="*/ 3763926 w 5284381"/>
                <a:gd name="connsiteY78" fmla="*/ 978195 h 1573619"/>
                <a:gd name="connsiteX79" fmla="*/ 3827721 w 5284381"/>
                <a:gd name="connsiteY79" fmla="*/ 1052623 h 1573619"/>
                <a:gd name="connsiteX80" fmla="*/ 3848986 w 5284381"/>
                <a:gd name="connsiteY80" fmla="*/ 1137684 h 1573619"/>
                <a:gd name="connsiteX81" fmla="*/ 3859619 w 5284381"/>
                <a:gd name="connsiteY81" fmla="*/ 1180214 h 1573619"/>
                <a:gd name="connsiteX82" fmla="*/ 3923414 w 5284381"/>
                <a:gd name="connsiteY82" fmla="*/ 1233377 h 1573619"/>
                <a:gd name="connsiteX83" fmla="*/ 3955312 w 5284381"/>
                <a:gd name="connsiteY83" fmla="*/ 1244009 h 1573619"/>
                <a:gd name="connsiteX84" fmla="*/ 3997842 w 5284381"/>
                <a:gd name="connsiteY84" fmla="*/ 1265275 h 1573619"/>
                <a:gd name="connsiteX85" fmla="*/ 4082902 w 5284381"/>
                <a:gd name="connsiteY85" fmla="*/ 1307805 h 1573619"/>
                <a:gd name="connsiteX86" fmla="*/ 4125433 w 5284381"/>
                <a:gd name="connsiteY86" fmla="*/ 1360968 h 1573619"/>
                <a:gd name="connsiteX87" fmla="*/ 4136065 w 5284381"/>
                <a:gd name="connsiteY87" fmla="*/ 1392865 h 1573619"/>
                <a:gd name="connsiteX88" fmla="*/ 4199861 w 5284381"/>
                <a:gd name="connsiteY88" fmla="*/ 1414130 h 1573619"/>
                <a:gd name="connsiteX89" fmla="*/ 4231758 w 5284381"/>
                <a:gd name="connsiteY89" fmla="*/ 1435395 h 1573619"/>
                <a:gd name="connsiteX90" fmla="*/ 4295554 w 5284381"/>
                <a:gd name="connsiteY90" fmla="*/ 1382233 h 1573619"/>
                <a:gd name="connsiteX91" fmla="*/ 4316819 w 5284381"/>
                <a:gd name="connsiteY91" fmla="*/ 1339702 h 1573619"/>
                <a:gd name="connsiteX92" fmla="*/ 4380614 w 5284381"/>
                <a:gd name="connsiteY92" fmla="*/ 1297172 h 1573619"/>
                <a:gd name="connsiteX93" fmla="*/ 4444409 w 5284381"/>
                <a:gd name="connsiteY93" fmla="*/ 1265275 h 1573619"/>
                <a:gd name="connsiteX94" fmla="*/ 4465674 w 5284381"/>
                <a:gd name="connsiteY94" fmla="*/ 1244009 h 1573619"/>
                <a:gd name="connsiteX95" fmla="*/ 4529470 w 5284381"/>
                <a:gd name="connsiteY95" fmla="*/ 1201479 h 1573619"/>
                <a:gd name="connsiteX96" fmla="*/ 4572000 w 5284381"/>
                <a:gd name="connsiteY96" fmla="*/ 1137684 h 1573619"/>
                <a:gd name="connsiteX97" fmla="*/ 4603898 w 5284381"/>
                <a:gd name="connsiteY97" fmla="*/ 1095154 h 1573619"/>
                <a:gd name="connsiteX98" fmla="*/ 4667693 w 5284381"/>
                <a:gd name="connsiteY98" fmla="*/ 1073888 h 1573619"/>
                <a:gd name="connsiteX99" fmla="*/ 4752754 w 5284381"/>
                <a:gd name="connsiteY99" fmla="*/ 1116419 h 1573619"/>
                <a:gd name="connsiteX100" fmla="*/ 4805916 w 5284381"/>
                <a:gd name="connsiteY100" fmla="*/ 1222744 h 1573619"/>
                <a:gd name="connsiteX101" fmla="*/ 4848447 w 5284381"/>
                <a:gd name="connsiteY101" fmla="*/ 1233377 h 1573619"/>
                <a:gd name="connsiteX102" fmla="*/ 4912242 w 5284381"/>
                <a:gd name="connsiteY102" fmla="*/ 1254642 h 1573619"/>
                <a:gd name="connsiteX103" fmla="*/ 4922874 w 5284381"/>
                <a:gd name="connsiteY103" fmla="*/ 1286540 h 1573619"/>
                <a:gd name="connsiteX104" fmla="*/ 4922874 w 5284381"/>
                <a:gd name="connsiteY104" fmla="*/ 1360968 h 1573619"/>
                <a:gd name="connsiteX105" fmla="*/ 4944140 w 5284381"/>
                <a:gd name="connsiteY105" fmla="*/ 1382233 h 1573619"/>
                <a:gd name="connsiteX106" fmla="*/ 5167423 w 5284381"/>
                <a:gd name="connsiteY106" fmla="*/ 1403498 h 1573619"/>
                <a:gd name="connsiteX107" fmla="*/ 5220586 w 5284381"/>
                <a:gd name="connsiteY107" fmla="*/ 1414130 h 1573619"/>
                <a:gd name="connsiteX108" fmla="*/ 5284381 w 5284381"/>
                <a:gd name="connsiteY108" fmla="*/ 1435395 h 1573619"/>
                <a:gd name="connsiteX0" fmla="*/ 0 w 5284381"/>
                <a:gd name="connsiteY0" fmla="*/ 1073888 h 1573619"/>
                <a:gd name="connsiteX1" fmla="*/ 116958 w 5284381"/>
                <a:gd name="connsiteY1" fmla="*/ 1169581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38223 w 5284381"/>
                <a:gd name="connsiteY1" fmla="*/ 1233377 h 1573619"/>
                <a:gd name="connsiteX2" fmla="*/ 180754 w 5284381"/>
                <a:gd name="connsiteY2" fmla="*/ 1307805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35935 w 5284381"/>
                <a:gd name="connsiteY5" fmla="*/ 1541721 h 1573619"/>
                <a:gd name="connsiteX6" fmla="*/ 457200 w 5284381"/>
                <a:gd name="connsiteY6" fmla="*/ 1573619 h 1573619"/>
                <a:gd name="connsiteX7" fmla="*/ 616688 w 5284381"/>
                <a:gd name="connsiteY7" fmla="*/ 1541721 h 1573619"/>
                <a:gd name="connsiteX8" fmla="*/ 701749 w 5284381"/>
                <a:gd name="connsiteY8" fmla="*/ 1414130 h 1573619"/>
                <a:gd name="connsiteX9" fmla="*/ 712381 w 5284381"/>
                <a:gd name="connsiteY9" fmla="*/ 1382233 h 1573619"/>
                <a:gd name="connsiteX10" fmla="*/ 776177 w 5284381"/>
                <a:gd name="connsiteY10" fmla="*/ 1339702 h 1573619"/>
                <a:gd name="connsiteX11" fmla="*/ 797442 w 5284381"/>
                <a:gd name="connsiteY11" fmla="*/ 1307805 h 1573619"/>
                <a:gd name="connsiteX12" fmla="*/ 808074 w 5284381"/>
                <a:gd name="connsiteY12" fmla="*/ 1275907 h 1573619"/>
                <a:gd name="connsiteX13" fmla="*/ 829340 w 5284381"/>
                <a:gd name="connsiteY13" fmla="*/ 1254642 h 1573619"/>
                <a:gd name="connsiteX14" fmla="*/ 871870 w 5284381"/>
                <a:gd name="connsiteY14" fmla="*/ 1297172 h 1573619"/>
                <a:gd name="connsiteX15" fmla="*/ 988828 w 5284381"/>
                <a:gd name="connsiteY15" fmla="*/ 1350335 h 1573619"/>
                <a:gd name="connsiteX16" fmla="*/ 1052623 w 5284381"/>
                <a:gd name="connsiteY16" fmla="*/ 1392865 h 1573619"/>
                <a:gd name="connsiteX17" fmla="*/ 1084521 w 5284381"/>
                <a:gd name="connsiteY17" fmla="*/ 1414130 h 1573619"/>
                <a:gd name="connsiteX18" fmla="*/ 1095154 w 5284381"/>
                <a:gd name="connsiteY18" fmla="*/ 1446028 h 1573619"/>
                <a:gd name="connsiteX19" fmla="*/ 1137684 w 5284381"/>
                <a:gd name="connsiteY19" fmla="*/ 1435395 h 1573619"/>
                <a:gd name="connsiteX20" fmla="*/ 1254642 w 5284381"/>
                <a:gd name="connsiteY20" fmla="*/ 1360968 h 1573619"/>
                <a:gd name="connsiteX21" fmla="*/ 1286540 w 5284381"/>
                <a:gd name="connsiteY21" fmla="*/ 1329070 h 1573619"/>
                <a:gd name="connsiteX22" fmla="*/ 1339702 w 5284381"/>
                <a:gd name="connsiteY22" fmla="*/ 1318437 h 1573619"/>
                <a:gd name="connsiteX23" fmla="*/ 1371600 w 5284381"/>
                <a:gd name="connsiteY23" fmla="*/ 1307805 h 1573619"/>
                <a:gd name="connsiteX24" fmla="*/ 1403498 w 5284381"/>
                <a:gd name="connsiteY24" fmla="*/ 1286540 h 1573619"/>
                <a:gd name="connsiteX25" fmla="*/ 1446028 w 5284381"/>
                <a:gd name="connsiteY25" fmla="*/ 1190847 h 1573619"/>
                <a:gd name="connsiteX26" fmla="*/ 1488558 w 5284381"/>
                <a:gd name="connsiteY26" fmla="*/ 1180214 h 1573619"/>
                <a:gd name="connsiteX27" fmla="*/ 1520456 w 5284381"/>
                <a:gd name="connsiteY27" fmla="*/ 1169581 h 1573619"/>
                <a:gd name="connsiteX28" fmla="*/ 1616149 w 5284381"/>
                <a:gd name="connsiteY28" fmla="*/ 1180214 h 1573619"/>
                <a:gd name="connsiteX29" fmla="*/ 1658679 w 5284381"/>
                <a:gd name="connsiteY29" fmla="*/ 1297172 h 1573619"/>
                <a:gd name="connsiteX30" fmla="*/ 1796902 w 5284381"/>
                <a:gd name="connsiteY30" fmla="*/ 1371600 h 1573619"/>
                <a:gd name="connsiteX31" fmla="*/ 1818168 w 5284381"/>
                <a:gd name="connsiteY31" fmla="*/ 1392865 h 1573619"/>
                <a:gd name="connsiteX32" fmla="*/ 1881963 w 5284381"/>
                <a:gd name="connsiteY32" fmla="*/ 1414130 h 1573619"/>
                <a:gd name="connsiteX33" fmla="*/ 1945758 w 5284381"/>
                <a:gd name="connsiteY33" fmla="*/ 1403498 h 1573619"/>
                <a:gd name="connsiteX34" fmla="*/ 2030819 w 5284381"/>
                <a:gd name="connsiteY34" fmla="*/ 1307805 h 1573619"/>
                <a:gd name="connsiteX35" fmla="*/ 2073349 w 5284381"/>
                <a:gd name="connsiteY35" fmla="*/ 1275907 h 1573619"/>
                <a:gd name="connsiteX36" fmla="*/ 2137144 w 5284381"/>
                <a:gd name="connsiteY36" fmla="*/ 1212112 h 1573619"/>
                <a:gd name="connsiteX37" fmla="*/ 2190307 w 5284381"/>
                <a:gd name="connsiteY37" fmla="*/ 1127051 h 1573619"/>
                <a:gd name="connsiteX38" fmla="*/ 2211572 w 5284381"/>
                <a:gd name="connsiteY38" fmla="*/ 1095154 h 1573619"/>
                <a:gd name="connsiteX39" fmla="*/ 2243470 w 5284381"/>
                <a:gd name="connsiteY39" fmla="*/ 1063256 h 1573619"/>
                <a:gd name="connsiteX40" fmla="*/ 2286000 w 5284381"/>
                <a:gd name="connsiteY40" fmla="*/ 1010093 h 1573619"/>
                <a:gd name="connsiteX41" fmla="*/ 2328530 w 5284381"/>
                <a:gd name="connsiteY41" fmla="*/ 978195 h 1573619"/>
                <a:gd name="connsiteX42" fmla="*/ 2466754 w 5284381"/>
                <a:gd name="connsiteY42" fmla="*/ 765544 h 1573619"/>
                <a:gd name="connsiteX43" fmla="*/ 2530549 w 5284381"/>
                <a:gd name="connsiteY43" fmla="*/ 659219 h 1573619"/>
                <a:gd name="connsiteX44" fmla="*/ 2594344 w 5284381"/>
                <a:gd name="connsiteY44" fmla="*/ 510363 h 1573619"/>
                <a:gd name="connsiteX45" fmla="*/ 2615609 w 5284381"/>
                <a:gd name="connsiteY45" fmla="*/ 414670 h 1573619"/>
                <a:gd name="connsiteX46" fmla="*/ 2700670 w 5284381"/>
                <a:gd name="connsiteY46" fmla="*/ 350875 h 1573619"/>
                <a:gd name="connsiteX47" fmla="*/ 2785730 w 5284381"/>
                <a:gd name="connsiteY47" fmla="*/ 276447 h 1573619"/>
                <a:gd name="connsiteX48" fmla="*/ 2817628 w 5284381"/>
                <a:gd name="connsiteY48" fmla="*/ 265814 h 1573619"/>
                <a:gd name="connsiteX49" fmla="*/ 2902688 w 5284381"/>
                <a:gd name="connsiteY49" fmla="*/ 223284 h 1573619"/>
                <a:gd name="connsiteX50" fmla="*/ 2977116 w 5284381"/>
                <a:gd name="connsiteY50" fmla="*/ 148856 h 1573619"/>
                <a:gd name="connsiteX51" fmla="*/ 3009014 w 5284381"/>
                <a:gd name="connsiteY51" fmla="*/ 127591 h 1573619"/>
                <a:gd name="connsiteX52" fmla="*/ 3072809 w 5284381"/>
                <a:gd name="connsiteY52" fmla="*/ 85061 h 1573619"/>
                <a:gd name="connsiteX53" fmla="*/ 3157870 w 5284381"/>
                <a:gd name="connsiteY53" fmla="*/ 10633 h 1573619"/>
                <a:gd name="connsiteX54" fmla="*/ 3189768 w 5284381"/>
                <a:gd name="connsiteY54" fmla="*/ 0 h 1573619"/>
                <a:gd name="connsiteX55" fmla="*/ 3232298 w 5284381"/>
                <a:gd name="connsiteY55" fmla="*/ 10633 h 1573619"/>
                <a:gd name="connsiteX56" fmla="*/ 3264195 w 5284381"/>
                <a:gd name="connsiteY56" fmla="*/ 74428 h 1573619"/>
                <a:gd name="connsiteX57" fmla="*/ 3221665 w 5284381"/>
                <a:gd name="connsiteY57" fmla="*/ 138223 h 1573619"/>
                <a:gd name="connsiteX58" fmla="*/ 3232298 w 5284381"/>
                <a:gd name="connsiteY58" fmla="*/ 170121 h 1573619"/>
                <a:gd name="connsiteX59" fmla="*/ 3242930 w 5284381"/>
                <a:gd name="connsiteY59" fmla="*/ 223284 h 1573619"/>
                <a:gd name="connsiteX60" fmla="*/ 3306726 w 5284381"/>
                <a:gd name="connsiteY60" fmla="*/ 287079 h 1573619"/>
                <a:gd name="connsiteX61" fmla="*/ 3338623 w 5284381"/>
                <a:gd name="connsiteY61" fmla="*/ 297712 h 1573619"/>
                <a:gd name="connsiteX62" fmla="*/ 3370521 w 5284381"/>
                <a:gd name="connsiteY62" fmla="*/ 329609 h 1573619"/>
                <a:gd name="connsiteX63" fmla="*/ 3402419 w 5284381"/>
                <a:gd name="connsiteY63" fmla="*/ 340242 h 1573619"/>
                <a:gd name="connsiteX64" fmla="*/ 3423684 w 5284381"/>
                <a:gd name="connsiteY64" fmla="*/ 382772 h 1573619"/>
                <a:gd name="connsiteX65" fmla="*/ 3455581 w 5284381"/>
                <a:gd name="connsiteY65" fmla="*/ 414670 h 1573619"/>
                <a:gd name="connsiteX66" fmla="*/ 3487479 w 5284381"/>
                <a:gd name="connsiteY66" fmla="*/ 531628 h 1573619"/>
                <a:gd name="connsiteX67" fmla="*/ 3530009 w 5284381"/>
                <a:gd name="connsiteY67" fmla="*/ 606056 h 1573619"/>
                <a:gd name="connsiteX68" fmla="*/ 3572540 w 5284381"/>
                <a:gd name="connsiteY68" fmla="*/ 616688 h 1573619"/>
                <a:gd name="connsiteX69" fmla="*/ 3604437 w 5284381"/>
                <a:gd name="connsiteY69" fmla="*/ 637954 h 1573619"/>
                <a:gd name="connsiteX70" fmla="*/ 3636335 w 5284381"/>
                <a:gd name="connsiteY70" fmla="*/ 648586 h 1573619"/>
                <a:gd name="connsiteX71" fmla="*/ 3646968 w 5284381"/>
                <a:gd name="connsiteY71" fmla="*/ 680484 h 1573619"/>
                <a:gd name="connsiteX72" fmla="*/ 3668233 w 5284381"/>
                <a:gd name="connsiteY72" fmla="*/ 712381 h 1573619"/>
                <a:gd name="connsiteX73" fmla="*/ 3678865 w 5284381"/>
                <a:gd name="connsiteY73" fmla="*/ 882502 h 1573619"/>
                <a:gd name="connsiteX74" fmla="*/ 3700130 w 5284381"/>
                <a:gd name="connsiteY74" fmla="*/ 914400 h 1573619"/>
                <a:gd name="connsiteX75" fmla="*/ 3763926 w 5284381"/>
                <a:gd name="connsiteY75" fmla="*/ 978195 h 1573619"/>
                <a:gd name="connsiteX76" fmla="*/ 3827721 w 5284381"/>
                <a:gd name="connsiteY76" fmla="*/ 1052623 h 1573619"/>
                <a:gd name="connsiteX77" fmla="*/ 3848986 w 5284381"/>
                <a:gd name="connsiteY77" fmla="*/ 1137684 h 1573619"/>
                <a:gd name="connsiteX78" fmla="*/ 3859619 w 5284381"/>
                <a:gd name="connsiteY78" fmla="*/ 1180214 h 1573619"/>
                <a:gd name="connsiteX79" fmla="*/ 3923414 w 5284381"/>
                <a:gd name="connsiteY79" fmla="*/ 1233377 h 1573619"/>
                <a:gd name="connsiteX80" fmla="*/ 3955312 w 5284381"/>
                <a:gd name="connsiteY80" fmla="*/ 1244009 h 1573619"/>
                <a:gd name="connsiteX81" fmla="*/ 3997842 w 5284381"/>
                <a:gd name="connsiteY81" fmla="*/ 1265275 h 1573619"/>
                <a:gd name="connsiteX82" fmla="*/ 4082902 w 5284381"/>
                <a:gd name="connsiteY82" fmla="*/ 1307805 h 1573619"/>
                <a:gd name="connsiteX83" fmla="*/ 4125433 w 5284381"/>
                <a:gd name="connsiteY83" fmla="*/ 1360968 h 1573619"/>
                <a:gd name="connsiteX84" fmla="*/ 4136065 w 5284381"/>
                <a:gd name="connsiteY84" fmla="*/ 1392865 h 1573619"/>
                <a:gd name="connsiteX85" fmla="*/ 4199861 w 5284381"/>
                <a:gd name="connsiteY85" fmla="*/ 1414130 h 1573619"/>
                <a:gd name="connsiteX86" fmla="*/ 4231758 w 5284381"/>
                <a:gd name="connsiteY86" fmla="*/ 1435395 h 1573619"/>
                <a:gd name="connsiteX87" fmla="*/ 4295554 w 5284381"/>
                <a:gd name="connsiteY87" fmla="*/ 1382233 h 1573619"/>
                <a:gd name="connsiteX88" fmla="*/ 4316819 w 5284381"/>
                <a:gd name="connsiteY88" fmla="*/ 1339702 h 1573619"/>
                <a:gd name="connsiteX89" fmla="*/ 4380614 w 5284381"/>
                <a:gd name="connsiteY89" fmla="*/ 1297172 h 1573619"/>
                <a:gd name="connsiteX90" fmla="*/ 4444409 w 5284381"/>
                <a:gd name="connsiteY90" fmla="*/ 1265275 h 1573619"/>
                <a:gd name="connsiteX91" fmla="*/ 4465674 w 5284381"/>
                <a:gd name="connsiteY91" fmla="*/ 1244009 h 1573619"/>
                <a:gd name="connsiteX92" fmla="*/ 4529470 w 5284381"/>
                <a:gd name="connsiteY92" fmla="*/ 1201479 h 1573619"/>
                <a:gd name="connsiteX93" fmla="*/ 4572000 w 5284381"/>
                <a:gd name="connsiteY93" fmla="*/ 1137684 h 1573619"/>
                <a:gd name="connsiteX94" fmla="*/ 4603898 w 5284381"/>
                <a:gd name="connsiteY94" fmla="*/ 1095154 h 1573619"/>
                <a:gd name="connsiteX95" fmla="*/ 4667693 w 5284381"/>
                <a:gd name="connsiteY95" fmla="*/ 1073888 h 1573619"/>
                <a:gd name="connsiteX96" fmla="*/ 4752754 w 5284381"/>
                <a:gd name="connsiteY96" fmla="*/ 1116419 h 1573619"/>
                <a:gd name="connsiteX97" fmla="*/ 4805916 w 5284381"/>
                <a:gd name="connsiteY97" fmla="*/ 1222744 h 1573619"/>
                <a:gd name="connsiteX98" fmla="*/ 4848447 w 5284381"/>
                <a:gd name="connsiteY98" fmla="*/ 1233377 h 1573619"/>
                <a:gd name="connsiteX99" fmla="*/ 4912242 w 5284381"/>
                <a:gd name="connsiteY99" fmla="*/ 1254642 h 1573619"/>
                <a:gd name="connsiteX100" fmla="*/ 4922874 w 5284381"/>
                <a:gd name="connsiteY100" fmla="*/ 1286540 h 1573619"/>
                <a:gd name="connsiteX101" fmla="*/ 4922874 w 5284381"/>
                <a:gd name="connsiteY101" fmla="*/ 1360968 h 1573619"/>
                <a:gd name="connsiteX102" fmla="*/ 4944140 w 5284381"/>
                <a:gd name="connsiteY102" fmla="*/ 1382233 h 1573619"/>
                <a:gd name="connsiteX103" fmla="*/ 5167423 w 5284381"/>
                <a:gd name="connsiteY103" fmla="*/ 1403498 h 1573619"/>
                <a:gd name="connsiteX104" fmla="*/ 5220586 w 5284381"/>
                <a:gd name="connsiteY104" fmla="*/ 1414130 h 1573619"/>
                <a:gd name="connsiteX105" fmla="*/ 5284381 w 5284381"/>
                <a:gd name="connsiteY105"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57200 w 5284381"/>
                <a:gd name="connsiteY5" fmla="*/ 1573619 h 1573619"/>
                <a:gd name="connsiteX6" fmla="*/ 616688 w 5284381"/>
                <a:gd name="connsiteY6" fmla="*/ 1541721 h 1573619"/>
                <a:gd name="connsiteX7" fmla="*/ 701749 w 5284381"/>
                <a:gd name="connsiteY7" fmla="*/ 1414130 h 1573619"/>
                <a:gd name="connsiteX8" fmla="*/ 712381 w 5284381"/>
                <a:gd name="connsiteY8" fmla="*/ 1382233 h 1573619"/>
                <a:gd name="connsiteX9" fmla="*/ 776177 w 5284381"/>
                <a:gd name="connsiteY9" fmla="*/ 1339702 h 1573619"/>
                <a:gd name="connsiteX10" fmla="*/ 797442 w 5284381"/>
                <a:gd name="connsiteY10" fmla="*/ 1307805 h 1573619"/>
                <a:gd name="connsiteX11" fmla="*/ 808074 w 5284381"/>
                <a:gd name="connsiteY11" fmla="*/ 1275907 h 1573619"/>
                <a:gd name="connsiteX12" fmla="*/ 829340 w 5284381"/>
                <a:gd name="connsiteY12" fmla="*/ 1254642 h 1573619"/>
                <a:gd name="connsiteX13" fmla="*/ 871870 w 5284381"/>
                <a:gd name="connsiteY13" fmla="*/ 1297172 h 1573619"/>
                <a:gd name="connsiteX14" fmla="*/ 988828 w 5284381"/>
                <a:gd name="connsiteY14" fmla="*/ 1350335 h 1573619"/>
                <a:gd name="connsiteX15" fmla="*/ 1052623 w 5284381"/>
                <a:gd name="connsiteY15" fmla="*/ 1392865 h 1573619"/>
                <a:gd name="connsiteX16" fmla="*/ 1084521 w 5284381"/>
                <a:gd name="connsiteY16" fmla="*/ 1414130 h 1573619"/>
                <a:gd name="connsiteX17" fmla="*/ 1095154 w 5284381"/>
                <a:gd name="connsiteY17" fmla="*/ 1446028 h 1573619"/>
                <a:gd name="connsiteX18" fmla="*/ 1137684 w 5284381"/>
                <a:gd name="connsiteY18" fmla="*/ 1435395 h 1573619"/>
                <a:gd name="connsiteX19" fmla="*/ 1254642 w 5284381"/>
                <a:gd name="connsiteY19" fmla="*/ 1360968 h 1573619"/>
                <a:gd name="connsiteX20" fmla="*/ 1286540 w 5284381"/>
                <a:gd name="connsiteY20" fmla="*/ 1329070 h 1573619"/>
                <a:gd name="connsiteX21" fmla="*/ 1339702 w 5284381"/>
                <a:gd name="connsiteY21" fmla="*/ 1318437 h 1573619"/>
                <a:gd name="connsiteX22" fmla="*/ 1371600 w 5284381"/>
                <a:gd name="connsiteY22" fmla="*/ 1307805 h 1573619"/>
                <a:gd name="connsiteX23" fmla="*/ 1403498 w 5284381"/>
                <a:gd name="connsiteY23" fmla="*/ 1286540 h 1573619"/>
                <a:gd name="connsiteX24" fmla="*/ 1446028 w 5284381"/>
                <a:gd name="connsiteY24" fmla="*/ 1190847 h 1573619"/>
                <a:gd name="connsiteX25" fmla="*/ 1488558 w 5284381"/>
                <a:gd name="connsiteY25" fmla="*/ 1180214 h 1573619"/>
                <a:gd name="connsiteX26" fmla="*/ 1520456 w 5284381"/>
                <a:gd name="connsiteY26" fmla="*/ 1169581 h 1573619"/>
                <a:gd name="connsiteX27" fmla="*/ 1616149 w 5284381"/>
                <a:gd name="connsiteY27" fmla="*/ 1180214 h 1573619"/>
                <a:gd name="connsiteX28" fmla="*/ 1658679 w 5284381"/>
                <a:gd name="connsiteY28" fmla="*/ 1297172 h 1573619"/>
                <a:gd name="connsiteX29" fmla="*/ 1796902 w 5284381"/>
                <a:gd name="connsiteY29" fmla="*/ 1371600 h 1573619"/>
                <a:gd name="connsiteX30" fmla="*/ 1818168 w 5284381"/>
                <a:gd name="connsiteY30" fmla="*/ 1392865 h 1573619"/>
                <a:gd name="connsiteX31" fmla="*/ 1881963 w 5284381"/>
                <a:gd name="connsiteY31" fmla="*/ 1414130 h 1573619"/>
                <a:gd name="connsiteX32" fmla="*/ 1945758 w 5284381"/>
                <a:gd name="connsiteY32" fmla="*/ 1403498 h 1573619"/>
                <a:gd name="connsiteX33" fmla="*/ 2030819 w 5284381"/>
                <a:gd name="connsiteY33" fmla="*/ 1307805 h 1573619"/>
                <a:gd name="connsiteX34" fmla="*/ 2073349 w 5284381"/>
                <a:gd name="connsiteY34" fmla="*/ 1275907 h 1573619"/>
                <a:gd name="connsiteX35" fmla="*/ 2137144 w 5284381"/>
                <a:gd name="connsiteY35" fmla="*/ 1212112 h 1573619"/>
                <a:gd name="connsiteX36" fmla="*/ 2190307 w 5284381"/>
                <a:gd name="connsiteY36" fmla="*/ 1127051 h 1573619"/>
                <a:gd name="connsiteX37" fmla="*/ 2211572 w 5284381"/>
                <a:gd name="connsiteY37" fmla="*/ 1095154 h 1573619"/>
                <a:gd name="connsiteX38" fmla="*/ 2243470 w 5284381"/>
                <a:gd name="connsiteY38" fmla="*/ 1063256 h 1573619"/>
                <a:gd name="connsiteX39" fmla="*/ 2286000 w 5284381"/>
                <a:gd name="connsiteY39" fmla="*/ 1010093 h 1573619"/>
                <a:gd name="connsiteX40" fmla="*/ 2328530 w 5284381"/>
                <a:gd name="connsiteY40" fmla="*/ 978195 h 1573619"/>
                <a:gd name="connsiteX41" fmla="*/ 2466754 w 5284381"/>
                <a:gd name="connsiteY41" fmla="*/ 765544 h 1573619"/>
                <a:gd name="connsiteX42" fmla="*/ 2530549 w 5284381"/>
                <a:gd name="connsiteY42" fmla="*/ 659219 h 1573619"/>
                <a:gd name="connsiteX43" fmla="*/ 2594344 w 5284381"/>
                <a:gd name="connsiteY43" fmla="*/ 510363 h 1573619"/>
                <a:gd name="connsiteX44" fmla="*/ 2615609 w 5284381"/>
                <a:gd name="connsiteY44" fmla="*/ 414670 h 1573619"/>
                <a:gd name="connsiteX45" fmla="*/ 2700670 w 5284381"/>
                <a:gd name="connsiteY45" fmla="*/ 350875 h 1573619"/>
                <a:gd name="connsiteX46" fmla="*/ 2785730 w 5284381"/>
                <a:gd name="connsiteY46" fmla="*/ 276447 h 1573619"/>
                <a:gd name="connsiteX47" fmla="*/ 2817628 w 5284381"/>
                <a:gd name="connsiteY47" fmla="*/ 265814 h 1573619"/>
                <a:gd name="connsiteX48" fmla="*/ 2902688 w 5284381"/>
                <a:gd name="connsiteY48" fmla="*/ 223284 h 1573619"/>
                <a:gd name="connsiteX49" fmla="*/ 2977116 w 5284381"/>
                <a:gd name="connsiteY49" fmla="*/ 148856 h 1573619"/>
                <a:gd name="connsiteX50" fmla="*/ 3009014 w 5284381"/>
                <a:gd name="connsiteY50" fmla="*/ 127591 h 1573619"/>
                <a:gd name="connsiteX51" fmla="*/ 3072809 w 5284381"/>
                <a:gd name="connsiteY51" fmla="*/ 85061 h 1573619"/>
                <a:gd name="connsiteX52" fmla="*/ 3157870 w 5284381"/>
                <a:gd name="connsiteY52" fmla="*/ 10633 h 1573619"/>
                <a:gd name="connsiteX53" fmla="*/ 3189768 w 5284381"/>
                <a:gd name="connsiteY53" fmla="*/ 0 h 1573619"/>
                <a:gd name="connsiteX54" fmla="*/ 3232298 w 5284381"/>
                <a:gd name="connsiteY54" fmla="*/ 10633 h 1573619"/>
                <a:gd name="connsiteX55" fmla="*/ 3264195 w 5284381"/>
                <a:gd name="connsiteY55" fmla="*/ 74428 h 1573619"/>
                <a:gd name="connsiteX56" fmla="*/ 3221665 w 5284381"/>
                <a:gd name="connsiteY56" fmla="*/ 138223 h 1573619"/>
                <a:gd name="connsiteX57" fmla="*/ 3232298 w 5284381"/>
                <a:gd name="connsiteY57" fmla="*/ 170121 h 1573619"/>
                <a:gd name="connsiteX58" fmla="*/ 3242930 w 5284381"/>
                <a:gd name="connsiteY58" fmla="*/ 223284 h 1573619"/>
                <a:gd name="connsiteX59" fmla="*/ 3306726 w 5284381"/>
                <a:gd name="connsiteY59" fmla="*/ 287079 h 1573619"/>
                <a:gd name="connsiteX60" fmla="*/ 3338623 w 5284381"/>
                <a:gd name="connsiteY60" fmla="*/ 297712 h 1573619"/>
                <a:gd name="connsiteX61" fmla="*/ 3370521 w 5284381"/>
                <a:gd name="connsiteY61" fmla="*/ 329609 h 1573619"/>
                <a:gd name="connsiteX62" fmla="*/ 3402419 w 5284381"/>
                <a:gd name="connsiteY62" fmla="*/ 340242 h 1573619"/>
                <a:gd name="connsiteX63" fmla="*/ 3423684 w 5284381"/>
                <a:gd name="connsiteY63" fmla="*/ 382772 h 1573619"/>
                <a:gd name="connsiteX64" fmla="*/ 3455581 w 5284381"/>
                <a:gd name="connsiteY64" fmla="*/ 414670 h 1573619"/>
                <a:gd name="connsiteX65" fmla="*/ 3487479 w 5284381"/>
                <a:gd name="connsiteY65" fmla="*/ 531628 h 1573619"/>
                <a:gd name="connsiteX66" fmla="*/ 3530009 w 5284381"/>
                <a:gd name="connsiteY66" fmla="*/ 606056 h 1573619"/>
                <a:gd name="connsiteX67" fmla="*/ 3572540 w 5284381"/>
                <a:gd name="connsiteY67" fmla="*/ 616688 h 1573619"/>
                <a:gd name="connsiteX68" fmla="*/ 3604437 w 5284381"/>
                <a:gd name="connsiteY68" fmla="*/ 637954 h 1573619"/>
                <a:gd name="connsiteX69" fmla="*/ 3636335 w 5284381"/>
                <a:gd name="connsiteY69" fmla="*/ 648586 h 1573619"/>
                <a:gd name="connsiteX70" fmla="*/ 3646968 w 5284381"/>
                <a:gd name="connsiteY70" fmla="*/ 680484 h 1573619"/>
                <a:gd name="connsiteX71" fmla="*/ 3668233 w 5284381"/>
                <a:gd name="connsiteY71" fmla="*/ 712381 h 1573619"/>
                <a:gd name="connsiteX72" fmla="*/ 3678865 w 5284381"/>
                <a:gd name="connsiteY72" fmla="*/ 882502 h 1573619"/>
                <a:gd name="connsiteX73" fmla="*/ 3700130 w 5284381"/>
                <a:gd name="connsiteY73" fmla="*/ 914400 h 1573619"/>
                <a:gd name="connsiteX74" fmla="*/ 3763926 w 5284381"/>
                <a:gd name="connsiteY74" fmla="*/ 978195 h 1573619"/>
                <a:gd name="connsiteX75" fmla="*/ 3827721 w 5284381"/>
                <a:gd name="connsiteY75" fmla="*/ 1052623 h 1573619"/>
                <a:gd name="connsiteX76" fmla="*/ 3848986 w 5284381"/>
                <a:gd name="connsiteY76" fmla="*/ 1137684 h 1573619"/>
                <a:gd name="connsiteX77" fmla="*/ 3859619 w 5284381"/>
                <a:gd name="connsiteY77" fmla="*/ 1180214 h 1573619"/>
                <a:gd name="connsiteX78" fmla="*/ 3923414 w 5284381"/>
                <a:gd name="connsiteY78" fmla="*/ 1233377 h 1573619"/>
                <a:gd name="connsiteX79" fmla="*/ 3955312 w 5284381"/>
                <a:gd name="connsiteY79" fmla="*/ 1244009 h 1573619"/>
                <a:gd name="connsiteX80" fmla="*/ 3997842 w 5284381"/>
                <a:gd name="connsiteY80" fmla="*/ 1265275 h 1573619"/>
                <a:gd name="connsiteX81" fmla="*/ 4082902 w 5284381"/>
                <a:gd name="connsiteY81" fmla="*/ 1307805 h 1573619"/>
                <a:gd name="connsiteX82" fmla="*/ 4125433 w 5284381"/>
                <a:gd name="connsiteY82" fmla="*/ 1360968 h 1573619"/>
                <a:gd name="connsiteX83" fmla="*/ 4136065 w 5284381"/>
                <a:gd name="connsiteY83" fmla="*/ 1392865 h 1573619"/>
                <a:gd name="connsiteX84" fmla="*/ 4199861 w 5284381"/>
                <a:gd name="connsiteY84" fmla="*/ 1414130 h 1573619"/>
                <a:gd name="connsiteX85" fmla="*/ 4231758 w 5284381"/>
                <a:gd name="connsiteY85" fmla="*/ 1435395 h 1573619"/>
                <a:gd name="connsiteX86" fmla="*/ 4295554 w 5284381"/>
                <a:gd name="connsiteY86" fmla="*/ 1382233 h 1573619"/>
                <a:gd name="connsiteX87" fmla="*/ 4316819 w 5284381"/>
                <a:gd name="connsiteY87" fmla="*/ 1339702 h 1573619"/>
                <a:gd name="connsiteX88" fmla="*/ 4380614 w 5284381"/>
                <a:gd name="connsiteY88" fmla="*/ 1297172 h 1573619"/>
                <a:gd name="connsiteX89" fmla="*/ 4444409 w 5284381"/>
                <a:gd name="connsiteY89" fmla="*/ 1265275 h 1573619"/>
                <a:gd name="connsiteX90" fmla="*/ 4465674 w 5284381"/>
                <a:gd name="connsiteY90" fmla="*/ 1244009 h 1573619"/>
                <a:gd name="connsiteX91" fmla="*/ 4529470 w 5284381"/>
                <a:gd name="connsiteY91" fmla="*/ 1201479 h 1573619"/>
                <a:gd name="connsiteX92" fmla="*/ 4572000 w 5284381"/>
                <a:gd name="connsiteY92" fmla="*/ 1137684 h 1573619"/>
                <a:gd name="connsiteX93" fmla="*/ 4603898 w 5284381"/>
                <a:gd name="connsiteY93" fmla="*/ 1095154 h 1573619"/>
                <a:gd name="connsiteX94" fmla="*/ 4667693 w 5284381"/>
                <a:gd name="connsiteY94" fmla="*/ 1073888 h 1573619"/>
                <a:gd name="connsiteX95" fmla="*/ 4752754 w 5284381"/>
                <a:gd name="connsiteY95" fmla="*/ 1116419 h 1573619"/>
                <a:gd name="connsiteX96" fmla="*/ 4805916 w 5284381"/>
                <a:gd name="connsiteY96" fmla="*/ 1222744 h 1573619"/>
                <a:gd name="connsiteX97" fmla="*/ 4848447 w 5284381"/>
                <a:gd name="connsiteY97" fmla="*/ 1233377 h 1573619"/>
                <a:gd name="connsiteX98" fmla="*/ 4912242 w 5284381"/>
                <a:gd name="connsiteY98" fmla="*/ 1254642 h 1573619"/>
                <a:gd name="connsiteX99" fmla="*/ 4922874 w 5284381"/>
                <a:gd name="connsiteY99" fmla="*/ 1286540 h 1573619"/>
                <a:gd name="connsiteX100" fmla="*/ 4922874 w 5284381"/>
                <a:gd name="connsiteY100" fmla="*/ 1360968 h 1573619"/>
                <a:gd name="connsiteX101" fmla="*/ 4944140 w 5284381"/>
                <a:gd name="connsiteY101" fmla="*/ 1382233 h 1573619"/>
                <a:gd name="connsiteX102" fmla="*/ 5167423 w 5284381"/>
                <a:gd name="connsiteY102" fmla="*/ 1403498 h 1573619"/>
                <a:gd name="connsiteX103" fmla="*/ 5220586 w 5284381"/>
                <a:gd name="connsiteY103" fmla="*/ 1414130 h 1573619"/>
                <a:gd name="connsiteX104" fmla="*/ 5284381 w 5284381"/>
                <a:gd name="connsiteY104" fmla="*/ 1435395 h 1573619"/>
                <a:gd name="connsiteX0" fmla="*/ 0 w 5284381"/>
                <a:gd name="connsiteY0" fmla="*/ 1073888 h 1559442"/>
                <a:gd name="connsiteX1" fmla="*/ 106080 w 5284381"/>
                <a:gd name="connsiteY1" fmla="*/ 1191897 h 1559442"/>
                <a:gd name="connsiteX2" fmla="*/ 138223 w 5284381"/>
                <a:gd name="connsiteY2" fmla="*/ 1233377 h 1559442"/>
                <a:gd name="connsiteX3" fmla="*/ 287079 w 5284381"/>
                <a:gd name="connsiteY3" fmla="*/ 1350335 h 1559442"/>
                <a:gd name="connsiteX4" fmla="*/ 372140 w 5284381"/>
                <a:gd name="connsiteY4" fmla="*/ 1520456 h 1559442"/>
                <a:gd name="connsiteX5" fmla="*/ 616688 w 5284381"/>
                <a:gd name="connsiteY5" fmla="*/ 1541721 h 1559442"/>
                <a:gd name="connsiteX6" fmla="*/ 701749 w 5284381"/>
                <a:gd name="connsiteY6" fmla="*/ 1414130 h 1559442"/>
                <a:gd name="connsiteX7" fmla="*/ 712381 w 5284381"/>
                <a:gd name="connsiteY7" fmla="*/ 1382233 h 1559442"/>
                <a:gd name="connsiteX8" fmla="*/ 776177 w 5284381"/>
                <a:gd name="connsiteY8" fmla="*/ 1339702 h 1559442"/>
                <a:gd name="connsiteX9" fmla="*/ 797442 w 5284381"/>
                <a:gd name="connsiteY9" fmla="*/ 1307805 h 1559442"/>
                <a:gd name="connsiteX10" fmla="*/ 808074 w 5284381"/>
                <a:gd name="connsiteY10" fmla="*/ 1275907 h 1559442"/>
                <a:gd name="connsiteX11" fmla="*/ 829340 w 5284381"/>
                <a:gd name="connsiteY11" fmla="*/ 1254642 h 1559442"/>
                <a:gd name="connsiteX12" fmla="*/ 871870 w 5284381"/>
                <a:gd name="connsiteY12" fmla="*/ 1297172 h 1559442"/>
                <a:gd name="connsiteX13" fmla="*/ 988828 w 5284381"/>
                <a:gd name="connsiteY13" fmla="*/ 1350335 h 1559442"/>
                <a:gd name="connsiteX14" fmla="*/ 1052623 w 5284381"/>
                <a:gd name="connsiteY14" fmla="*/ 1392865 h 1559442"/>
                <a:gd name="connsiteX15" fmla="*/ 1084521 w 5284381"/>
                <a:gd name="connsiteY15" fmla="*/ 1414130 h 1559442"/>
                <a:gd name="connsiteX16" fmla="*/ 1095154 w 5284381"/>
                <a:gd name="connsiteY16" fmla="*/ 1446028 h 1559442"/>
                <a:gd name="connsiteX17" fmla="*/ 1137684 w 5284381"/>
                <a:gd name="connsiteY17" fmla="*/ 1435395 h 1559442"/>
                <a:gd name="connsiteX18" fmla="*/ 1254642 w 5284381"/>
                <a:gd name="connsiteY18" fmla="*/ 1360968 h 1559442"/>
                <a:gd name="connsiteX19" fmla="*/ 1286540 w 5284381"/>
                <a:gd name="connsiteY19" fmla="*/ 1329070 h 1559442"/>
                <a:gd name="connsiteX20" fmla="*/ 1339702 w 5284381"/>
                <a:gd name="connsiteY20" fmla="*/ 1318437 h 1559442"/>
                <a:gd name="connsiteX21" fmla="*/ 1371600 w 5284381"/>
                <a:gd name="connsiteY21" fmla="*/ 1307805 h 1559442"/>
                <a:gd name="connsiteX22" fmla="*/ 1403498 w 5284381"/>
                <a:gd name="connsiteY22" fmla="*/ 1286540 h 1559442"/>
                <a:gd name="connsiteX23" fmla="*/ 1446028 w 5284381"/>
                <a:gd name="connsiteY23" fmla="*/ 1190847 h 1559442"/>
                <a:gd name="connsiteX24" fmla="*/ 1488558 w 5284381"/>
                <a:gd name="connsiteY24" fmla="*/ 1180214 h 1559442"/>
                <a:gd name="connsiteX25" fmla="*/ 1520456 w 5284381"/>
                <a:gd name="connsiteY25" fmla="*/ 1169581 h 1559442"/>
                <a:gd name="connsiteX26" fmla="*/ 1616149 w 5284381"/>
                <a:gd name="connsiteY26" fmla="*/ 1180214 h 1559442"/>
                <a:gd name="connsiteX27" fmla="*/ 1658679 w 5284381"/>
                <a:gd name="connsiteY27" fmla="*/ 1297172 h 1559442"/>
                <a:gd name="connsiteX28" fmla="*/ 1796902 w 5284381"/>
                <a:gd name="connsiteY28" fmla="*/ 1371600 h 1559442"/>
                <a:gd name="connsiteX29" fmla="*/ 1818168 w 5284381"/>
                <a:gd name="connsiteY29" fmla="*/ 1392865 h 1559442"/>
                <a:gd name="connsiteX30" fmla="*/ 1881963 w 5284381"/>
                <a:gd name="connsiteY30" fmla="*/ 1414130 h 1559442"/>
                <a:gd name="connsiteX31" fmla="*/ 1945758 w 5284381"/>
                <a:gd name="connsiteY31" fmla="*/ 1403498 h 1559442"/>
                <a:gd name="connsiteX32" fmla="*/ 2030819 w 5284381"/>
                <a:gd name="connsiteY32" fmla="*/ 1307805 h 1559442"/>
                <a:gd name="connsiteX33" fmla="*/ 2073349 w 5284381"/>
                <a:gd name="connsiteY33" fmla="*/ 1275907 h 1559442"/>
                <a:gd name="connsiteX34" fmla="*/ 2137144 w 5284381"/>
                <a:gd name="connsiteY34" fmla="*/ 1212112 h 1559442"/>
                <a:gd name="connsiteX35" fmla="*/ 2190307 w 5284381"/>
                <a:gd name="connsiteY35" fmla="*/ 1127051 h 1559442"/>
                <a:gd name="connsiteX36" fmla="*/ 2211572 w 5284381"/>
                <a:gd name="connsiteY36" fmla="*/ 1095154 h 1559442"/>
                <a:gd name="connsiteX37" fmla="*/ 2243470 w 5284381"/>
                <a:gd name="connsiteY37" fmla="*/ 1063256 h 1559442"/>
                <a:gd name="connsiteX38" fmla="*/ 2286000 w 5284381"/>
                <a:gd name="connsiteY38" fmla="*/ 1010093 h 1559442"/>
                <a:gd name="connsiteX39" fmla="*/ 2328530 w 5284381"/>
                <a:gd name="connsiteY39" fmla="*/ 978195 h 1559442"/>
                <a:gd name="connsiteX40" fmla="*/ 2466754 w 5284381"/>
                <a:gd name="connsiteY40" fmla="*/ 765544 h 1559442"/>
                <a:gd name="connsiteX41" fmla="*/ 2530549 w 5284381"/>
                <a:gd name="connsiteY41" fmla="*/ 659219 h 1559442"/>
                <a:gd name="connsiteX42" fmla="*/ 2594344 w 5284381"/>
                <a:gd name="connsiteY42" fmla="*/ 510363 h 1559442"/>
                <a:gd name="connsiteX43" fmla="*/ 2615609 w 5284381"/>
                <a:gd name="connsiteY43" fmla="*/ 414670 h 1559442"/>
                <a:gd name="connsiteX44" fmla="*/ 2700670 w 5284381"/>
                <a:gd name="connsiteY44" fmla="*/ 350875 h 1559442"/>
                <a:gd name="connsiteX45" fmla="*/ 2785730 w 5284381"/>
                <a:gd name="connsiteY45" fmla="*/ 276447 h 1559442"/>
                <a:gd name="connsiteX46" fmla="*/ 2817628 w 5284381"/>
                <a:gd name="connsiteY46" fmla="*/ 265814 h 1559442"/>
                <a:gd name="connsiteX47" fmla="*/ 2902688 w 5284381"/>
                <a:gd name="connsiteY47" fmla="*/ 223284 h 1559442"/>
                <a:gd name="connsiteX48" fmla="*/ 2977116 w 5284381"/>
                <a:gd name="connsiteY48" fmla="*/ 148856 h 1559442"/>
                <a:gd name="connsiteX49" fmla="*/ 3009014 w 5284381"/>
                <a:gd name="connsiteY49" fmla="*/ 127591 h 1559442"/>
                <a:gd name="connsiteX50" fmla="*/ 3072809 w 5284381"/>
                <a:gd name="connsiteY50" fmla="*/ 85061 h 1559442"/>
                <a:gd name="connsiteX51" fmla="*/ 3157870 w 5284381"/>
                <a:gd name="connsiteY51" fmla="*/ 10633 h 1559442"/>
                <a:gd name="connsiteX52" fmla="*/ 3189768 w 5284381"/>
                <a:gd name="connsiteY52" fmla="*/ 0 h 1559442"/>
                <a:gd name="connsiteX53" fmla="*/ 3232298 w 5284381"/>
                <a:gd name="connsiteY53" fmla="*/ 10633 h 1559442"/>
                <a:gd name="connsiteX54" fmla="*/ 3264195 w 5284381"/>
                <a:gd name="connsiteY54" fmla="*/ 74428 h 1559442"/>
                <a:gd name="connsiteX55" fmla="*/ 3221665 w 5284381"/>
                <a:gd name="connsiteY55" fmla="*/ 138223 h 1559442"/>
                <a:gd name="connsiteX56" fmla="*/ 3232298 w 5284381"/>
                <a:gd name="connsiteY56" fmla="*/ 170121 h 1559442"/>
                <a:gd name="connsiteX57" fmla="*/ 3242930 w 5284381"/>
                <a:gd name="connsiteY57" fmla="*/ 223284 h 1559442"/>
                <a:gd name="connsiteX58" fmla="*/ 3306726 w 5284381"/>
                <a:gd name="connsiteY58" fmla="*/ 287079 h 1559442"/>
                <a:gd name="connsiteX59" fmla="*/ 3338623 w 5284381"/>
                <a:gd name="connsiteY59" fmla="*/ 297712 h 1559442"/>
                <a:gd name="connsiteX60" fmla="*/ 3370521 w 5284381"/>
                <a:gd name="connsiteY60" fmla="*/ 329609 h 1559442"/>
                <a:gd name="connsiteX61" fmla="*/ 3402419 w 5284381"/>
                <a:gd name="connsiteY61" fmla="*/ 340242 h 1559442"/>
                <a:gd name="connsiteX62" fmla="*/ 3423684 w 5284381"/>
                <a:gd name="connsiteY62" fmla="*/ 382772 h 1559442"/>
                <a:gd name="connsiteX63" fmla="*/ 3455581 w 5284381"/>
                <a:gd name="connsiteY63" fmla="*/ 414670 h 1559442"/>
                <a:gd name="connsiteX64" fmla="*/ 3487479 w 5284381"/>
                <a:gd name="connsiteY64" fmla="*/ 531628 h 1559442"/>
                <a:gd name="connsiteX65" fmla="*/ 3530009 w 5284381"/>
                <a:gd name="connsiteY65" fmla="*/ 606056 h 1559442"/>
                <a:gd name="connsiteX66" fmla="*/ 3572540 w 5284381"/>
                <a:gd name="connsiteY66" fmla="*/ 616688 h 1559442"/>
                <a:gd name="connsiteX67" fmla="*/ 3604437 w 5284381"/>
                <a:gd name="connsiteY67" fmla="*/ 637954 h 1559442"/>
                <a:gd name="connsiteX68" fmla="*/ 3636335 w 5284381"/>
                <a:gd name="connsiteY68" fmla="*/ 648586 h 1559442"/>
                <a:gd name="connsiteX69" fmla="*/ 3646968 w 5284381"/>
                <a:gd name="connsiteY69" fmla="*/ 680484 h 1559442"/>
                <a:gd name="connsiteX70" fmla="*/ 3668233 w 5284381"/>
                <a:gd name="connsiteY70" fmla="*/ 712381 h 1559442"/>
                <a:gd name="connsiteX71" fmla="*/ 3678865 w 5284381"/>
                <a:gd name="connsiteY71" fmla="*/ 882502 h 1559442"/>
                <a:gd name="connsiteX72" fmla="*/ 3700130 w 5284381"/>
                <a:gd name="connsiteY72" fmla="*/ 914400 h 1559442"/>
                <a:gd name="connsiteX73" fmla="*/ 3763926 w 5284381"/>
                <a:gd name="connsiteY73" fmla="*/ 978195 h 1559442"/>
                <a:gd name="connsiteX74" fmla="*/ 3827721 w 5284381"/>
                <a:gd name="connsiteY74" fmla="*/ 1052623 h 1559442"/>
                <a:gd name="connsiteX75" fmla="*/ 3848986 w 5284381"/>
                <a:gd name="connsiteY75" fmla="*/ 1137684 h 1559442"/>
                <a:gd name="connsiteX76" fmla="*/ 3859619 w 5284381"/>
                <a:gd name="connsiteY76" fmla="*/ 1180214 h 1559442"/>
                <a:gd name="connsiteX77" fmla="*/ 3923414 w 5284381"/>
                <a:gd name="connsiteY77" fmla="*/ 1233377 h 1559442"/>
                <a:gd name="connsiteX78" fmla="*/ 3955312 w 5284381"/>
                <a:gd name="connsiteY78" fmla="*/ 1244009 h 1559442"/>
                <a:gd name="connsiteX79" fmla="*/ 3997842 w 5284381"/>
                <a:gd name="connsiteY79" fmla="*/ 1265275 h 1559442"/>
                <a:gd name="connsiteX80" fmla="*/ 4082902 w 5284381"/>
                <a:gd name="connsiteY80" fmla="*/ 1307805 h 1559442"/>
                <a:gd name="connsiteX81" fmla="*/ 4125433 w 5284381"/>
                <a:gd name="connsiteY81" fmla="*/ 1360968 h 1559442"/>
                <a:gd name="connsiteX82" fmla="*/ 4136065 w 5284381"/>
                <a:gd name="connsiteY82" fmla="*/ 1392865 h 1559442"/>
                <a:gd name="connsiteX83" fmla="*/ 4199861 w 5284381"/>
                <a:gd name="connsiteY83" fmla="*/ 1414130 h 1559442"/>
                <a:gd name="connsiteX84" fmla="*/ 4231758 w 5284381"/>
                <a:gd name="connsiteY84" fmla="*/ 1435395 h 1559442"/>
                <a:gd name="connsiteX85" fmla="*/ 4295554 w 5284381"/>
                <a:gd name="connsiteY85" fmla="*/ 1382233 h 1559442"/>
                <a:gd name="connsiteX86" fmla="*/ 4316819 w 5284381"/>
                <a:gd name="connsiteY86" fmla="*/ 1339702 h 1559442"/>
                <a:gd name="connsiteX87" fmla="*/ 4380614 w 5284381"/>
                <a:gd name="connsiteY87" fmla="*/ 1297172 h 1559442"/>
                <a:gd name="connsiteX88" fmla="*/ 4444409 w 5284381"/>
                <a:gd name="connsiteY88" fmla="*/ 1265275 h 1559442"/>
                <a:gd name="connsiteX89" fmla="*/ 4465674 w 5284381"/>
                <a:gd name="connsiteY89" fmla="*/ 1244009 h 1559442"/>
                <a:gd name="connsiteX90" fmla="*/ 4529470 w 5284381"/>
                <a:gd name="connsiteY90" fmla="*/ 1201479 h 1559442"/>
                <a:gd name="connsiteX91" fmla="*/ 4572000 w 5284381"/>
                <a:gd name="connsiteY91" fmla="*/ 1137684 h 1559442"/>
                <a:gd name="connsiteX92" fmla="*/ 4603898 w 5284381"/>
                <a:gd name="connsiteY92" fmla="*/ 1095154 h 1559442"/>
                <a:gd name="connsiteX93" fmla="*/ 4667693 w 5284381"/>
                <a:gd name="connsiteY93" fmla="*/ 1073888 h 1559442"/>
                <a:gd name="connsiteX94" fmla="*/ 4752754 w 5284381"/>
                <a:gd name="connsiteY94" fmla="*/ 1116419 h 1559442"/>
                <a:gd name="connsiteX95" fmla="*/ 4805916 w 5284381"/>
                <a:gd name="connsiteY95" fmla="*/ 1222744 h 1559442"/>
                <a:gd name="connsiteX96" fmla="*/ 4848447 w 5284381"/>
                <a:gd name="connsiteY96" fmla="*/ 1233377 h 1559442"/>
                <a:gd name="connsiteX97" fmla="*/ 4912242 w 5284381"/>
                <a:gd name="connsiteY97" fmla="*/ 1254642 h 1559442"/>
                <a:gd name="connsiteX98" fmla="*/ 4922874 w 5284381"/>
                <a:gd name="connsiteY98" fmla="*/ 1286540 h 1559442"/>
                <a:gd name="connsiteX99" fmla="*/ 4922874 w 5284381"/>
                <a:gd name="connsiteY99" fmla="*/ 1360968 h 1559442"/>
                <a:gd name="connsiteX100" fmla="*/ 4944140 w 5284381"/>
                <a:gd name="connsiteY100" fmla="*/ 1382233 h 1559442"/>
                <a:gd name="connsiteX101" fmla="*/ 5167423 w 5284381"/>
                <a:gd name="connsiteY101" fmla="*/ 1403498 h 1559442"/>
                <a:gd name="connsiteX102" fmla="*/ 5220586 w 5284381"/>
                <a:gd name="connsiteY102" fmla="*/ 1414130 h 1559442"/>
                <a:gd name="connsiteX103" fmla="*/ 5284381 w 5284381"/>
                <a:gd name="connsiteY103" fmla="*/ 1435395 h 1559442"/>
                <a:gd name="connsiteX0" fmla="*/ 0 w 5178301"/>
                <a:gd name="connsiteY0" fmla="*/ 1191897 h 1559442"/>
                <a:gd name="connsiteX1" fmla="*/ 32143 w 5178301"/>
                <a:gd name="connsiteY1" fmla="*/ 1233377 h 1559442"/>
                <a:gd name="connsiteX2" fmla="*/ 180999 w 5178301"/>
                <a:gd name="connsiteY2" fmla="*/ 1350335 h 1559442"/>
                <a:gd name="connsiteX3" fmla="*/ 266060 w 5178301"/>
                <a:gd name="connsiteY3" fmla="*/ 1520456 h 1559442"/>
                <a:gd name="connsiteX4" fmla="*/ 510608 w 5178301"/>
                <a:gd name="connsiteY4" fmla="*/ 1541721 h 1559442"/>
                <a:gd name="connsiteX5" fmla="*/ 595669 w 5178301"/>
                <a:gd name="connsiteY5" fmla="*/ 1414130 h 1559442"/>
                <a:gd name="connsiteX6" fmla="*/ 606301 w 5178301"/>
                <a:gd name="connsiteY6" fmla="*/ 1382233 h 1559442"/>
                <a:gd name="connsiteX7" fmla="*/ 670097 w 5178301"/>
                <a:gd name="connsiteY7" fmla="*/ 1339702 h 1559442"/>
                <a:gd name="connsiteX8" fmla="*/ 691362 w 5178301"/>
                <a:gd name="connsiteY8" fmla="*/ 1307805 h 1559442"/>
                <a:gd name="connsiteX9" fmla="*/ 701994 w 5178301"/>
                <a:gd name="connsiteY9" fmla="*/ 1275907 h 1559442"/>
                <a:gd name="connsiteX10" fmla="*/ 723260 w 5178301"/>
                <a:gd name="connsiteY10" fmla="*/ 1254642 h 1559442"/>
                <a:gd name="connsiteX11" fmla="*/ 765790 w 5178301"/>
                <a:gd name="connsiteY11" fmla="*/ 1297172 h 1559442"/>
                <a:gd name="connsiteX12" fmla="*/ 882748 w 5178301"/>
                <a:gd name="connsiteY12" fmla="*/ 1350335 h 1559442"/>
                <a:gd name="connsiteX13" fmla="*/ 946543 w 5178301"/>
                <a:gd name="connsiteY13" fmla="*/ 1392865 h 1559442"/>
                <a:gd name="connsiteX14" fmla="*/ 978441 w 5178301"/>
                <a:gd name="connsiteY14" fmla="*/ 1414130 h 1559442"/>
                <a:gd name="connsiteX15" fmla="*/ 989074 w 5178301"/>
                <a:gd name="connsiteY15" fmla="*/ 1446028 h 1559442"/>
                <a:gd name="connsiteX16" fmla="*/ 1031604 w 5178301"/>
                <a:gd name="connsiteY16" fmla="*/ 1435395 h 1559442"/>
                <a:gd name="connsiteX17" fmla="*/ 1148562 w 5178301"/>
                <a:gd name="connsiteY17" fmla="*/ 1360968 h 1559442"/>
                <a:gd name="connsiteX18" fmla="*/ 1180460 w 5178301"/>
                <a:gd name="connsiteY18" fmla="*/ 1329070 h 1559442"/>
                <a:gd name="connsiteX19" fmla="*/ 1233622 w 5178301"/>
                <a:gd name="connsiteY19" fmla="*/ 1318437 h 1559442"/>
                <a:gd name="connsiteX20" fmla="*/ 1265520 w 5178301"/>
                <a:gd name="connsiteY20" fmla="*/ 1307805 h 1559442"/>
                <a:gd name="connsiteX21" fmla="*/ 1297418 w 5178301"/>
                <a:gd name="connsiteY21" fmla="*/ 1286540 h 1559442"/>
                <a:gd name="connsiteX22" fmla="*/ 1339948 w 5178301"/>
                <a:gd name="connsiteY22" fmla="*/ 1190847 h 1559442"/>
                <a:gd name="connsiteX23" fmla="*/ 1382478 w 5178301"/>
                <a:gd name="connsiteY23" fmla="*/ 1180214 h 1559442"/>
                <a:gd name="connsiteX24" fmla="*/ 1414376 w 5178301"/>
                <a:gd name="connsiteY24" fmla="*/ 1169581 h 1559442"/>
                <a:gd name="connsiteX25" fmla="*/ 1510069 w 5178301"/>
                <a:gd name="connsiteY25" fmla="*/ 1180214 h 1559442"/>
                <a:gd name="connsiteX26" fmla="*/ 1552599 w 5178301"/>
                <a:gd name="connsiteY26" fmla="*/ 1297172 h 1559442"/>
                <a:gd name="connsiteX27" fmla="*/ 1690822 w 5178301"/>
                <a:gd name="connsiteY27" fmla="*/ 1371600 h 1559442"/>
                <a:gd name="connsiteX28" fmla="*/ 1712088 w 5178301"/>
                <a:gd name="connsiteY28" fmla="*/ 1392865 h 1559442"/>
                <a:gd name="connsiteX29" fmla="*/ 1775883 w 5178301"/>
                <a:gd name="connsiteY29" fmla="*/ 1414130 h 1559442"/>
                <a:gd name="connsiteX30" fmla="*/ 1839678 w 5178301"/>
                <a:gd name="connsiteY30" fmla="*/ 1403498 h 1559442"/>
                <a:gd name="connsiteX31" fmla="*/ 1924739 w 5178301"/>
                <a:gd name="connsiteY31" fmla="*/ 1307805 h 1559442"/>
                <a:gd name="connsiteX32" fmla="*/ 1967269 w 5178301"/>
                <a:gd name="connsiteY32" fmla="*/ 1275907 h 1559442"/>
                <a:gd name="connsiteX33" fmla="*/ 2031064 w 5178301"/>
                <a:gd name="connsiteY33" fmla="*/ 1212112 h 1559442"/>
                <a:gd name="connsiteX34" fmla="*/ 2084227 w 5178301"/>
                <a:gd name="connsiteY34" fmla="*/ 1127051 h 1559442"/>
                <a:gd name="connsiteX35" fmla="*/ 2105492 w 5178301"/>
                <a:gd name="connsiteY35" fmla="*/ 1095154 h 1559442"/>
                <a:gd name="connsiteX36" fmla="*/ 2137390 w 5178301"/>
                <a:gd name="connsiteY36" fmla="*/ 1063256 h 1559442"/>
                <a:gd name="connsiteX37" fmla="*/ 2179920 w 5178301"/>
                <a:gd name="connsiteY37" fmla="*/ 1010093 h 1559442"/>
                <a:gd name="connsiteX38" fmla="*/ 2222450 w 5178301"/>
                <a:gd name="connsiteY38" fmla="*/ 978195 h 1559442"/>
                <a:gd name="connsiteX39" fmla="*/ 2360674 w 5178301"/>
                <a:gd name="connsiteY39" fmla="*/ 765544 h 1559442"/>
                <a:gd name="connsiteX40" fmla="*/ 2424469 w 5178301"/>
                <a:gd name="connsiteY40" fmla="*/ 659219 h 1559442"/>
                <a:gd name="connsiteX41" fmla="*/ 2488264 w 5178301"/>
                <a:gd name="connsiteY41" fmla="*/ 510363 h 1559442"/>
                <a:gd name="connsiteX42" fmla="*/ 2509529 w 5178301"/>
                <a:gd name="connsiteY42" fmla="*/ 414670 h 1559442"/>
                <a:gd name="connsiteX43" fmla="*/ 2594590 w 5178301"/>
                <a:gd name="connsiteY43" fmla="*/ 350875 h 1559442"/>
                <a:gd name="connsiteX44" fmla="*/ 2679650 w 5178301"/>
                <a:gd name="connsiteY44" fmla="*/ 276447 h 1559442"/>
                <a:gd name="connsiteX45" fmla="*/ 2711548 w 5178301"/>
                <a:gd name="connsiteY45" fmla="*/ 265814 h 1559442"/>
                <a:gd name="connsiteX46" fmla="*/ 2796608 w 5178301"/>
                <a:gd name="connsiteY46" fmla="*/ 223284 h 1559442"/>
                <a:gd name="connsiteX47" fmla="*/ 2871036 w 5178301"/>
                <a:gd name="connsiteY47" fmla="*/ 148856 h 1559442"/>
                <a:gd name="connsiteX48" fmla="*/ 2902934 w 5178301"/>
                <a:gd name="connsiteY48" fmla="*/ 127591 h 1559442"/>
                <a:gd name="connsiteX49" fmla="*/ 2966729 w 5178301"/>
                <a:gd name="connsiteY49" fmla="*/ 85061 h 1559442"/>
                <a:gd name="connsiteX50" fmla="*/ 3051790 w 5178301"/>
                <a:gd name="connsiteY50" fmla="*/ 10633 h 1559442"/>
                <a:gd name="connsiteX51" fmla="*/ 3083688 w 5178301"/>
                <a:gd name="connsiteY51" fmla="*/ 0 h 1559442"/>
                <a:gd name="connsiteX52" fmla="*/ 3126218 w 5178301"/>
                <a:gd name="connsiteY52" fmla="*/ 10633 h 1559442"/>
                <a:gd name="connsiteX53" fmla="*/ 3158115 w 5178301"/>
                <a:gd name="connsiteY53" fmla="*/ 74428 h 1559442"/>
                <a:gd name="connsiteX54" fmla="*/ 3115585 w 5178301"/>
                <a:gd name="connsiteY54" fmla="*/ 138223 h 1559442"/>
                <a:gd name="connsiteX55" fmla="*/ 3126218 w 5178301"/>
                <a:gd name="connsiteY55" fmla="*/ 170121 h 1559442"/>
                <a:gd name="connsiteX56" fmla="*/ 3136850 w 5178301"/>
                <a:gd name="connsiteY56" fmla="*/ 223284 h 1559442"/>
                <a:gd name="connsiteX57" fmla="*/ 3200646 w 5178301"/>
                <a:gd name="connsiteY57" fmla="*/ 287079 h 1559442"/>
                <a:gd name="connsiteX58" fmla="*/ 3232543 w 5178301"/>
                <a:gd name="connsiteY58" fmla="*/ 297712 h 1559442"/>
                <a:gd name="connsiteX59" fmla="*/ 3264441 w 5178301"/>
                <a:gd name="connsiteY59" fmla="*/ 329609 h 1559442"/>
                <a:gd name="connsiteX60" fmla="*/ 3296339 w 5178301"/>
                <a:gd name="connsiteY60" fmla="*/ 340242 h 1559442"/>
                <a:gd name="connsiteX61" fmla="*/ 3317604 w 5178301"/>
                <a:gd name="connsiteY61" fmla="*/ 382772 h 1559442"/>
                <a:gd name="connsiteX62" fmla="*/ 3349501 w 5178301"/>
                <a:gd name="connsiteY62" fmla="*/ 414670 h 1559442"/>
                <a:gd name="connsiteX63" fmla="*/ 3381399 w 5178301"/>
                <a:gd name="connsiteY63" fmla="*/ 531628 h 1559442"/>
                <a:gd name="connsiteX64" fmla="*/ 3423929 w 5178301"/>
                <a:gd name="connsiteY64" fmla="*/ 606056 h 1559442"/>
                <a:gd name="connsiteX65" fmla="*/ 3466460 w 5178301"/>
                <a:gd name="connsiteY65" fmla="*/ 616688 h 1559442"/>
                <a:gd name="connsiteX66" fmla="*/ 3498357 w 5178301"/>
                <a:gd name="connsiteY66" fmla="*/ 637954 h 1559442"/>
                <a:gd name="connsiteX67" fmla="*/ 3530255 w 5178301"/>
                <a:gd name="connsiteY67" fmla="*/ 648586 h 1559442"/>
                <a:gd name="connsiteX68" fmla="*/ 3540888 w 5178301"/>
                <a:gd name="connsiteY68" fmla="*/ 680484 h 1559442"/>
                <a:gd name="connsiteX69" fmla="*/ 3562153 w 5178301"/>
                <a:gd name="connsiteY69" fmla="*/ 712381 h 1559442"/>
                <a:gd name="connsiteX70" fmla="*/ 3572785 w 5178301"/>
                <a:gd name="connsiteY70" fmla="*/ 882502 h 1559442"/>
                <a:gd name="connsiteX71" fmla="*/ 3594050 w 5178301"/>
                <a:gd name="connsiteY71" fmla="*/ 914400 h 1559442"/>
                <a:gd name="connsiteX72" fmla="*/ 3657846 w 5178301"/>
                <a:gd name="connsiteY72" fmla="*/ 978195 h 1559442"/>
                <a:gd name="connsiteX73" fmla="*/ 3721641 w 5178301"/>
                <a:gd name="connsiteY73" fmla="*/ 1052623 h 1559442"/>
                <a:gd name="connsiteX74" fmla="*/ 3742906 w 5178301"/>
                <a:gd name="connsiteY74" fmla="*/ 1137684 h 1559442"/>
                <a:gd name="connsiteX75" fmla="*/ 3753539 w 5178301"/>
                <a:gd name="connsiteY75" fmla="*/ 1180214 h 1559442"/>
                <a:gd name="connsiteX76" fmla="*/ 3817334 w 5178301"/>
                <a:gd name="connsiteY76" fmla="*/ 1233377 h 1559442"/>
                <a:gd name="connsiteX77" fmla="*/ 3849232 w 5178301"/>
                <a:gd name="connsiteY77" fmla="*/ 1244009 h 1559442"/>
                <a:gd name="connsiteX78" fmla="*/ 3891762 w 5178301"/>
                <a:gd name="connsiteY78" fmla="*/ 1265275 h 1559442"/>
                <a:gd name="connsiteX79" fmla="*/ 3976822 w 5178301"/>
                <a:gd name="connsiteY79" fmla="*/ 1307805 h 1559442"/>
                <a:gd name="connsiteX80" fmla="*/ 4019353 w 5178301"/>
                <a:gd name="connsiteY80" fmla="*/ 1360968 h 1559442"/>
                <a:gd name="connsiteX81" fmla="*/ 4029985 w 5178301"/>
                <a:gd name="connsiteY81" fmla="*/ 1392865 h 1559442"/>
                <a:gd name="connsiteX82" fmla="*/ 4093781 w 5178301"/>
                <a:gd name="connsiteY82" fmla="*/ 1414130 h 1559442"/>
                <a:gd name="connsiteX83" fmla="*/ 4125678 w 5178301"/>
                <a:gd name="connsiteY83" fmla="*/ 1435395 h 1559442"/>
                <a:gd name="connsiteX84" fmla="*/ 4189474 w 5178301"/>
                <a:gd name="connsiteY84" fmla="*/ 1382233 h 1559442"/>
                <a:gd name="connsiteX85" fmla="*/ 4210739 w 5178301"/>
                <a:gd name="connsiteY85" fmla="*/ 1339702 h 1559442"/>
                <a:gd name="connsiteX86" fmla="*/ 4274534 w 5178301"/>
                <a:gd name="connsiteY86" fmla="*/ 1297172 h 1559442"/>
                <a:gd name="connsiteX87" fmla="*/ 4338329 w 5178301"/>
                <a:gd name="connsiteY87" fmla="*/ 1265275 h 1559442"/>
                <a:gd name="connsiteX88" fmla="*/ 4359594 w 5178301"/>
                <a:gd name="connsiteY88" fmla="*/ 1244009 h 1559442"/>
                <a:gd name="connsiteX89" fmla="*/ 4423390 w 5178301"/>
                <a:gd name="connsiteY89" fmla="*/ 1201479 h 1559442"/>
                <a:gd name="connsiteX90" fmla="*/ 4465920 w 5178301"/>
                <a:gd name="connsiteY90" fmla="*/ 1137684 h 1559442"/>
                <a:gd name="connsiteX91" fmla="*/ 4497818 w 5178301"/>
                <a:gd name="connsiteY91" fmla="*/ 1095154 h 1559442"/>
                <a:gd name="connsiteX92" fmla="*/ 4561613 w 5178301"/>
                <a:gd name="connsiteY92" fmla="*/ 1073888 h 1559442"/>
                <a:gd name="connsiteX93" fmla="*/ 4646674 w 5178301"/>
                <a:gd name="connsiteY93" fmla="*/ 1116419 h 1559442"/>
                <a:gd name="connsiteX94" fmla="*/ 4699836 w 5178301"/>
                <a:gd name="connsiteY94" fmla="*/ 1222744 h 1559442"/>
                <a:gd name="connsiteX95" fmla="*/ 4742367 w 5178301"/>
                <a:gd name="connsiteY95" fmla="*/ 1233377 h 1559442"/>
                <a:gd name="connsiteX96" fmla="*/ 4806162 w 5178301"/>
                <a:gd name="connsiteY96" fmla="*/ 1254642 h 1559442"/>
                <a:gd name="connsiteX97" fmla="*/ 4816794 w 5178301"/>
                <a:gd name="connsiteY97" fmla="*/ 1286540 h 1559442"/>
                <a:gd name="connsiteX98" fmla="*/ 4816794 w 5178301"/>
                <a:gd name="connsiteY98" fmla="*/ 1360968 h 1559442"/>
                <a:gd name="connsiteX99" fmla="*/ 4838060 w 5178301"/>
                <a:gd name="connsiteY99" fmla="*/ 1382233 h 1559442"/>
                <a:gd name="connsiteX100" fmla="*/ 5061343 w 5178301"/>
                <a:gd name="connsiteY100" fmla="*/ 1403498 h 1559442"/>
                <a:gd name="connsiteX101" fmla="*/ 5114506 w 5178301"/>
                <a:gd name="connsiteY101" fmla="*/ 1414130 h 1559442"/>
                <a:gd name="connsiteX102" fmla="*/ 5178301 w 5178301"/>
                <a:gd name="connsiteY102" fmla="*/ 1435395 h 1559442"/>
                <a:gd name="connsiteX0" fmla="*/ 0 w 5178301"/>
                <a:gd name="connsiteY0" fmla="*/ 1191897 h 1559442"/>
                <a:gd name="connsiteX1" fmla="*/ 180999 w 5178301"/>
                <a:gd name="connsiteY1" fmla="*/ 1350335 h 1559442"/>
                <a:gd name="connsiteX2" fmla="*/ 266060 w 5178301"/>
                <a:gd name="connsiteY2" fmla="*/ 1520456 h 1559442"/>
                <a:gd name="connsiteX3" fmla="*/ 510608 w 5178301"/>
                <a:gd name="connsiteY3" fmla="*/ 1541721 h 1559442"/>
                <a:gd name="connsiteX4" fmla="*/ 595669 w 5178301"/>
                <a:gd name="connsiteY4" fmla="*/ 1414130 h 1559442"/>
                <a:gd name="connsiteX5" fmla="*/ 606301 w 5178301"/>
                <a:gd name="connsiteY5" fmla="*/ 1382233 h 1559442"/>
                <a:gd name="connsiteX6" fmla="*/ 670097 w 5178301"/>
                <a:gd name="connsiteY6" fmla="*/ 1339702 h 1559442"/>
                <a:gd name="connsiteX7" fmla="*/ 691362 w 5178301"/>
                <a:gd name="connsiteY7" fmla="*/ 1307805 h 1559442"/>
                <a:gd name="connsiteX8" fmla="*/ 701994 w 5178301"/>
                <a:gd name="connsiteY8" fmla="*/ 1275907 h 1559442"/>
                <a:gd name="connsiteX9" fmla="*/ 723260 w 5178301"/>
                <a:gd name="connsiteY9" fmla="*/ 1254642 h 1559442"/>
                <a:gd name="connsiteX10" fmla="*/ 765790 w 5178301"/>
                <a:gd name="connsiteY10" fmla="*/ 1297172 h 1559442"/>
                <a:gd name="connsiteX11" fmla="*/ 882748 w 5178301"/>
                <a:gd name="connsiteY11" fmla="*/ 1350335 h 1559442"/>
                <a:gd name="connsiteX12" fmla="*/ 946543 w 5178301"/>
                <a:gd name="connsiteY12" fmla="*/ 1392865 h 1559442"/>
                <a:gd name="connsiteX13" fmla="*/ 978441 w 5178301"/>
                <a:gd name="connsiteY13" fmla="*/ 1414130 h 1559442"/>
                <a:gd name="connsiteX14" fmla="*/ 989074 w 5178301"/>
                <a:gd name="connsiteY14" fmla="*/ 1446028 h 1559442"/>
                <a:gd name="connsiteX15" fmla="*/ 1031604 w 5178301"/>
                <a:gd name="connsiteY15" fmla="*/ 1435395 h 1559442"/>
                <a:gd name="connsiteX16" fmla="*/ 1148562 w 5178301"/>
                <a:gd name="connsiteY16" fmla="*/ 1360968 h 1559442"/>
                <a:gd name="connsiteX17" fmla="*/ 1180460 w 5178301"/>
                <a:gd name="connsiteY17" fmla="*/ 1329070 h 1559442"/>
                <a:gd name="connsiteX18" fmla="*/ 1233622 w 5178301"/>
                <a:gd name="connsiteY18" fmla="*/ 1318437 h 1559442"/>
                <a:gd name="connsiteX19" fmla="*/ 1265520 w 5178301"/>
                <a:gd name="connsiteY19" fmla="*/ 1307805 h 1559442"/>
                <a:gd name="connsiteX20" fmla="*/ 1297418 w 5178301"/>
                <a:gd name="connsiteY20" fmla="*/ 1286540 h 1559442"/>
                <a:gd name="connsiteX21" fmla="*/ 1339948 w 5178301"/>
                <a:gd name="connsiteY21" fmla="*/ 1190847 h 1559442"/>
                <a:gd name="connsiteX22" fmla="*/ 1382478 w 5178301"/>
                <a:gd name="connsiteY22" fmla="*/ 1180214 h 1559442"/>
                <a:gd name="connsiteX23" fmla="*/ 1414376 w 5178301"/>
                <a:gd name="connsiteY23" fmla="*/ 1169581 h 1559442"/>
                <a:gd name="connsiteX24" fmla="*/ 1510069 w 5178301"/>
                <a:gd name="connsiteY24" fmla="*/ 1180214 h 1559442"/>
                <a:gd name="connsiteX25" fmla="*/ 1552599 w 5178301"/>
                <a:gd name="connsiteY25" fmla="*/ 1297172 h 1559442"/>
                <a:gd name="connsiteX26" fmla="*/ 1690822 w 5178301"/>
                <a:gd name="connsiteY26" fmla="*/ 1371600 h 1559442"/>
                <a:gd name="connsiteX27" fmla="*/ 1712088 w 5178301"/>
                <a:gd name="connsiteY27" fmla="*/ 1392865 h 1559442"/>
                <a:gd name="connsiteX28" fmla="*/ 1775883 w 5178301"/>
                <a:gd name="connsiteY28" fmla="*/ 1414130 h 1559442"/>
                <a:gd name="connsiteX29" fmla="*/ 1839678 w 5178301"/>
                <a:gd name="connsiteY29" fmla="*/ 1403498 h 1559442"/>
                <a:gd name="connsiteX30" fmla="*/ 1924739 w 5178301"/>
                <a:gd name="connsiteY30" fmla="*/ 1307805 h 1559442"/>
                <a:gd name="connsiteX31" fmla="*/ 1967269 w 5178301"/>
                <a:gd name="connsiteY31" fmla="*/ 1275907 h 1559442"/>
                <a:gd name="connsiteX32" fmla="*/ 2031064 w 5178301"/>
                <a:gd name="connsiteY32" fmla="*/ 1212112 h 1559442"/>
                <a:gd name="connsiteX33" fmla="*/ 2084227 w 5178301"/>
                <a:gd name="connsiteY33" fmla="*/ 1127051 h 1559442"/>
                <a:gd name="connsiteX34" fmla="*/ 2105492 w 5178301"/>
                <a:gd name="connsiteY34" fmla="*/ 1095154 h 1559442"/>
                <a:gd name="connsiteX35" fmla="*/ 2137390 w 5178301"/>
                <a:gd name="connsiteY35" fmla="*/ 1063256 h 1559442"/>
                <a:gd name="connsiteX36" fmla="*/ 2179920 w 5178301"/>
                <a:gd name="connsiteY36" fmla="*/ 1010093 h 1559442"/>
                <a:gd name="connsiteX37" fmla="*/ 2222450 w 5178301"/>
                <a:gd name="connsiteY37" fmla="*/ 978195 h 1559442"/>
                <a:gd name="connsiteX38" fmla="*/ 2360674 w 5178301"/>
                <a:gd name="connsiteY38" fmla="*/ 765544 h 1559442"/>
                <a:gd name="connsiteX39" fmla="*/ 2424469 w 5178301"/>
                <a:gd name="connsiteY39" fmla="*/ 659219 h 1559442"/>
                <a:gd name="connsiteX40" fmla="*/ 2488264 w 5178301"/>
                <a:gd name="connsiteY40" fmla="*/ 510363 h 1559442"/>
                <a:gd name="connsiteX41" fmla="*/ 2509529 w 5178301"/>
                <a:gd name="connsiteY41" fmla="*/ 414670 h 1559442"/>
                <a:gd name="connsiteX42" fmla="*/ 2594590 w 5178301"/>
                <a:gd name="connsiteY42" fmla="*/ 350875 h 1559442"/>
                <a:gd name="connsiteX43" fmla="*/ 2679650 w 5178301"/>
                <a:gd name="connsiteY43" fmla="*/ 276447 h 1559442"/>
                <a:gd name="connsiteX44" fmla="*/ 2711548 w 5178301"/>
                <a:gd name="connsiteY44" fmla="*/ 265814 h 1559442"/>
                <a:gd name="connsiteX45" fmla="*/ 2796608 w 5178301"/>
                <a:gd name="connsiteY45" fmla="*/ 223284 h 1559442"/>
                <a:gd name="connsiteX46" fmla="*/ 2871036 w 5178301"/>
                <a:gd name="connsiteY46" fmla="*/ 148856 h 1559442"/>
                <a:gd name="connsiteX47" fmla="*/ 2902934 w 5178301"/>
                <a:gd name="connsiteY47" fmla="*/ 127591 h 1559442"/>
                <a:gd name="connsiteX48" fmla="*/ 2966729 w 5178301"/>
                <a:gd name="connsiteY48" fmla="*/ 85061 h 1559442"/>
                <a:gd name="connsiteX49" fmla="*/ 3051790 w 5178301"/>
                <a:gd name="connsiteY49" fmla="*/ 10633 h 1559442"/>
                <a:gd name="connsiteX50" fmla="*/ 3083688 w 5178301"/>
                <a:gd name="connsiteY50" fmla="*/ 0 h 1559442"/>
                <a:gd name="connsiteX51" fmla="*/ 3126218 w 5178301"/>
                <a:gd name="connsiteY51" fmla="*/ 10633 h 1559442"/>
                <a:gd name="connsiteX52" fmla="*/ 3158115 w 5178301"/>
                <a:gd name="connsiteY52" fmla="*/ 74428 h 1559442"/>
                <a:gd name="connsiteX53" fmla="*/ 3115585 w 5178301"/>
                <a:gd name="connsiteY53" fmla="*/ 138223 h 1559442"/>
                <a:gd name="connsiteX54" fmla="*/ 3126218 w 5178301"/>
                <a:gd name="connsiteY54" fmla="*/ 170121 h 1559442"/>
                <a:gd name="connsiteX55" fmla="*/ 3136850 w 5178301"/>
                <a:gd name="connsiteY55" fmla="*/ 223284 h 1559442"/>
                <a:gd name="connsiteX56" fmla="*/ 3200646 w 5178301"/>
                <a:gd name="connsiteY56" fmla="*/ 287079 h 1559442"/>
                <a:gd name="connsiteX57" fmla="*/ 3232543 w 5178301"/>
                <a:gd name="connsiteY57" fmla="*/ 297712 h 1559442"/>
                <a:gd name="connsiteX58" fmla="*/ 3264441 w 5178301"/>
                <a:gd name="connsiteY58" fmla="*/ 329609 h 1559442"/>
                <a:gd name="connsiteX59" fmla="*/ 3296339 w 5178301"/>
                <a:gd name="connsiteY59" fmla="*/ 340242 h 1559442"/>
                <a:gd name="connsiteX60" fmla="*/ 3317604 w 5178301"/>
                <a:gd name="connsiteY60" fmla="*/ 382772 h 1559442"/>
                <a:gd name="connsiteX61" fmla="*/ 3349501 w 5178301"/>
                <a:gd name="connsiteY61" fmla="*/ 414670 h 1559442"/>
                <a:gd name="connsiteX62" fmla="*/ 3381399 w 5178301"/>
                <a:gd name="connsiteY62" fmla="*/ 531628 h 1559442"/>
                <a:gd name="connsiteX63" fmla="*/ 3423929 w 5178301"/>
                <a:gd name="connsiteY63" fmla="*/ 606056 h 1559442"/>
                <a:gd name="connsiteX64" fmla="*/ 3466460 w 5178301"/>
                <a:gd name="connsiteY64" fmla="*/ 616688 h 1559442"/>
                <a:gd name="connsiteX65" fmla="*/ 3498357 w 5178301"/>
                <a:gd name="connsiteY65" fmla="*/ 637954 h 1559442"/>
                <a:gd name="connsiteX66" fmla="*/ 3530255 w 5178301"/>
                <a:gd name="connsiteY66" fmla="*/ 648586 h 1559442"/>
                <a:gd name="connsiteX67" fmla="*/ 3540888 w 5178301"/>
                <a:gd name="connsiteY67" fmla="*/ 680484 h 1559442"/>
                <a:gd name="connsiteX68" fmla="*/ 3562153 w 5178301"/>
                <a:gd name="connsiteY68" fmla="*/ 712381 h 1559442"/>
                <a:gd name="connsiteX69" fmla="*/ 3572785 w 5178301"/>
                <a:gd name="connsiteY69" fmla="*/ 882502 h 1559442"/>
                <a:gd name="connsiteX70" fmla="*/ 3594050 w 5178301"/>
                <a:gd name="connsiteY70" fmla="*/ 914400 h 1559442"/>
                <a:gd name="connsiteX71" fmla="*/ 3657846 w 5178301"/>
                <a:gd name="connsiteY71" fmla="*/ 978195 h 1559442"/>
                <a:gd name="connsiteX72" fmla="*/ 3721641 w 5178301"/>
                <a:gd name="connsiteY72" fmla="*/ 1052623 h 1559442"/>
                <a:gd name="connsiteX73" fmla="*/ 3742906 w 5178301"/>
                <a:gd name="connsiteY73" fmla="*/ 1137684 h 1559442"/>
                <a:gd name="connsiteX74" fmla="*/ 3753539 w 5178301"/>
                <a:gd name="connsiteY74" fmla="*/ 1180214 h 1559442"/>
                <a:gd name="connsiteX75" fmla="*/ 3817334 w 5178301"/>
                <a:gd name="connsiteY75" fmla="*/ 1233377 h 1559442"/>
                <a:gd name="connsiteX76" fmla="*/ 3849232 w 5178301"/>
                <a:gd name="connsiteY76" fmla="*/ 1244009 h 1559442"/>
                <a:gd name="connsiteX77" fmla="*/ 3891762 w 5178301"/>
                <a:gd name="connsiteY77" fmla="*/ 1265275 h 1559442"/>
                <a:gd name="connsiteX78" fmla="*/ 3976822 w 5178301"/>
                <a:gd name="connsiteY78" fmla="*/ 1307805 h 1559442"/>
                <a:gd name="connsiteX79" fmla="*/ 4019353 w 5178301"/>
                <a:gd name="connsiteY79" fmla="*/ 1360968 h 1559442"/>
                <a:gd name="connsiteX80" fmla="*/ 4029985 w 5178301"/>
                <a:gd name="connsiteY80" fmla="*/ 1392865 h 1559442"/>
                <a:gd name="connsiteX81" fmla="*/ 4093781 w 5178301"/>
                <a:gd name="connsiteY81" fmla="*/ 1414130 h 1559442"/>
                <a:gd name="connsiteX82" fmla="*/ 4125678 w 5178301"/>
                <a:gd name="connsiteY82" fmla="*/ 1435395 h 1559442"/>
                <a:gd name="connsiteX83" fmla="*/ 4189474 w 5178301"/>
                <a:gd name="connsiteY83" fmla="*/ 1382233 h 1559442"/>
                <a:gd name="connsiteX84" fmla="*/ 4210739 w 5178301"/>
                <a:gd name="connsiteY84" fmla="*/ 1339702 h 1559442"/>
                <a:gd name="connsiteX85" fmla="*/ 4274534 w 5178301"/>
                <a:gd name="connsiteY85" fmla="*/ 1297172 h 1559442"/>
                <a:gd name="connsiteX86" fmla="*/ 4338329 w 5178301"/>
                <a:gd name="connsiteY86" fmla="*/ 1265275 h 1559442"/>
                <a:gd name="connsiteX87" fmla="*/ 4359594 w 5178301"/>
                <a:gd name="connsiteY87" fmla="*/ 1244009 h 1559442"/>
                <a:gd name="connsiteX88" fmla="*/ 4423390 w 5178301"/>
                <a:gd name="connsiteY88" fmla="*/ 1201479 h 1559442"/>
                <a:gd name="connsiteX89" fmla="*/ 4465920 w 5178301"/>
                <a:gd name="connsiteY89" fmla="*/ 1137684 h 1559442"/>
                <a:gd name="connsiteX90" fmla="*/ 4497818 w 5178301"/>
                <a:gd name="connsiteY90" fmla="*/ 1095154 h 1559442"/>
                <a:gd name="connsiteX91" fmla="*/ 4561613 w 5178301"/>
                <a:gd name="connsiteY91" fmla="*/ 1073888 h 1559442"/>
                <a:gd name="connsiteX92" fmla="*/ 4646674 w 5178301"/>
                <a:gd name="connsiteY92" fmla="*/ 1116419 h 1559442"/>
                <a:gd name="connsiteX93" fmla="*/ 4699836 w 5178301"/>
                <a:gd name="connsiteY93" fmla="*/ 1222744 h 1559442"/>
                <a:gd name="connsiteX94" fmla="*/ 4742367 w 5178301"/>
                <a:gd name="connsiteY94" fmla="*/ 1233377 h 1559442"/>
                <a:gd name="connsiteX95" fmla="*/ 4806162 w 5178301"/>
                <a:gd name="connsiteY95" fmla="*/ 1254642 h 1559442"/>
                <a:gd name="connsiteX96" fmla="*/ 4816794 w 5178301"/>
                <a:gd name="connsiteY96" fmla="*/ 1286540 h 1559442"/>
                <a:gd name="connsiteX97" fmla="*/ 4816794 w 5178301"/>
                <a:gd name="connsiteY97" fmla="*/ 1360968 h 1559442"/>
                <a:gd name="connsiteX98" fmla="*/ 4838060 w 5178301"/>
                <a:gd name="connsiteY98" fmla="*/ 1382233 h 1559442"/>
                <a:gd name="connsiteX99" fmla="*/ 5061343 w 5178301"/>
                <a:gd name="connsiteY99" fmla="*/ 1403498 h 1559442"/>
                <a:gd name="connsiteX100" fmla="*/ 5114506 w 5178301"/>
                <a:gd name="connsiteY100" fmla="*/ 1414130 h 1559442"/>
                <a:gd name="connsiteX101" fmla="*/ 5178301 w 5178301"/>
                <a:gd name="connsiteY101" fmla="*/ 1435395 h 1559442"/>
                <a:gd name="connsiteX0" fmla="*/ 0 w 4997302"/>
                <a:gd name="connsiteY0" fmla="*/ 1350335 h 1559442"/>
                <a:gd name="connsiteX1" fmla="*/ 85061 w 4997302"/>
                <a:gd name="connsiteY1" fmla="*/ 1520456 h 1559442"/>
                <a:gd name="connsiteX2" fmla="*/ 329609 w 4997302"/>
                <a:gd name="connsiteY2" fmla="*/ 1541721 h 1559442"/>
                <a:gd name="connsiteX3" fmla="*/ 414670 w 4997302"/>
                <a:gd name="connsiteY3" fmla="*/ 1414130 h 1559442"/>
                <a:gd name="connsiteX4" fmla="*/ 425302 w 4997302"/>
                <a:gd name="connsiteY4" fmla="*/ 1382233 h 1559442"/>
                <a:gd name="connsiteX5" fmla="*/ 489098 w 4997302"/>
                <a:gd name="connsiteY5" fmla="*/ 1339702 h 1559442"/>
                <a:gd name="connsiteX6" fmla="*/ 510363 w 4997302"/>
                <a:gd name="connsiteY6" fmla="*/ 1307805 h 1559442"/>
                <a:gd name="connsiteX7" fmla="*/ 520995 w 4997302"/>
                <a:gd name="connsiteY7" fmla="*/ 1275907 h 1559442"/>
                <a:gd name="connsiteX8" fmla="*/ 542261 w 4997302"/>
                <a:gd name="connsiteY8" fmla="*/ 1254642 h 1559442"/>
                <a:gd name="connsiteX9" fmla="*/ 584791 w 4997302"/>
                <a:gd name="connsiteY9" fmla="*/ 1297172 h 1559442"/>
                <a:gd name="connsiteX10" fmla="*/ 701749 w 4997302"/>
                <a:gd name="connsiteY10" fmla="*/ 1350335 h 1559442"/>
                <a:gd name="connsiteX11" fmla="*/ 765544 w 4997302"/>
                <a:gd name="connsiteY11" fmla="*/ 1392865 h 1559442"/>
                <a:gd name="connsiteX12" fmla="*/ 797442 w 4997302"/>
                <a:gd name="connsiteY12" fmla="*/ 1414130 h 1559442"/>
                <a:gd name="connsiteX13" fmla="*/ 808075 w 4997302"/>
                <a:gd name="connsiteY13" fmla="*/ 1446028 h 1559442"/>
                <a:gd name="connsiteX14" fmla="*/ 850605 w 4997302"/>
                <a:gd name="connsiteY14" fmla="*/ 1435395 h 1559442"/>
                <a:gd name="connsiteX15" fmla="*/ 967563 w 4997302"/>
                <a:gd name="connsiteY15" fmla="*/ 1360968 h 1559442"/>
                <a:gd name="connsiteX16" fmla="*/ 999461 w 4997302"/>
                <a:gd name="connsiteY16" fmla="*/ 1329070 h 1559442"/>
                <a:gd name="connsiteX17" fmla="*/ 1052623 w 4997302"/>
                <a:gd name="connsiteY17" fmla="*/ 1318437 h 1559442"/>
                <a:gd name="connsiteX18" fmla="*/ 1084521 w 4997302"/>
                <a:gd name="connsiteY18" fmla="*/ 1307805 h 1559442"/>
                <a:gd name="connsiteX19" fmla="*/ 1116419 w 4997302"/>
                <a:gd name="connsiteY19" fmla="*/ 1286540 h 1559442"/>
                <a:gd name="connsiteX20" fmla="*/ 1158949 w 4997302"/>
                <a:gd name="connsiteY20" fmla="*/ 1190847 h 1559442"/>
                <a:gd name="connsiteX21" fmla="*/ 1201479 w 4997302"/>
                <a:gd name="connsiteY21" fmla="*/ 1180214 h 1559442"/>
                <a:gd name="connsiteX22" fmla="*/ 1233377 w 4997302"/>
                <a:gd name="connsiteY22" fmla="*/ 1169581 h 1559442"/>
                <a:gd name="connsiteX23" fmla="*/ 1329070 w 4997302"/>
                <a:gd name="connsiteY23" fmla="*/ 1180214 h 1559442"/>
                <a:gd name="connsiteX24" fmla="*/ 1371600 w 4997302"/>
                <a:gd name="connsiteY24" fmla="*/ 1297172 h 1559442"/>
                <a:gd name="connsiteX25" fmla="*/ 1509823 w 4997302"/>
                <a:gd name="connsiteY25" fmla="*/ 1371600 h 1559442"/>
                <a:gd name="connsiteX26" fmla="*/ 1531089 w 4997302"/>
                <a:gd name="connsiteY26" fmla="*/ 1392865 h 1559442"/>
                <a:gd name="connsiteX27" fmla="*/ 1594884 w 4997302"/>
                <a:gd name="connsiteY27" fmla="*/ 1414130 h 1559442"/>
                <a:gd name="connsiteX28" fmla="*/ 1658679 w 4997302"/>
                <a:gd name="connsiteY28" fmla="*/ 1403498 h 1559442"/>
                <a:gd name="connsiteX29" fmla="*/ 1743740 w 4997302"/>
                <a:gd name="connsiteY29" fmla="*/ 1307805 h 1559442"/>
                <a:gd name="connsiteX30" fmla="*/ 1786270 w 4997302"/>
                <a:gd name="connsiteY30" fmla="*/ 1275907 h 1559442"/>
                <a:gd name="connsiteX31" fmla="*/ 1850065 w 4997302"/>
                <a:gd name="connsiteY31" fmla="*/ 1212112 h 1559442"/>
                <a:gd name="connsiteX32" fmla="*/ 1903228 w 4997302"/>
                <a:gd name="connsiteY32" fmla="*/ 1127051 h 1559442"/>
                <a:gd name="connsiteX33" fmla="*/ 1924493 w 4997302"/>
                <a:gd name="connsiteY33" fmla="*/ 1095154 h 1559442"/>
                <a:gd name="connsiteX34" fmla="*/ 1956391 w 4997302"/>
                <a:gd name="connsiteY34" fmla="*/ 1063256 h 1559442"/>
                <a:gd name="connsiteX35" fmla="*/ 1998921 w 4997302"/>
                <a:gd name="connsiteY35" fmla="*/ 1010093 h 1559442"/>
                <a:gd name="connsiteX36" fmla="*/ 2041451 w 4997302"/>
                <a:gd name="connsiteY36" fmla="*/ 978195 h 1559442"/>
                <a:gd name="connsiteX37" fmla="*/ 2179675 w 4997302"/>
                <a:gd name="connsiteY37" fmla="*/ 765544 h 1559442"/>
                <a:gd name="connsiteX38" fmla="*/ 2243470 w 4997302"/>
                <a:gd name="connsiteY38" fmla="*/ 659219 h 1559442"/>
                <a:gd name="connsiteX39" fmla="*/ 2307265 w 4997302"/>
                <a:gd name="connsiteY39" fmla="*/ 510363 h 1559442"/>
                <a:gd name="connsiteX40" fmla="*/ 2328530 w 4997302"/>
                <a:gd name="connsiteY40" fmla="*/ 414670 h 1559442"/>
                <a:gd name="connsiteX41" fmla="*/ 2413591 w 4997302"/>
                <a:gd name="connsiteY41" fmla="*/ 350875 h 1559442"/>
                <a:gd name="connsiteX42" fmla="*/ 2498651 w 4997302"/>
                <a:gd name="connsiteY42" fmla="*/ 276447 h 1559442"/>
                <a:gd name="connsiteX43" fmla="*/ 2530549 w 4997302"/>
                <a:gd name="connsiteY43" fmla="*/ 265814 h 1559442"/>
                <a:gd name="connsiteX44" fmla="*/ 2615609 w 4997302"/>
                <a:gd name="connsiteY44" fmla="*/ 223284 h 1559442"/>
                <a:gd name="connsiteX45" fmla="*/ 2690037 w 4997302"/>
                <a:gd name="connsiteY45" fmla="*/ 148856 h 1559442"/>
                <a:gd name="connsiteX46" fmla="*/ 2721935 w 4997302"/>
                <a:gd name="connsiteY46" fmla="*/ 127591 h 1559442"/>
                <a:gd name="connsiteX47" fmla="*/ 2785730 w 4997302"/>
                <a:gd name="connsiteY47" fmla="*/ 85061 h 1559442"/>
                <a:gd name="connsiteX48" fmla="*/ 2870791 w 4997302"/>
                <a:gd name="connsiteY48" fmla="*/ 10633 h 1559442"/>
                <a:gd name="connsiteX49" fmla="*/ 2902689 w 4997302"/>
                <a:gd name="connsiteY49" fmla="*/ 0 h 1559442"/>
                <a:gd name="connsiteX50" fmla="*/ 2945219 w 4997302"/>
                <a:gd name="connsiteY50" fmla="*/ 10633 h 1559442"/>
                <a:gd name="connsiteX51" fmla="*/ 2977116 w 4997302"/>
                <a:gd name="connsiteY51" fmla="*/ 74428 h 1559442"/>
                <a:gd name="connsiteX52" fmla="*/ 2934586 w 4997302"/>
                <a:gd name="connsiteY52" fmla="*/ 138223 h 1559442"/>
                <a:gd name="connsiteX53" fmla="*/ 2945219 w 4997302"/>
                <a:gd name="connsiteY53" fmla="*/ 170121 h 1559442"/>
                <a:gd name="connsiteX54" fmla="*/ 2955851 w 4997302"/>
                <a:gd name="connsiteY54" fmla="*/ 223284 h 1559442"/>
                <a:gd name="connsiteX55" fmla="*/ 3019647 w 4997302"/>
                <a:gd name="connsiteY55" fmla="*/ 287079 h 1559442"/>
                <a:gd name="connsiteX56" fmla="*/ 3051544 w 4997302"/>
                <a:gd name="connsiteY56" fmla="*/ 297712 h 1559442"/>
                <a:gd name="connsiteX57" fmla="*/ 3083442 w 4997302"/>
                <a:gd name="connsiteY57" fmla="*/ 329609 h 1559442"/>
                <a:gd name="connsiteX58" fmla="*/ 3115340 w 4997302"/>
                <a:gd name="connsiteY58" fmla="*/ 340242 h 1559442"/>
                <a:gd name="connsiteX59" fmla="*/ 3136605 w 4997302"/>
                <a:gd name="connsiteY59" fmla="*/ 382772 h 1559442"/>
                <a:gd name="connsiteX60" fmla="*/ 3168502 w 4997302"/>
                <a:gd name="connsiteY60" fmla="*/ 414670 h 1559442"/>
                <a:gd name="connsiteX61" fmla="*/ 3200400 w 4997302"/>
                <a:gd name="connsiteY61" fmla="*/ 531628 h 1559442"/>
                <a:gd name="connsiteX62" fmla="*/ 3242930 w 4997302"/>
                <a:gd name="connsiteY62" fmla="*/ 606056 h 1559442"/>
                <a:gd name="connsiteX63" fmla="*/ 3285461 w 4997302"/>
                <a:gd name="connsiteY63" fmla="*/ 616688 h 1559442"/>
                <a:gd name="connsiteX64" fmla="*/ 3317358 w 4997302"/>
                <a:gd name="connsiteY64" fmla="*/ 637954 h 1559442"/>
                <a:gd name="connsiteX65" fmla="*/ 3349256 w 4997302"/>
                <a:gd name="connsiteY65" fmla="*/ 648586 h 1559442"/>
                <a:gd name="connsiteX66" fmla="*/ 3359889 w 4997302"/>
                <a:gd name="connsiteY66" fmla="*/ 680484 h 1559442"/>
                <a:gd name="connsiteX67" fmla="*/ 3381154 w 4997302"/>
                <a:gd name="connsiteY67" fmla="*/ 712381 h 1559442"/>
                <a:gd name="connsiteX68" fmla="*/ 3391786 w 4997302"/>
                <a:gd name="connsiteY68" fmla="*/ 882502 h 1559442"/>
                <a:gd name="connsiteX69" fmla="*/ 3413051 w 4997302"/>
                <a:gd name="connsiteY69" fmla="*/ 914400 h 1559442"/>
                <a:gd name="connsiteX70" fmla="*/ 3476847 w 4997302"/>
                <a:gd name="connsiteY70" fmla="*/ 978195 h 1559442"/>
                <a:gd name="connsiteX71" fmla="*/ 3540642 w 4997302"/>
                <a:gd name="connsiteY71" fmla="*/ 1052623 h 1559442"/>
                <a:gd name="connsiteX72" fmla="*/ 3561907 w 4997302"/>
                <a:gd name="connsiteY72" fmla="*/ 1137684 h 1559442"/>
                <a:gd name="connsiteX73" fmla="*/ 3572540 w 4997302"/>
                <a:gd name="connsiteY73" fmla="*/ 1180214 h 1559442"/>
                <a:gd name="connsiteX74" fmla="*/ 3636335 w 4997302"/>
                <a:gd name="connsiteY74" fmla="*/ 1233377 h 1559442"/>
                <a:gd name="connsiteX75" fmla="*/ 3668233 w 4997302"/>
                <a:gd name="connsiteY75" fmla="*/ 1244009 h 1559442"/>
                <a:gd name="connsiteX76" fmla="*/ 3710763 w 4997302"/>
                <a:gd name="connsiteY76" fmla="*/ 1265275 h 1559442"/>
                <a:gd name="connsiteX77" fmla="*/ 3795823 w 4997302"/>
                <a:gd name="connsiteY77" fmla="*/ 1307805 h 1559442"/>
                <a:gd name="connsiteX78" fmla="*/ 3838354 w 4997302"/>
                <a:gd name="connsiteY78" fmla="*/ 1360968 h 1559442"/>
                <a:gd name="connsiteX79" fmla="*/ 3848986 w 4997302"/>
                <a:gd name="connsiteY79" fmla="*/ 1392865 h 1559442"/>
                <a:gd name="connsiteX80" fmla="*/ 3912782 w 4997302"/>
                <a:gd name="connsiteY80" fmla="*/ 1414130 h 1559442"/>
                <a:gd name="connsiteX81" fmla="*/ 3944679 w 4997302"/>
                <a:gd name="connsiteY81" fmla="*/ 1435395 h 1559442"/>
                <a:gd name="connsiteX82" fmla="*/ 4008475 w 4997302"/>
                <a:gd name="connsiteY82" fmla="*/ 1382233 h 1559442"/>
                <a:gd name="connsiteX83" fmla="*/ 4029740 w 4997302"/>
                <a:gd name="connsiteY83" fmla="*/ 1339702 h 1559442"/>
                <a:gd name="connsiteX84" fmla="*/ 4093535 w 4997302"/>
                <a:gd name="connsiteY84" fmla="*/ 1297172 h 1559442"/>
                <a:gd name="connsiteX85" fmla="*/ 4157330 w 4997302"/>
                <a:gd name="connsiteY85" fmla="*/ 1265275 h 1559442"/>
                <a:gd name="connsiteX86" fmla="*/ 4178595 w 4997302"/>
                <a:gd name="connsiteY86" fmla="*/ 1244009 h 1559442"/>
                <a:gd name="connsiteX87" fmla="*/ 4242391 w 4997302"/>
                <a:gd name="connsiteY87" fmla="*/ 1201479 h 1559442"/>
                <a:gd name="connsiteX88" fmla="*/ 4284921 w 4997302"/>
                <a:gd name="connsiteY88" fmla="*/ 1137684 h 1559442"/>
                <a:gd name="connsiteX89" fmla="*/ 4316819 w 4997302"/>
                <a:gd name="connsiteY89" fmla="*/ 1095154 h 1559442"/>
                <a:gd name="connsiteX90" fmla="*/ 4380614 w 4997302"/>
                <a:gd name="connsiteY90" fmla="*/ 1073888 h 1559442"/>
                <a:gd name="connsiteX91" fmla="*/ 4465675 w 4997302"/>
                <a:gd name="connsiteY91" fmla="*/ 1116419 h 1559442"/>
                <a:gd name="connsiteX92" fmla="*/ 4518837 w 4997302"/>
                <a:gd name="connsiteY92" fmla="*/ 1222744 h 1559442"/>
                <a:gd name="connsiteX93" fmla="*/ 4561368 w 4997302"/>
                <a:gd name="connsiteY93" fmla="*/ 1233377 h 1559442"/>
                <a:gd name="connsiteX94" fmla="*/ 4625163 w 4997302"/>
                <a:gd name="connsiteY94" fmla="*/ 1254642 h 1559442"/>
                <a:gd name="connsiteX95" fmla="*/ 4635795 w 4997302"/>
                <a:gd name="connsiteY95" fmla="*/ 1286540 h 1559442"/>
                <a:gd name="connsiteX96" fmla="*/ 4635795 w 4997302"/>
                <a:gd name="connsiteY96" fmla="*/ 1360968 h 1559442"/>
                <a:gd name="connsiteX97" fmla="*/ 4657061 w 4997302"/>
                <a:gd name="connsiteY97" fmla="*/ 1382233 h 1559442"/>
                <a:gd name="connsiteX98" fmla="*/ 4880344 w 4997302"/>
                <a:gd name="connsiteY98" fmla="*/ 1403498 h 1559442"/>
                <a:gd name="connsiteX99" fmla="*/ 4933507 w 4997302"/>
                <a:gd name="connsiteY99" fmla="*/ 1414130 h 1559442"/>
                <a:gd name="connsiteX100" fmla="*/ 4997302 w 4997302"/>
                <a:gd name="connsiteY100" fmla="*/ 1435395 h 1559442"/>
                <a:gd name="connsiteX0" fmla="*/ 0 w 4912241"/>
                <a:gd name="connsiteY0" fmla="*/ 1520456 h 1559442"/>
                <a:gd name="connsiteX1" fmla="*/ 244548 w 4912241"/>
                <a:gd name="connsiteY1" fmla="*/ 1541721 h 1559442"/>
                <a:gd name="connsiteX2" fmla="*/ 329609 w 4912241"/>
                <a:gd name="connsiteY2" fmla="*/ 1414130 h 1559442"/>
                <a:gd name="connsiteX3" fmla="*/ 340241 w 4912241"/>
                <a:gd name="connsiteY3" fmla="*/ 1382233 h 1559442"/>
                <a:gd name="connsiteX4" fmla="*/ 404037 w 4912241"/>
                <a:gd name="connsiteY4" fmla="*/ 1339702 h 1559442"/>
                <a:gd name="connsiteX5" fmla="*/ 425302 w 4912241"/>
                <a:gd name="connsiteY5" fmla="*/ 1307805 h 1559442"/>
                <a:gd name="connsiteX6" fmla="*/ 435934 w 4912241"/>
                <a:gd name="connsiteY6" fmla="*/ 1275907 h 1559442"/>
                <a:gd name="connsiteX7" fmla="*/ 457200 w 4912241"/>
                <a:gd name="connsiteY7" fmla="*/ 1254642 h 1559442"/>
                <a:gd name="connsiteX8" fmla="*/ 499730 w 4912241"/>
                <a:gd name="connsiteY8" fmla="*/ 1297172 h 1559442"/>
                <a:gd name="connsiteX9" fmla="*/ 616688 w 4912241"/>
                <a:gd name="connsiteY9" fmla="*/ 1350335 h 1559442"/>
                <a:gd name="connsiteX10" fmla="*/ 680483 w 4912241"/>
                <a:gd name="connsiteY10" fmla="*/ 1392865 h 1559442"/>
                <a:gd name="connsiteX11" fmla="*/ 712381 w 4912241"/>
                <a:gd name="connsiteY11" fmla="*/ 1414130 h 1559442"/>
                <a:gd name="connsiteX12" fmla="*/ 723014 w 4912241"/>
                <a:gd name="connsiteY12" fmla="*/ 1446028 h 1559442"/>
                <a:gd name="connsiteX13" fmla="*/ 765544 w 4912241"/>
                <a:gd name="connsiteY13" fmla="*/ 1435395 h 1559442"/>
                <a:gd name="connsiteX14" fmla="*/ 882502 w 4912241"/>
                <a:gd name="connsiteY14" fmla="*/ 1360968 h 1559442"/>
                <a:gd name="connsiteX15" fmla="*/ 914400 w 4912241"/>
                <a:gd name="connsiteY15" fmla="*/ 1329070 h 1559442"/>
                <a:gd name="connsiteX16" fmla="*/ 967562 w 4912241"/>
                <a:gd name="connsiteY16" fmla="*/ 1318437 h 1559442"/>
                <a:gd name="connsiteX17" fmla="*/ 999460 w 4912241"/>
                <a:gd name="connsiteY17" fmla="*/ 1307805 h 1559442"/>
                <a:gd name="connsiteX18" fmla="*/ 1031358 w 4912241"/>
                <a:gd name="connsiteY18" fmla="*/ 1286540 h 1559442"/>
                <a:gd name="connsiteX19" fmla="*/ 1073888 w 4912241"/>
                <a:gd name="connsiteY19" fmla="*/ 1190847 h 1559442"/>
                <a:gd name="connsiteX20" fmla="*/ 1116418 w 4912241"/>
                <a:gd name="connsiteY20" fmla="*/ 1180214 h 1559442"/>
                <a:gd name="connsiteX21" fmla="*/ 1148316 w 4912241"/>
                <a:gd name="connsiteY21" fmla="*/ 1169581 h 1559442"/>
                <a:gd name="connsiteX22" fmla="*/ 1244009 w 4912241"/>
                <a:gd name="connsiteY22" fmla="*/ 1180214 h 1559442"/>
                <a:gd name="connsiteX23" fmla="*/ 1286539 w 4912241"/>
                <a:gd name="connsiteY23" fmla="*/ 1297172 h 1559442"/>
                <a:gd name="connsiteX24" fmla="*/ 1424762 w 4912241"/>
                <a:gd name="connsiteY24" fmla="*/ 1371600 h 1559442"/>
                <a:gd name="connsiteX25" fmla="*/ 1446028 w 4912241"/>
                <a:gd name="connsiteY25" fmla="*/ 1392865 h 1559442"/>
                <a:gd name="connsiteX26" fmla="*/ 1509823 w 4912241"/>
                <a:gd name="connsiteY26" fmla="*/ 1414130 h 1559442"/>
                <a:gd name="connsiteX27" fmla="*/ 1573618 w 4912241"/>
                <a:gd name="connsiteY27" fmla="*/ 1403498 h 1559442"/>
                <a:gd name="connsiteX28" fmla="*/ 1658679 w 4912241"/>
                <a:gd name="connsiteY28" fmla="*/ 1307805 h 1559442"/>
                <a:gd name="connsiteX29" fmla="*/ 1701209 w 4912241"/>
                <a:gd name="connsiteY29" fmla="*/ 1275907 h 1559442"/>
                <a:gd name="connsiteX30" fmla="*/ 1765004 w 4912241"/>
                <a:gd name="connsiteY30" fmla="*/ 1212112 h 1559442"/>
                <a:gd name="connsiteX31" fmla="*/ 1818167 w 4912241"/>
                <a:gd name="connsiteY31" fmla="*/ 1127051 h 1559442"/>
                <a:gd name="connsiteX32" fmla="*/ 1839432 w 4912241"/>
                <a:gd name="connsiteY32" fmla="*/ 1095154 h 1559442"/>
                <a:gd name="connsiteX33" fmla="*/ 1871330 w 4912241"/>
                <a:gd name="connsiteY33" fmla="*/ 1063256 h 1559442"/>
                <a:gd name="connsiteX34" fmla="*/ 1913860 w 4912241"/>
                <a:gd name="connsiteY34" fmla="*/ 1010093 h 1559442"/>
                <a:gd name="connsiteX35" fmla="*/ 1956390 w 4912241"/>
                <a:gd name="connsiteY35" fmla="*/ 978195 h 1559442"/>
                <a:gd name="connsiteX36" fmla="*/ 2094614 w 4912241"/>
                <a:gd name="connsiteY36" fmla="*/ 765544 h 1559442"/>
                <a:gd name="connsiteX37" fmla="*/ 2158409 w 4912241"/>
                <a:gd name="connsiteY37" fmla="*/ 659219 h 1559442"/>
                <a:gd name="connsiteX38" fmla="*/ 2222204 w 4912241"/>
                <a:gd name="connsiteY38" fmla="*/ 510363 h 1559442"/>
                <a:gd name="connsiteX39" fmla="*/ 2243469 w 4912241"/>
                <a:gd name="connsiteY39" fmla="*/ 414670 h 1559442"/>
                <a:gd name="connsiteX40" fmla="*/ 2328530 w 4912241"/>
                <a:gd name="connsiteY40" fmla="*/ 350875 h 1559442"/>
                <a:gd name="connsiteX41" fmla="*/ 2413590 w 4912241"/>
                <a:gd name="connsiteY41" fmla="*/ 276447 h 1559442"/>
                <a:gd name="connsiteX42" fmla="*/ 2445488 w 4912241"/>
                <a:gd name="connsiteY42" fmla="*/ 265814 h 1559442"/>
                <a:gd name="connsiteX43" fmla="*/ 2530548 w 4912241"/>
                <a:gd name="connsiteY43" fmla="*/ 223284 h 1559442"/>
                <a:gd name="connsiteX44" fmla="*/ 2604976 w 4912241"/>
                <a:gd name="connsiteY44" fmla="*/ 148856 h 1559442"/>
                <a:gd name="connsiteX45" fmla="*/ 2636874 w 4912241"/>
                <a:gd name="connsiteY45" fmla="*/ 127591 h 1559442"/>
                <a:gd name="connsiteX46" fmla="*/ 2700669 w 4912241"/>
                <a:gd name="connsiteY46" fmla="*/ 85061 h 1559442"/>
                <a:gd name="connsiteX47" fmla="*/ 2785730 w 4912241"/>
                <a:gd name="connsiteY47" fmla="*/ 10633 h 1559442"/>
                <a:gd name="connsiteX48" fmla="*/ 2817628 w 4912241"/>
                <a:gd name="connsiteY48" fmla="*/ 0 h 1559442"/>
                <a:gd name="connsiteX49" fmla="*/ 2860158 w 4912241"/>
                <a:gd name="connsiteY49" fmla="*/ 10633 h 1559442"/>
                <a:gd name="connsiteX50" fmla="*/ 2892055 w 4912241"/>
                <a:gd name="connsiteY50" fmla="*/ 74428 h 1559442"/>
                <a:gd name="connsiteX51" fmla="*/ 2849525 w 4912241"/>
                <a:gd name="connsiteY51" fmla="*/ 138223 h 1559442"/>
                <a:gd name="connsiteX52" fmla="*/ 2860158 w 4912241"/>
                <a:gd name="connsiteY52" fmla="*/ 170121 h 1559442"/>
                <a:gd name="connsiteX53" fmla="*/ 2870790 w 4912241"/>
                <a:gd name="connsiteY53" fmla="*/ 223284 h 1559442"/>
                <a:gd name="connsiteX54" fmla="*/ 2934586 w 4912241"/>
                <a:gd name="connsiteY54" fmla="*/ 287079 h 1559442"/>
                <a:gd name="connsiteX55" fmla="*/ 2966483 w 4912241"/>
                <a:gd name="connsiteY55" fmla="*/ 297712 h 1559442"/>
                <a:gd name="connsiteX56" fmla="*/ 2998381 w 4912241"/>
                <a:gd name="connsiteY56" fmla="*/ 329609 h 1559442"/>
                <a:gd name="connsiteX57" fmla="*/ 3030279 w 4912241"/>
                <a:gd name="connsiteY57" fmla="*/ 340242 h 1559442"/>
                <a:gd name="connsiteX58" fmla="*/ 3051544 w 4912241"/>
                <a:gd name="connsiteY58" fmla="*/ 382772 h 1559442"/>
                <a:gd name="connsiteX59" fmla="*/ 3083441 w 4912241"/>
                <a:gd name="connsiteY59" fmla="*/ 414670 h 1559442"/>
                <a:gd name="connsiteX60" fmla="*/ 3115339 w 4912241"/>
                <a:gd name="connsiteY60" fmla="*/ 531628 h 1559442"/>
                <a:gd name="connsiteX61" fmla="*/ 3157869 w 4912241"/>
                <a:gd name="connsiteY61" fmla="*/ 606056 h 1559442"/>
                <a:gd name="connsiteX62" fmla="*/ 3200400 w 4912241"/>
                <a:gd name="connsiteY62" fmla="*/ 616688 h 1559442"/>
                <a:gd name="connsiteX63" fmla="*/ 3232297 w 4912241"/>
                <a:gd name="connsiteY63" fmla="*/ 637954 h 1559442"/>
                <a:gd name="connsiteX64" fmla="*/ 3264195 w 4912241"/>
                <a:gd name="connsiteY64" fmla="*/ 648586 h 1559442"/>
                <a:gd name="connsiteX65" fmla="*/ 3274828 w 4912241"/>
                <a:gd name="connsiteY65" fmla="*/ 680484 h 1559442"/>
                <a:gd name="connsiteX66" fmla="*/ 3296093 w 4912241"/>
                <a:gd name="connsiteY66" fmla="*/ 712381 h 1559442"/>
                <a:gd name="connsiteX67" fmla="*/ 3306725 w 4912241"/>
                <a:gd name="connsiteY67" fmla="*/ 882502 h 1559442"/>
                <a:gd name="connsiteX68" fmla="*/ 3327990 w 4912241"/>
                <a:gd name="connsiteY68" fmla="*/ 914400 h 1559442"/>
                <a:gd name="connsiteX69" fmla="*/ 3391786 w 4912241"/>
                <a:gd name="connsiteY69" fmla="*/ 978195 h 1559442"/>
                <a:gd name="connsiteX70" fmla="*/ 3455581 w 4912241"/>
                <a:gd name="connsiteY70" fmla="*/ 1052623 h 1559442"/>
                <a:gd name="connsiteX71" fmla="*/ 3476846 w 4912241"/>
                <a:gd name="connsiteY71" fmla="*/ 1137684 h 1559442"/>
                <a:gd name="connsiteX72" fmla="*/ 3487479 w 4912241"/>
                <a:gd name="connsiteY72" fmla="*/ 1180214 h 1559442"/>
                <a:gd name="connsiteX73" fmla="*/ 3551274 w 4912241"/>
                <a:gd name="connsiteY73" fmla="*/ 1233377 h 1559442"/>
                <a:gd name="connsiteX74" fmla="*/ 3583172 w 4912241"/>
                <a:gd name="connsiteY74" fmla="*/ 1244009 h 1559442"/>
                <a:gd name="connsiteX75" fmla="*/ 3625702 w 4912241"/>
                <a:gd name="connsiteY75" fmla="*/ 1265275 h 1559442"/>
                <a:gd name="connsiteX76" fmla="*/ 3710762 w 4912241"/>
                <a:gd name="connsiteY76" fmla="*/ 1307805 h 1559442"/>
                <a:gd name="connsiteX77" fmla="*/ 3753293 w 4912241"/>
                <a:gd name="connsiteY77" fmla="*/ 1360968 h 1559442"/>
                <a:gd name="connsiteX78" fmla="*/ 3763925 w 4912241"/>
                <a:gd name="connsiteY78" fmla="*/ 1392865 h 1559442"/>
                <a:gd name="connsiteX79" fmla="*/ 3827721 w 4912241"/>
                <a:gd name="connsiteY79" fmla="*/ 1414130 h 1559442"/>
                <a:gd name="connsiteX80" fmla="*/ 3859618 w 4912241"/>
                <a:gd name="connsiteY80" fmla="*/ 1435395 h 1559442"/>
                <a:gd name="connsiteX81" fmla="*/ 3923414 w 4912241"/>
                <a:gd name="connsiteY81" fmla="*/ 1382233 h 1559442"/>
                <a:gd name="connsiteX82" fmla="*/ 3944679 w 4912241"/>
                <a:gd name="connsiteY82" fmla="*/ 1339702 h 1559442"/>
                <a:gd name="connsiteX83" fmla="*/ 4008474 w 4912241"/>
                <a:gd name="connsiteY83" fmla="*/ 1297172 h 1559442"/>
                <a:gd name="connsiteX84" fmla="*/ 4072269 w 4912241"/>
                <a:gd name="connsiteY84" fmla="*/ 1265275 h 1559442"/>
                <a:gd name="connsiteX85" fmla="*/ 4093534 w 4912241"/>
                <a:gd name="connsiteY85" fmla="*/ 1244009 h 1559442"/>
                <a:gd name="connsiteX86" fmla="*/ 4157330 w 4912241"/>
                <a:gd name="connsiteY86" fmla="*/ 1201479 h 1559442"/>
                <a:gd name="connsiteX87" fmla="*/ 4199860 w 4912241"/>
                <a:gd name="connsiteY87" fmla="*/ 1137684 h 1559442"/>
                <a:gd name="connsiteX88" fmla="*/ 4231758 w 4912241"/>
                <a:gd name="connsiteY88" fmla="*/ 1095154 h 1559442"/>
                <a:gd name="connsiteX89" fmla="*/ 4295553 w 4912241"/>
                <a:gd name="connsiteY89" fmla="*/ 1073888 h 1559442"/>
                <a:gd name="connsiteX90" fmla="*/ 4380614 w 4912241"/>
                <a:gd name="connsiteY90" fmla="*/ 1116419 h 1559442"/>
                <a:gd name="connsiteX91" fmla="*/ 4433776 w 4912241"/>
                <a:gd name="connsiteY91" fmla="*/ 1222744 h 1559442"/>
                <a:gd name="connsiteX92" fmla="*/ 4476307 w 4912241"/>
                <a:gd name="connsiteY92" fmla="*/ 1233377 h 1559442"/>
                <a:gd name="connsiteX93" fmla="*/ 4540102 w 4912241"/>
                <a:gd name="connsiteY93" fmla="*/ 1254642 h 1559442"/>
                <a:gd name="connsiteX94" fmla="*/ 4550734 w 4912241"/>
                <a:gd name="connsiteY94" fmla="*/ 1286540 h 1559442"/>
                <a:gd name="connsiteX95" fmla="*/ 4550734 w 4912241"/>
                <a:gd name="connsiteY95" fmla="*/ 1360968 h 1559442"/>
                <a:gd name="connsiteX96" fmla="*/ 4572000 w 4912241"/>
                <a:gd name="connsiteY96" fmla="*/ 1382233 h 1559442"/>
                <a:gd name="connsiteX97" fmla="*/ 4795283 w 4912241"/>
                <a:gd name="connsiteY97" fmla="*/ 1403498 h 1559442"/>
                <a:gd name="connsiteX98" fmla="*/ 4848446 w 4912241"/>
                <a:gd name="connsiteY98" fmla="*/ 1414130 h 1559442"/>
                <a:gd name="connsiteX99" fmla="*/ 4912241 w 4912241"/>
                <a:gd name="connsiteY99" fmla="*/ 1435395 h 1559442"/>
                <a:gd name="connsiteX0" fmla="*/ 0 w 4912241"/>
                <a:gd name="connsiteY0" fmla="*/ 1520456 h 1520456"/>
                <a:gd name="connsiteX1" fmla="*/ 329609 w 4912241"/>
                <a:gd name="connsiteY1" fmla="*/ 1414130 h 1520456"/>
                <a:gd name="connsiteX2" fmla="*/ 340241 w 4912241"/>
                <a:gd name="connsiteY2" fmla="*/ 1382233 h 1520456"/>
                <a:gd name="connsiteX3" fmla="*/ 404037 w 4912241"/>
                <a:gd name="connsiteY3" fmla="*/ 1339702 h 1520456"/>
                <a:gd name="connsiteX4" fmla="*/ 425302 w 4912241"/>
                <a:gd name="connsiteY4" fmla="*/ 1307805 h 1520456"/>
                <a:gd name="connsiteX5" fmla="*/ 435934 w 4912241"/>
                <a:gd name="connsiteY5" fmla="*/ 1275907 h 1520456"/>
                <a:gd name="connsiteX6" fmla="*/ 457200 w 4912241"/>
                <a:gd name="connsiteY6" fmla="*/ 1254642 h 1520456"/>
                <a:gd name="connsiteX7" fmla="*/ 499730 w 4912241"/>
                <a:gd name="connsiteY7" fmla="*/ 1297172 h 1520456"/>
                <a:gd name="connsiteX8" fmla="*/ 616688 w 4912241"/>
                <a:gd name="connsiteY8" fmla="*/ 1350335 h 1520456"/>
                <a:gd name="connsiteX9" fmla="*/ 680483 w 4912241"/>
                <a:gd name="connsiteY9" fmla="*/ 1392865 h 1520456"/>
                <a:gd name="connsiteX10" fmla="*/ 712381 w 4912241"/>
                <a:gd name="connsiteY10" fmla="*/ 1414130 h 1520456"/>
                <a:gd name="connsiteX11" fmla="*/ 723014 w 4912241"/>
                <a:gd name="connsiteY11" fmla="*/ 1446028 h 1520456"/>
                <a:gd name="connsiteX12" fmla="*/ 765544 w 4912241"/>
                <a:gd name="connsiteY12" fmla="*/ 1435395 h 1520456"/>
                <a:gd name="connsiteX13" fmla="*/ 882502 w 4912241"/>
                <a:gd name="connsiteY13" fmla="*/ 1360968 h 1520456"/>
                <a:gd name="connsiteX14" fmla="*/ 914400 w 4912241"/>
                <a:gd name="connsiteY14" fmla="*/ 1329070 h 1520456"/>
                <a:gd name="connsiteX15" fmla="*/ 967562 w 4912241"/>
                <a:gd name="connsiteY15" fmla="*/ 1318437 h 1520456"/>
                <a:gd name="connsiteX16" fmla="*/ 999460 w 4912241"/>
                <a:gd name="connsiteY16" fmla="*/ 1307805 h 1520456"/>
                <a:gd name="connsiteX17" fmla="*/ 1031358 w 4912241"/>
                <a:gd name="connsiteY17" fmla="*/ 1286540 h 1520456"/>
                <a:gd name="connsiteX18" fmla="*/ 1073888 w 4912241"/>
                <a:gd name="connsiteY18" fmla="*/ 1190847 h 1520456"/>
                <a:gd name="connsiteX19" fmla="*/ 1116418 w 4912241"/>
                <a:gd name="connsiteY19" fmla="*/ 1180214 h 1520456"/>
                <a:gd name="connsiteX20" fmla="*/ 1148316 w 4912241"/>
                <a:gd name="connsiteY20" fmla="*/ 1169581 h 1520456"/>
                <a:gd name="connsiteX21" fmla="*/ 1244009 w 4912241"/>
                <a:gd name="connsiteY21" fmla="*/ 1180214 h 1520456"/>
                <a:gd name="connsiteX22" fmla="*/ 1286539 w 4912241"/>
                <a:gd name="connsiteY22" fmla="*/ 1297172 h 1520456"/>
                <a:gd name="connsiteX23" fmla="*/ 1424762 w 4912241"/>
                <a:gd name="connsiteY23" fmla="*/ 1371600 h 1520456"/>
                <a:gd name="connsiteX24" fmla="*/ 1446028 w 4912241"/>
                <a:gd name="connsiteY24" fmla="*/ 1392865 h 1520456"/>
                <a:gd name="connsiteX25" fmla="*/ 1509823 w 4912241"/>
                <a:gd name="connsiteY25" fmla="*/ 1414130 h 1520456"/>
                <a:gd name="connsiteX26" fmla="*/ 1573618 w 4912241"/>
                <a:gd name="connsiteY26" fmla="*/ 1403498 h 1520456"/>
                <a:gd name="connsiteX27" fmla="*/ 1658679 w 4912241"/>
                <a:gd name="connsiteY27" fmla="*/ 1307805 h 1520456"/>
                <a:gd name="connsiteX28" fmla="*/ 1701209 w 4912241"/>
                <a:gd name="connsiteY28" fmla="*/ 1275907 h 1520456"/>
                <a:gd name="connsiteX29" fmla="*/ 1765004 w 4912241"/>
                <a:gd name="connsiteY29" fmla="*/ 1212112 h 1520456"/>
                <a:gd name="connsiteX30" fmla="*/ 1818167 w 4912241"/>
                <a:gd name="connsiteY30" fmla="*/ 1127051 h 1520456"/>
                <a:gd name="connsiteX31" fmla="*/ 1839432 w 4912241"/>
                <a:gd name="connsiteY31" fmla="*/ 1095154 h 1520456"/>
                <a:gd name="connsiteX32" fmla="*/ 1871330 w 4912241"/>
                <a:gd name="connsiteY32" fmla="*/ 1063256 h 1520456"/>
                <a:gd name="connsiteX33" fmla="*/ 1913860 w 4912241"/>
                <a:gd name="connsiteY33" fmla="*/ 1010093 h 1520456"/>
                <a:gd name="connsiteX34" fmla="*/ 1956390 w 4912241"/>
                <a:gd name="connsiteY34" fmla="*/ 978195 h 1520456"/>
                <a:gd name="connsiteX35" fmla="*/ 2094614 w 4912241"/>
                <a:gd name="connsiteY35" fmla="*/ 765544 h 1520456"/>
                <a:gd name="connsiteX36" fmla="*/ 2158409 w 4912241"/>
                <a:gd name="connsiteY36" fmla="*/ 659219 h 1520456"/>
                <a:gd name="connsiteX37" fmla="*/ 2222204 w 4912241"/>
                <a:gd name="connsiteY37" fmla="*/ 510363 h 1520456"/>
                <a:gd name="connsiteX38" fmla="*/ 2243469 w 4912241"/>
                <a:gd name="connsiteY38" fmla="*/ 414670 h 1520456"/>
                <a:gd name="connsiteX39" fmla="*/ 2328530 w 4912241"/>
                <a:gd name="connsiteY39" fmla="*/ 350875 h 1520456"/>
                <a:gd name="connsiteX40" fmla="*/ 2413590 w 4912241"/>
                <a:gd name="connsiteY40" fmla="*/ 276447 h 1520456"/>
                <a:gd name="connsiteX41" fmla="*/ 2445488 w 4912241"/>
                <a:gd name="connsiteY41" fmla="*/ 265814 h 1520456"/>
                <a:gd name="connsiteX42" fmla="*/ 2530548 w 4912241"/>
                <a:gd name="connsiteY42" fmla="*/ 223284 h 1520456"/>
                <a:gd name="connsiteX43" fmla="*/ 2604976 w 4912241"/>
                <a:gd name="connsiteY43" fmla="*/ 148856 h 1520456"/>
                <a:gd name="connsiteX44" fmla="*/ 2636874 w 4912241"/>
                <a:gd name="connsiteY44" fmla="*/ 127591 h 1520456"/>
                <a:gd name="connsiteX45" fmla="*/ 2700669 w 4912241"/>
                <a:gd name="connsiteY45" fmla="*/ 85061 h 1520456"/>
                <a:gd name="connsiteX46" fmla="*/ 2785730 w 4912241"/>
                <a:gd name="connsiteY46" fmla="*/ 10633 h 1520456"/>
                <a:gd name="connsiteX47" fmla="*/ 2817628 w 4912241"/>
                <a:gd name="connsiteY47" fmla="*/ 0 h 1520456"/>
                <a:gd name="connsiteX48" fmla="*/ 2860158 w 4912241"/>
                <a:gd name="connsiteY48" fmla="*/ 10633 h 1520456"/>
                <a:gd name="connsiteX49" fmla="*/ 2892055 w 4912241"/>
                <a:gd name="connsiteY49" fmla="*/ 74428 h 1520456"/>
                <a:gd name="connsiteX50" fmla="*/ 2849525 w 4912241"/>
                <a:gd name="connsiteY50" fmla="*/ 138223 h 1520456"/>
                <a:gd name="connsiteX51" fmla="*/ 2860158 w 4912241"/>
                <a:gd name="connsiteY51" fmla="*/ 170121 h 1520456"/>
                <a:gd name="connsiteX52" fmla="*/ 2870790 w 4912241"/>
                <a:gd name="connsiteY52" fmla="*/ 223284 h 1520456"/>
                <a:gd name="connsiteX53" fmla="*/ 2934586 w 4912241"/>
                <a:gd name="connsiteY53" fmla="*/ 287079 h 1520456"/>
                <a:gd name="connsiteX54" fmla="*/ 2966483 w 4912241"/>
                <a:gd name="connsiteY54" fmla="*/ 297712 h 1520456"/>
                <a:gd name="connsiteX55" fmla="*/ 2998381 w 4912241"/>
                <a:gd name="connsiteY55" fmla="*/ 329609 h 1520456"/>
                <a:gd name="connsiteX56" fmla="*/ 3030279 w 4912241"/>
                <a:gd name="connsiteY56" fmla="*/ 340242 h 1520456"/>
                <a:gd name="connsiteX57" fmla="*/ 3051544 w 4912241"/>
                <a:gd name="connsiteY57" fmla="*/ 382772 h 1520456"/>
                <a:gd name="connsiteX58" fmla="*/ 3083441 w 4912241"/>
                <a:gd name="connsiteY58" fmla="*/ 414670 h 1520456"/>
                <a:gd name="connsiteX59" fmla="*/ 3115339 w 4912241"/>
                <a:gd name="connsiteY59" fmla="*/ 531628 h 1520456"/>
                <a:gd name="connsiteX60" fmla="*/ 3157869 w 4912241"/>
                <a:gd name="connsiteY60" fmla="*/ 606056 h 1520456"/>
                <a:gd name="connsiteX61" fmla="*/ 3200400 w 4912241"/>
                <a:gd name="connsiteY61" fmla="*/ 616688 h 1520456"/>
                <a:gd name="connsiteX62" fmla="*/ 3232297 w 4912241"/>
                <a:gd name="connsiteY62" fmla="*/ 637954 h 1520456"/>
                <a:gd name="connsiteX63" fmla="*/ 3264195 w 4912241"/>
                <a:gd name="connsiteY63" fmla="*/ 648586 h 1520456"/>
                <a:gd name="connsiteX64" fmla="*/ 3274828 w 4912241"/>
                <a:gd name="connsiteY64" fmla="*/ 680484 h 1520456"/>
                <a:gd name="connsiteX65" fmla="*/ 3296093 w 4912241"/>
                <a:gd name="connsiteY65" fmla="*/ 712381 h 1520456"/>
                <a:gd name="connsiteX66" fmla="*/ 3306725 w 4912241"/>
                <a:gd name="connsiteY66" fmla="*/ 882502 h 1520456"/>
                <a:gd name="connsiteX67" fmla="*/ 3327990 w 4912241"/>
                <a:gd name="connsiteY67" fmla="*/ 914400 h 1520456"/>
                <a:gd name="connsiteX68" fmla="*/ 3391786 w 4912241"/>
                <a:gd name="connsiteY68" fmla="*/ 978195 h 1520456"/>
                <a:gd name="connsiteX69" fmla="*/ 3455581 w 4912241"/>
                <a:gd name="connsiteY69" fmla="*/ 1052623 h 1520456"/>
                <a:gd name="connsiteX70" fmla="*/ 3476846 w 4912241"/>
                <a:gd name="connsiteY70" fmla="*/ 1137684 h 1520456"/>
                <a:gd name="connsiteX71" fmla="*/ 3487479 w 4912241"/>
                <a:gd name="connsiteY71" fmla="*/ 1180214 h 1520456"/>
                <a:gd name="connsiteX72" fmla="*/ 3551274 w 4912241"/>
                <a:gd name="connsiteY72" fmla="*/ 1233377 h 1520456"/>
                <a:gd name="connsiteX73" fmla="*/ 3583172 w 4912241"/>
                <a:gd name="connsiteY73" fmla="*/ 1244009 h 1520456"/>
                <a:gd name="connsiteX74" fmla="*/ 3625702 w 4912241"/>
                <a:gd name="connsiteY74" fmla="*/ 1265275 h 1520456"/>
                <a:gd name="connsiteX75" fmla="*/ 3710762 w 4912241"/>
                <a:gd name="connsiteY75" fmla="*/ 1307805 h 1520456"/>
                <a:gd name="connsiteX76" fmla="*/ 3753293 w 4912241"/>
                <a:gd name="connsiteY76" fmla="*/ 1360968 h 1520456"/>
                <a:gd name="connsiteX77" fmla="*/ 3763925 w 4912241"/>
                <a:gd name="connsiteY77" fmla="*/ 1392865 h 1520456"/>
                <a:gd name="connsiteX78" fmla="*/ 3827721 w 4912241"/>
                <a:gd name="connsiteY78" fmla="*/ 1414130 h 1520456"/>
                <a:gd name="connsiteX79" fmla="*/ 3859618 w 4912241"/>
                <a:gd name="connsiteY79" fmla="*/ 1435395 h 1520456"/>
                <a:gd name="connsiteX80" fmla="*/ 3923414 w 4912241"/>
                <a:gd name="connsiteY80" fmla="*/ 1382233 h 1520456"/>
                <a:gd name="connsiteX81" fmla="*/ 3944679 w 4912241"/>
                <a:gd name="connsiteY81" fmla="*/ 1339702 h 1520456"/>
                <a:gd name="connsiteX82" fmla="*/ 4008474 w 4912241"/>
                <a:gd name="connsiteY82" fmla="*/ 1297172 h 1520456"/>
                <a:gd name="connsiteX83" fmla="*/ 4072269 w 4912241"/>
                <a:gd name="connsiteY83" fmla="*/ 1265275 h 1520456"/>
                <a:gd name="connsiteX84" fmla="*/ 4093534 w 4912241"/>
                <a:gd name="connsiteY84" fmla="*/ 1244009 h 1520456"/>
                <a:gd name="connsiteX85" fmla="*/ 4157330 w 4912241"/>
                <a:gd name="connsiteY85" fmla="*/ 1201479 h 1520456"/>
                <a:gd name="connsiteX86" fmla="*/ 4199860 w 4912241"/>
                <a:gd name="connsiteY86" fmla="*/ 1137684 h 1520456"/>
                <a:gd name="connsiteX87" fmla="*/ 4231758 w 4912241"/>
                <a:gd name="connsiteY87" fmla="*/ 1095154 h 1520456"/>
                <a:gd name="connsiteX88" fmla="*/ 4295553 w 4912241"/>
                <a:gd name="connsiteY88" fmla="*/ 1073888 h 1520456"/>
                <a:gd name="connsiteX89" fmla="*/ 4380614 w 4912241"/>
                <a:gd name="connsiteY89" fmla="*/ 1116419 h 1520456"/>
                <a:gd name="connsiteX90" fmla="*/ 4433776 w 4912241"/>
                <a:gd name="connsiteY90" fmla="*/ 1222744 h 1520456"/>
                <a:gd name="connsiteX91" fmla="*/ 4476307 w 4912241"/>
                <a:gd name="connsiteY91" fmla="*/ 1233377 h 1520456"/>
                <a:gd name="connsiteX92" fmla="*/ 4540102 w 4912241"/>
                <a:gd name="connsiteY92" fmla="*/ 1254642 h 1520456"/>
                <a:gd name="connsiteX93" fmla="*/ 4550734 w 4912241"/>
                <a:gd name="connsiteY93" fmla="*/ 1286540 h 1520456"/>
                <a:gd name="connsiteX94" fmla="*/ 4550734 w 4912241"/>
                <a:gd name="connsiteY94" fmla="*/ 1360968 h 1520456"/>
                <a:gd name="connsiteX95" fmla="*/ 4572000 w 4912241"/>
                <a:gd name="connsiteY95" fmla="*/ 1382233 h 1520456"/>
                <a:gd name="connsiteX96" fmla="*/ 4795283 w 4912241"/>
                <a:gd name="connsiteY96" fmla="*/ 1403498 h 1520456"/>
                <a:gd name="connsiteX97" fmla="*/ 4848446 w 4912241"/>
                <a:gd name="connsiteY97" fmla="*/ 1414130 h 1520456"/>
                <a:gd name="connsiteX98" fmla="*/ 4912241 w 4912241"/>
                <a:gd name="connsiteY98"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35934 w 4912241"/>
                <a:gd name="connsiteY4" fmla="*/ 1275907 h 1520456"/>
                <a:gd name="connsiteX5" fmla="*/ 457200 w 4912241"/>
                <a:gd name="connsiteY5" fmla="*/ 1254642 h 1520456"/>
                <a:gd name="connsiteX6" fmla="*/ 499730 w 4912241"/>
                <a:gd name="connsiteY6" fmla="*/ 1297172 h 1520456"/>
                <a:gd name="connsiteX7" fmla="*/ 616688 w 4912241"/>
                <a:gd name="connsiteY7" fmla="*/ 1350335 h 1520456"/>
                <a:gd name="connsiteX8" fmla="*/ 680483 w 4912241"/>
                <a:gd name="connsiteY8" fmla="*/ 1392865 h 1520456"/>
                <a:gd name="connsiteX9" fmla="*/ 712381 w 4912241"/>
                <a:gd name="connsiteY9" fmla="*/ 1414130 h 1520456"/>
                <a:gd name="connsiteX10" fmla="*/ 723014 w 4912241"/>
                <a:gd name="connsiteY10" fmla="*/ 1446028 h 1520456"/>
                <a:gd name="connsiteX11" fmla="*/ 765544 w 4912241"/>
                <a:gd name="connsiteY11" fmla="*/ 1435395 h 1520456"/>
                <a:gd name="connsiteX12" fmla="*/ 882502 w 4912241"/>
                <a:gd name="connsiteY12" fmla="*/ 1360968 h 1520456"/>
                <a:gd name="connsiteX13" fmla="*/ 914400 w 4912241"/>
                <a:gd name="connsiteY13" fmla="*/ 1329070 h 1520456"/>
                <a:gd name="connsiteX14" fmla="*/ 967562 w 4912241"/>
                <a:gd name="connsiteY14" fmla="*/ 1318437 h 1520456"/>
                <a:gd name="connsiteX15" fmla="*/ 999460 w 4912241"/>
                <a:gd name="connsiteY15" fmla="*/ 1307805 h 1520456"/>
                <a:gd name="connsiteX16" fmla="*/ 1031358 w 4912241"/>
                <a:gd name="connsiteY16" fmla="*/ 1286540 h 1520456"/>
                <a:gd name="connsiteX17" fmla="*/ 1073888 w 4912241"/>
                <a:gd name="connsiteY17" fmla="*/ 1190847 h 1520456"/>
                <a:gd name="connsiteX18" fmla="*/ 1116418 w 4912241"/>
                <a:gd name="connsiteY18" fmla="*/ 1180214 h 1520456"/>
                <a:gd name="connsiteX19" fmla="*/ 1148316 w 4912241"/>
                <a:gd name="connsiteY19" fmla="*/ 1169581 h 1520456"/>
                <a:gd name="connsiteX20" fmla="*/ 1244009 w 4912241"/>
                <a:gd name="connsiteY20" fmla="*/ 1180214 h 1520456"/>
                <a:gd name="connsiteX21" fmla="*/ 1286539 w 4912241"/>
                <a:gd name="connsiteY21" fmla="*/ 1297172 h 1520456"/>
                <a:gd name="connsiteX22" fmla="*/ 1424762 w 4912241"/>
                <a:gd name="connsiteY22" fmla="*/ 1371600 h 1520456"/>
                <a:gd name="connsiteX23" fmla="*/ 1446028 w 4912241"/>
                <a:gd name="connsiteY23" fmla="*/ 1392865 h 1520456"/>
                <a:gd name="connsiteX24" fmla="*/ 1509823 w 4912241"/>
                <a:gd name="connsiteY24" fmla="*/ 1414130 h 1520456"/>
                <a:gd name="connsiteX25" fmla="*/ 1573618 w 4912241"/>
                <a:gd name="connsiteY25" fmla="*/ 1403498 h 1520456"/>
                <a:gd name="connsiteX26" fmla="*/ 1658679 w 4912241"/>
                <a:gd name="connsiteY26" fmla="*/ 1307805 h 1520456"/>
                <a:gd name="connsiteX27" fmla="*/ 1701209 w 4912241"/>
                <a:gd name="connsiteY27" fmla="*/ 1275907 h 1520456"/>
                <a:gd name="connsiteX28" fmla="*/ 1765004 w 4912241"/>
                <a:gd name="connsiteY28" fmla="*/ 1212112 h 1520456"/>
                <a:gd name="connsiteX29" fmla="*/ 1818167 w 4912241"/>
                <a:gd name="connsiteY29" fmla="*/ 1127051 h 1520456"/>
                <a:gd name="connsiteX30" fmla="*/ 1839432 w 4912241"/>
                <a:gd name="connsiteY30" fmla="*/ 1095154 h 1520456"/>
                <a:gd name="connsiteX31" fmla="*/ 1871330 w 4912241"/>
                <a:gd name="connsiteY31" fmla="*/ 1063256 h 1520456"/>
                <a:gd name="connsiteX32" fmla="*/ 1913860 w 4912241"/>
                <a:gd name="connsiteY32" fmla="*/ 1010093 h 1520456"/>
                <a:gd name="connsiteX33" fmla="*/ 1956390 w 4912241"/>
                <a:gd name="connsiteY33" fmla="*/ 978195 h 1520456"/>
                <a:gd name="connsiteX34" fmla="*/ 2094614 w 4912241"/>
                <a:gd name="connsiteY34" fmla="*/ 765544 h 1520456"/>
                <a:gd name="connsiteX35" fmla="*/ 2158409 w 4912241"/>
                <a:gd name="connsiteY35" fmla="*/ 659219 h 1520456"/>
                <a:gd name="connsiteX36" fmla="*/ 2222204 w 4912241"/>
                <a:gd name="connsiteY36" fmla="*/ 510363 h 1520456"/>
                <a:gd name="connsiteX37" fmla="*/ 2243469 w 4912241"/>
                <a:gd name="connsiteY37" fmla="*/ 414670 h 1520456"/>
                <a:gd name="connsiteX38" fmla="*/ 2328530 w 4912241"/>
                <a:gd name="connsiteY38" fmla="*/ 350875 h 1520456"/>
                <a:gd name="connsiteX39" fmla="*/ 2413590 w 4912241"/>
                <a:gd name="connsiteY39" fmla="*/ 276447 h 1520456"/>
                <a:gd name="connsiteX40" fmla="*/ 2445488 w 4912241"/>
                <a:gd name="connsiteY40" fmla="*/ 265814 h 1520456"/>
                <a:gd name="connsiteX41" fmla="*/ 2530548 w 4912241"/>
                <a:gd name="connsiteY41" fmla="*/ 223284 h 1520456"/>
                <a:gd name="connsiteX42" fmla="*/ 2604976 w 4912241"/>
                <a:gd name="connsiteY42" fmla="*/ 148856 h 1520456"/>
                <a:gd name="connsiteX43" fmla="*/ 2636874 w 4912241"/>
                <a:gd name="connsiteY43" fmla="*/ 127591 h 1520456"/>
                <a:gd name="connsiteX44" fmla="*/ 2700669 w 4912241"/>
                <a:gd name="connsiteY44" fmla="*/ 85061 h 1520456"/>
                <a:gd name="connsiteX45" fmla="*/ 2785730 w 4912241"/>
                <a:gd name="connsiteY45" fmla="*/ 10633 h 1520456"/>
                <a:gd name="connsiteX46" fmla="*/ 2817628 w 4912241"/>
                <a:gd name="connsiteY46" fmla="*/ 0 h 1520456"/>
                <a:gd name="connsiteX47" fmla="*/ 2860158 w 4912241"/>
                <a:gd name="connsiteY47" fmla="*/ 10633 h 1520456"/>
                <a:gd name="connsiteX48" fmla="*/ 2892055 w 4912241"/>
                <a:gd name="connsiteY48" fmla="*/ 74428 h 1520456"/>
                <a:gd name="connsiteX49" fmla="*/ 2849525 w 4912241"/>
                <a:gd name="connsiteY49" fmla="*/ 138223 h 1520456"/>
                <a:gd name="connsiteX50" fmla="*/ 2860158 w 4912241"/>
                <a:gd name="connsiteY50" fmla="*/ 170121 h 1520456"/>
                <a:gd name="connsiteX51" fmla="*/ 2870790 w 4912241"/>
                <a:gd name="connsiteY51" fmla="*/ 223284 h 1520456"/>
                <a:gd name="connsiteX52" fmla="*/ 2934586 w 4912241"/>
                <a:gd name="connsiteY52" fmla="*/ 287079 h 1520456"/>
                <a:gd name="connsiteX53" fmla="*/ 2966483 w 4912241"/>
                <a:gd name="connsiteY53" fmla="*/ 297712 h 1520456"/>
                <a:gd name="connsiteX54" fmla="*/ 2998381 w 4912241"/>
                <a:gd name="connsiteY54" fmla="*/ 329609 h 1520456"/>
                <a:gd name="connsiteX55" fmla="*/ 3030279 w 4912241"/>
                <a:gd name="connsiteY55" fmla="*/ 340242 h 1520456"/>
                <a:gd name="connsiteX56" fmla="*/ 3051544 w 4912241"/>
                <a:gd name="connsiteY56" fmla="*/ 382772 h 1520456"/>
                <a:gd name="connsiteX57" fmla="*/ 3083441 w 4912241"/>
                <a:gd name="connsiteY57" fmla="*/ 414670 h 1520456"/>
                <a:gd name="connsiteX58" fmla="*/ 3115339 w 4912241"/>
                <a:gd name="connsiteY58" fmla="*/ 531628 h 1520456"/>
                <a:gd name="connsiteX59" fmla="*/ 3157869 w 4912241"/>
                <a:gd name="connsiteY59" fmla="*/ 606056 h 1520456"/>
                <a:gd name="connsiteX60" fmla="*/ 3200400 w 4912241"/>
                <a:gd name="connsiteY60" fmla="*/ 616688 h 1520456"/>
                <a:gd name="connsiteX61" fmla="*/ 3232297 w 4912241"/>
                <a:gd name="connsiteY61" fmla="*/ 637954 h 1520456"/>
                <a:gd name="connsiteX62" fmla="*/ 3264195 w 4912241"/>
                <a:gd name="connsiteY62" fmla="*/ 648586 h 1520456"/>
                <a:gd name="connsiteX63" fmla="*/ 3274828 w 4912241"/>
                <a:gd name="connsiteY63" fmla="*/ 680484 h 1520456"/>
                <a:gd name="connsiteX64" fmla="*/ 3296093 w 4912241"/>
                <a:gd name="connsiteY64" fmla="*/ 712381 h 1520456"/>
                <a:gd name="connsiteX65" fmla="*/ 3306725 w 4912241"/>
                <a:gd name="connsiteY65" fmla="*/ 882502 h 1520456"/>
                <a:gd name="connsiteX66" fmla="*/ 3327990 w 4912241"/>
                <a:gd name="connsiteY66" fmla="*/ 914400 h 1520456"/>
                <a:gd name="connsiteX67" fmla="*/ 3391786 w 4912241"/>
                <a:gd name="connsiteY67" fmla="*/ 978195 h 1520456"/>
                <a:gd name="connsiteX68" fmla="*/ 3455581 w 4912241"/>
                <a:gd name="connsiteY68" fmla="*/ 1052623 h 1520456"/>
                <a:gd name="connsiteX69" fmla="*/ 3476846 w 4912241"/>
                <a:gd name="connsiteY69" fmla="*/ 1137684 h 1520456"/>
                <a:gd name="connsiteX70" fmla="*/ 3487479 w 4912241"/>
                <a:gd name="connsiteY70" fmla="*/ 1180214 h 1520456"/>
                <a:gd name="connsiteX71" fmla="*/ 3551274 w 4912241"/>
                <a:gd name="connsiteY71" fmla="*/ 1233377 h 1520456"/>
                <a:gd name="connsiteX72" fmla="*/ 3583172 w 4912241"/>
                <a:gd name="connsiteY72" fmla="*/ 1244009 h 1520456"/>
                <a:gd name="connsiteX73" fmla="*/ 3625702 w 4912241"/>
                <a:gd name="connsiteY73" fmla="*/ 1265275 h 1520456"/>
                <a:gd name="connsiteX74" fmla="*/ 3710762 w 4912241"/>
                <a:gd name="connsiteY74" fmla="*/ 1307805 h 1520456"/>
                <a:gd name="connsiteX75" fmla="*/ 3753293 w 4912241"/>
                <a:gd name="connsiteY75" fmla="*/ 1360968 h 1520456"/>
                <a:gd name="connsiteX76" fmla="*/ 3763925 w 4912241"/>
                <a:gd name="connsiteY76" fmla="*/ 1392865 h 1520456"/>
                <a:gd name="connsiteX77" fmla="*/ 3827721 w 4912241"/>
                <a:gd name="connsiteY77" fmla="*/ 1414130 h 1520456"/>
                <a:gd name="connsiteX78" fmla="*/ 3859618 w 4912241"/>
                <a:gd name="connsiteY78" fmla="*/ 1435395 h 1520456"/>
                <a:gd name="connsiteX79" fmla="*/ 3923414 w 4912241"/>
                <a:gd name="connsiteY79" fmla="*/ 1382233 h 1520456"/>
                <a:gd name="connsiteX80" fmla="*/ 3944679 w 4912241"/>
                <a:gd name="connsiteY80" fmla="*/ 1339702 h 1520456"/>
                <a:gd name="connsiteX81" fmla="*/ 4008474 w 4912241"/>
                <a:gd name="connsiteY81" fmla="*/ 1297172 h 1520456"/>
                <a:gd name="connsiteX82" fmla="*/ 4072269 w 4912241"/>
                <a:gd name="connsiteY82" fmla="*/ 1265275 h 1520456"/>
                <a:gd name="connsiteX83" fmla="*/ 4093534 w 4912241"/>
                <a:gd name="connsiteY83" fmla="*/ 1244009 h 1520456"/>
                <a:gd name="connsiteX84" fmla="*/ 4157330 w 4912241"/>
                <a:gd name="connsiteY84" fmla="*/ 1201479 h 1520456"/>
                <a:gd name="connsiteX85" fmla="*/ 4199860 w 4912241"/>
                <a:gd name="connsiteY85" fmla="*/ 1137684 h 1520456"/>
                <a:gd name="connsiteX86" fmla="*/ 4231758 w 4912241"/>
                <a:gd name="connsiteY86" fmla="*/ 1095154 h 1520456"/>
                <a:gd name="connsiteX87" fmla="*/ 4295553 w 4912241"/>
                <a:gd name="connsiteY87" fmla="*/ 1073888 h 1520456"/>
                <a:gd name="connsiteX88" fmla="*/ 4380614 w 4912241"/>
                <a:gd name="connsiteY88" fmla="*/ 1116419 h 1520456"/>
                <a:gd name="connsiteX89" fmla="*/ 4433776 w 4912241"/>
                <a:gd name="connsiteY89" fmla="*/ 1222744 h 1520456"/>
                <a:gd name="connsiteX90" fmla="*/ 4476307 w 4912241"/>
                <a:gd name="connsiteY90" fmla="*/ 1233377 h 1520456"/>
                <a:gd name="connsiteX91" fmla="*/ 4540102 w 4912241"/>
                <a:gd name="connsiteY91" fmla="*/ 1254642 h 1520456"/>
                <a:gd name="connsiteX92" fmla="*/ 4550734 w 4912241"/>
                <a:gd name="connsiteY92" fmla="*/ 1286540 h 1520456"/>
                <a:gd name="connsiteX93" fmla="*/ 4550734 w 4912241"/>
                <a:gd name="connsiteY93" fmla="*/ 1360968 h 1520456"/>
                <a:gd name="connsiteX94" fmla="*/ 4572000 w 4912241"/>
                <a:gd name="connsiteY94" fmla="*/ 1382233 h 1520456"/>
                <a:gd name="connsiteX95" fmla="*/ 4795283 w 4912241"/>
                <a:gd name="connsiteY95" fmla="*/ 1403498 h 1520456"/>
                <a:gd name="connsiteX96" fmla="*/ 4848446 w 4912241"/>
                <a:gd name="connsiteY96" fmla="*/ 1414130 h 1520456"/>
                <a:gd name="connsiteX97" fmla="*/ 4912241 w 4912241"/>
                <a:gd name="connsiteY97"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57200 w 4912241"/>
                <a:gd name="connsiteY4" fmla="*/ 1254642 h 1520456"/>
                <a:gd name="connsiteX5" fmla="*/ 499730 w 4912241"/>
                <a:gd name="connsiteY5" fmla="*/ 1297172 h 1520456"/>
                <a:gd name="connsiteX6" fmla="*/ 616688 w 4912241"/>
                <a:gd name="connsiteY6" fmla="*/ 1350335 h 1520456"/>
                <a:gd name="connsiteX7" fmla="*/ 680483 w 4912241"/>
                <a:gd name="connsiteY7" fmla="*/ 1392865 h 1520456"/>
                <a:gd name="connsiteX8" fmla="*/ 712381 w 4912241"/>
                <a:gd name="connsiteY8" fmla="*/ 1414130 h 1520456"/>
                <a:gd name="connsiteX9" fmla="*/ 723014 w 4912241"/>
                <a:gd name="connsiteY9" fmla="*/ 1446028 h 1520456"/>
                <a:gd name="connsiteX10" fmla="*/ 765544 w 4912241"/>
                <a:gd name="connsiteY10" fmla="*/ 1435395 h 1520456"/>
                <a:gd name="connsiteX11" fmla="*/ 882502 w 4912241"/>
                <a:gd name="connsiteY11" fmla="*/ 1360968 h 1520456"/>
                <a:gd name="connsiteX12" fmla="*/ 914400 w 4912241"/>
                <a:gd name="connsiteY12" fmla="*/ 1329070 h 1520456"/>
                <a:gd name="connsiteX13" fmla="*/ 967562 w 4912241"/>
                <a:gd name="connsiteY13" fmla="*/ 1318437 h 1520456"/>
                <a:gd name="connsiteX14" fmla="*/ 999460 w 4912241"/>
                <a:gd name="connsiteY14" fmla="*/ 1307805 h 1520456"/>
                <a:gd name="connsiteX15" fmla="*/ 1031358 w 4912241"/>
                <a:gd name="connsiteY15" fmla="*/ 1286540 h 1520456"/>
                <a:gd name="connsiteX16" fmla="*/ 1073888 w 4912241"/>
                <a:gd name="connsiteY16" fmla="*/ 1190847 h 1520456"/>
                <a:gd name="connsiteX17" fmla="*/ 1116418 w 4912241"/>
                <a:gd name="connsiteY17" fmla="*/ 1180214 h 1520456"/>
                <a:gd name="connsiteX18" fmla="*/ 1148316 w 4912241"/>
                <a:gd name="connsiteY18" fmla="*/ 1169581 h 1520456"/>
                <a:gd name="connsiteX19" fmla="*/ 1244009 w 4912241"/>
                <a:gd name="connsiteY19" fmla="*/ 1180214 h 1520456"/>
                <a:gd name="connsiteX20" fmla="*/ 1286539 w 4912241"/>
                <a:gd name="connsiteY20" fmla="*/ 1297172 h 1520456"/>
                <a:gd name="connsiteX21" fmla="*/ 1424762 w 4912241"/>
                <a:gd name="connsiteY21" fmla="*/ 1371600 h 1520456"/>
                <a:gd name="connsiteX22" fmla="*/ 1446028 w 4912241"/>
                <a:gd name="connsiteY22" fmla="*/ 1392865 h 1520456"/>
                <a:gd name="connsiteX23" fmla="*/ 1509823 w 4912241"/>
                <a:gd name="connsiteY23" fmla="*/ 1414130 h 1520456"/>
                <a:gd name="connsiteX24" fmla="*/ 1573618 w 4912241"/>
                <a:gd name="connsiteY24" fmla="*/ 1403498 h 1520456"/>
                <a:gd name="connsiteX25" fmla="*/ 1658679 w 4912241"/>
                <a:gd name="connsiteY25" fmla="*/ 1307805 h 1520456"/>
                <a:gd name="connsiteX26" fmla="*/ 1701209 w 4912241"/>
                <a:gd name="connsiteY26" fmla="*/ 1275907 h 1520456"/>
                <a:gd name="connsiteX27" fmla="*/ 1765004 w 4912241"/>
                <a:gd name="connsiteY27" fmla="*/ 1212112 h 1520456"/>
                <a:gd name="connsiteX28" fmla="*/ 1818167 w 4912241"/>
                <a:gd name="connsiteY28" fmla="*/ 1127051 h 1520456"/>
                <a:gd name="connsiteX29" fmla="*/ 1839432 w 4912241"/>
                <a:gd name="connsiteY29" fmla="*/ 1095154 h 1520456"/>
                <a:gd name="connsiteX30" fmla="*/ 1871330 w 4912241"/>
                <a:gd name="connsiteY30" fmla="*/ 1063256 h 1520456"/>
                <a:gd name="connsiteX31" fmla="*/ 1913860 w 4912241"/>
                <a:gd name="connsiteY31" fmla="*/ 1010093 h 1520456"/>
                <a:gd name="connsiteX32" fmla="*/ 1956390 w 4912241"/>
                <a:gd name="connsiteY32" fmla="*/ 978195 h 1520456"/>
                <a:gd name="connsiteX33" fmla="*/ 2094614 w 4912241"/>
                <a:gd name="connsiteY33" fmla="*/ 765544 h 1520456"/>
                <a:gd name="connsiteX34" fmla="*/ 2158409 w 4912241"/>
                <a:gd name="connsiteY34" fmla="*/ 659219 h 1520456"/>
                <a:gd name="connsiteX35" fmla="*/ 2222204 w 4912241"/>
                <a:gd name="connsiteY35" fmla="*/ 510363 h 1520456"/>
                <a:gd name="connsiteX36" fmla="*/ 2243469 w 4912241"/>
                <a:gd name="connsiteY36" fmla="*/ 414670 h 1520456"/>
                <a:gd name="connsiteX37" fmla="*/ 2328530 w 4912241"/>
                <a:gd name="connsiteY37" fmla="*/ 350875 h 1520456"/>
                <a:gd name="connsiteX38" fmla="*/ 2413590 w 4912241"/>
                <a:gd name="connsiteY38" fmla="*/ 276447 h 1520456"/>
                <a:gd name="connsiteX39" fmla="*/ 2445488 w 4912241"/>
                <a:gd name="connsiteY39" fmla="*/ 265814 h 1520456"/>
                <a:gd name="connsiteX40" fmla="*/ 2530548 w 4912241"/>
                <a:gd name="connsiteY40" fmla="*/ 223284 h 1520456"/>
                <a:gd name="connsiteX41" fmla="*/ 2604976 w 4912241"/>
                <a:gd name="connsiteY41" fmla="*/ 148856 h 1520456"/>
                <a:gd name="connsiteX42" fmla="*/ 2636874 w 4912241"/>
                <a:gd name="connsiteY42" fmla="*/ 127591 h 1520456"/>
                <a:gd name="connsiteX43" fmla="*/ 2700669 w 4912241"/>
                <a:gd name="connsiteY43" fmla="*/ 85061 h 1520456"/>
                <a:gd name="connsiteX44" fmla="*/ 2785730 w 4912241"/>
                <a:gd name="connsiteY44" fmla="*/ 10633 h 1520456"/>
                <a:gd name="connsiteX45" fmla="*/ 2817628 w 4912241"/>
                <a:gd name="connsiteY45" fmla="*/ 0 h 1520456"/>
                <a:gd name="connsiteX46" fmla="*/ 2860158 w 4912241"/>
                <a:gd name="connsiteY46" fmla="*/ 10633 h 1520456"/>
                <a:gd name="connsiteX47" fmla="*/ 2892055 w 4912241"/>
                <a:gd name="connsiteY47" fmla="*/ 74428 h 1520456"/>
                <a:gd name="connsiteX48" fmla="*/ 2849525 w 4912241"/>
                <a:gd name="connsiteY48" fmla="*/ 138223 h 1520456"/>
                <a:gd name="connsiteX49" fmla="*/ 2860158 w 4912241"/>
                <a:gd name="connsiteY49" fmla="*/ 170121 h 1520456"/>
                <a:gd name="connsiteX50" fmla="*/ 2870790 w 4912241"/>
                <a:gd name="connsiteY50" fmla="*/ 223284 h 1520456"/>
                <a:gd name="connsiteX51" fmla="*/ 2934586 w 4912241"/>
                <a:gd name="connsiteY51" fmla="*/ 287079 h 1520456"/>
                <a:gd name="connsiteX52" fmla="*/ 2966483 w 4912241"/>
                <a:gd name="connsiteY52" fmla="*/ 297712 h 1520456"/>
                <a:gd name="connsiteX53" fmla="*/ 2998381 w 4912241"/>
                <a:gd name="connsiteY53" fmla="*/ 329609 h 1520456"/>
                <a:gd name="connsiteX54" fmla="*/ 3030279 w 4912241"/>
                <a:gd name="connsiteY54" fmla="*/ 340242 h 1520456"/>
                <a:gd name="connsiteX55" fmla="*/ 3051544 w 4912241"/>
                <a:gd name="connsiteY55" fmla="*/ 382772 h 1520456"/>
                <a:gd name="connsiteX56" fmla="*/ 3083441 w 4912241"/>
                <a:gd name="connsiteY56" fmla="*/ 414670 h 1520456"/>
                <a:gd name="connsiteX57" fmla="*/ 3115339 w 4912241"/>
                <a:gd name="connsiteY57" fmla="*/ 531628 h 1520456"/>
                <a:gd name="connsiteX58" fmla="*/ 3157869 w 4912241"/>
                <a:gd name="connsiteY58" fmla="*/ 606056 h 1520456"/>
                <a:gd name="connsiteX59" fmla="*/ 3200400 w 4912241"/>
                <a:gd name="connsiteY59" fmla="*/ 616688 h 1520456"/>
                <a:gd name="connsiteX60" fmla="*/ 3232297 w 4912241"/>
                <a:gd name="connsiteY60" fmla="*/ 637954 h 1520456"/>
                <a:gd name="connsiteX61" fmla="*/ 3264195 w 4912241"/>
                <a:gd name="connsiteY61" fmla="*/ 648586 h 1520456"/>
                <a:gd name="connsiteX62" fmla="*/ 3274828 w 4912241"/>
                <a:gd name="connsiteY62" fmla="*/ 680484 h 1520456"/>
                <a:gd name="connsiteX63" fmla="*/ 3296093 w 4912241"/>
                <a:gd name="connsiteY63" fmla="*/ 712381 h 1520456"/>
                <a:gd name="connsiteX64" fmla="*/ 3306725 w 4912241"/>
                <a:gd name="connsiteY64" fmla="*/ 882502 h 1520456"/>
                <a:gd name="connsiteX65" fmla="*/ 3327990 w 4912241"/>
                <a:gd name="connsiteY65" fmla="*/ 914400 h 1520456"/>
                <a:gd name="connsiteX66" fmla="*/ 3391786 w 4912241"/>
                <a:gd name="connsiteY66" fmla="*/ 978195 h 1520456"/>
                <a:gd name="connsiteX67" fmla="*/ 3455581 w 4912241"/>
                <a:gd name="connsiteY67" fmla="*/ 1052623 h 1520456"/>
                <a:gd name="connsiteX68" fmla="*/ 3476846 w 4912241"/>
                <a:gd name="connsiteY68" fmla="*/ 1137684 h 1520456"/>
                <a:gd name="connsiteX69" fmla="*/ 3487479 w 4912241"/>
                <a:gd name="connsiteY69" fmla="*/ 1180214 h 1520456"/>
                <a:gd name="connsiteX70" fmla="*/ 3551274 w 4912241"/>
                <a:gd name="connsiteY70" fmla="*/ 1233377 h 1520456"/>
                <a:gd name="connsiteX71" fmla="*/ 3583172 w 4912241"/>
                <a:gd name="connsiteY71" fmla="*/ 1244009 h 1520456"/>
                <a:gd name="connsiteX72" fmla="*/ 3625702 w 4912241"/>
                <a:gd name="connsiteY72" fmla="*/ 1265275 h 1520456"/>
                <a:gd name="connsiteX73" fmla="*/ 3710762 w 4912241"/>
                <a:gd name="connsiteY73" fmla="*/ 1307805 h 1520456"/>
                <a:gd name="connsiteX74" fmla="*/ 3753293 w 4912241"/>
                <a:gd name="connsiteY74" fmla="*/ 1360968 h 1520456"/>
                <a:gd name="connsiteX75" fmla="*/ 3763925 w 4912241"/>
                <a:gd name="connsiteY75" fmla="*/ 1392865 h 1520456"/>
                <a:gd name="connsiteX76" fmla="*/ 3827721 w 4912241"/>
                <a:gd name="connsiteY76" fmla="*/ 1414130 h 1520456"/>
                <a:gd name="connsiteX77" fmla="*/ 3859618 w 4912241"/>
                <a:gd name="connsiteY77" fmla="*/ 1435395 h 1520456"/>
                <a:gd name="connsiteX78" fmla="*/ 3923414 w 4912241"/>
                <a:gd name="connsiteY78" fmla="*/ 1382233 h 1520456"/>
                <a:gd name="connsiteX79" fmla="*/ 3944679 w 4912241"/>
                <a:gd name="connsiteY79" fmla="*/ 1339702 h 1520456"/>
                <a:gd name="connsiteX80" fmla="*/ 4008474 w 4912241"/>
                <a:gd name="connsiteY80" fmla="*/ 1297172 h 1520456"/>
                <a:gd name="connsiteX81" fmla="*/ 4072269 w 4912241"/>
                <a:gd name="connsiteY81" fmla="*/ 1265275 h 1520456"/>
                <a:gd name="connsiteX82" fmla="*/ 4093534 w 4912241"/>
                <a:gd name="connsiteY82" fmla="*/ 1244009 h 1520456"/>
                <a:gd name="connsiteX83" fmla="*/ 4157330 w 4912241"/>
                <a:gd name="connsiteY83" fmla="*/ 1201479 h 1520456"/>
                <a:gd name="connsiteX84" fmla="*/ 4199860 w 4912241"/>
                <a:gd name="connsiteY84" fmla="*/ 1137684 h 1520456"/>
                <a:gd name="connsiteX85" fmla="*/ 4231758 w 4912241"/>
                <a:gd name="connsiteY85" fmla="*/ 1095154 h 1520456"/>
                <a:gd name="connsiteX86" fmla="*/ 4295553 w 4912241"/>
                <a:gd name="connsiteY86" fmla="*/ 1073888 h 1520456"/>
                <a:gd name="connsiteX87" fmla="*/ 4380614 w 4912241"/>
                <a:gd name="connsiteY87" fmla="*/ 1116419 h 1520456"/>
                <a:gd name="connsiteX88" fmla="*/ 4433776 w 4912241"/>
                <a:gd name="connsiteY88" fmla="*/ 1222744 h 1520456"/>
                <a:gd name="connsiteX89" fmla="*/ 4476307 w 4912241"/>
                <a:gd name="connsiteY89" fmla="*/ 1233377 h 1520456"/>
                <a:gd name="connsiteX90" fmla="*/ 4540102 w 4912241"/>
                <a:gd name="connsiteY90" fmla="*/ 1254642 h 1520456"/>
                <a:gd name="connsiteX91" fmla="*/ 4550734 w 4912241"/>
                <a:gd name="connsiteY91" fmla="*/ 1286540 h 1520456"/>
                <a:gd name="connsiteX92" fmla="*/ 4550734 w 4912241"/>
                <a:gd name="connsiteY92" fmla="*/ 1360968 h 1520456"/>
                <a:gd name="connsiteX93" fmla="*/ 4572000 w 4912241"/>
                <a:gd name="connsiteY93" fmla="*/ 1382233 h 1520456"/>
                <a:gd name="connsiteX94" fmla="*/ 4795283 w 4912241"/>
                <a:gd name="connsiteY94" fmla="*/ 1403498 h 1520456"/>
                <a:gd name="connsiteX95" fmla="*/ 4848446 w 4912241"/>
                <a:gd name="connsiteY95" fmla="*/ 1414130 h 1520456"/>
                <a:gd name="connsiteX96" fmla="*/ 4912241 w 4912241"/>
                <a:gd name="connsiteY96"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99730 w 4912241"/>
                <a:gd name="connsiteY4" fmla="*/ 1297172 h 1520456"/>
                <a:gd name="connsiteX5" fmla="*/ 616688 w 4912241"/>
                <a:gd name="connsiteY5" fmla="*/ 1350335 h 1520456"/>
                <a:gd name="connsiteX6" fmla="*/ 680483 w 4912241"/>
                <a:gd name="connsiteY6" fmla="*/ 1392865 h 1520456"/>
                <a:gd name="connsiteX7" fmla="*/ 712381 w 4912241"/>
                <a:gd name="connsiteY7" fmla="*/ 1414130 h 1520456"/>
                <a:gd name="connsiteX8" fmla="*/ 723014 w 4912241"/>
                <a:gd name="connsiteY8" fmla="*/ 1446028 h 1520456"/>
                <a:gd name="connsiteX9" fmla="*/ 765544 w 4912241"/>
                <a:gd name="connsiteY9" fmla="*/ 1435395 h 1520456"/>
                <a:gd name="connsiteX10" fmla="*/ 882502 w 4912241"/>
                <a:gd name="connsiteY10" fmla="*/ 1360968 h 1520456"/>
                <a:gd name="connsiteX11" fmla="*/ 914400 w 4912241"/>
                <a:gd name="connsiteY11" fmla="*/ 1329070 h 1520456"/>
                <a:gd name="connsiteX12" fmla="*/ 967562 w 4912241"/>
                <a:gd name="connsiteY12" fmla="*/ 1318437 h 1520456"/>
                <a:gd name="connsiteX13" fmla="*/ 999460 w 4912241"/>
                <a:gd name="connsiteY13" fmla="*/ 1307805 h 1520456"/>
                <a:gd name="connsiteX14" fmla="*/ 1031358 w 4912241"/>
                <a:gd name="connsiteY14" fmla="*/ 1286540 h 1520456"/>
                <a:gd name="connsiteX15" fmla="*/ 1073888 w 4912241"/>
                <a:gd name="connsiteY15" fmla="*/ 1190847 h 1520456"/>
                <a:gd name="connsiteX16" fmla="*/ 1116418 w 4912241"/>
                <a:gd name="connsiteY16" fmla="*/ 1180214 h 1520456"/>
                <a:gd name="connsiteX17" fmla="*/ 1148316 w 4912241"/>
                <a:gd name="connsiteY17" fmla="*/ 1169581 h 1520456"/>
                <a:gd name="connsiteX18" fmla="*/ 1244009 w 4912241"/>
                <a:gd name="connsiteY18" fmla="*/ 1180214 h 1520456"/>
                <a:gd name="connsiteX19" fmla="*/ 1286539 w 4912241"/>
                <a:gd name="connsiteY19" fmla="*/ 1297172 h 1520456"/>
                <a:gd name="connsiteX20" fmla="*/ 1424762 w 4912241"/>
                <a:gd name="connsiteY20" fmla="*/ 1371600 h 1520456"/>
                <a:gd name="connsiteX21" fmla="*/ 1446028 w 4912241"/>
                <a:gd name="connsiteY21" fmla="*/ 1392865 h 1520456"/>
                <a:gd name="connsiteX22" fmla="*/ 1509823 w 4912241"/>
                <a:gd name="connsiteY22" fmla="*/ 1414130 h 1520456"/>
                <a:gd name="connsiteX23" fmla="*/ 1573618 w 4912241"/>
                <a:gd name="connsiteY23" fmla="*/ 1403498 h 1520456"/>
                <a:gd name="connsiteX24" fmla="*/ 1658679 w 4912241"/>
                <a:gd name="connsiteY24" fmla="*/ 1307805 h 1520456"/>
                <a:gd name="connsiteX25" fmla="*/ 1701209 w 4912241"/>
                <a:gd name="connsiteY25" fmla="*/ 1275907 h 1520456"/>
                <a:gd name="connsiteX26" fmla="*/ 1765004 w 4912241"/>
                <a:gd name="connsiteY26" fmla="*/ 1212112 h 1520456"/>
                <a:gd name="connsiteX27" fmla="*/ 1818167 w 4912241"/>
                <a:gd name="connsiteY27" fmla="*/ 1127051 h 1520456"/>
                <a:gd name="connsiteX28" fmla="*/ 1839432 w 4912241"/>
                <a:gd name="connsiteY28" fmla="*/ 1095154 h 1520456"/>
                <a:gd name="connsiteX29" fmla="*/ 1871330 w 4912241"/>
                <a:gd name="connsiteY29" fmla="*/ 1063256 h 1520456"/>
                <a:gd name="connsiteX30" fmla="*/ 1913860 w 4912241"/>
                <a:gd name="connsiteY30" fmla="*/ 1010093 h 1520456"/>
                <a:gd name="connsiteX31" fmla="*/ 1956390 w 4912241"/>
                <a:gd name="connsiteY31" fmla="*/ 978195 h 1520456"/>
                <a:gd name="connsiteX32" fmla="*/ 2094614 w 4912241"/>
                <a:gd name="connsiteY32" fmla="*/ 765544 h 1520456"/>
                <a:gd name="connsiteX33" fmla="*/ 2158409 w 4912241"/>
                <a:gd name="connsiteY33" fmla="*/ 659219 h 1520456"/>
                <a:gd name="connsiteX34" fmla="*/ 2222204 w 4912241"/>
                <a:gd name="connsiteY34" fmla="*/ 510363 h 1520456"/>
                <a:gd name="connsiteX35" fmla="*/ 2243469 w 4912241"/>
                <a:gd name="connsiteY35" fmla="*/ 414670 h 1520456"/>
                <a:gd name="connsiteX36" fmla="*/ 2328530 w 4912241"/>
                <a:gd name="connsiteY36" fmla="*/ 350875 h 1520456"/>
                <a:gd name="connsiteX37" fmla="*/ 2413590 w 4912241"/>
                <a:gd name="connsiteY37" fmla="*/ 276447 h 1520456"/>
                <a:gd name="connsiteX38" fmla="*/ 2445488 w 4912241"/>
                <a:gd name="connsiteY38" fmla="*/ 265814 h 1520456"/>
                <a:gd name="connsiteX39" fmla="*/ 2530548 w 4912241"/>
                <a:gd name="connsiteY39" fmla="*/ 223284 h 1520456"/>
                <a:gd name="connsiteX40" fmla="*/ 2604976 w 4912241"/>
                <a:gd name="connsiteY40" fmla="*/ 148856 h 1520456"/>
                <a:gd name="connsiteX41" fmla="*/ 2636874 w 4912241"/>
                <a:gd name="connsiteY41" fmla="*/ 127591 h 1520456"/>
                <a:gd name="connsiteX42" fmla="*/ 2700669 w 4912241"/>
                <a:gd name="connsiteY42" fmla="*/ 85061 h 1520456"/>
                <a:gd name="connsiteX43" fmla="*/ 2785730 w 4912241"/>
                <a:gd name="connsiteY43" fmla="*/ 10633 h 1520456"/>
                <a:gd name="connsiteX44" fmla="*/ 2817628 w 4912241"/>
                <a:gd name="connsiteY44" fmla="*/ 0 h 1520456"/>
                <a:gd name="connsiteX45" fmla="*/ 2860158 w 4912241"/>
                <a:gd name="connsiteY45" fmla="*/ 10633 h 1520456"/>
                <a:gd name="connsiteX46" fmla="*/ 2892055 w 4912241"/>
                <a:gd name="connsiteY46" fmla="*/ 74428 h 1520456"/>
                <a:gd name="connsiteX47" fmla="*/ 2849525 w 4912241"/>
                <a:gd name="connsiteY47" fmla="*/ 138223 h 1520456"/>
                <a:gd name="connsiteX48" fmla="*/ 2860158 w 4912241"/>
                <a:gd name="connsiteY48" fmla="*/ 170121 h 1520456"/>
                <a:gd name="connsiteX49" fmla="*/ 2870790 w 4912241"/>
                <a:gd name="connsiteY49" fmla="*/ 223284 h 1520456"/>
                <a:gd name="connsiteX50" fmla="*/ 2934586 w 4912241"/>
                <a:gd name="connsiteY50" fmla="*/ 287079 h 1520456"/>
                <a:gd name="connsiteX51" fmla="*/ 2966483 w 4912241"/>
                <a:gd name="connsiteY51" fmla="*/ 297712 h 1520456"/>
                <a:gd name="connsiteX52" fmla="*/ 2998381 w 4912241"/>
                <a:gd name="connsiteY52" fmla="*/ 329609 h 1520456"/>
                <a:gd name="connsiteX53" fmla="*/ 3030279 w 4912241"/>
                <a:gd name="connsiteY53" fmla="*/ 340242 h 1520456"/>
                <a:gd name="connsiteX54" fmla="*/ 3051544 w 4912241"/>
                <a:gd name="connsiteY54" fmla="*/ 382772 h 1520456"/>
                <a:gd name="connsiteX55" fmla="*/ 3083441 w 4912241"/>
                <a:gd name="connsiteY55" fmla="*/ 414670 h 1520456"/>
                <a:gd name="connsiteX56" fmla="*/ 3115339 w 4912241"/>
                <a:gd name="connsiteY56" fmla="*/ 531628 h 1520456"/>
                <a:gd name="connsiteX57" fmla="*/ 3157869 w 4912241"/>
                <a:gd name="connsiteY57" fmla="*/ 606056 h 1520456"/>
                <a:gd name="connsiteX58" fmla="*/ 3200400 w 4912241"/>
                <a:gd name="connsiteY58" fmla="*/ 616688 h 1520456"/>
                <a:gd name="connsiteX59" fmla="*/ 3232297 w 4912241"/>
                <a:gd name="connsiteY59" fmla="*/ 637954 h 1520456"/>
                <a:gd name="connsiteX60" fmla="*/ 3264195 w 4912241"/>
                <a:gd name="connsiteY60" fmla="*/ 648586 h 1520456"/>
                <a:gd name="connsiteX61" fmla="*/ 3274828 w 4912241"/>
                <a:gd name="connsiteY61" fmla="*/ 680484 h 1520456"/>
                <a:gd name="connsiteX62" fmla="*/ 3296093 w 4912241"/>
                <a:gd name="connsiteY62" fmla="*/ 712381 h 1520456"/>
                <a:gd name="connsiteX63" fmla="*/ 3306725 w 4912241"/>
                <a:gd name="connsiteY63" fmla="*/ 882502 h 1520456"/>
                <a:gd name="connsiteX64" fmla="*/ 3327990 w 4912241"/>
                <a:gd name="connsiteY64" fmla="*/ 914400 h 1520456"/>
                <a:gd name="connsiteX65" fmla="*/ 3391786 w 4912241"/>
                <a:gd name="connsiteY65" fmla="*/ 978195 h 1520456"/>
                <a:gd name="connsiteX66" fmla="*/ 3455581 w 4912241"/>
                <a:gd name="connsiteY66" fmla="*/ 1052623 h 1520456"/>
                <a:gd name="connsiteX67" fmla="*/ 3476846 w 4912241"/>
                <a:gd name="connsiteY67" fmla="*/ 1137684 h 1520456"/>
                <a:gd name="connsiteX68" fmla="*/ 3487479 w 4912241"/>
                <a:gd name="connsiteY68" fmla="*/ 1180214 h 1520456"/>
                <a:gd name="connsiteX69" fmla="*/ 3551274 w 4912241"/>
                <a:gd name="connsiteY69" fmla="*/ 1233377 h 1520456"/>
                <a:gd name="connsiteX70" fmla="*/ 3583172 w 4912241"/>
                <a:gd name="connsiteY70" fmla="*/ 1244009 h 1520456"/>
                <a:gd name="connsiteX71" fmla="*/ 3625702 w 4912241"/>
                <a:gd name="connsiteY71" fmla="*/ 1265275 h 1520456"/>
                <a:gd name="connsiteX72" fmla="*/ 3710762 w 4912241"/>
                <a:gd name="connsiteY72" fmla="*/ 1307805 h 1520456"/>
                <a:gd name="connsiteX73" fmla="*/ 3753293 w 4912241"/>
                <a:gd name="connsiteY73" fmla="*/ 1360968 h 1520456"/>
                <a:gd name="connsiteX74" fmla="*/ 3763925 w 4912241"/>
                <a:gd name="connsiteY74" fmla="*/ 1392865 h 1520456"/>
                <a:gd name="connsiteX75" fmla="*/ 3827721 w 4912241"/>
                <a:gd name="connsiteY75" fmla="*/ 1414130 h 1520456"/>
                <a:gd name="connsiteX76" fmla="*/ 3859618 w 4912241"/>
                <a:gd name="connsiteY76" fmla="*/ 1435395 h 1520456"/>
                <a:gd name="connsiteX77" fmla="*/ 3923414 w 4912241"/>
                <a:gd name="connsiteY77" fmla="*/ 1382233 h 1520456"/>
                <a:gd name="connsiteX78" fmla="*/ 3944679 w 4912241"/>
                <a:gd name="connsiteY78" fmla="*/ 1339702 h 1520456"/>
                <a:gd name="connsiteX79" fmla="*/ 4008474 w 4912241"/>
                <a:gd name="connsiteY79" fmla="*/ 1297172 h 1520456"/>
                <a:gd name="connsiteX80" fmla="*/ 4072269 w 4912241"/>
                <a:gd name="connsiteY80" fmla="*/ 1265275 h 1520456"/>
                <a:gd name="connsiteX81" fmla="*/ 4093534 w 4912241"/>
                <a:gd name="connsiteY81" fmla="*/ 1244009 h 1520456"/>
                <a:gd name="connsiteX82" fmla="*/ 4157330 w 4912241"/>
                <a:gd name="connsiteY82" fmla="*/ 1201479 h 1520456"/>
                <a:gd name="connsiteX83" fmla="*/ 4199860 w 4912241"/>
                <a:gd name="connsiteY83" fmla="*/ 1137684 h 1520456"/>
                <a:gd name="connsiteX84" fmla="*/ 4231758 w 4912241"/>
                <a:gd name="connsiteY84" fmla="*/ 1095154 h 1520456"/>
                <a:gd name="connsiteX85" fmla="*/ 4295553 w 4912241"/>
                <a:gd name="connsiteY85" fmla="*/ 1073888 h 1520456"/>
                <a:gd name="connsiteX86" fmla="*/ 4380614 w 4912241"/>
                <a:gd name="connsiteY86" fmla="*/ 1116419 h 1520456"/>
                <a:gd name="connsiteX87" fmla="*/ 4433776 w 4912241"/>
                <a:gd name="connsiteY87" fmla="*/ 1222744 h 1520456"/>
                <a:gd name="connsiteX88" fmla="*/ 4476307 w 4912241"/>
                <a:gd name="connsiteY88" fmla="*/ 1233377 h 1520456"/>
                <a:gd name="connsiteX89" fmla="*/ 4540102 w 4912241"/>
                <a:gd name="connsiteY89" fmla="*/ 1254642 h 1520456"/>
                <a:gd name="connsiteX90" fmla="*/ 4550734 w 4912241"/>
                <a:gd name="connsiteY90" fmla="*/ 1286540 h 1520456"/>
                <a:gd name="connsiteX91" fmla="*/ 4550734 w 4912241"/>
                <a:gd name="connsiteY91" fmla="*/ 1360968 h 1520456"/>
                <a:gd name="connsiteX92" fmla="*/ 4572000 w 4912241"/>
                <a:gd name="connsiteY92" fmla="*/ 1382233 h 1520456"/>
                <a:gd name="connsiteX93" fmla="*/ 4795283 w 4912241"/>
                <a:gd name="connsiteY93" fmla="*/ 1403498 h 1520456"/>
                <a:gd name="connsiteX94" fmla="*/ 4848446 w 4912241"/>
                <a:gd name="connsiteY94" fmla="*/ 1414130 h 1520456"/>
                <a:gd name="connsiteX95" fmla="*/ 4912241 w 4912241"/>
                <a:gd name="connsiteY95"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616688 w 4912241"/>
                <a:gd name="connsiteY4" fmla="*/ 1350335 h 1520456"/>
                <a:gd name="connsiteX5" fmla="*/ 680483 w 4912241"/>
                <a:gd name="connsiteY5" fmla="*/ 1392865 h 1520456"/>
                <a:gd name="connsiteX6" fmla="*/ 712381 w 4912241"/>
                <a:gd name="connsiteY6" fmla="*/ 1414130 h 1520456"/>
                <a:gd name="connsiteX7" fmla="*/ 723014 w 4912241"/>
                <a:gd name="connsiteY7" fmla="*/ 1446028 h 1520456"/>
                <a:gd name="connsiteX8" fmla="*/ 765544 w 4912241"/>
                <a:gd name="connsiteY8" fmla="*/ 1435395 h 1520456"/>
                <a:gd name="connsiteX9" fmla="*/ 882502 w 4912241"/>
                <a:gd name="connsiteY9" fmla="*/ 1360968 h 1520456"/>
                <a:gd name="connsiteX10" fmla="*/ 914400 w 4912241"/>
                <a:gd name="connsiteY10" fmla="*/ 1329070 h 1520456"/>
                <a:gd name="connsiteX11" fmla="*/ 967562 w 4912241"/>
                <a:gd name="connsiteY11" fmla="*/ 1318437 h 1520456"/>
                <a:gd name="connsiteX12" fmla="*/ 999460 w 4912241"/>
                <a:gd name="connsiteY12" fmla="*/ 1307805 h 1520456"/>
                <a:gd name="connsiteX13" fmla="*/ 1031358 w 4912241"/>
                <a:gd name="connsiteY13" fmla="*/ 1286540 h 1520456"/>
                <a:gd name="connsiteX14" fmla="*/ 1073888 w 4912241"/>
                <a:gd name="connsiteY14" fmla="*/ 1190847 h 1520456"/>
                <a:gd name="connsiteX15" fmla="*/ 1116418 w 4912241"/>
                <a:gd name="connsiteY15" fmla="*/ 1180214 h 1520456"/>
                <a:gd name="connsiteX16" fmla="*/ 1148316 w 4912241"/>
                <a:gd name="connsiteY16" fmla="*/ 1169581 h 1520456"/>
                <a:gd name="connsiteX17" fmla="*/ 1244009 w 4912241"/>
                <a:gd name="connsiteY17" fmla="*/ 1180214 h 1520456"/>
                <a:gd name="connsiteX18" fmla="*/ 1286539 w 4912241"/>
                <a:gd name="connsiteY18" fmla="*/ 1297172 h 1520456"/>
                <a:gd name="connsiteX19" fmla="*/ 1424762 w 4912241"/>
                <a:gd name="connsiteY19" fmla="*/ 1371600 h 1520456"/>
                <a:gd name="connsiteX20" fmla="*/ 1446028 w 4912241"/>
                <a:gd name="connsiteY20" fmla="*/ 1392865 h 1520456"/>
                <a:gd name="connsiteX21" fmla="*/ 1509823 w 4912241"/>
                <a:gd name="connsiteY21" fmla="*/ 1414130 h 1520456"/>
                <a:gd name="connsiteX22" fmla="*/ 1573618 w 4912241"/>
                <a:gd name="connsiteY22" fmla="*/ 1403498 h 1520456"/>
                <a:gd name="connsiteX23" fmla="*/ 1658679 w 4912241"/>
                <a:gd name="connsiteY23" fmla="*/ 1307805 h 1520456"/>
                <a:gd name="connsiteX24" fmla="*/ 1701209 w 4912241"/>
                <a:gd name="connsiteY24" fmla="*/ 1275907 h 1520456"/>
                <a:gd name="connsiteX25" fmla="*/ 1765004 w 4912241"/>
                <a:gd name="connsiteY25" fmla="*/ 1212112 h 1520456"/>
                <a:gd name="connsiteX26" fmla="*/ 1818167 w 4912241"/>
                <a:gd name="connsiteY26" fmla="*/ 1127051 h 1520456"/>
                <a:gd name="connsiteX27" fmla="*/ 1839432 w 4912241"/>
                <a:gd name="connsiteY27" fmla="*/ 1095154 h 1520456"/>
                <a:gd name="connsiteX28" fmla="*/ 1871330 w 4912241"/>
                <a:gd name="connsiteY28" fmla="*/ 1063256 h 1520456"/>
                <a:gd name="connsiteX29" fmla="*/ 1913860 w 4912241"/>
                <a:gd name="connsiteY29" fmla="*/ 1010093 h 1520456"/>
                <a:gd name="connsiteX30" fmla="*/ 1956390 w 4912241"/>
                <a:gd name="connsiteY30" fmla="*/ 978195 h 1520456"/>
                <a:gd name="connsiteX31" fmla="*/ 2094614 w 4912241"/>
                <a:gd name="connsiteY31" fmla="*/ 765544 h 1520456"/>
                <a:gd name="connsiteX32" fmla="*/ 2158409 w 4912241"/>
                <a:gd name="connsiteY32" fmla="*/ 659219 h 1520456"/>
                <a:gd name="connsiteX33" fmla="*/ 2222204 w 4912241"/>
                <a:gd name="connsiteY33" fmla="*/ 510363 h 1520456"/>
                <a:gd name="connsiteX34" fmla="*/ 2243469 w 4912241"/>
                <a:gd name="connsiteY34" fmla="*/ 414670 h 1520456"/>
                <a:gd name="connsiteX35" fmla="*/ 2328530 w 4912241"/>
                <a:gd name="connsiteY35" fmla="*/ 350875 h 1520456"/>
                <a:gd name="connsiteX36" fmla="*/ 2413590 w 4912241"/>
                <a:gd name="connsiteY36" fmla="*/ 276447 h 1520456"/>
                <a:gd name="connsiteX37" fmla="*/ 2445488 w 4912241"/>
                <a:gd name="connsiteY37" fmla="*/ 265814 h 1520456"/>
                <a:gd name="connsiteX38" fmla="*/ 2530548 w 4912241"/>
                <a:gd name="connsiteY38" fmla="*/ 223284 h 1520456"/>
                <a:gd name="connsiteX39" fmla="*/ 2604976 w 4912241"/>
                <a:gd name="connsiteY39" fmla="*/ 148856 h 1520456"/>
                <a:gd name="connsiteX40" fmla="*/ 2636874 w 4912241"/>
                <a:gd name="connsiteY40" fmla="*/ 127591 h 1520456"/>
                <a:gd name="connsiteX41" fmla="*/ 2700669 w 4912241"/>
                <a:gd name="connsiteY41" fmla="*/ 85061 h 1520456"/>
                <a:gd name="connsiteX42" fmla="*/ 2785730 w 4912241"/>
                <a:gd name="connsiteY42" fmla="*/ 10633 h 1520456"/>
                <a:gd name="connsiteX43" fmla="*/ 2817628 w 4912241"/>
                <a:gd name="connsiteY43" fmla="*/ 0 h 1520456"/>
                <a:gd name="connsiteX44" fmla="*/ 2860158 w 4912241"/>
                <a:gd name="connsiteY44" fmla="*/ 10633 h 1520456"/>
                <a:gd name="connsiteX45" fmla="*/ 2892055 w 4912241"/>
                <a:gd name="connsiteY45" fmla="*/ 74428 h 1520456"/>
                <a:gd name="connsiteX46" fmla="*/ 2849525 w 4912241"/>
                <a:gd name="connsiteY46" fmla="*/ 138223 h 1520456"/>
                <a:gd name="connsiteX47" fmla="*/ 2860158 w 4912241"/>
                <a:gd name="connsiteY47" fmla="*/ 170121 h 1520456"/>
                <a:gd name="connsiteX48" fmla="*/ 2870790 w 4912241"/>
                <a:gd name="connsiteY48" fmla="*/ 223284 h 1520456"/>
                <a:gd name="connsiteX49" fmla="*/ 2934586 w 4912241"/>
                <a:gd name="connsiteY49" fmla="*/ 287079 h 1520456"/>
                <a:gd name="connsiteX50" fmla="*/ 2966483 w 4912241"/>
                <a:gd name="connsiteY50" fmla="*/ 297712 h 1520456"/>
                <a:gd name="connsiteX51" fmla="*/ 2998381 w 4912241"/>
                <a:gd name="connsiteY51" fmla="*/ 329609 h 1520456"/>
                <a:gd name="connsiteX52" fmla="*/ 3030279 w 4912241"/>
                <a:gd name="connsiteY52" fmla="*/ 340242 h 1520456"/>
                <a:gd name="connsiteX53" fmla="*/ 3051544 w 4912241"/>
                <a:gd name="connsiteY53" fmla="*/ 382772 h 1520456"/>
                <a:gd name="connsiteX54" fmla="*/ 3083441 w 4912241"/>
                <a:gd name="connsiteY54" fmla="*/ 414670 h 1520456"/>
                <a:gd name="connsiteX55" fmla="*/ 3115339 w 4912241"/>
                <a:gd name="connsiteY55" fmla="*/ 531628 h 1520456"/>
                <a:gd name="connsiteX56" fmla="*/ 3157869 w 4912241"/>
                <a:gd name="connsiteY56" fmla="*/ 606056 h 1520456"/>
                <a:gd name="connsiteX57" fmla="*/ 3200400 w 4912241"/>
                <a:gd name="connsiteY57" fmla="*/ 616688 h 1520456"/>
                <a:gd name="connsiteX58" fmla="*/ 3232297 w 4912241"/>
                <a:gd name="connsiteY58" fmla="*/ 637954 h 1520456"/>
                <a:gd name="connsiteX59" fmla="*/ 3264195 w 4912241"/>
                <a:gd name="connsiteY59" fmla="*/ 648586 h 1520456"/>
                <a:gd name="connsiteX60" fmla="*/ 3274828 w 4912241"/>
                <a:gd name="connsiteY60" fmla="*/ 680484 h 1520456"/>
                <a:gd name="connsiteX61" fmla="*/ 3296093 w 4912241"/>
                <a:gd name="connsiteY61" fmla="*/ 712381 h 1520456"/>
                <a:gd name="connsiteX62" fmla="*/ 3306725 w 4912241"/>
                <a:gd name="connsiteY62" fmla="*/ 882502 h 1520456"/>
                <a:gd name="connsiteX63" fmla="*/ 3327990 w 4912241"/>
                <a:gd name="connsiteY63" fmla="*/ 914400 h 1520456"/>
                <a:gd name="connsiteX64" fmla="*/ 3391786 w 4912241"/>
                <a:gd name="connsiteY64" fmla="*/ 978195 h 1520456"/>
                <a:gd name="connsiteX65" fmla="*/ 3455581 w 4912241"/>
                <a:gd name="connsiteY65" fmla="*/ 1052623 h 1520456"/>
                <a:gd name="connsiteX66" fmla="*/ 3476846 w 4912241"/>
                <a:gd name="connsiteY66" fmla="*/ 1137684 h 1520456"/>
                <a:gd name="connsiteX67" fmla="*/ 3487479 w 4912241"/>
                <a:gd name="connsiteY67" fmla="*/ 1180214 h 1520456"/>
                <a:gd name="connsiteX68" fmla="*/ 3551274 w 4912241"/>
                <a:gd name="connsiteY68" fmla="*/ 1233377 h 1520456"/>
                <a:gd name="connsiteX69" fmla="*/ 3583172 w 4912241"/>
                <a:gd name="connsiteY69" fmla="*/ 1244009 h 1520456"/>
                <a:gd name="connsiteX70" fmla="*/ 3625702 w 4912241"/>
                <a:gd name="connsiteY70" fmla="*/ 1265275 h 1520456"/>
                <a:gd name="connsiteX71" fmla="*/ 3710762 w 4912241"/>
                <a:gd name="connsiteY71" fmla="*/ 1307805 h 1520456"/>
                <a:gd name="connsiteX72" fmla="*/ 3753293 w 4912241"/>
                <a:gd name="connsiteY72" fmla="*/ 1360968 h 1520456"/>
                <a:gd name="connsiteX73" fmla="*/ 3763925 w 4912241"/>
                <a:gd name="connsiteY73" fmla="*/ 1392865 h 1520456"/>
                <a:gd name="connsiteX74" fmla="*/ 3827721 w 4912241"/>
                <a:gd name="connsiteY74" fmla="*/ 1414130 h 1520456"/>
                <a:gd name="connsiteX75" fmla="*/ 3859618 w 4912241"/>
                <a:gd name="connsiteY75" fmla="*/ 1435395 h 1520456"/>
                <a:gd name="connsiteX76" fmla="*/ 3923414 w 4912241"/>
                <a:gd name="connsiteY76" fmla="*/ 1382233 h 1520456"/>
                <a:gd name="connsiteX77" fmla="*/ 3944679 w 4912241"/>
                <a:gd name="connsiteY77" fmla="*/ 1339702 h 1520456"/>
                <a:gd name="connsiteX78" fmla="*/ 4008474 w 4912241"/>
                <a:gd name="connsiteY78" fmla="*/ 1297172 h 1520456"/>
                <a:gd name="connsiteX79" fmla="*/ 4072269 w 4912241"/>
                <a:gd name="connsiteY79" fmla="*/ 1265275 h 1520456"/>
                <a:gd name="connsiteX80" fmla="*/ 4093534 w 4912241"/>
                <a:gd name="connsiteY80" fmla="*/ 1244009 h 1520456"/>
                <a:gd name="connsiteX81" fmla="*/ 4157330 w 4912241"/>
                <a:gd name="connsiteY81" fmla="*/ 1201479 h 1520456"/>
                <a:gd name="connsiteX82" fmla="*/ 4199860 w 4912241"/>
                <a:gd name="connsiteY82" fmla="*/ 1137684 h 1520456"/>
                <a:gd name="connsiteX83" fmla="*/ 4231758 w 4912241"/>
                <a:gd name="connsiteY83" fmla="*/ 1095154 h 1520456"/>
                <a:gd name="connsiteX84" fmla="*/ 4295553 w 4912241"/>
                <a:gd name="connsiteY84" fmla="*/ 1073888 h 1520456"/>
                <a:gd name="connsiteX85" fmla="*/ 4380614 w 4912241"/>
                <a:gd name="connsiteY85" fmla="*/ 1116419 h 1520456"/>
                <a:gd name="connsiteX86" fmla="*/ 4433776 w 4912241"/>
                <a:gd name="connsiteY86" fmla="*/ 1222744 h 1520456"/>
                <a:gd name="connsiteX87" fmla="*/ 4476307 w 4912241"/>
                <a:gd name="connsiteY87" fmla="*/ 1233377 h 1520456"/>
                <a:gd name="connsiteX88" fmla="*/ 4540102 w 4912241"/>
                <a:gd name="connsiteY88" fmla="*/ 1254642 h 1520456"/>
                <a:gd name="connsiteX89" fmla="*/ 4550734 w 4912241"/>
                <a:gd name="connsiteY89" fmla="*/ 1286540 h 1520456"/>
                <a:gd name="connsiteX90" fmla="*/ 4550734 w 4912241"/>
                <a:gd name="connsiteY90" fmla="*/ 1360968 h 1520456"/>
                <a:gd name="connsiteX91" fmla="*/ 4572000 w 4912241"/>
                <a:gd name="connsiteY91" fmla="*/ 1382233 h 1520456"/>
                <a:gd name="connsiteX92" fmla="*/ 4795283 w 4912241"/>
                <a:gd name="connsiteY92" fmla="*/ 1403498 h 1520456"/>
                <a:gd name="connsiteX93" fmla="*/ 4848446 w 4912241"/>
                <a:gd name="connsiteY93" fmla="*/ 1414130 h 1520456"/>
                <a:gd name="connsiteX94" fmla="*/ 4912241 w 4912241"/>
                <a:gd name="connsiteY94"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616688 w 4912241"/>
                <a:gd name="connsiteY3" fmla="*/ 1350335 h 1520456"/>
                <a:gd name="connsiteX4" fmla="*/ 680483 w 4912241"/>
                <a:gd name="connsiteY4" fmla="*/ 1392865 h 1520456"/>
                <a:gd name="connsiteX5" fmla="*/ 712381 w 4912241"/>
                <a:gd name="connsiteY5" fmla="*/ 1414130 h 1520456"/>
                <a:gd name="connsiteX6" fmla="*/ 723014 w 4912241"/>
                <a:gd name="connsiteY6" fmla="*/ 1446028 h 1520456"/>
                <a:gd name="connsiteX7" fmla="*/ 765544 w 4912241"/>
                <a:gd name="connsiteY7" fmla="*/ 1435395 h 1520456"/>
                <a:gd name="connsiteX8" fmla="*/ 882502 w 4912241"/>
                <a:gd name="connsiteY8" fmla="*/ 1360968 h 1520456"/>
                <a:gd name="connsiteX9" fmla="*/ 914400 w 4912241"/>
                <a:gd name="connsiteY9" fmla="*/ 1329070 h 1520456"/>
                <a:gd name="connsiteX10" fmla="*/ 967562 w 4912241"/>
                <a:gd name="connsiteY10" fmla="*/ 1318437 h 1520456"/>
                <a:gd name="connsiteX11" fmla="*/ 999460 w 4912241"/>
                <a:gd name="connsiteY11" fmla="*/ 1307805 h 1520456"/>
                <a:gd name="connsiteX12" fmla="*/ 1031358 w 4912241"/>
                <a:gd name="connsiteY12" fmla="*/ 1286540 h 1520456"/>
                <a:gd name="connsiteX13" fmla="*/ 1073888 w 4912241"/>
                <a:gd name="connsiteY13" fmla="*/ 1190847 h 1520456"/>
                <a:gd name="connsiteX14" fmla="*/ 1116418 w 4912241"/>
                <a:gd name="connsiteY14" fmla="*/ 1180214 h 1520456"/>
                <a:gd name="connsiteX15" fmla="*/ 1148316 w 4912241"/>
                <a:gd name="connsiteY15" fmla="*/ 1169581 h 1520456"/>
                <a:gd name="connsiteX16" fmla="*/ 1244009 w 4912241"/>
                <a:gd name="connsiteY16" fmla="*/ 1180214 h 1520456"/>
                <a:gd name="connsiteX17" fmla="*/ 1286539 w 4912241"/>
                <a:gd name="connsiteY17" fmla="*/ 1297172 h 1520456"/>
                <a:gd name="connsiteX18" fmla="*/ 1424762 w 4912241"/>
                <a:gd name="connsiteY18" fmla="*/ 1371600 h 1520456"/>
                <a:gd name="connsiteX19" fmla="*/ 1446028 w 4912241"/>
                <a:gd name="connsiteY19" fmla="*/ 1392865 h 1520456"/>
                <a:gd name="connsiteX20" fmla="*/ 1509823 w 4912241"/>
                <a:gd name="connsiteY20" fmla="*/ 1414130 h 1520456"/>
                <a:gd name="connsiteX21" fmla="*/ 1573618 w 4912241"/>
                <a:gd name="connsiteY21" fmla="*/ 1403498 h 1520456"/>
                <a:gd name="connsiteX22" fmla="*/ 1658679 w 4912241"/>
                <a:gd name="connsiteY22" fmla="*/ 1307805 h 1520456"/>
                <a:gd name="connsiteX23" fmla="*/ 1701209 w 4912241"/>
                <a:gd name="connsiteY23" fmla="*/ 1275907 h 1520456"/>
                <a:gd name="connsiteX24" fmla="*/ 1765004 w 4912241"/>
                <a:gd name="connsiteY24" fmla="*/ 1212112 h 1520456"/>
                <a:gd name="connsiteX25" fmla="*/ 1818167 w 4912241"/>
                <a:gd name="connsiteY25" fmla="*/ 1127051 h 1520456"/>
                <a:gd name="connsiteX26" fmla="*/ 1839432 w 4912241"/>
                <a:gd name="connsiteY26" fmla="*/ 1095154 h 1520456"/>
                <a:gd name="connsiteX27" fmla="*/ 1871330 w 4912241"/>
                <a:gd name="connsiteY27" fmla="*/ 1063256 h 1520456"/>
                <a:gd name="connsiteX28" fmla="*/ 1913860 w 4912241"/>
                <a:gd name="connsiteY28" fmla="*/ 1010093 h 1520456"/>
                <a:gd name="connsiteX29" fmla="*/ 1956390 w 4912241"/>
                <a:gd name="connsiteY29" fmla="*/ 978195 h 1520456"/>
                <a:gd name="connsiteX30" fmla="*/ 2094614 w 4912241"/>
                <a:gd name="connsiteY30" fmla="*/ 765544 h 1520456"/>
                <a:gd name="connsiteX31" fmla="*/ 2158409 w 4912241"/>
                <a:gd name="connsiteY31" fmla="*/ 659219 h 1520456"/>
                <a:gd name="connsiteX32" fmla="*/ 2222204 w 4912241"/>
                <a:gd name="connsiteY32" fmla="*/ 510363 h 1520456"/>
                <a:gd name="connsiteX33" fmla="*/ 2243469 w 4912241"/>
                <a:gd name="connsiteY33" fmla="*/ 414670 h 1520456"/>
                <a:gd name="connsiteX34" fmla="*/ 2328530 w 4912241"/>
                <a:gd name="connsiteY34" fmla="*/ 350875 h 1520456"/>
                <a:gd name="connsiteX35" fmla="*/ 2413590 w 4912241"/>
                <a:gd name="connsiteY35" fmla="*/ 276447 h 1520456"/>
                <a:gd name="connsiteX36" fmla="*/ 2445488 w 4912241"/>
                <a:gd name="connsiteY36" fmla="*/ 265814 h 1520456"/>
                <a:gd name="connsiteX37" fmla="*/ 2530548 w 4912241"/>
                <a:gd name="connsiteY37" fmla="*/ 223284 h 1520456"/>
                <a:gd name="connsiteX38" fmla="*/ 2604976 w 4912241"/>
                <a:gd name="connsiteY38" fmla="*/ 148856 h 1520456"/>
                <a:gd name="connsiteX39" fmla="*/ 2636874 w 4912241"/>
                <a:gd name="connsiteY39" fmla="*/ 127591 h 1520456"/>
                <a:gd name="connsiteX40" fmla="*/ 2700669 w 4912241"/>
                <a:gd name="connsiteY40" fmla="*/ 85061 h 1520456"/>
                <a:gd name="connsiteX41" fmla="*/ 2785730 w 4912241"/>
                <a:gd name="connsiteY41" fmla="*/ 10633 h 1520456"/>
                <a:gd name="connsiteX42" fmla="*/ 2817628 w 4912241"/>
                <a:gd name="connsiteY42" fmla="*/ 0 h 1520456"/>
                <a:gd name="connsiteX43" fmla="*/ 2860158 w 4912241"/>
                <a:gd name="connsiteY43" fmla="*/ 10633 h 1520456"/>
                <a:gd name="connsiteX44" fmla="*/ 2892055 w 4912241"/>
                <a:gd name="connsiteY44" fmla="*/ 74428 h 1520456"/>
                <a:gd name="connsiteX45" fmla="*/ 2849525 w 4912241"/>
                <a:gd name="connsiteY45" fmla="*/ 138223 h 1520456"/>
                <a:gd name="connsiteX46" fmla="*/ 2860158 w 4912241"/>
                <a:gd name="connsiteY46" fmla="*/ 170121 h 1520456"/>
                <a:gd name="connsiteX47" fmla="*/ 2870790 w 4912241"/>
                <a:gd name="connsiteY47" fmla="*/ 223284 h 1520456"/>
                <a:gd name="connsiteX48" fmla="*/ 2934586 w 4912241"/>
                <a:gd name="connsiteY48" fmla="*/ 287079 h 1520456"/>
                <a:gd name="connsiteX49" fmla="*/ 2966483 w 4912241"/>
                <a:gd name="connsiteY49" fmla="*/ 297712 h 1520456"/>
                <a:gd name="connsiteX50" fmla="*/ 2998381 w 4912241"/>
                <a:gd name="connsiteY50" fmla="*/ 329609 h 1520456"/>
                <a:gd name="connsiteX51" fmla="*/ 3030279 w 4912241"/>
                <a:gd name="connsiteY51" fmla="*/ 340242 h 1520456"/>
                <a:gd name="connsiteX52" fmla="*/ 3051544 w 4912241"/>
                <a:gd name="connsiteY52" fmla="*/ 382772 h 1520456"/>
                <a:gd name="connsiteX53" fmla="*/ 3083441 w 4912241"/>
                <a:gd name="connsiteY53" fmla="*/ 414670 h 1520456"/>
                <a:gd name="connsiteX54" fmla="*/ 3115339 w 4912241"/>
                <a:gd name="connsiteY54" fmla="*/ 531628 h 1520456"/>
                <a:gd name="connsiteX55" fmla="*/ 3157869 w 4912241"/>
                <a:gd name="connsiteY55" fmla="*/ 606056 h 1520456"/>
                <a:gd name="connsiteX56" fmla="*/ 3200400 w 4912241"/>
                <a:gd name="connsiteY56" fmla="*/ 616688 h 1520456"/>
                <a:gd name="connsiteX57" fmla="*/ 3232297 w 4912241"/>
                <a:gd name="connsiteY57" fmla="*/ 637954 h 1520456"/>
                <a:gd name="connsiteX58" fmla="*/ 3264195 w 4912241"/>
                <a:gd name="connsiteY58" fmla="*/ 648586 h 1520456"/>
                <a:gd name="connsiteX59" fmla="*/ 3274828 w 4912241"/>
                <a:gd name="connsiteY59" fmla="*/ 680484 h 1520456"/>
                <a:gd name="connsiteX60" fmla="*/ 3296093 w 4912241"/>
                <a:gd name="connsiteY60" fmla="*/ 712381 h 1520456"/>
                <a:gd name="connsiteX61" fmla="*/ 3306725 w 4912241"/>
                <a:gd name="connsiteY61" fmla="*/ 882502 h 1520456"/>
                <a:gd name="connsiteX62" fmla="*/ 3327990 w 4912241"/>
                <a:gd name="connsiteY62" fmla="*/ 914400 h 1520456"/>
                <a:gd name="connsiteX63" fmla="*/ 3391786 w 4912241"/>
                <a:gd name="connsiteY63" fmla="*/ 978195 h 1520456"/>
                <a:gd name="connsiteX64" fmla="*/ 3455581 w 4912241"/>
                <a:gd name="connsiteY64" fmla="*/ 1052623 h 1520456"/>
                <a:gd name="connsiteX65" fmla="*/ 3476846 w 4912241"/>
                <a:gd name="connsiteY65" fmla="*/ 1137684 h 1520456"/>
                <a:gd name="connsiteX66" fmla="*/ 3487479 w 4912241"/>
                <a:gd name="connsiteY66" fmla="*/ 1180214 h 1520456"/>
                <a:gd name="connsiteX67" fmla="*/ 3551274 w 4912241"/>
                <a:gd name="connsiteY67" fmla="*/ 1233377 h 1520456"/>
                <a:gd name="connsiteX68" fmla="*/ 3583172 w 4912241"/>
                <a:gd name="connsiteY68" fmla="*/ 1244009 h 1520456"/>
                <a:gd name="connsiteX69" fmla="*/ 3625702 w 4912241"/>
                <a:gd name="connsiteY69" fmla="*/ 1265275 h 1520456"/>
                <a:gd name="connsiteX70" fmla="*/ 3710762 w 4912241"/>
                <a:gd name="connsiteY70" fmla="*/ 1307805 h 1520456"/>
                <a:gd name="connsiteX71" fmla="*/ 3753293 w 4912241"/>
                <a:gd name="connsiteY71" fmla="*/ 1360968 h 1520456"/>
                <a:gd name="connsiteX72" fmla="*/ 3763925 w 4912241"/>
                <a:gd name="connsiteY72" fmla="*/ 1392865 h 1520456"/>
                <a:gd name="connsiteX73" fmla="*/ 3827721 w 4912241"/>
                <a:gd name="connsiteY73" fmla="*/ 1414130 h 1520456"/>
                <a:gd name="connsiteX74" fmla="*/ 3859618 w 4912241"/>
                <a:gd name="connsiteY74" fmla="*/ 1435395 h 1520456"/>
                <a:gd name="connsiteX75" fmla="*/ 3923414 w 4912241"/>
                <a:gd name="connsiteY75" fmla="*/ 1382233 h 1520456"/>
                <a:gd name="connsiteX76" fmla="*/ 3944679 w 4912241"/>
                <a:gd name="connsiteY76" fmla="*/ 1339702 h 1520456"/>
                <a:gd name="connsiteX77" fmla="*/ 4008474 w 4912241"/>
                <a:gd name="connsiteY77" fmla="*/ 1297172 h 1520456"/>
                <a:gd name="connsiteX78" fmla="*/ 4072269 w 4912241"/>
                <a:gd name="connsiteY78" fmla="*/ 1265275 h 1520456"/>
                <a:gd name="connsiteX79" fmla="*/ 4093534 w 4912241"/>
                <a:gd name="connsiteY79" fmla="*/ 1244009 h 1520456"/>
                <a:gd name="connsiteX80" fmla="*/ 4157330 w 4912241"/>
                <a:gd name="connsiteY80" fmla="*/ 1201479 h 1520456"/>
                <a:gd name="connsiteX81" fmla="*/ 4199860 w 4912241"/>
                <a:gd name="connsiteY81" fmla="*/ 1137684 h 1520456"/>
                <a:gd name="connsiteX82" fmla="*/ 4231758 w 4912241"/>
                <a:gd name="connsiteY82" fmla="*/ 1095154 h 1520456"/>
                <a:gd name="connsiteX83" fmla="*/ 4295553 w 4912241"/>
                <a:gd name="connsiteY83" fmla="*/ 1073888 h 1520456"/>
                <a:gd name="connsiteX84" fmla="*/ 4380614 w 4912241"/>
                <a:gd name="connsiteY84" fmla="*/ 1116419 h 1520456"/>
                <a:gd name="connsiteX85" fmla="*/ 4433776 w 4912241"/>
                <a:gd name="connsiteY85" fmla="*/ 1222744 h 1520456"/>
                <a:gd name="connsiteX86" fmla="*/ 4476307 w 4912241"/>
                <a:gd name="connsiteY86" fmla="*/ 1233377 h 1520456"/>
                <a:gd name="connsiteX87" fmla="*/ 4540102 w 4912241"/>
                <a:gd name="connsiteY87" fmla="*/ 1254642 h 1520456"/>
                <a:gd name="connsiteX88" fmla="*/ 4550734 w 4912241"/>
                <a:gd name="connsiteY88" fmla="*/ 1286540 h 1520456"/>
                <a:gd name="connsiteX89" fmla="*/ 4550734 w 4912241"/>
                <a:gd name="connsiteY89" fmla="*/ 1360968 h 1520456"/>
                <a:gd name="connsiteX90" fmla="*/ 4572000 w 4912241"/>
                <a:gd name="connsiteY90" fmla="*/ 1382233 h 1520456"/>
                <a:gd name="connsiteX91" fmla="*/ 4795283 w 4912241"/>
                <a:gd name="connsiteY91" fmla="*/ 1403498 h 1520456"/>
                <a:gd name="connsiteX92" fmla="*/ 4848446 w 4912241"/>
                <a:gd name="connsiteY92" fmla="*/ 1414130 h 1520456"/>
                <a:gd name="connsiteX93" fmla="*/ 4912241 w 4912241"/>
                <a:gd name="connsiteY93" fmla="*/ 1435395 h 1520456"/>
                <a:gd name="connsiteX0" fmla="*/ 0 w 4912241"/>
                <a:gd name="connsiteY0" fmla="*/ 1520456 h 1520456"/>
                <a:gd name="connsiteX1" fmla="*/ 329609 w 4912241"/>
                <a:gd name="connsiteY1" fmla="*/ 1414130 h 1520456"/>
                <a:gd name="connsiteX2" fmla="*/ 616688 w 4912241"/>
                <a:gd name="connsiteY2" fmla="*/ 1350335 h 1520456"/>
                <a:gd name="connsiteX3" fmla="*/ 680483 w 4912241"/>
                <a:gd name="connsiteY3" fmla="*/ 1392865 h 1520456"/>
                <a:gd name="connsiteX4" fmla="*/ 712381 w 4912241"/>
                <a:gd name="connsiteY4" fmla="*/ 1414130 h 1520456"/>
                <a:gd name="connsiteX5" fmla="*/ 723014 w 4912241"/>
                <a:gd name="connsiteY5" fmla="*/ 1446028 h 1520456"/>
                <a:gd name="connsiteX6" fmla="*/ 765544 w 4912241"/>
                <a:gd name="connsiteY6" fmla="*/ 1435395 h 1520456"/>
                <a:gd name="connsiteX7" fmla="*/ 882502 w 4912241"/>
                <a:gd name="connsiteY7" fmla="*/ 1360968 h 1520456"/>
                <a:gd name="connsiteX8" fmla="*/ 914400 w 4912241"/>
                <a:gd name="connsiteY8" fmla="*/ 1329070 h 1520456"/>
                <a:gd name="connsiteX9" fmla="*/ 967562 w 4912241"/>
                <a:gd name="connsiteY9" fmla="*/ 1318437 h 1520456"/>
                <a:gd name="connsiteX10" fmla="*/ 999460 w 4912241"/>
                <a:gd name="connsiteY10" fmla="*/ 1307805 h 1520456"/>
                <a:gd name="connsiteX11" fmla="*/ 1031358 w 4912241"/>
                <a:gd name="connsiteY11" fmla="*/ 1286540 h 1520456"/>
                <a:gd name="connsiteX12" fmla="*/ 1073888 w 4912241"/>
                <a:gd name="connsiteY12" fmla="*/ 1190847 h 1520456"/>
                <a:gd name="connsiteX13" fmla="*/ 1116418 w 4912241"/>
                <a:gd name="connsiteY13" fmla="*/ 1180214 h 1520456"/>
                <a:gd name="connsiteX14" fmla="*/ 1148316 w 4912241"/>
                <a:gd name="connsiteY14" fmla="*/ 1169581 h 1520456"/>
                <a:gd name="connsiteX15" fmla="*/ 1244009 w 4912241"/>
                <a:gd name="connsiteY15" fmla="*/ 1180214 h 1520456"/>
                <a:gd name="connsiteX16" fmla="*/ 1286539 w 4912241"/>
                <a:gd name="connsiteY16" fmla="*/ 1297172 h 1520456"/>
                <a:gd name="connsiteX17" fmla="*/ 1424762 w 4912241"/>
                <a:gd name="connsiteY17" fmla="*/ 1371600 h 1520456"/>
                <a:gd name="connsiteX18" fmla="*/ 1446028 w 4912241"/>
                <a:gd name="connsiteY18" fmla="*/ 1392865 h 1520456"/>
                <a:gd name="connsiteX19" fmla="*/ 1509823 w 4912241"/>
                <a:gd name="connsiteY19" fmla="*/ 1414130 h 1520456"/>
                <a:gd name="connsiteX20" fmla="*/ 1573618 w 4912241"/>
                <a:gd name="connsiteY20" fmla="*/ 1403498 h 1520456"/>
                <a:gd name="connsiteX21" fmla="*/ 1658679 w 4912241"/>
                <a:gd name="connsiteY21" fmla="*/ 1307805 h 1520456"/>
                <a:gd name="connsiteX22" fmla="*/ 1701209 w 4912241"/>
                <a:gd name="connsiteY22" fmla="*/ 1275907 h 1520456"/>
                <a:gd name="connsiteX23" fmla="*/ 1765004 w 4912241"/>
                <a:gd name="connsiteY23" fmla="*/ 1212112 h 1520456"/>
                <a:gd name="connsiteX24" fmla="*/ 1818167 w 4912241"/>
                <a:gd name="connsiteY24" fmla="*/ 1127051 h 1520456"/>
                <a:gd name="connsiteX25" fmla="*/ 1839432 w 4912241"/>
                <a:gd name="connsiteY25" fmla="*/ 1095154 h 1520456"/>
                <a:gd name="connsiteX26" fmla="*/ 1871330 w 4912241"/>
                <a:gd name="connsiteY26" fmla="*/ 1063256 h 1520456"/>
                <a:gd name="connsiteX27" fmla="*/ 1913860 w 4912241"/>
                <a:gd name="connsiteY27" fmla="*/ 1010093 h 1520456"/>
                <a:gd name="connsiteX28" fmla="*/ 1956390 w 4912241"/>
                <a:gd name="connsiteY28" fmla="*/ 978195 h 1520456"/>
                <a:gd name="connsiteX29" fmla="*/ 2094614 w 4912241"/>
                <a:gd name="connsiteY29" fmla="*/ 765544 h 1520456"/>
                <a:gd name="connsiteX30" fmla="*/ 2158409 w 4912241"/>
                <a:gd name="connsiteY30" fmla="*/ 659219 h 1520456"/>
                <a:gd name="connsiteX31" fmla="*/ 2222204 w 4912241"/>
                <a:gd name="connsiteY31" fmla="*/ 510363 h 1520456"/>
                <a:gd name="connsiteX32" fmla="*/ 2243469 w 4912241"/>
                <a:gd name="connsiteY32" fmla="*/ 414670 h 1520456"/>
                <a:gd name="connsiteX33" fmla="*/ 2328530 w 4912241"/>
                <a:gd name="connsiteY33" fmla="*/ 350875 h 1520456"/>
                <a:gd name="connsiteX34" fmla="*/ 2413590 w 4912241"/>
                <a:gd name="connsiteY34" fmla="*/ 276447 h 1520456"/>
                <a:gd name="connsiteX35" fmla="*/ 2445488 w 4912241"/>
                <a:gd name="connsiteY35" fmla="*/ 265814 h 1520456"/>
                <a:gd name="connsiteX36" fmla="*/ 2530548 w 4912241"/>
                <a:gd name="connsiteY36" fmla="*/ 223284 h 1520456"/>
                <a:gd name="connsiteX37" fmla="*/ 2604976 w 4912241"/>
                <a:gd name="connsiteY37" fmla="*/ 148856 h 1520456"/>
                <a:gd name="connsiteX38" fmla="*/ 2636874 w 4912241"/>
                <a:gd name="connsiteY38" fmla="*/ 127591 h 1520456"/>
                <a:gd name="connsiteX39" fmla="*/ 2700669 w 4912241"/>
                <a:gd name="connsiteY39" fmla="*/ 85061 h 1520456"/>
                <a:gd name="connsiteX40" fmla="*/ 2785730 w 4912241"/>
                <a:gd name="connsiteY40" fmla="*/ 10633 h 1520456"/>
                <a:gd name="connsiteX41" fmla="*/ 2817628 w 4912241"/>
                <a:gd name="connsiteY41" fmla="*/ 0 h 1520456"/>
                <a:gd name="connsiteX42" fmla="*/ 2860158 w 4912241"/>
                <a:gd name="connsiteY42" fmla="*/ 10633 h 1520456"/>
                <a:gd name="connsiteX43" fmla="*/ 2892055 w 4912241"/>
                <a:gd name="connsiteY43" fmla="*/ 74428 h 1520456"/>
                <a:gd name="connsiteX44" fmla="*/ 2849525 w 4912241"/>
                <a:gd name="connsiteY44" fmla="*/ 138223 h 1520456"/>
                <a:gd name="connsiteX45" fmla="*/ 2860158 w 4912241"/>
                <a:gd name="connsiteY45" fmla="*/ 170121 h 1520456"/>
                <a:gd name="connsiteX46" fmla="*/ 2870790 w 4912241"/>
                <a:gd name="connsiteY46" fmla="*/ 223284 h 1520456"/>
                <a:gd name="connsiteX47" fmla="*/ 2934586 w 4912241"/>
                <a:gd name="connsiteY47" fmla="*/ 287079 h 1520456"/>
                <a:gd name="connsiteX48" fmla="*/ 2966483 w 4912241"/>
                <a:gd name="connsiteY48" fmla="*/ 297712 h 1520456"/>
                <a:gd name="connsiteX49" fmla="*/ 2998381 w 4912241"/>
                <a:gd name="connsiteY49" fmla="*/ 329609 h 1520456"/>
                <a:gd name="connsiteX50" fmla="*/ 3030279 w 4912241"/>
                <a:gd name="connsiteY50" fmla="*/ 340242 h 1520456"/>
                <a:gd name="connsiteX51" fmla="*/ 3051544 w 4912241"/>
                <a:gd name="connsiteY51" fmla="*/ 382772 h 1520456"/>
                <a:gd name="connsiteX52" fmla="*/ 3083441 w 4912241"/>
                <a:gd name="connsiteY52" fmla="*/ 414670 h 1520456"/>
                <a:gd name="connsiteX53" fmla="*/ 3115339 w 4912241"/>
                <a:gd name="connsiteY53" fmla="*/ 531628 h 1520456"/>
                <a:gd name="connsiteX54" fmla="*/ 3157869 w 4912241"/>
                <a:gd name="connsiteY54" fmla="*/ 606056 h 1520456"/>
                <a:gd name="connsiteX55" fmla="*/ 3200400 w 4912241"/>
                <a:gd name="connsiteY55" fmla="*/ 616688 h 1520456"/>
                <a:gd name="connsiteX56" fmla="*/ 3232297 w 4912241"/>
                <a:gd name="connsiteY56" fmla="*/ 637954 h 1520456"/>
                <a:gd name="connsiteX57" fmla="*/ 3264195 w 4912241"/>
                <a:gd name="connsiteY57" fmla="*/ 648586 h 1520456"/>
                <a:gd name="connsiteX58" fmla="*/ 3274828 w 4912241"/>
                <a:gd name="connsiteY58" fmla="*/ 680484 h 1520456"/>
                <a:gd name="connsiteX59" fmla="*/ 3296093 w 4912241"/>
                <a:gd name="connsiteY59" fmla="*/ 712381 h 1520456"/>
                <a:gd name="connsiteX60" fmla="*/ 3306725 w 4912241"/>
                <a:gd name="connsiteY60" fmla="*/ 882502 h 1520456"/>
                <a:gd name="connsiteX61" fmla="*/ 3327990 w 4912241"/>
                <a:gd name="connsiteY61" fmla="*/ 914400 h 1520456"/>
                <a:gd name="connsiteX62" fmla="*/ 3391786 w 4912241"/>
                <a:gd name="connsiteY62" fmla="*/ 978195 h 1520456"/>
                <a:gd name="connsiteX63" fmla="*/ 3455581 w 4912241"/>
                <a:gd name="connsiteY63" fmla="*/ 1052623 h 1520456"/>
                <a:gd name="connsiteX64" fmla="*/ 3476846 w 4912241"/>
                <a:gd name="connsiteY64" fmla="*/ 1137684 h 1520456"/>
                <a:gd name="connsiteX65" fmla="*/ 3487479 w 4912241"/>
                <a:gd name="connsiteY65" fmla="*/ 1180214 h 1520456"/>
                <a:gd name="connsiteX66" fmla="*/ 3551274 w 4912241"/>
                <a:gd name="connsiteY66" fmla="*/ 1233377 h 1520456"/>
                <a:gd name="connsiteX67" fmla="*/ 3583172 w 4912241"/>
                <a:gd name="connsiteY67" fmla="*/ 1244009 h 1520456"/>
                <a:gd name="connsiteX68" fmla="*/ 3625702 w 4912241"/>
                <a:gd name="connsiteY68" fmla="*/ 1265275 h 1520456"/>
                <a:gd name="connsiteX69" fmla="*/ 3710762 w 4912241"/>
                <a:gd name="connsiteY69" fmla="*/ 1307805 h 1520456"/>
                <a:gd name="connsiteX70" fmla="*/ 3753293 w 4912241"/>
                <a:gd name="connsiteY70" fmla="*/ 1360968 h 1520456"/>
                <a:gd name="connsiteX71" fmla="*/ 3763925 w 4912241"/>
                <a:gd name="connsiteY71" fmla="*/ 1392865 h 1520456"/>
                <a:gd name="connsiteX72" fmla="*/ 3827721 w 4912241"/>
                <a:gd name="connsiteY72" fmla="*/ 1414130 h 1520456"/>
                <a:gd name="connsiteX73" fmla="*/ 3859618 w 4912241"/>
                <a:gd name="connsiteY73" fmla="*/ 1435395 h 1520456"/>
                <a:gd name="connsiteX74" fmla="*/ 3923414 w 4912241"/>
                <a:gd name="connsiteY74" fmla="*/ 1382233 h 1520456"/>
                <a:gd name="connsiteX75" fmla="*/ 3944679 w 4912241"/>
                <a:gd name="connsiteY75" fmla="*/ 1339702 h 1520456"/>
                <a:gd name="connsiteX76" fmla="*/ 4008474 w 4912241"/>
                <a:gd name="connsiteY76" fmla="*/ 1297172 h 1520456"/>
                <a:gd name="connsiteX77" fmla="*/ 4072269 w 4912241"/>
                <a:gd name="connsiteY77" fmla="*/ 1265275 h 1520456"/>
                <a:gd name="connsiteX78" fmla="*/ 4093534 w 4912241"/>
                <a:gd name="connsiteY78" fmla="*/ 1244009 h 1520456"/>
                <a:gd name="connsiteX79" fmla="*/ 4157330 w 4912241"/>
                <a:gd name="connsiteY79" fmla="*/ 1201479 h 1520456"/>
                <a:gd name="connsiteX80" fmla="*/ 4199860 w 4912241"/>
                <a:gd name="connsiteY80" fmla="*/ 1137684 h 1520456"/>
                <a:gd name="connsiteX81" fmla="*/ 4231758 w 4912241"/>
                <a:gd name="connsiteY81" fmla="*/ 1095154 h 1520456"/>
                <a:gd name="connsiteX82" fmla="*/ 4295553 w 4912241"/>
                <a:gd name="connsiteY82" fmla="*/ 1073888 h 1520456"/>
                <a:gd name="connsiteX83" fmla="*/ 4380614 w 4912241"/>
                <a:gd name="connsiteY83" fmla="*/ 1116419 h 1520456"/>
                <a:gd name="connsiteX84" fmla="*/ 4433776 w 4912241"/>
                <a:gd name="connsiteY84" fmla="*/ 1222744 h 1520456"/>
                <a:gd name="connsiteX85" fmla="*/ 4476307 w 4912241"/>
                <a:gd name="connsiteY85" fmla="*/ 1233377 h 1520456"/>
                <a:gd name="connsiteX86" fmla="*/ 4540102 w 4912241"/>
                <a:gd name="connsiteY86" fmla="*/ 1254642 h 1520456"/>
                <a:gd name="connsiteX87" fmla="*/ 4550734 w 4912241"/>
                <a:gd name="connsiteY87" fmla="*/ 1286540 h 1520456"/>
                <a:gd name="connsiteX88" fmla="*/ 4550734 w 4912241"/>
                <a:gd name="connsiteY88" fmla="*/ 1360968 h 1520456"/>
                <a:gd name="connsiteX89" fmla="*/ 4572000 w 4912241"/>
                <a:gd name="connsiteY89" fmla="*/ 1382233 h 1520456"/>
                <a:gd name="connsiteX90" fmla="*/ 4795283 w 4912241"/>
                <a:gd name="connsiteY90" fmla="*/ 1403498 h 1520456"/>
                <a:gd name="connsiteX91" fmla="*/ 4848446 w 4912241"/>
                <a:gd name="connsiteY91" fmla="*/ 1414130 h 1520456"/>
                <a:gd name="connsiteX92" fmla="*/ 4912241 w 4912241"/>
                <a:gd name="connsiteY92"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765544 w 4912241"/>
                <a:gd name="connsiteY5" fmla="*/ 1435395 h 1520456"/>
                <a:gd name="connsiteX6" fmla="*/ 882502 w 4912241"/>
                <a:gd name="connsiteY6" fmla="*/ 1360968 h 1520456"/>
                <a:gd name="connsiteX7" fmla="*/ 914400 w 4912241"/>
                <a:gd name="connsiteY7" fmla="*/ 1329070 h 1520456"/>
                <a:gd name="connsiteX8" fmla="*/ 967562 w 4912241"/>
                <a:gd name="connsiteY8" fmla="*/ 1318437 h 1520456"/>
                <a:gd name="connsiteX9" fmla="*/ 999460 w 4912241"/>
                <a:gd name="connsiteY9" fmla="*/ 1307805 h 1520456"/>
                <a:gd name="connsiteX10" fmla="*/ 1031358 w 4912241"/>
                <a:gd name="connsiteY10" fmla="*/ 1286540 h 1520456"/>
                <a:gd name="connsiteX11" fmla="*/ 1073888 w 4912241"/>
                <a:gd name="connsiteY11" fmla="*/ 1190847 h 1520456"/>
                <a:gd name="connsiteX12" fmla="*/ 1116418 w 4912241"/>
                <a:gd name="connsiteY12" fmla="*/ 1180214 h 1520456"/>
                <a:gd name="connsiteX13" fmla="*/ 1148316 w 4912241"/>
                <a:gd name="connsiteY13" fmla="*/ 1169581 h 1520456"/>
                <a:gd name="connsiteX14" fmla="*/ 1244009 w 4912241"/>
                <a:gd name="connsiteY14" fmla="*/ 1180214 h 1520456"/>
                <a:gd name="connsiteX15" fmla="*/ 1286539 w 4912241"/>
                <a:gd name="connsiteY15" fmla="*/ 1297172 h 1520456"/>
                <a:gd name="connsiteX16" fmla="*/ 1424762 w 4912241"/>
                <a:gd name="connsiteY16" fmla="*/ 1371600 h 1520456"/>
                <a:gd name="connsiteX17" fmla="*/ 1446028 w 4912241"/>
                <a:gd name="connsiteY17" fmla="*/ 1392865 h 1520456"/>
                <a:gd name="connsiteX18" fmla="*/ 1509823 w 4912241"/>
                <a:gd name="connsiteY18" fmla="*/ 1414130 h 1520456"/>
                <a:gd name="connsiteX19" fmla="*/ 1573618 w 4912241"/>
                <a:gd name="connsiteY19" fmla="*/ 1403498 h 1520456"/>
                <a:gd name="connsiteX20" fmla="*/ 1658679 w 4912241"/>
                <a:gd name="connsiteY20" fmla="*/ 1307805 h 1520456"/>
                <a:gd name="connsiteX21" fmla="*/ 1701209 w 4912241"/>
                <a:gd name="connsiteY21" fmla="*/ 1275907 h 1520456"/>
                <a:gd name="connsiteX22" fmla="*/ 1765004 w 4912241"/>
                <a:gd name="connsiteY22" fmla="*/ 1212112 h 1520456"/>
                <a:gd name="connsiteX23" fmla="*/ 1818167 w 4912241"/>
                <a:gd name="connsiteY23" fmla="*/ 1127051 h 1520456"/>
                <a:gd name="connsiteX24" fmla="*/ 1839432 w 4912241"/>
                <a:gd name="connsiteY24" fmla="*/ 1095154 h 1520456"/>
                <a:gd name="connsiteX25" fmla="*/ 1871330 w 4912241"/>
                <a:gd name="connsiteY25" fmla="*/ 1063256 h 1520456"/>
                <a:gd name="connsiteX26" fmla="*/ 1913860 w 4912241"/>
                <a:gd name="connsiteY26" fmla="*/ 1010093 h 1520456"/>
                <a:gd name="connsiteX27" fmla="*/ 1956390 w 4912241"/>
                <a:gd name="connsiteY27" fmla="*/ 978195 h 1520456"/>
                <a:gd name="connsiteX28" fmla="*/ 2094614 w 4912241"/>
                <a:gd name="connsiteY28" fmla="*/ 765544 h 1520456"/>
                <a:gd name="connsiteX29" fmla="*/ 2158409 w 4912241"/>
                <a:gd name="connsiteY29" fmla="*/ 659219 h 1520456"/>
                <a:gd name="connsiteX30" fmla="*/ 2222204 w 4912241"/>
                <a:gd name="connsiteY30" fmla="*/ 510363 h 1520456"/>
                <a:gd name="connsiteX31" fmla="*/ 2243469 w 4912241"/>
                <a:gd name="connsiteY31" fmla="*/ 414670 h 1520456"/>
                <a:gd name="connsiteX32" fmla="*/ 2328530 w 4912241"/>
                <a:gd name="connsiteY32" fmla="*/ 350875 h 1520456"/>
                <a:gd name="connsiteX33" fmla="*/ 2413590 w 4912241"/>
                <a:gd name="connsiteY33" fmla="*/ 276447 h 1520456"/>
                <a:gd name="connsiteX34" fmla="*/ 2445488 w 4912241"/>
                <a:gd name="connsiteY34" fmla="*/ 265814 h 1520456"/>
                <a:gd name="connsiteX35" fmla="*/ 2530548 w 4912241"/>
                <a:gd name="connsiteY35" fmla="*/ 223284 h 1520456"/>
                <a:gd name="connsiteX36" fmla="*/ 2604976 w 4912241"/>
                <a:gd name="connsiteY36" fmla="*/ 148856 h 1520456"/>
                <a:gd name="connsiteX37" fmla="*/ 2636874 w 4912241"/>
                <a:gd name="connsiteY37" fmla="*/ 127591 h 1520456"/>
                <a:gd name="connsiteX38" fmla="*/ 2700669 w 4912241"/>
                <a:gd name="connsiteY38" fmla="*/ 85061 h 1520456"/>
                <a:gd name="connsiteX39" fmla="*/ 2785730 w 4912241"/>
                <a:gd name="connsiteY39" fmla="*/ 10633 h 1520456"/>
                <a:gd name="connsiteX40" fmla="*/ 2817628 w 4912241"/>
                <a:gd name="connsiteY40" fmla="*/ 0 h 1520456"/>
                <a:gd name="connsiteX41" fmla="*/ 2860158 w 4912241"/>
                <a:gd name="connsiteY41" fmla="*/ 10633 h 1520456"/>
                <a:gd name="connsiteX42" fmla="*/ 2892055 w 4912241"/>
                <a:gd name="connsiteY42" fmla="*/ 74428 h 1520456"/>
                <a:gd name="connsiteX43" fmla="*/ 2849525 w 4912241"/>
                <a:gd name="connsiteY43" fmla="*/ 138223 h 1520456"/>
                <a:gd name="connsiteX44" fmla="*/ 2860158 w 4912241"/>
                <a:gd name="connsiteY44" fmla="*/ 170121 h 1520456"/>
                <a:gd name="connsiteX45" fmla="*/ 2870790 w 4912241"/>
                <a:gd name="connsiteY45" fmla="*/ 223284 h 1520456"/>
                <a:gd name="connsiteX46" fmla="*/ 2934586 w 4912241"/>
                <a:gd name="connsiteY46" fmla="*/ 287079 h 1520456"/>
                <a:gd name="connsiteX47" fmla="*/ 2966483 w 4912241"/>
                <a:gd name="connsiteY47" fmla="*/ 297712 h 1520456"/>
                <a:gd name="connsiteX48" fmla="*/ 2998381 w 4912241"/>
                <a:gd name="connsiteY48" fmla="*/ 329609 h 1520456"/>
                <a:gd name="connsiteX49" fmla="*/ 3030279 w 4912241"/>
                <a:gd name="connsiteY49" fmla="*/ 340242 h 1520456"/>
                <a:gd name="connsiteX50" fmla="*/ 3051544 w 4912241"/>
                <a:gd name="connsiteY50" fmla="*/ 382772 h 1520456"/>
                <a:gd name="connsiteX51" fmla="*/ 3083441 w 4912241"/>
                <a:gd name="connsiteY51" fmla="*/ 414670 h 1520456"/>
                <a:gd name="connsiteX52" fmla="*/ 3115339 w 4912241"/>
                <a:gd name="connsiteY52" fmla="*/ 531628 h 1520456"/>
                <a:gd name="connsiteX53" fmla="*/ 3157869 w 4912241"/>
                <a:gd name="connsiteY53" fmla="*/ 606056 h 1520456"/>
                <a:gd name="connsiteX54" fmla="*/ 3200400 w 4912241"/>
                <a:gd name="connsiteY54" fmla="*/ 616688 h 1520456"/>
                <a:gd name="connsiteX55" fmla="*/ 3232297 w 4912241"/>
                <a:gd name="connsiteY55" fmla="*/ 637954 h 1520456"/>
                <a:gd name="connsiteX56" fmla="*/ 3264195 w 4912241"/>
                <a:gd name="connsiteY56" fmla="*/ 648586 h 1520456"/>
                <a:gd name="connsiteX57" fmla="*/ 3274828 w 4912241"/>
                <a:gd name="connsiteY57" fmla="*/ 680484 h 1520456"/>
                <a:gd name="connsiteX58" fmla="*/ 3296093 w 4912241"/>
                <a:gd name="connsiteY58" fmla="*/ 712381 h 1520456"/>
                <a:gd name="connsiteX59" fmla="*/ 3306725 w 4912241"/>
                <a:gd name="connsiteY59" fmla="*/ 882502 h 1520456"/>
                <a:gd name="connsiteX60" fmla="*/ 3327990 w 4912241"/>
                <a:gd name="connsiteY60" fmla="*/ 914400 h 1520456"/>
                <a:gd name="connsiteX61" fmla="*/ 3391786 w 4912241"/>
                <a:gd name="connsiteY61" fmla="*/ 978195 h 1520456"/>
                <a:gd name="connsiteX62" fmla="*/ 3455581 w 4912241"/>
                <a:gd name="connsiteY62" fmla="*/ 1052623 h 1520456"/>
                <a:gd name="connsiteX63" fmla="*/ 3476846 w 4912241"/>
                <a:gd name="connsiteY63" fmla="*/ 1137684 h 1520456"/>
                <a:gd name="connsiteX64" fmla="*/ 3487479 w 4912241"/>
                <a:gd name="connsiteY64" fmla="*/ 1180214 h 1520456"/>
                <a:gd name="connsiteX65" fmla="*/ 3551274 w 4912241"/>
                <a:gd name="connsiteY65" fmla="*/ 1233377 h 1520456"/>
                <a:gd name="connsiteX66" fmla="*/ 3583172 w 4912241"/>
                <a:gd name="connsiteY66" fmla="*/ 1244009 h 1520456"/>
                <a:gd name="connsiteX67" fmla="*/ 3625702 w 4912241"/>
                <a:gd name="connsiteY67" fmla="*/ 1265275 h 1520456"/>
                <a:gd name="connsiteX68" fmla="*/ 3710762 w 4912241"/>
                <a:gd name="connsiteY68" fmla="*/ 1307805 h 1520456"/>
                <a:gd name="connsiteX69" fmla="*/ 3753293 w 4912241"/>
                <a:gd name="connsiteY69" fmla="*/ 1360968 h 1520456"/>
                <a:gd name="connsiteX70" fmla="*/ 3763925 w 4912241"/>
                <a:gd name="connsiteY70" fmla="*/ 1392865 h 1520456"/>
                <a:gd name="connsiteX71" fmla="*/ 3827721 w 4912241"/>
                <a:gd name="connsiteY71" fmla="*/ 1414130 h 1520456"/>
                <a:gd name="connsiteX72" fmla="*/ 3859618 w 4912241"/>
                <a:gd name="connsiteY72" fmla="*/ 1435395 h 1520456"/>
                <a:gd name="connsiteX73" fmla="*/ 3923414 w 4912241"/>
                <a:gd name="connsiteY73" fmla="*/ 1382233 h 1520456"/>
                <a:gd name="connsiteX74" fmla="*/ 3944679 w 4912241"/>
                <a:gd name="connsiteY74" fmla="*/ 1339702 h 1520456"/>
                <a:gd name="connsiteX75" fmla="*/ 4008474 w 4912241"/>
                <a:gd name="connsiteY75" fmla="*/ 1297172 h 1520456"/>
                <a:gd name="connsiteX76" fmla="*/ 4072269 w 4912241"/>
                <a:gd name="connsiteY76" fmla="*/ 1265275 h 1520456"/>
                <a:gd name="connsiteX77" fmla="*/ 4093534 w 4912241"/>
                <a:gd name="connsiteY77" fmla="*/ 1244009 h 1520456"/>
                <a:gd name="connsiteX78" fmla="*/ 4157330 w 4912241"/>
                <a:gd name="connsiteY78" fmla="*/ 1201479 h 1520456"/>
                <a:gd name="connsiteX79" fmla="*/ 4199860 w 4912241"/>
                <a:gd name="connsiteY79" fmla="*/ 1137684 h 1520456"/>
                <a:gd name="connsiteX80" fmla="*/ 4231758 w 4912241"/>
                <a:gd name="connsiteY80" fmla="*/ 1095154 h 1520456"/>
                <a:gd name="connsiteX81" fmla="*/ 4295553 w 4912241"/>
                <a:gd name="connsiteY81" fmla="*/ 1073888 h 1520456"/>
                <a:gd name="connsiteX82" fmla="*/ 4380614 w 4912241"/>
                <a:gd name="connsiteY82" fmla="*/ 1116419 h 1520456"/>
                <a:gd name="connsiteX83" fmla="*/ 4433776 w 4912241"/>
                <a:gd name="connsiteY83" fmla="*/ 1222744 h 1520456"/>
                <a:gd name="connsiteX84" fmla="*/ 4476307 w 4912241"/>
                <a:gd name="connsiteY84" fmla="*/ 1233377 h 1520456"/>
                <a:gd name="connsiteX85" fmla="*/ 4540102 w 4912241"/>
                <a:gd name="connsiteY85" fmla="*/ 1254642 h 1520456"/>
                <a:gd name="connsiteX86" fmla="*/ 4550734 w 4912241"/>
                <a:gd name="connsiteY86" fmla="*/ 1286540 h 1520456"/>
                <a:gd name="connsiteX87" fmla="*/ 4550734 w 4912241"/>
                <a:gd name="connsiteY87" fmla="*/ 1360968 h 1520456"/>
                <a:gd name="connsiteX88" fmla="*/ 4572000 w 4912241"/>
                <a:gd name="connsiteY88" fmla="*/ 1382233 h 1520456"/>
                <a:gd name="connsiteX89" fmla="*/ 4795283 w 4912241"/>
                <a:gd name="connsiteY89" fmla="*/ 1403498 h 1520456"/>
                <a:gd name="connsiteX90" fmla="*/ 4848446 w 4912241"/>
                <a:gd name="connsiteY90" fmla="*/ 1414130 h 1520456"/>
                <a:gd name="connsiteX91" fmla="*/ 4912241 w 4912241"/>
                <a:gd name="connsiteY91"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14400 w 4912241"/>
                <a:gd name="connsiteY6" fmla="*/ 1329070 h 1520456"/>
                <a:gd name="connsiteX7" fmla="*/ 967562 w 4912241"/>
                <a:gd name="connsiteY7" fmla="*/ 1318437 h 1520456"/>
                <a:gd name="connsiteX8" fmla="*/ 999460 w 4912241"/>
                <a:gd name="connsiteY8" fmla="*/ 1307805 h 1520456"/>
                <a:gd name="connsiteX9" fmla="*/ 1031358 w 4912241"/>
                <a:gd name="connsiteY9" fmla="*/ 1286540 h 1520456"/>
                <a:gd name="connsiteX10" fmla="*/ 1073888 w 4912241"/>
                <a:gd name="connsiteY10" fmla="*/ 1190847 h 1520456"/>
                <a:gd name="connsiteX11" fmla="*/ 1116418 w 4912241"/>
                <a:gd name="connsiteY11" fmla="*/ 1180214 h 1520456"/>
                <a:gd name="connsiteX12" fmla="*/ 1148316 w 4912241"/>
                <a:gd name="connsiteY12" fmla="*/ 1169581 h 1520456"/>
                <a:gd name="connsiteX13" fmla="*/ 1244009 w 4912241"/>
                <a:gd name="connsiteY13" fmla="*/ 1180214 h 1520456"/>
                <a:gd name="connsiteX14" fmla="*/ 1286539 w 4912241"/>
                <a:gd name="connsiteY14" fmla="*/ 1297172 h 1520456"/>
                <a:gd name="connsiteX15" fmla="*/ 1424762 w 4912241"/>
                <a:gd name="connsiteY15" fmla="*/ 1371600 h 1520456"/>
                <a:gd name="connsiteX16" fmla="*/ 1446028 w 4912241"/>
                <a:gd name="connsiteY16" fmla="*/ 1392865 h 1520456"/>
                <a:gd name="connsiteX17" fmla="*/ 1509823 w 4912241"/>
                <a:gd name="connsiteY17" fmla="*/ 1414130 h 1520456"/>
                <a:gd name="connsiteX18" fmla="*/ 1573618 w 4912241"/>
                <a:gd name="connsiteY18" fmla="*/ 1403498 h 1520456"/>
                <a:gd name="connsiteX19" fmla="*/ 1658679 w 4912241"/>
                <a:gd name="connsiteY19" fmla="*/ 1307805 h 1520456"/>
                <a:gd name="connsiteX20" fmla="*/ 1701209 w 4912241"/>
                <a:gd name="connsiteY20" fmla="*/ 1275907 h 1520456"/>
                <a:gd name="connsiteX21" fmla="*/ 1765004 w 4912241"/>
                <a:gd name="connsiteY21" fmla="*/ 1212112 h 1520456"/>
                <a:gd name="connsiteX22" fmla="*/ 1818167 w 4912241"/>
                <a:gd name="connsiteY22" fmla="*/ 1127051 h 1520456"/>
                <a:gd name="connsiteX23" fmla="*/ 1839432 w 4912241"/>
                <a:gd name="connsiteY23" fmla="*/ 1095154 h 1520456"/>
                <a:gd name="connsiteX24" fmla="*/ 1871330 w 4912241"/>
                <a:gd name="connsiteY24" fmla="*/ 1063256 h 1520456"/>
                <a:gd name="connsiteX25" fmla="*/ 1913860 w 4912241"/>
                <a:gd name="connsiteY25" fmla="*/ 1010093 h 1520456"/>
                <a:gd name="connsiteX26" fmla="*/ 1956390 w 4912241"/>
                <a:gd name="connsiteY26" fmla="*/ 978195 h 1520456"/>
                <a:gd name="connsiteX27" fmla="*/ 2094614 w 4912241"/>
                <a:gd name="connsiteY27" fmla="*/ 765544 h 1520456"/>
                <a:gd name="connsiteX28" fmla="*/ 2158409 w 4912241"/>
                <a:gd name="connsiteY28" fmla="*/ 659219 h 1520456"/>
                <a:gd name="connsiteX29" fmla="*/ 2222204 w 4912241"/>
                <a:gd name="connsiteY29" fmla="*/ 510363 h 1520456"/>
                <a:gd name="connsiteX30" fmla="*/ 2243469 w 4912241"/>
                <a:gd name="connsiteY30" fmla="*/ 414670 h 1520456"/>
                <a:gd name="connsiteX31" fmla="*/ 2328530 w 4912241"/>
                <a:gd name="connsiteY31" fmla="*/ 350875 h 1520456"/>
                <a:gd name="connsiteX32" fmla="*/ 2413590 w 4912241"/>
                <a:gd name="connsiteY32" fmla="*/ 276447 h 1520456"/>
                <a:gd name="connsiteX33" fmla="*/ 2445488 w 4912241"/>
                <a:gd name="connsiteY33" fmla="*/ 265814 h 1520456"/>
                <a:gd name="connsiteX34" fmla="*/ 2530548 w 4912241"/>
                <a:gd name="connsiteY34" fmla="*/ 223284 h 1520456"/>
                <a:gd name="connsiteX35" fmla="*/ 2604976 w 4912241"/>
                <a:gd name="connsiteY35" fmla="*/ 148856 h 1520456"/>
                <a:gd name="connsiteX36" fmla="*/ 2636874 w 4912241"/>
                <a:gd name="connsiteY36" fmla="*/ 127591 h 1520456"/>
                <a:gd name="connsiteX37" fmla="*/ 2700669 w 4912241"/>
                <a:gd name="connsiteY37" fmla="*/ 85061 h 1520456"/>
                <a:gd name="connsiteX38" fmla="*/ 2785730 w 4912241"/>
                <a:gd name="connsiteY38" fmla="*/ 10633 h 1520456"/>
                <a:gd name="connsiteX39" fmla="*/ 2817628 w 4912241"/>
                <a:gd name="connsiteY39" fmla="*/ 0 h 1520456"/>
                <a:gd name="connsiteX40" fmla="*/ 2860158 w 4912241"/>
                <a:gd name="connsiteY40" fmla="*/ 10633 h 1520456"/>
                <a:gd name="connsiteX41" fmla="*/ 2892055 w 4912241"/>
                <a:gd name="connsiteY41" fmla="*/ 74428 h 1520456"/>
                <a:gd name="connsiteX42" fmla="*/ 2849525 w 4912241"/>
                <a:gd name="connsiteY42" fmla="*/ 138223 h 1520456"/>
                <a:gd name="connsiteX43" fmla="*/ 2860158 w 4912241"/>
                <a:gd name="connsiteY43" fmla="*/ 170121 h 1520456"/>
                <a:gd name="connsiteX44" fmla="*/ 2870790 w 4912241"/>
                <a:gd name="connsiteY44" fmla="*/ 223284 h 1520456"/>
                <a:gd name="connsiteX45" fmla="*/ 2934586 w 4912241"/>
                <a:gd name="connsiteY45" fmla="*/ 287079 h 1520456"/>
                <a:gd name="connsiteX46" fmla="*/ 2966483 w 4912241"/>
                <a:gd name="connsiteY46" fmla="*/ 297712 h 1520456"/>
                <a:gd name="connsiteX47" fmla="*/ 2998381 w 4912241"/>
                <a:gd name="connsiteY47" fmla="*/ 329609 h 1520456"/>
                <a:gd name="connsiteX48" fmla="*/ 3030279 w 4912241"/>
                <a:gd name="connsiteY48" fmla="*/ 340242 h 1520456"/>
                <a:gd name="connsiteX49" fmla="*/ 3051544 w 4912241"/>
                <a:gd name="connsiteY49" fmla="*/ 382772 h 1520456"/>
                <a:gd name="connsiteX50" fmla="*/ 3083441 w 4912241"/>
                <a:gd name="connsiteY50" fmla="*/ 414670 h 1520456"/>
                <a:gd name="connsiteX51" fmla="*/ 3115339 w 4912241"/>
                <a:gd name="connsiteY51" fmla="*/ 531628 h 1520456"/>
                <a:gd name="connsiteX52" fmla="*/ 3157869 w 4912241"/>
                <a:gd name="connsiteY52" fmla="*/ 606056 h 1520456"/>
                <a:gd name="connsiteX53" fmla="*/ 3200400 w 4912241"/>
                <a:gd name="connsiteY53" fmla="*/ 616688 h 1520456"/>
                <a:gd name="connsiteX54" fmla="*/ 3232297 w 4912241"/>
                <a:gd name="connsiteY54" fmla="*/ 637954 h 1520456"/>
                <a:gd name="connsiteX55" fmla="*/ 3264195 w 4912241"/>
                <a:gd name="connsiteY55" fmla="*/ 648586 h 1520456"/>
                <a:gd name="connsiteX56" fmla="*/ 3274828 w 4912241"/>
                <a:gd name="connsiteY56" fmla="*/ 680484 h 1520456"/>
                <a:gd name="connsiteX57" fmla="*/ 3296093 w 4912241"/>
                <a:gd name="connsiteY57" fmla="*/ 712381 h 1520456"/>
                <a:gd name="connsiteX58" fmla="*/ 3306725 w 4912241"/>
                <a:gd name="connsiteY58" fmla="*/ 882502 h 1520456"/>
                <a:gd name="connsiteX59" fmla="*/ 3327990 w 4912241"/>
                <a:gd name="connsiteY59" fmla="*/ 914400 h 1520456"/>
                <a:gd name="connsiteX60" fmla="*/ 3391786 w 4912241"/>
                <a:gd name="connsiteY60" fmla="*/ 978195 h 1520456"/>
                <a:gd name="connsiteX61" fmla="*/ 3455581 w 4912241"/>
                <a:gd name="connsiteY61" fmla="*/ 1052623 h 1520456"/>
                <a:gd name="connsiteX62" fmla="*/ 3476846 w 4912241"/>
                <a:gd name="connsiteY62" fmla="*/ 1137684 h 1520456"/>
                <a:gd name="connsiteX63" fmla="*/ 3487479 w 4912241"/>
                <a:gd name="connsiteY63" fmla="*/ 1180214 h 1520456"/>
                <a:gd name="connsiteX64" fmla="*/ 3551274 w 4912241"/>
                <a:gd name="connsiteY64" fmla="*/ 1233377 h 1520456"/>
                <a:gd name="connsiteX65" fmla="*/ 3583172 w 4912241"/>
                <a:gd name="connsiteY65" fmla="*/ 1244009 h 1520456"/>
                <a:gd name="connsiteX66" fmla="*/ 3625702 w 4912241"/>
                <a:gd name="connsiteY66" fmla="*/ 1265275 h 1520456"/>
                <a:gd name="connsiteX67" fmla="*/ 3710762 w 4912241"/>
                <a:gd name="connsiteY67" fmla="*/ 1307805 h 1520456"/>
                <a:gd name="connsiteX68" fmla="*/ 3753293 w 4912241"/>
                <a:gd name="connsiteY68" fmla="*/ 1360968 h 1520456"/>
                <a:gd name="connsiteX69" fmla="*/ 3763925 w 4912241"/>
                <a:gd name="connsiteY69" fmla="*/ 1392865 h 1520456"/>
                <a:gd name="connsiteX70" fmla="*/ 3827721 w 4912241"/>
                <a:gd name="connsiteY70" fmla="*/ 1414130 h 1520456"/>
                <a:gd name="connsiteX71" fmla="*/ 3859618 w 4912241"/>
                <a:gd name="connsiteY71" fmla="*/ 1435395 h 1520456"/>
                <a:gd name="connsiteX72" fmla="*/ 3923414 w 4912241"/>
                <a:gd name="connsiteY72" fmla="*/ 1382233 h 1520456"/>
                <a:gd name="connsiteX73" fmla="*/ 3944679 w 4912241"/>
                <a:gd name="connsiteY73" fmla="*/ 1339702 h 1520456"/>
                <a:gd name="connsiteX74" fmla="*/ 4008474 w 4912241"/>
                <a:gd name="connsiteY74" fmla="*/ 1297172 h 1520456"/>
                <a:gd name="connsiteX75" fmla="*/ 4072269 w 4912241"/>
                <a:gd name="connsiteY75" fmla="*/ 1265275 h 1520456"/>
                <a:gd name="connsiteX76" fmla="*/ 4093534 w 4912241"/>
                <a:gd name="connsiteY76" fmla="*/ 1244009 h 1520456"/>
                <a:gd name="connsiteX77" fmla="*/ 4157330 w 4912241"/>
                <a:gd name="connsiteY77" fmla="*/ 1201479 h 1520456"/>
                <a:gd name="connsiteX78" fmla="*/ 4199860 w 4912241"/>
                <a:gd name="connsiteY78" fmla="*/ 1137684 h 1520456"/>
                <a:gd name="connsiteX79" fmla="*/ 4231758 w 4912241"/>
                <a:gd name="connsiteY79" fmla="*/ 1095154 h 1520456"/>
                <a:gd name="connsiteX80" fmla="*/ 4295553 w 4912241"/>
                <a:gd name="connsiteY80" fmla="*/ 1073888 h 1520456"/>
                <a:gd name="connsiteX81" fmla="*/ 4380614 w 4912241"/>
                <a:gd name="connsiteY81" fmla="*/ 1116419 h 1520456"/>
                <a:gd name="connsiteX82" fmla="*/ 4433776 w 4912241"/>
                <a:gd name="connsiteY82" fmla="*/ 1222744 h 1520456"/>
                <a:gd name="connsiteX83" fmla="*/ 4476307 w 4912241"/>
                <a:gd name="connsiteY83" fmla="*/ 1233377 h 1520456"/>
                <a:gd name="connsiteX84" fmla="*/ 4540102 w 4912241"/>
                <a:gd name="connsiteY84" fmla="*/ 1254642 h 1520456"/>
                <a:gd name="connsiteX85" fmla="*/ 4550734 w 4912241"/>
                <a:gd name="connsiteY85" fmla="*/ 1286540 h 1520456"/>
                <a:gd name="connsiteX86" fmla="*/ 4550734 w 4912241"/>
                <a:gd name="connsiteY86" fmla="*/ 1360968 h 1520456"/>
                <a:gd name="connsiteX87" fmla="*/ 4572000 w 4912241"/>
                <a:gd name="connsiteY87" fmla="*/ 1382233 h 1520456"/>
                <a:gd name="connsiteX88" fmla="*/ 4795283 w 4912241"/>
                <a:gd name="connsiteY88" fmla="*/ 1403498 h 1520456"/>
                <a:gd name="connsiteX89" fmla="*/ 4848446 w 4912241"/>
                <a:gd name="connsiteY89" fmla="*/ 1414130 h 1520456"/>
                <a:gd name="connsiteX90" fmla="*/ 4912241 w 4912241"/>
                <a:gd name="connsiteY90"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67562 w 4912241"/>
                <a:gd name="connsiteY6" fmla="*/ 1318437 h 1520456"/>
                <a:gd name="connsiteX7" fmla="*/ 999460 w 4912241"/>
                <a:gd name="connsiteY7" fmla="*/ 1307805 h 1520456"/>
                <a:gd name="connsiteX8" fmla="*/ 1031358 w 4912241"/>
                <a:gd name="connsiteY8" fmla="*/ 1286540 h 1520456"/>
                <a:gd name="connsiteX9" fmla="*/ 1073888 w 4912241"/>
                <a:gd name="connsiteY9" fmla="*/ 1190847 h 1520456"/>
                <a:gd name="connsiteX10" fmla="*/ 1116418 w 4912241"/>
                <a:gd name="connsiteY10" fmla="*/ 1180214 h 1520456"/>
                <a:gd name="connsiteX11" fmla="*/ 1148316 w 4912241"/>
                <a:gd name="connsiteY11" fmla="*/ 1169581 h 1520456"/>
                <a:gd name="connsiteX12" fmla="*/ 1244009 w 4912241"/>
                <a:gd name="connsiteY12" fmla="*/ 1180214 h 1520456"/>
                <a:gd name="connsiteX13" fmla="*/ 1286539 w 4912241"/>
                <a:gd name="connsiteY13" fmla="*/ 1297172 h 1520456"/>
                <a:gd name="connsiteX14" fmla="*/ 1424762 w 4912241"/>
                <a:gd name="connsiteY14" fmla="*/ 1371600 h 1520456"/>
                <a:gd name="connsiteX15" fmla="*/ 1446028 w 4912241"/>
                <a:gd name="connsiteY15" fmla="*/ 1392865 h 1520456"/>
                <a:gd name="connsiteX16" fmla="*/ 1509823 w 4912241"/>
                <a:gd name="connsiteY16" fmla="*/ 1414130 h 1520456"/>
                <a:gd name="connsiteX17" fmla="*/ 1573618 w 4912241"/>
                <a:gd name="connsiteY17" fmla="*/ 1403498 h 1520456"/>
                <a:gd name="connsiteX18" fmla="*/ 1658679 w 4912241"/>
                <a:gd name="connsiteY18" fmla="*/ 1307805 h 1520456"/>
                <a:gd name="connsiteX19" fmla="*/ 1701209 w 4912241"/>
                <a:gd name="connsiteY19" fmla="*/ 1275907 h 1520456"/>
                <a:gd name="connsiteX20" fmla="*/ 1765004 w 4912241"/>
                <a:gd name="connsiteY20" fmla="*/ 1212112 h 1520456"/>
                <a:gd name="connsiteX21" fmla="*/ 1818167 w 4912241"/>
                <a:gd name="connsiteY21" fmla="*/ 1127051 h 1520456"/>
                <a:gd name="connsiteX22" fmla="*/ 1839432 w 4912241"/>
                <a:gd name="connsiteY22" fmla="*/ 1095154 h 1520456"/>
                <a:gd name="connsiteX23" fmla="*/ 1871330 w 4912241"/>
                <a:gd name="connsiteY23" fmla="*/ 1063256 h 1520456"/>
                <a:gd name="connsiteX24" fmla="*/ 1913860 w 4912241"/>
                <a:gd name="connsiteY24" fmla="*/ 1010093 h 1520456"/>
                <a:gd name="connsiteX25" fmla="*/ 1956390 w 4912241"/>
                <a:gd name="connsiteY25" fmla="*/ 978195 h 1520456"/>
                <a:gd name="connsiteX26" fmla="*/ 2094614 w 4912241"/>
                <a:gd name="connsiteY26" fmla="*/ 765544 h 1520456"/>
                <a:gd name="connsiteX27" fmla="*/ 2158409 w 4912241"/>
                <a:gd name="connsiteY27" fmla="*/ 659219 h 1520456"/>
                <a:gd name="connsiteX28" fmla="*/ 2222204 w 4912241"/>
                <a:gd name="connsiteY28" fmla="*/ 510363 h 1520456"/>
                <a:gd name="connsiteX29" fmla="*/ 2243469 w 4912241"/>
                <a:gd name="connsiteY29" fmla="*/ 414670 h 1520456"/>
                <a:gd name="connsiteX30" fmla="*/ 2328530 w 4912241"/>
                <a:gd name="connsiteY30" fmla="*/ 350875 h 1520456"/>
                <a:gd name="connsiteX31" fmla="*/ 2413590 w 4912241"/>
                <a:gd name="connsiteY31" fmla="*/ 276447 h 1520456"/>
                <a:gd name="connsiteX32" fmla="*/ 2445488 w 4912241"/>
                <a:gd name="connsiteY32" fmla="*/ 265814 h 1520456"/>
                <a:gd name="connsiteX33" fmla="*/ 2530548 w 4912241"/>
                <a:gd name="connsiteY33" fmla="*/ 223284 h 1520456"/>
                <a:gd name="connsiteX34" fmla="*/ 2604976 w 4912241"/>
                <a:gd name="connsiteY34" fmla="*/ 148856 h 1520456"/>
                <a:gd name="connsiteX35" fmla="*/ 2636874 w 4912241"/>
                <a:gd name="connsiteY35" fmla="*/ 127591 h 1520456"/>
                <a:gd name="connsiteX36" fmla="*/ 2700669 w 4912241"/>
                <a:gd name="connsiteY36" fmla="*/ 85061 h 1520456"/>
                <a:gd name="connsiteX37" fmla="*/ 2785730 w 4912241"/>
                <a:gd name="connsiteY37" fmla="*/ 10633 h 1520456"/>
                <a:gd name="connsiteX38" fmla="*/ 2817628 w 4912241"/>
                <a:gd name="connsiteY38" fmla="*/ 0 h 1520456"/>
                <a:gd name="connsiteX39" fmla="*/ 2860158 w 4912241"/>
                <a:gd name="connsiteY39" fmla="*/ 10633 h 1520456"/>
                <a:gd name="connsiteX40" fmla="*/ 2892055 w 4912241"/>
                <a:gd name="connsiteY40" fmla="*/ 74428 h 1520456"/>
                <a:gd name="connsiteX41" fmla="*/ 2849525 w 4912241"/>
                <a:gd name="connsiteY41" fmla="*/ 138223 h 1520456"/>
                <a:gd name="connsiteX42" fmla="*/ 2860158 w 4912241"/>
                <a:gd name="connsiteY42" fmla="*/ 170121 h 1520456"/>
                <a:gd name="connsiteX43" fmla="*/ 2870790 w 4912241"/>
                <a:gd name="connsiteY43" fmla="*/ 223284 h 1520456"/>
                <a:gd name="connsiteX44" fmla="*/ 2934586 w 4912241"/>
                <a:gd name="connsiteY44" fmla="*/ 287079 h 1520456"/>
                <a:gd name="connsiteX45" fmla="*/ 2966483 w 4912241"/>
                <a:gd name="connsiteY45" fmla="*/ 297712 h 1520456"/>
                <a:gd name="connsiteX46" fmla="*/ 2998381 w 4912241"/>
                <a:gd name="connsiteY46" fmla="*/ 329609 h 1520456"/>
                <a:gd name="connsiteX47" fmla="*/ 3030279 w 4912241"/>
                <a:gd name="connsiteY47" fmla="*/ 340242 h 1520456"/>
                <a:gd name="connsiteX48" fmla="*/ 3051544 w 4912241"/>
                <a:gd name="connsiteY48" fmla="*/ 382772 h 1520456"/>
                <a:gd name="connsiteX49" fmla="*/ 3083441 w 4912241"/>
                <a:gd name="connsiteY49" fmla="*/ 414670 h 1520456"/>
                <a:gd name="connsiteX50" fmla="*/ 3115339 w 4912241"/>
                <a:gd name="connsiteY50" fmla="*/ 531628 h 1520456"/>
                <a:gd name="connsiteX51" fmla="*/ 3157869 w 4912241"/>
                <a:gd name="connsiteY51" fmla="*/ 606056 h 1520456"/>
                <a:gd name="connsiteX52" fmla="*/ 3200400 w 4912241"/>
                <a:gd name="connsiteY52" fmla="*/ 616688 h 1520456"/>
                <a:gd name="connsiteX53" fmla="*/ 3232297 w 4912241"/>
                <a:gd name="connsiteY53" fmla="*/ 637954 h 1520456"/>
                <a:gd name="connsiteX54" fmla="*/ 3264195 w 4912241"/>
                <a:gd name="connsiteY54" fmla="*/ 648586 h 1520456"/>
                <a:gd name="connsiteX55" fmla="*/ 3274828 w 4912241"/>
                <a:gd name="connsiteY55" fmla="*/ 680484 h 1520456"/>
                <a:gd name="connsiteX56" fmla="*/ 3296093 w 4912241"/>
                <a:gd name="connsiteY56" fmla="*/ 712381 h 1520456"/>
                <a:gd name="connsiteX57" fmla="*/ 3306725 w 4912241"/>
                <a:gd name="connsiteY57" fmla="*/ 882502 h 1520456"/>
                <a:gd name="connsiteX58" fmla="*/ 3327990 w 4912241"/>
                <a:gd name="connsiteY58" fmla="*/ 914400 h 1520456"/>
                <a:gd name="connsiteX59" fmla="*/ 3391786 w 4912241"/>
                <a:gd name="connsiteY59" fmla="*/ 978195 h 1520456"/>
                <a:gd name="connsiteX60" fmla="*/ 3455581 w 4912241"/>
                <a:gd name="connsiteY60" fmla="*/ 1052623 h 1520456"/>
                <a:gd name="connsiteX61" fmla="*/ 3476846 w 4912241"/>
                <a:gd name="connsiteY61" fmla="*/ 1137684 h 1520456"/>
                <a:gd name="connsiteX62" fmla="*/ 3487479 w 4912241"/>
                <a:gd name="connsiteY62" fmla="*/ 1180214 h 1520456"/>
                <a:gd name="connsiteX63" fmla="*/ 3551274 w 4912241"/>
                <a:gd name="connsiteY63" fmla="*/ 1233377 h 1520456"/>
                <a:gd name="connsiteX64" fmla="*/ 3583172 w 4912241"/>
                <a:gd name="connsiteY64" fmla="*/ 1244009 h 1520456"/>
                <a:gd name="connsiteX65" fmla="*/ 3625702 w 4912241"/>
                <a:gd name="connsiteY65" fmla="*/ 1265275 h 1520456"/>
                <a:gd name="connsiteX66" fmla="*/ 3710762 w 4912241"/>
                <a:gd name="connsiteY66" fmla="*/ 1307805 h 1520456"/>
                <a:gd name="connsiteX67" fmla="*/ 3753293 w 4912241"/>
                <a:gd name="connsiteY67" fmla="*/ 1360968 h 1520456"/>
                <a:gd name="connsiteX68" fmla="*/ 3763925 w 4912241"/>
                <a:gd name="connsiteY68" fmla="*/ 1392865 h 1520456"/>
                <a:gd name="connsiteX69" fmla="*/ 3827721 w 4912241"/>
                <a:gd name="connsiteY69" fmla="*/ 1414130 h 1520456"/>
                <a:gd name="connsiteX70" fmla="*/ 3859618 w 4912241"/>
                <a:gd name="connsiteY70" fmla="*/ 1435395 h 1520456"/>
                <a:gd name="connsiteX71" fmla="*/ 3923414 w 4912241"/>
                <a:gd name="connsiteY71" fmla="*/ 1382233 h 1520456"/>
                <a:gd name="connsiteX72" fmla="*/ 3944679 w 4912241"/>
                <a:gd name="connsiteY72" fmla="*/ 1339702 h 1520456"/>
                <a:gd name="connsiteX73" fmla="*/ 4008474 w 4912241"/>
                <a:gd name="connsiteY73" fmla="*/ 1297172 h 1520456"/>
                <a:gd name="connsiteX74" fmla="*/ 4072269 w 4912241"/>
                <a:gd name="connsiteY74" fmla="*/ 1265275 h 1520456"/>
                <a:gd name="connsiteX75" fmla="*/ 4093534 w 4912241"/>
                <a:gd name="connsiteY75" fmla="*/ 1244009 h 1520456"/>
                <a:gd name="connsiteX76" fmla="*/ 4157330 w 4912241"/>
                <a:gd name="connsiteY76" fmla="*/ 1201479 h 1520456"/>
                <a:gd name="connsiteX77" fmla="*/ 4199860 w 4912241"/>
                <a:gd name="connsiteY77" fmla="*/ 1137684 h 1520456"/>
                <a:gd name="connsiteX78" fmla="*/ 4231758 w 4912241"/>
                <a:gd name="connsiteY78" fmla="*/ 1095154 h 1520456"/>
                <a:gd name="connsiteX79" fmla="*/ 4295553 w 4912241"/>
                <a:gd name="connsiteY79" fmla="*/ 1073888 h 1520456"/>
                <a:gd name="connsiteX80" fmla="*/ 4380614 w 4912241"/>
                <a:gd name="connsiteY80" fmla="*/ 1116419 h 1520456"/>
                <a:gd name="connsiteX81" fmla="*/ 4433776 w 4912241"/>
                <a:gd name="connsiteY81" fmla="*/ 1222744 h 1520456"/>
                <a:gd name="connsiteX82" fmla="*/ 4476307 w 4912241"/>
                <a:gd name="connsiteY82" fmla="*/ 1233377 h 1520456"/>
                <a:gd name="connsiteX83" fmla="*/ 4540102 w 4912241"/>
                <a:gd name="connsiteY83" fmla="*/ 1254642 h 1520456"/>
                <a:gd name="connsiteX84" fmla="*/ 4550734 w 4912241"/>
                <a:gd name="connsiteY84" fmla="*/ 1286540 h 1520456"/>
                <a:gd name="connsiteX85" fmla="*/ 4550734 w 4912241"/>
                <a:gd name="connsiteY85" fmla="*/ 1360968 h 1520456"/>
                <a:gd name="connsiteX86" fmla="*/ 4572000 w 4912241"/>
                <a:gd name="connsiteY86" fmla="*/ 1382233 h 1520456"/>
                <a:gd name="connsiteX87" fmla="*/ 4795283 w 4912241"/>
                <a:gd name="connsiteY87" fmla="*/ 1403498 h 1520456"/>
                <a:gd name="connsiteX88" fmla="*/ 4848446 w 4912241"/>
                <a:gd name="connsiteY88" fmla="*/ 1414130 h 1520456"/>
                <a:gd name="connsiteX89" fmla="*/ 4912241 w 4912241"/>
                <a:gd name="connsiteY89"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99460 w 4912241"/>
                <a:gd name="connsiteY6" fmla="*/ 1307805 h 1520456"/>
                <a:gd name="connsiteX7" fmla="*/ 1031358 w 4912241"/>
                <a:gd name="connsiteY7" fmla="*/ 1286540 h 1520456"/>
                <a:gd name="connsiteX8" fmla="*/ 1073888 w 4912241"/>
                <a:gd name="connsiteY8" fmla="*/ 1190847 h 1520456"/>
                <a:gd name="connsiteX9" fmla="*/ 1116418 w 4912241"/>
                <a:gd name="connsiteY9" fmla="*/ 1180214 h 1520456"/>
                <a:gd name="connsiteX10" fmla="*/ 1148316 w 4912241"/>
                <a:gd name="connsiteY10" fmla="*/ 1169581 h 1520456"/>
                <a:gd name="connsiteX11" fmla="*/ 1244009 w 4912241"/>
                <a:gd name="connsiteY11" fmla="*/ 1180214 h 1520456"/>
                <a:gd name="connsiteX12" fmla="*/ 1286539 w 4912241"/>
                <a:gd name="connsiteY12" fmla="*/ 1297172 h 1520456"/>
                <a:gd name="connsiteX13" fmla="*/ 1424762 w 4912241"/>
                <a:gd name="connsiteY13" fmla="*/ 1371600 h 1520456"/>
                <a:gd name="connsiteX14" fmla="*/ 1446028 w 4912241"/>
                <a:gd name="connsiteY14" fmla="*/ 1392865 h 1520456"/>
                <a:gd name="connsiteX15" fmla="*/ 1509823 w 4912241"/>
                <a:gd name="connsiteY15" fmla="*/ 1414130 h 1520456"/>
                <a:gd name="connsiteX16" fmla="*/ 1573618 w 4912241"/>
                <a:gd name="connsiteY16" fmla="*/ 1403498 h 1520456"/>
                <a:gd name="connsiteX17" fmla="*/ 1658679 w 4912241"/>
                <a:gd name="connsiteY17" fmla="*/ 1307805 h 1520456"/>
                <a:gd name="connsiteX18" fmla="*/ 1701209 w 4912241"/>
                <a:gd name="connsiteY18" fmla="*/ 1275907 h 1520456"/>
                <a:gd name="connsiteX19" fmla="*/ 1765004 w 4912241"/>
                <a:gd name="connsiteY19" fmla="*/ 1212112 h 1520456"/>
                <a:gd name="connsiteX20" fmla="*/ 1818167 w 4912241"/>
                <a:gd name="connsiteY20" fmla="*/ 1127051 h 1520456"/>
                <a:gd name="connsiteX21" fmla="*/ 1839432 w 4912241"/>
                <a:gd name="connsiteY21" fmla="*/ 1095154 h 1520456"/>
                <a:gd name="connsiteX22" fmla="*/ 1871330 w 4912241"/>
                <a:gd name="connsiteY22" fmla="*/ 1063256 h 1520456"/>
                <a:gd name="connsiteX23" fmla="*/ 1913860 w 4912241"/>
                <a:gd name="connsiteY23" fmla="*/ 1010093 h 1520456"/>
                <a:gd name="connsiteX24" fmla="*/ 1956390 w 4912241"/>
                <a:gd name="connsiteY24" fmla="*/ 978195 h 1520456"/>
                <a:gd name="connsiteX25" fmla="*/ 2094614 w 4912241"/>
                <a:gd name="connsiteY25" fmla="*/ 765544 h 1520456"/>
                <a:gd name="connsiteX26" fmla="*/ 2158409 w 4912241"/>
                <a:gd name="connsiteY26" fmla="*/ 659219 h 1520456"/>
                <a:gd name="connsiteX27" fmla="*/ 2222204 w 4912241"/>
                <a:gd name="connsiteY27" fmla="*/ 510363 h 1520456"/>
                <a:gd name="connsiteX28" fmla="*/ 2243469 w 4912241"/>
                <a:gd name="connsiteY28" fmla="*/ 414670 h 1520456"/>
                <a:gd name="connsiteX29" fmla="*/ 2328530 w 4912241"/>
                <a:gd name="connsiteY29" fmla="*/ 350875 h 1520456"/>
                <a:gd name="connsiteX30" fmla="*/ 2413590 w 4912241"/>
                <a:gd name="connsiteY30" fmla="*/ 276447 h 1520456"/>
                <a:gd name="connsiteX31" fmla="*/ 2445488 w 4912241"/>
                <a:gd name="connsiteY31" fmla="*/ 265814 h 1520456"/>
                <a:gd name="connsiteX32" fmla="*/ 2530548 w 4912241"/>
                <a:gd name="connsiteY32" fmla="*/ 223284 h 1520456"/>
                <a:gd name="connsiteX33" fmla="*/ 2604976 w 4912241"/>
                <a:gd name="connsiteY33" fmla="*/ 148856 h 1520456"/>
                <a:gd name="connsiteX34" fmla="*/ 2636874 w 4912241"/>
                <a:gd name="connsiteY34" fmla="*/ 127591 h 1520456"/>
                <a:gd name="connsiteX35" fmla="*/ 2700669 w 4912241"/>
                <a:gd name="connsiteY35" fmla="*/ 85061 h 1520456"/>
                <a:gd name="connsiteX36" fmla="*/ 2785730 w 4912241"/>
                <a:gd name="connsiteY36" fmla="*/ 10633 h 1520456"/>
                <a:gd name="connsiteX37" fmla="*/ 2817628 w 4912241"/>
                <a:gd name="connsiteY37" fmla="*/ 0 h 1520456"/>
                <a:gd name="connsiteX38" fmla="*/ 2860158 w 4912241"/>
                <a:gd name="connsiteY38" fmla="*/ 10633 h 1520456"/>
                <a:gd name="connsiteX39" fmla="*/ 2892055 w 4912241"/>
                <a:gd name="connsiteY39" fmla="*/ 74428 h 1520456"/>
                <a:gd name="connsiteX40" fmla="*/ 2849525 w 4912241"/>
                <a:gd name="connsiteY40" fmla="*/ 138223 h 1520456"/>
                <a:gd name="connsiteX41" fmla="*/ 2860158 w 4912241"/>
                <a:gd name="connsiteY41" fmla="*/ 170121 h 1520456"/>
                <a:gd name="connsiteX42" fmla="*/ 2870790 w 4912241"/>
                <a:gd name="connsiteY42" fmla="*/ 223284 h 1520456"/>
                <a:gd name="connsiteX43" fmla="*/ 2934586 w 4912241"/>
                <a:gd name="connsiteY43" fmla="*/ 287079 h 1520456"/>
                <a:gd name="connsiteX44" fmla="*/ 2966483 w 4912241"/>
                <a:gd name="connsiteY44" fmla="*/ 297712 h 1520456"/>
                <a:gd name="connsiteX45" fmla="*/ 2998381 w 4912241"/>
                <a:gd name="connsiteY45" fmla="*/ 329609 h 1520456"/>
                <a:gd name="connsiteX46" fmla="*/ 3030279 w 4912241"/>
                <a:gd name="connsiteY46" fmla="*/ 340242 h 1520456"/>
                <a:gd name="connsiteX47" fmla="*/ 3051544 w 4912241"/>
                <a:gd name="connsiteY47" fmla="*/ 382772 h 1520456"/>
                <a:gd name="connsiteX48" fmla="*/ 3083441 w 4912241"/>
                <a:gd name="connsiteY48" fmla="*/ 414670 h 1520456"/>
                <a:gd name="connsiteX49" fmla="*/ 3115339 w 4912241"/>
                <a:gd name="connsiteY49" fmla="*/ 531628 h 1520456"/>
                <a:gd name="connsiteX50" fmla="*/ 3157869 w 4912241"/>
                <a:gd name="connsiteY50" fmla="*/ 606056 h 1520456"/>
                <a:gd name="connsiteX51" fmla="*/ 3200400 w 4912241"/>
                <a:gd name="connsiteY51" fmla="*/ 616688 h 1520456"/>
                <a:gd name="connsiteX52" fmla="*/ 3232297 w 4912241"/>
                <a:gd name="connsiteY52" fmla="*/ 637954 h 1520456"/>
                <a:gd name="connsiteX53" fmla="*/ 3264195 w 4912241"/>
                <a:gd name="connsiteY53" fmla="*/ 648586 h 1520456"/>
                <a:gd name="connsiteX54" fmla="*/ 3274828 w 4912241"/>
                <a:gd name="connsiteY54" fmla="*/ 680484 h 1520456"/>
                <a:gd name="connsiteX55" fmla="*/ 3296093 w 4912241"/>
                <a:gd name="connsiteY55" fmla="*/ 712381 h 1520456"/>
                <a:gd name="connsiteX56" fmla="*/ 3306725 w 4912241"/>
                <a:gd name="connsiteY56" fmla="*/ 882502 h 1520456"/>
                <a:gd name="connsiteX57" fmla="*/ 3327990 w 4912241"/>
                <a:gd name="connsiteY57" fmla="*/ 914400 h 1520456"/>
                <a:gd name="connsiteX58" fmla="*/ 3391786 w 4912241"/>
                <a:gd name="connsiteY58" fmla="*/ 978195 h 1520456"/>
                <a:gd name="connsiteX59" fmla="*/ 3455581 w 4912241"/>
                <a:gd name="connsiteY59" fmla="*/ 1052623 h 1520456"/>
                <a:gd name="connsiteX60" fmla="*/ 3476846 w 4912241"/>
                <a:gd name="connsiteY60" fmla="*/ 1137684 h 1520456"/>
                <a:gd name="connsiteX61" fmla="*/ 3487479 w 4912241"/>
                <a:gd name="connsiteY61" fmla="*/ 1180214 h 1520456"/>
                <a:gd name="connsiteX62" fmla="*/ 3551274 w 4912241"/>
                <a:gd name="connsiteY62" fmla="*/ 1233377 h 1520456"/>
                <a:gd name="connsiteX63" fmla="*/ 3583172 w 4912241"/>
                <a:gd name="connsiteY63" fmla="*/ 1244009 h 1520456"/>
                <a:gd name="connsiteX64" fmla="*/ 3625702 w 4912241"/>
                <a:gd name="connsiteY64" fmla="*/ 1265275 h 1520456"/>
                <a:gd name="connsiteX65" fmla="*/ 3710762 w 4912241"/>
                <a:gd name="connsiteY65" fmla="*/ 1307805 h 1520456"/>
                <a:gd name="connsiteX66" fmla="*/ 3753293 w 4912241"/>
                <a:gd name="connsiteY66" fmla="*/ 1360968 h 1520456"/>
                <a:gd name="connsiteX67" fmla="*/ 3763925 w 4912241"/>
                <a:gd name="connsiteY67" fmla="*/ 1392865 h 1520456"/>
                <a:gd name="connsiteX68" fmla="*/ 3827721 w 4912241"/>
                <a:gd name="connsiteY68" fmla="*/ 1414130 h 1520456"/>
                <a:gd name="connsiteX69" fmla="*/ 3859618 w 4912241"/>
                <a:gd name="connsiteY69" fmla="*/ 1435395 h 1520456"/>
                <a:gd name="connsiteX70" fmla="*/ 3923414 w 4912241"/>
                <a:gd name="connsiteY70" fmla="*/ 1382233 h 1520456"/>
                <a:gd name="connsiteX71" fmla="*/ 3944679 w 4912241"/>
                <a:gd name="connsiteY71" fmla="*/ 1339702 h 1520456"/>
                <a:gd name="connsiteX72" fmla="*/ 4008474 w 4912241"/>
                <a:gd name="connsiteY72" fmla="*/ 1297172 h 1520456"/>
                <a:gd name="connsiteX73" fmla="*/ 4072269 w 4912241"/>
                <a:gd name="connsiteY73" fmla="*/ 1265275 h 1520456"/>
                <a:gd name="connsiteX74" fmla="*/ 4093534 w 4912241"/>
                <a:gd name="connsiteY74" fmla="*/ 1244009 h 1520456"/>
                <a:gd name="connsiteX75" fmla="*/ 4157330 w 4912241"/>
                <a:gd name="connsiteY75" fmla="*/ 1201479 h 1520456"/>
                <a:gd name="connsiteX76" fmla="*/ 4199860 w 4912241"/>
                <a:gd name="connsiteY76" fmla="*/ 1137684 h 1520456"/>
                <a:gd name="connsiteX77" fmla="*/ 4231758 w 4912241"/>
                <a:gd name="connsiteY77" fmla="*/ 1095154 h 1520456"/>
                <a:gd name="connsiteX78" fmla="*/ 4295553 w 4912241"/>
                <a:gd name="connsiteY78" fmla="*/ 1073888 h 1520456"/>
                <a:gd name="connsiteX79" fmla="*/ 4380614 w 4912241"/>
                <a:gd name="connsiteY79" fmla="*/ 1116419 h 1520456"/>
                <a:gd name="connsiteX80" fmla="*/ 4433776 w 4912241"/>
                <a:gd name="connsiteY80" fmla="*/ 1222744 h 1520456"/>
                <a:gd name="connsiteX81" fmla="*/ 4476307 w 4912241"/>
                <a:gd name="connsiteY81" fmla="*/ 1233377 h 1520456"/>
                <a:gd name="connsiteX82" fmla="*/ 4540102 w 4912241"/>
                <a:gd name="connsiteY82" fmla="*/ 1254642 h 1520456"/>
                <a:gd name="connsiteX83" fmla="*/ 4550734 w 4912241"/>
                <a:gd name="connsiteY83" fmla="*/ 1286540 h 1520456"/>
                <a:gd name="connsiteX84" fmla="*/ 4550734 w 4912241"/>
                <a:gd name="connsiteY84" fmla="*/ 1360968 h 1520456"/>
                <a:gd name="connsiteX85" fmla="*/ 4572000 w 4912241"/>
                <a:gd name="connsiteY85" fmla="*/ 1382233 h 1520456"/>
                <a:gd name="connsiteX86" fmla="*/ 4795283 w 4912241"/>
                <a:gd name="connsiteY86" fmla="*/ 1403498 h 1520456"/>
                <a:gd name="connsiteX87" fmla="*/ 4848446 w 4912241"/>
                <a:gd name="connsiteY87" fmla="*/ 1414130 h 1520456"/>
                <a:gd name="connsiteX88" fmla="*/ 4912241 w 4912241"/>
                <a:gd name="connsiteY88"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999460 w 4912241"/>
                <a:gd name="connsiteY5" fmla="*/ 1307805 h 1520456"/>
                <a:gd name="connsiteX6" fmla="*/ 1031358 w 4912241"/>
                <a:gd name="connsiteY6" fmla="*/ 1286540 h 1520456"/>
                <a:gd name="connsiteX7" fmla="*/ 1073888 w 4912241"/>
                <a:gd name="connsiteY7" fmla="*/ 1190847 h 1520456"/>
                <a:gd name="connsiteX8" fmla="*/ 1116418 w 4912241"/>
                <a:gd name="connsiteY8" fmla="*/ 1180214 h 1520456"/>
                <a:gd name="connsiteX9" fmla="*/ 1148316 w 4912241"/>
                <a:gd name="connsiteY9" fmla="*/ 1169581 h 1520456"/>
                <a:gd name="connsiteX10" fmla="*/ 1244009 w 4912241"/>
                <a:gd name="connsiteY10" fmla="*/ 1180214 h 1520456"/>
                <a:gd name="connsiteX11" fmla="*/ 1286539 w 4912241"/>
                <a:gd name="connsiteY11" fmla="*/ 1297172 h 1520456"/>
                <a:gd name="connsiteX12" fmla="*/ 1424762 w 4912241"/>
                <a:gd name="connsiteY12" fmla="*/ 1371600 h 1520456"/>
                <a:gd name="connsiteX13" fmla="*/ 1446028 w 4912241"/>
                <a:gd name="connsiteY13" fmla="*/ 1392865 h 1520456"/>
                <a:gd name="connsiteX14" fmla="*/ 1509823 w 4912241"/>
                <a:gd name="connsiteY14" fmla="*/ 1414130 h 1520456"/>
                <a:gd name="connsiteX15" fmla="*/ 1573618 w 4912241"/>
                <a:gd name="connsiteY15" fmla="*/ 1403498 h 1520456"/>
                <a:gd name="connsiteX16" fmla="*/ 1658679 w 4912241"/>
                <a:gd name="connsiteY16" fmla="*/ 1307805 h 1520456"/>
                <a:gd name="connsiteX17" fmla="*/ 1701209 w 4912241"/>
                <a:gd name="connsiteY17" fmla="*/ 1275907 h 1520456"/>
                <a:gd name="connsiteX18" fmla="*/ 1765004 w 4912241"/>
                <a:gd name="connsiteY18" fmla="*/ 1212112 h 1520456"/>
                <a:gd name="connsiteX19" fmla="*/ 1818167 w 4912241"/>
                <a:gd name="connsiteY19" fmla="*/ 1127051 h 1520456"/>
                <a:gd name="connsiteX20" fmla="*/ 1839432 w 4912241"/>
                <a:gd name="connsiteY20" fmla="*/ 1095154 h 1520456"/>
                <a:gd name="connsiteX21" fmla="*/ 1871330 w 4912241"/>
                <a:gd name="connsiteY21" fmla="*/ 1063256 h 1520456"/>
                <a:gd name="connsiteX22" fmla="*/ 1913860 w 4912241"/>
                <a:gd name="connsiteY22" fmla="*/ 1010093 h 1520456"/>
                <a:gd name="connsiteX23" fmla="*/ 1956390 w 4912241"/>
                <a:gd name="connsiteY23" fmla="*/ 978195 h 1520456"/>
                <a:gd name="connsiteX24" fmla="*/ 2094614 w 4912241"/>
                <a:gd name="connsiteY24" fmla="*/ 765544 h 1520456"/>
                <a:gd name="connsiteX25" fmla="*/ 2158409 w 4912241"/>
                <a:gd name="connsiteY25" fmla="*/ 659219 h 1520456"/>
                <a:gd name="connsiteX26" fmla="*/ 2222204 w 4912241"/>
                <a:gd name="connsiteY26" fmla="*/ 510363 h 1520456"/>
                <a:gd name="connsiteX27" fmla="*/ 2243469 w 4912241"/>
                <a:gd name="connsiteY27" fmla="*/ 414670 h 1520456"/>
                <a:gd name="connsiteX28" fmla="*/ 2328530 w 4912241"/>
                <a:gd name="connsiteY28" fmla="*/ 350875 h 1520456"/>
                <a:gd name="connsiteX29" fmla="*/ 2413590 w 4912241"/>
                <a:gd name="connsiteY29" fmla="*/ 276447 h 1520456"/>
                <a:gd name="connsiteX30" fmla="*/ 2445488 w 4912241"/>
                <a:gd name="connsiteY30" fmla="*/ 265814 h 1520456"/>
                <a:gd name="connsiteX31" fmla="*/ 2530548 w 4912241"/>
                <a:gd name="connsiteY31" fmla="*/ 223284 h 1520456"/>
                <a:gd name="connsiteX32" fmla="*/ 2604976 w 4912241"/>
                <a:gd name="connsiteY32" fmla="*/ 148856 h 1520456"/>
                <a:gd name="connsiteX33" fmla="*/ 2636874 w 4912241"/>
                <a:gd name="connsiteY33" fmla="*/ 127591 h 1520456"/>
                <a:gd name="connsiteX34" fmla="*/ 2700669 w 4912241"/>
                <a:gd name="connsiteY34" fmla="*/ 85061 h 1520456"/>
                <a:gd name="connsiteX35" fmla="*/ 2785730 w 4912241"/>
                <a:gd name="connsiteY35" fmla="*/ 10633 h 1520456"/>
                <a:gd name="connsiteX36" fmla="*/ 2817628 w 4912241"/>
                <a:gd name="connsiteY36" fmla="*/ 0 h 1520456"/>
                <a:gd name="connsiteX37" fmla="*/ 2860158 w 4912241"/>
                <a:gd name="connsiteY37" fmla="*/ 10633 h 1520456"/>
                <a:gd name="connsiteX38" fmla="*/ 2892055 w 4912241"/>
                <a:gd name="connsiteY38" fmla="*/ 74428 h 1520456"/>
                <a:gd name="connsiteX39" fmla="*/ 2849525 w 4912241"/>
                <a:gd name="connsiteY39" fmla="*/ 138223 h 1520456"/>
                <a:gd name="connsiteX40" fmla="*/ 2860158 w 4912241"/>
                <a:gd name="connsiteY40" fmla="*/ 170121 h 1520456"/>
                <a:gd name="connsiteX41" fmla="*/ 2870790 w 4912241"/>
                <a:gd name="connsiteY41" fmla="*/ 223284 h 1520456"/>
                <a:gd name="connsiteX42" fmla="*/ 2934586 w 4912241"/>
                <a:gd name="connsiteY42" fmla="*/ 287079 h 1520456"/>
                <a:gd name="connsiteX43" fmla="*/ 2966483 w 4912241"/>
                <a:gd name="connsiteY43" fmla="*/ 297712 h 1520456"/>
                <a:gd name="connsiteX44" fmla="*/ 2998381 w 4912241"/>
                <a:gd name="connsiteY44" fmla="*/ 329609 h 1520456"/>
                <a:gd name="connsiteX45" fmla="*/ 3030279 w 4912241"/>
                <a:gd name="connsiteY45" fmla="*/ 340242 h 1520456"/>
                <a:gd name="connsiteX46" fmla="*/ 3051544 w 4912241"/>
                <a:gd name="connsiteY46" fmla="*/ 382772 h 1520456"/>
                <a:gd name="connsiteX47" fmla="*/ 3083441 w 4912241"/>
                <a:gd name="connsiteY47" fmla="*/ 414670 h 1520456"/>
                <a:gd name="connsiteX48" fmla="*/ 3115339 w 4912241"/>
                <a:gd name="connsiteY48" fmla="*/ 531628 h 1520456"/>
                <a:gd name="connsiteX49" fmla="*/ 3157869 w 4912241"/>
                <a:gd name="connsiteY49" fmla="*/ 606056 h 1520456"/>
                <a:gd name="connsiteX50" fmla="*/ 3200400 w 4912241"/>
                <a:gd name="connsiteY50" fmla="*/ 616688 h 1520456"/>
                <a:gd name="connsiteX51" fmla="*/ 3232297 w 4912241"/>
                <a:gd name="connsiteY51" fmla="*/ 637954 h 1520456"/>
                <a:gd name="connsiteX52" fmla="*/ 3264195 w 4912241"/>
                <a:gd name="connsiteY52" fmla="*/ 648586 h 1520456"/>
                <a:gd name="connsiteX53" fmla="*/ 3274828 w 4912241"/>
                <a:gd name="connsiteY53" fmla="*/ 680484 h 1520456"/>
                <a:gd name="connsiteX54" fmla="*/ 3296093 w 4912241"/>
                <a:gd name="connsiteY54" fmla="*/ 712381 h 1520456"/>
                <a:gd name="connsiteX55" fmla="*/ 3306725 w 4912241"/>
                <a:gd name="connsiteY55" fmla="*/ 882502 h 1520456"/>
                <a:gd name="connsiteX56" fmla="*/ 3327990 w 4912241"/>
                <a:gd name="connsiteY56" fmla="*/ 914400 h 1520456"/>
                <a:gd name="connsiteX57" fmla="*/ 3391786 w 4912241"/>
                <a:gd name="connsiteY57" fmla="*/ 978195 h 1520456"/>
                <a:gd name="connsiteX58" fmla="*/ 3455581 w 4912241"/>
                <a:gd name="connsiteY58" fmla="*/ 1052623 h 1520456"/>
                <a:gd name="connsiteX59" fmla="*/ 3476846 w 4912241"/>
                <a:gd name="connsiteY59" fmla="*/ 1137684 h 1520456"/>
                <a:gd name="connsiteX60" fmla="*/ 3487479 w 4912241"/>
                <a:gd name="connsiteY60" fmla="*/ 1180214 h 1520456"/>
                <a:gd name="connsiteX61" fmla="*/ 3551274 w 4912241"/>
                <a:gd name="connsiteY61" fmla="*/ 1233377 h 1520456"/>
                <a:gd name="connsiteX62" fmla="*/ 3583172 w 4912241"/>
                <a:gd name="connsiteY62" fmla="*/ 1244009 h 1520456"/>
                <a:gd name="connsiteX63" fmla="*/ 3625702 w 4912241"/>
                <a:gd name="connsiteY63" fmla="*/ 1265275 h 1520456"/>
                <a:gd name="connsiteX64" fmla="*/ 3710762 w 4912241"/>
                <a:gd name="connsiteY64" fmla="*/ 1307805 h 1520456"/>
                <a:gd name="connsiteX65" fmla="*/ 3753293 w 4912241"/>
                <a:gd name="connsiteY65" fmla="*/ 1360968 h 1520456"/>
                <a:gd name="connsiteX66" fmla="*/ 3763925 w 4912241"/>
                <a:gd name="connsiteY66" fmla="*/ 1392865 h 1520456"/>
                <a:gd name="connsiteX67" fmla="*/ 3827721 w 4912241"/>
                <a:gd name="connsiteY67" fmla="*/ 1414130 h 1520456"/>
                <a:gd name="connsiteX68" fmla="*/ 3859618 w 4912241"/>
                <a:gd name="connsiteY68" fmla="*/ 1435395 h 1520456"/>
                <a:gd name="connsiteX69" fmla="*/ 3923414 w 4912241"/>
                <a:gd name="connsiteY69" fmla="*/ 1382233 h 1520456"/>
                <a:gd name="connsiteX70" fmla="*/ 3944679 w 4912241"/>
                <a:gd name="connsiteY70" fmla="*/ 1339702 h 1520456"/>
                <a:gd name="connsiteX71" fmla="*/ 4008474 w 4912241"/>
                <a:gd name="connsiteY71" fmla="*/ 1297172 h 1520456"/>
                <a:gd name="connsiteX72" fmla="*/ 4072269 w 4912241"/>
                <a:gd name="connsiteY72" fmla="*/ 1265275 h 1520456"/>
                <a:gd name="connsiteX73" fmla="*/ 4093534 w 4912241"/>
                <a:gd name="connsiteY73" fmla="*/ 1244009 h 1520456"/>
                <a:gd name="connsiteX74" fmla="*/ 4157330 w 4912241"/>
                <a:gd name="connsiteY74" fmla="*/ 1201479 h 1520456"/>
                <a:gd name="connsiteX75" fmla="*/ 4199860 w 4912241"/>
                <a:gd name="connsiteY75" fmla="*/ 1137684 h 1520456"/>
                <a:gd name="connsiteX76" fmla="*/ 4231758 w 4912241"/>
                <a:gd name="connsiteY76" fmla="*/ 1095154 h 1520456"/>
                <a:gd name="connsiteX77" fmla="*/ 4295553 w 4912241"/>
                <a:gd name="connsiteY77" fmla="*/ 1073888 h 1520456"/>
                <a:gd name="connsiteX78" fmla="*/ 4380614 w 4912241"/>
                <a:gd name="connsiteY78" fmla="*/ 1116419 h 1520456"/>
                <a:gd name="connsiteX79" fmla="*/ 4433776 w 4912241"/>
                <a:gd name="connsiteY79" fmla="*/ 1222744 h 1520456"/>
                <a:gd name="connsiteX80" fmla="*/ 4476307 w 4912241"/>
                <a:gd name="connsiteY80" fmla="*/ 1233377 h 1520456"/>
                <a:gd name="connsiteX81" fmla="*/ 4540102 w 4912241"/>
                <a:gd name="connsiteY81" fmla="*/ 1254642 h 1520456"/>
                <a:gd name="connsiteX82" fmla="*/ 4550734 w 4912241"/>
                <a:gd name="connsiteY82" fmla="*/ 1286540 h 1520456"/>
                <a:gd name="connsiteX83" fmla="*/ 4550734 w 4912241"/>
                <a:gd name="connsiteY83" fmla="*/ 1360968 h 1520456"/>
                <a:gd name="connsiteX84" fmla="*/ 4572000 w 4912241"/>
                <a:gd name="connsiteY84" fmla="*/ 1382233 h 1520456"/>
                <a:gd name="connsiteX85" fmla="*/ 4795283 w 4912241"/>
                <a:gd name="connsiteY85" fmla="*/ 1403498 h 1520456"/>
                <a:gd name="connsiteX86" fmla="*/ 4848446 w 4912241"/>
                <a:gd name="connsiteY86" fmla="*/ 1414130 h 1520456"/>
                <a:gd name="connsiteX87" fmla="*/ 4912241 w 4912241"/>
                <a:gd name="connsiteY87"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23014 w 4912241"/>
                <a:gd name="connsiteY3" fmla="*/ 1446028 h 1520456"/>
                <a:gd name="connsiteX4" fmla="*/ 999460 w 4912241"/>
                <a:gd name="connsiteY4" fmla="*/ 1307805 h 1520456"/>
                <a:gd name="connsiteX5" fmla="*/ 1031358 w 4912241"/>
                <a:gd name="connsiteY5" fmla="*/ 1286540 h 1520456"/>
                <a:gd name="connsiteX6" fmla="*/ 1073888 w 4912241"/>
                <a:gd name="connsiteY6" fmla="*/ 1190847 h 1520456"/>
                <a:gd name="connsiteX7" fmla="*/ 1116418 w 4912241"/>
                <a:gd name="connsiteY7" fmla="*/ 1180214 h 1520456"/>
                <a:gd name="connsiteX8" fmla="*/ 1148316 w 4912241"/>
                <a:gd name="connsiteY8" fmla="*/ 1169581 h 1520456"/>
                <a:gd name="connsiteX9" fmla="*/ 1244009 w 4912241"/>
                <a:gd name="connsiteY9" fmla="*/ 1180214 h 1520456"/>
                <a:gd name="connsiteX10" fmla="*/ 1286539 w 4912241"/>
                <a:gd name="connsiteY10" fmla="*/ 1297172 h 1520456"/>
                <a:gd name="connsiteX11" fmla="*/ 1424762 w 4912241"/>
                <a:gd name="connsiteY11" fmla="*/ 1371600 h 1520456"/>
                <a:gd name="connsiteX12" fmla="*/ 1446028 w 4912241"/>
                <a:gd name="connsiteY12" fmla="*/ 1392865 h 1520456"/>
                <a:gd name="connsiteX13" fmla="*/ 1509823 w 4912241"/>
                <a:gd name="connsiteY13" fmla="*/ 1414130 h 1520456"/>
                <a:gd name="connsiteX14" fmla="*/ 1573618 w 4912241"/>
                <a:gd name="connsiteY14" fmla="*/ 1403498 h 1520456"/>
                <a:gd name="connsiteX15" fmla="*/ 1658679 w 4912241"/>
                <a:gd name="connsiteY15" fmla="*/ 1307805 h 1520456"/>
                <a:gd name="connsiteX16" fmla="*/ 1701209 w 4912241"/>
                <a:gd name="connsiteY16" fmla="*/ 1275907 h 1520456"/>
                <a:gd name="connsiteX17" fmla="*/ 1765004 w 4912241"/>
                <a:gd name="connsiteY17" fmla="*/ 1212112 h 1520456"/>
                <a:gd name="connsiteX18" fmla="*/ 1818167 w 4912241"/>
                <a:gd name="connsiteY18" fmla="*/ 1127051 h 1520456"/>
                <a:gd name="connsiteX19" fmla="*/ 1839432 w 4912241"/>
                <a:gd name="connsiteY19" fmla="*/ 1095154 h 1520456"/>
                <a:gd name="connsiteX20" fmla="*/ 1871330 w 4912241"/>
                <a:gd name="connsiteY20" fmla="*/ 1063256 h 1520456"/>
                <a:gd name="connsiteX21" fmla="*/ 1913860 w 4912241"/>
                <a:gd name="connsiteY21" fmla="*/ 1010093 h 1520456"/>
                <a:gd name="connsiteX22" fmla="*/ 1956390 w 4912241"/>
                <a:gd name="connsiteY22" fmla="*/ 978195 h 1520456"/>
                <a:gd name="connsiteX23" fmla="*/ 2094614 w 4912241"/>
                <a:gd name="connsiteY23" fmla="*/ 765544 h 1520456"/>
                <a:gd name="connsiteX24" fmla="*/ 2158409 w 4912241"/>
                <a:gd name="connsiteY24" fmla="*/ 659219 h 1520456"/>
                <a:gd name="connsiteX25" fmla="*/ 2222204 w 4912241"/>
                <a:gd name="connsiteY25" fmla="*/ 510363 h 1520456"/>
                <a:gd name="connsiteX26" fmla="*/ 2243469 w 4912241"/>
                <a:gd name="connsiteY26" fmla="*/ 414670 h 1520456"/>
                <a:gd name="connsiteX27" fmla="*/ 2328530 w 4912241"/>
                <a:gd name="connsiteY27" fmla="*/ 350875 h 1520456"/>
                <a:gd name="connsiteX28" fmla="*/ 2413590 w 4912241"/>
                <a:gd name="connsiteY28" fmla="*/ 276447 h 1520456"/>
                <a:gd name="connsiteX29" fmla="*/ 2445488 w 4912241"/>
                <a:gd name="connsiteY29" fmla="*/ 265814 h 1520456"/>
                <a:gd name="connsiteX30" fmla="*/ 2530548 w 4912241"/>
                <a:gd name="connsiteY30" fmla="*/ 223284 h 1520456"/>
                <a:gd name="connsiteX31" fmla="*/ 2604976 w 4912241"/>
                <a:gd name="connsiteY31" fmla="*/ 148856 h 1520456"/>
                <a:gd name="connsiteX32" fmla="*/ 2636874 w 4912241"/>
                <a:gd name="connsiteY32" fmla="*/ 127591 h 1520456"/>
                <a:gd name="connsiteX33" fmla="*/ 2700669 w 4912241"/>
                <a:gd name="connsiteY33" fmla="*/ 85061 h 1520456"/>
                <a:gd name="connsiteX34" fmla="*/ 2785730 w 4912241"/>
                <a:gd name="connsiteY34" fmla="*/ 10633 h 1520456"/>
                <a:gd name="connsiteX35" fmla="*/ 2817628 w 4912241"/>
                <a:gd name="connsiteY35" fmla="*/ 0 h 1520456"/>
                <a:gd name="connsiteX36" fmla="*/ 2860158 w 4912241"/>
                <a:gd name="connsiteY36" fmla="*/ 10633 h 1520456"/>
                <a:gd name="connsiteX37" fmla="*/ 2892055 w 4912241"/>
                <a:gd name="connsiteY37" fmla="*/ 74428 h 1520456"/>
                <a:gd name="connsiteX38" fmla="*/ 2849525 w 4912241"/>
                <a:gd name="connsiteY38" fmla="*/ 138223 h 1520456"/>
                <a:gd name="connsiteX39" fmla="*/ 2860158 w 4912241"/>
                <a:gd name="connsiteY39" fmla="*/ 170121 h 1520456"/>
                <a:gd name="connsiteX40" fmla="*/ 2870790 w 4912241"/>
                <a:gd name="connsiteY40" fmla="*/ 223284 h 1520456"/>
                <a:gd name="connsiteX41" fmla="*/ 2934586 w 4912241"/>
                <a:gd name="connsiteY41" fmla="*/ 287079 h 1520456"/>
                <a:gd name="connsiteX42" fmla="*/ 2966483 w 4912241"/>
                <a:gd name="connsiteY42" fmla="*/ 297712 h 1520456"/>
                <a:gd name="connsiteX43" fmla="*/ 2998381 w 4912241"/>
                <a:gd name="connsiteY43" fmla="*/ 329609 h 1520456"/>
                <a:gd name="connsiteX44" fmla="*/ 3030279 w 4912241"/>
                <a:gd name="connsiteY44" fmla="*/ 340242 h 1520456"/>
                <a:gd name="connsiteX45" fmla="*/ 3051544 w 4912241"/>
                <a:gd name="connsiteY45" fmla="*/ 382772 h 1520456"/>
                <a:gd name="connsiteX46" fmla="*/ 3083441 w 4912241"/>
                <a:gd name="connsiteY46" fmla="*/ 414670 h 1520456"/>
                <a:gd name="connsiteX47" fmla="*/ 3115339 w 4912241"/>
                <a:gd name="connsiteY47" fmla="*/ 531628 h 1520456"/>
                <a:gd name="connsiteX48" fmla="*/ 3157869 w 4912241"/>
                <a:gd name="connsiteY48" fmla="*/ 606056 h 1520456"/>
                <a:gd name="connsiteX49" fmla="*/ 3200400 w 4912241"/>
                <a:gd name="connsiteY49" fmla="*/ 616688 h 1520456"/>
                <a:gd name="connsiteX50" fmla="*/ 3232297 w 4912241"/>
                <a:gd name="connsiteY50" fmla="*/ 637954 h 1520456"/>
                <a:gd name="connsiteX51" fmla="*/ 3264195 w 4912241"/>
                <a:gd name="connsiteY51" fmla="*/ 648586 h 1520456"/>
                <a:gd name="connsiteX52" fmla="*/ 3274828 w 4912241"/>
                <a:gd name="connsiteY52" fmla="*/ 680484 h 1520456"/>
                <a:gd name="connsiteX53" fmla="*/ 3296093 w 4912241"/>
                <a:gd name="connsiteY53" fmla="*/ 712381 h 1520456"/>
                <a:gd name="connsiteX54" fmla="*/ 3306725 w 4912241"/>
                <a:gd name="connsiteY54" fmla="*/ 882502 h 1520456"/>
                <a:gd name="connsiteX55" fmla="*/ 3327990 w 4912241"/>
                <a:gd name="connsiteY55" fmla="*/ 914400 h 1520456"/>
                <a:gd name="connsiteX56" fmla="*/ 3391786 w 4912241"/>
                <a:gd name="connsiteY56" fmla="*/ 978195 h 1520456"/>
                <a:gd name="connsiteX57" fmla="*/ 3455581 w 4912241"/>
                <a:gd name="connsiteY57" fmla="*/ 1052623 h 1520456"/>
                <a:gd name="connsiteX58" fmla="*/ 3476846 w 4912241"/>
                <a:gd name="connsiteY58" fmla="*/ 1137684 h 1520456"/>
                <a:gd name="connsiteX59" fmla="*/ 3487479 w 4912241"/>
                <a:gd name="connsiteY59" fmla="*/ 1180214 h 1520456"/>
                <a:gd name="connsiteX60" fmla="*/ 3551274 w 4912241"/>
                <a:gd name="connsiteY60" fmla="*/ 1233377 h 1520456"/>
                <a:gd name="connsiteX61" fmla="*/ 3583172 w 4912241"/>
                <a:gd name="connsiteY61" fmla="*/ 1244009 h 1520456"/>
                <a:gd name="connsiteX62" fmla="*/ 3625702 w 4912241"/>
                <a:gd name="connsiteY62" fmla="*/ 1265275 h 1520456"/>
                <a:gd name="connsiteX63" fmla="*/ 3710762 w 4912241"/>
                <a:gd name="connsiteY63" fmla="*/ 1307805 h 1520456"/>
                <a:gd name="connsiteX64" fmla="*/ 3753293 w 4912241"/>
                <a:gd name="connsiteY64" fmla="*/ 1360968 h 1520456"/>
                <a:gd name="connsiteX65" fmla="*/ 3763925 w 4912241"/>
                <a:gd name="connsiteY65" fmla="*/ 1392865 h 1520456"/>
                <a:gd name="connsiteX66" fmla="*/ 3827721 w 4912241"/>
                <a:gd name="connsiteY66" fmla="*/ 1414130 h 1520456"/>
                <a:gd name="connsiteX67" fmla="*/ 3859618 w 4912241"/>
                <a:gd name="connsiteY67" fmla="*/ 1435395 h 1520456"/>
                <a:gd name="connsiteX68" fmla="*/ 3923414 w 4912241"/>
                <a:gd name="connsiteY68" fmla="*/ 1382233 h 1520456"/>
                <a:gd name="connsiteX69" fmla="*/ 3944679 w 4912241"/>
                <a:gd name="connsiteY69" fmla="*/ 1339702 h 1520456"/>
                <a:gd name="connsiteX70" fmla="*/ 4008474 w 4912241"/>
                <a:gd name="connsiteY70" fmla="*/ 1297172 h 1520456"/>
                <a:gd name="connsiteX71" fmla="*/ 4072269 w 4912241"/>
                <a:gd name="connsiteY71" fmla="*/ 1265275 h 1520456"/>
                <a:gd name="connsiteX72" fmla="*/ 4093534 w 4912241"/>
                <a:gd name="connsiteY72" fmla="*/ 1244009 h 1520456"/>
                <a:gd name="connsiteX73" fmla="*/ 4157330 w 4912241"/>
                <a:gd name="connsiteY73" fmla="*/ 1201479 h 1520456"/>
                <a:gd name="connsiteX74" fmla="*/ 4199860 w 4912241"/>
                <a:gd name="connsiteY74" fmla="*/ 1137684 h 1520456"/>
                <a:gd name="connsiteX75" fmla="*/ 4231758 w 4912241"/>
                <a:gd name="connsiteY75" fmla="*/ 1095154 h 1520456"/>
                <a:gd name="connsiteX76" fmla="*/ 4295553 w 4912241"/>
                <a:gd name="connsiteY76" fmla="*/ 1073888 h 1520456"/>
                <a:gd name="connsiteX77" fmla="*/ 4380614 w 4912241"/>
                <a:gd name="connsiteY77" fmla="*/ 1116419 h 1520456"/>
                <a:gd name="connsiteX78" fmla="*/ 4433776 w 4912241"/>
                <a:gd name="connsiteY78" fmla="*/ 1222744 h 1520456"/>
                <a:gd name="connsiteX79" fmla="*/ 4476307 w 4912241"/>
                <a:gd name="connsiteY79" fmla="*/ 1233377 h 1520456"/>
                <a:gd name="connsiteX80" fmla="*/ 4540102 w 4912241"/>
                <a:gd name="connsiteY80" fmla="*/ 1254642 h 1520456"/>
                <a:gd name="connsiteX81" fmla="*/ 4550734 w 4912241"/>
                <a:gd name="connsiteY81" fmla="*/ 1286540 h 1520456"/>
                <a:gd name="connsiteX82" fmla="*/ 4550734 w 4912241"/>
                <a:gd name="connsiteY82" fmla="*/ 1360968 h 1520456"/>
                <a:gd name="connsiteX83" fmla="*/ 4572000 w 4912241"/>
                <a:gd name="connsiteY83" fmla="*/ 1382233 h 1520456"/>
                <a:gd name="connsiteX84" fmla="*/ 4795283 w 4912241"/>
                <a:gd name="connsiteY84" fmla="*/ 1403498 h 1520456"/>
                <a:gd name="connsiteX85" fmla="*/ 4848446 w 4912241"/>
                <a:gd name="connsiteY85" fmla="*/ 1414130 h 1520456"/>
                <a:gd name="connsiteX86" fmla="*/ 4912241 w 4912241"/>
                <a:gd name="connsiteY86" fmla="*/ 1435395 h 1520456"/>
                <a:gd name="connsiteX0" fmla="*/ 0 w 4912241"/>
                <a:gd name="connsiteY0" fmla="*/ 1520456 h 1520456"/>
                <a:gd name="connsiteX1" fmla="*/ 329609 w 4912241"/>
                <a:gd name="connsiteY1" fmla="*/ 1414130 h 1520456"/>
                <a:gd name="connsiteX2" fmla="*/ 723014 w 4912241"/>
                <a:gd name="connsiteY2" fmla="*/ 1446028 h 1520456"/>
                <a:gd name="connsiteX3" fmla="*/ 999460 w 4912241"/>
                <a:gd name="connsiteY3" fmla="*/ 1307805 h 1520456"/>
                <a:gd name="connsiteX4" fmla="*/ 1031358 w 4912241"/>
                <a:gd name="connsiteY4" fmla="*/ 1286540 h 1520456"/>
                <a:gd name="connsiteX5" fmla="*/ 1073888 w 4912241"/>
                <a:gd name="connsiteY5" fmla="*/ 1190847 h 1520456"/>
                <a:gd name="connsiteX6" fmla="*/ 1116418 w 4912241"/>
                <a:gd name="connsiteY6" fmla="*/ 1180214 h 1520456"/>
                <a:gd name="connsiteX7" fmla="*/ 1148316 w 4912241"/>
                <a:gd name="connsiteY7" fmla="*/ 1169581 h 1520456"/>
                <a:gd name="connsiteX8" fmla="*/ 1244009 w 4912241"/>
                <a:gd name="connsiteY8" fmla="*/ 1180214 h 1520456"/>
                <a:gd name="connsiteX9" fmla="*/ 1286539 w 4912241"/>
                <a:gd name="connsiteY9" fmla="*/ 1297172 h 1520456"/>
                <a:gd name="connsiteX10" fmla="*/ 1424762 w 4912241"/>
                <a:gd name="connsiteY10" fmla="*/ 1371600 h 1520456"/>
                <a:gd name="connsiteX11" fmla="*/ 1446028 w 4912241"/>
                <a:gd name="connsiteY11" fmla="*/ 1392865 h 1520456"/>
                <a:gd name="connsiteX12" fmla="*/ 1509823 w 4912241"/>
                <a:gd name="connsiteY12" fmla="*/ 1414130 h 1520456"/>
                <a:gd name="connsiteX13" fmla="*/ 1573618 w 4912241"/>
                <a:gd name="connsiteY13" fmla="*/ 1403498 h 1520456"/>
                <a:gd name="connsiteX14" fmla="*/ 1658679 w 4912241"/>
                <a:gd name="connsiteY14" fmla="*/ 1307805 h 1520456"/>
                <a:gd name="connsiteX15" fmla="*/ 1701209 w 4912241"/>
                <a:gd name="connsiteY15" fmla="*/ 1275907 h 1520456"/>
                <a:gd name="connsiteX16" fmla="*/ 1765004 w 4912241"/>
                <a:gd name="connsiteY16" fmla="*/ 1212112 h 1520456"/>
                <a:gd name="connsiteX17" fmla="*/ 1818167 w 4912241"/>
                <a:gd name="connsiteY17" fmla="*/ 1127051 h 1520456"/>
                <a:gd name="connsiteX18" fmla="*/ 1839432 w 4912241"/>
                <a:gd name="connsiteY18" fmla="*/ 1095154 h 1520456"/>
                <a:gd name="connsiteX19" fmla="*/ 1871330 w 4912241"/>
                <a:gd name="connsiteY19" fmla="*/ 1063256 h 1520456"/>
                <a:gd name="connsiteX20" fmla="*/ 1913860 w 4912241"/>
                <a:gd name="connsiteY20" fmla="*/ 1010093 h 1520456"/>
                <a:gd name="connsiteX21" fmla="*/ 1956390 w 4912241"/>
                <a:gd name="connsiteY21" fmla="*/ 978195 h 1520456"/>
                <a:gd name="connsiteX22" fmla="*/ 2094614 w 4912241"/>
                <a:gd name="connsiteY22" fmla="*/ 765544 h 1520456"/>
                <a:gd name="connsiteX23" fmla="*/ 2158409 w 4912241"/>
                <a:gd name="connsiteY23" fmla="*/ 659219 h 1520456"/>
                <a:gd name="connsiteX24" fmla="*/ 2222204 w 4912241"/>
                <a:gd name="connsiteY24" fmla="*/ 510363 h 1520456"/>
                <a:gd name="connsiteX25" fmla="*/ 2243469 w 4912241"/>
                <a:gd name="connsiteY25" fmla="*/ 414670 h 1520456"/>
                <a:gd name="connsiteX26" fmla="*/ 2328530 w 4912241"/>
                <a:gd name="connsiteY26" fmla="*/ 350875 h 1520456"/>
                <a:gd name="connsiteX27" fmla="*/ 2413590 w 4912241"/>
                <a:gd name="connsiteY27" fmla="*/ 276447 h 1520456"/>
                <a:gd name="connsiteX28" fmla="*/ 2445488 w 4912241"/>
                <a:gd name="connsiteY28" fmla="*/ 265814 h 1520456"/>
                <a:gd name="connsiteX29" fmla="*/ 2530548 w 4912241"/>
                <a:gd name="connsiteY29" fmla="*/ 223284 h 1520456"/>
                <a:gd name="connsiteX30" fmla="*/ 2604976 w 4912241"/>
                <a:gd name="connsiteY30" fmla="*/ 148856 h 1520456"/>
                <a:gd name="connsiteX31" fmla="*/ 2636874 w 4912241"/>
                <a:gd name="connsiteY31" fmla="*/ 127591 h 1520456"/>
                <a:gd name="connsiteX32" fmla="*/ 2700669 w 4912241"/>
                <a:gd name="connsiteY32" fmla="*/ 85061 h 1520456"/>
                <a:gd name="connsiteX33" fmla="*/ 2785730 w 4912241"/>
                <a:gd name="connsiteY33" fmla="*/ 10633 h 1520456"/>
                <a:gd name="connsiteX34" fmla="*/ 2817628 w 4912241"/>
                <a:gd name="connsiteY34" fmla="*/ 0 h 1520456"/>
                <a:gd name="connsiteX35" fmla="*/ 2860158 w 4912241"/>
                <a:gd name="connsiteY35" fmla="*/ 10633 h 1520456"/>
                <a:gd name="connsiteX36" fmla="*/ 2892055 w 4912241"/>
                <a:gd name="connsiteY36" fmla="*/ 74428 h 1520456"/>
                <a:gd name="connsiteX37" fmla="*/ 2849525 w 4912241"/>
                <a:gd name="connsiteY37" fmla="*/ 138223 h 1520456"/>
                <a:gd name="connsiteX38" fmla="*/ 2860158 w 4912241"/>
                <a:gd name="connsiteY38" fmla="*/ 170121 h 1520456"/>
                <a:gd name="connsiteX39" fmla="*/ 2870790 w 4912241"/>
                <a:gd name="connsiteY39" fmla="*/ 223284 h 1520456"/>
                <a:gd name="connsiteX40" fmla="*/ 2934586 w 4912241"/>
                <a:gd name="connsiteY40" fmla="*/ 287079 h 1520456"/>
                <a:gd name="connsiteX41" fmla="*/ 2966483 w 4912241"/>
                <a:gd name="connsiteY41" fmla="*/ 297712 h 1520456"/>
                <a:gd name="connsiteX42" fmla="*/ 2998381 w 4912241"/>
                <a:gd name="connsiteY42" fmla="*/ 329609 h 1520456"/>
                <a:gd name="connsiteX43" fmla="*/ 3030279 w 4912241"/>
                <a:gd name="connsiteY43" fmla="*/ 340242 h 1520456"/>
                <a:gd name="connsiteX44" fmla="*/ 3051544 w 4912241"/>
                <a:gd name="connsiteY44" fmla="*/ 382772 h 1520456"/>
                <a:gd name="connsiteX45" fmla="*/ 3083441 w 4912241"/>
                <a:gd name="connsiteY45" fmla="*/ 414670 h 1520456"/>
                <a:gd name="connsiteX46" fmla="*/ 3115339 w 4912241"/>
                <a:gd name="connsiteY46" fmla="*/ 531628 h 1520456"/>
                <a:gd name="connsiteX47" fmla="*/ 3157869 w 4912241"/>
                <a:gd name="connsiteY47" fmla="*/ 606056 h 1520456"/>
                <a:gd name="connsiteX48" fmla="*/ 3200400 w 4912241"/>
                <a:gd name="connsiteY48" fmla="*/ 616688 h 1520456"/>
                <a:gd name="connsiteX49" fmla="*/ 3232297 w 4912241"/>
                <a:gd name="connsiteY49" fmla="*/ 637954 h 1520456"/>
                <a:gd name="connsiteX50" fmla="*/ 3264195 w 4912241"/>
                <a:gd name="connsiteY50" fmla="*/ 648586 h 1520456"/>
                <a:gd name="connsiteX51" fmla="*/ 3274828 w 4912241"/>
                <a:gd name="connsiteY51" fmla="*/ 680484 h 1520456"/>
                <a:gd name="connsiteX52" fmla="*/ 3296093 w 4912241"/>
                <a:gd name="connsiteY52" fmla="*/ 712381 h 1520456"/>
                <a:gd name="connsiteX53" fmla="*/ 3306725 w 4912241"/>
                <a:gd name="connsiteY53" fmla="*/ 882502 h 1520456"/>
                <a:gd name="connsiteX54" fmla="*/ 3327990 w 4912241"/>
                <a:gd name="connsiteY54" fmla="*/ 914400 h 1520456"/>
                <a:gd name="connsiteX55" fmla="*/ 3391786 w 4912241"/>
                <a:gd name="connsiteY55" fmla="*/ 978195 h 1520456"/>
                <a:gd name="connsiteX56" fmla="*/ 3455581 w 4912241"/>
                <a:gd name="connsiteY56" fmla="*/ 1052623 h 1520456"/>
                <a:gd name="connsiteX57" fmla="*/ 3476846 w 4912241"/>
                <a:gd name="connsiteY57" fmla="*/ 1137684 h 1520456"/>
                <a:gd name="connsiteX58" fmla="*/ 3487479 w 4912241"/>
                <a:gd name="connsiteY58" fmla="*/ 1180214 h 1520456"/>
                <a:gd name="connsiteX59" fmla="*/ 3551274 w 4912241"/>
                <a:gd name="connsiteY59" fmla="*/ 1233377 h 1520456"/>
                <a:gd name="connsiteX60" fmla="*/ 3583172 w 4912241"/>
                <a:gd name="connsiteY60" fmla="*/ 1244009 h 1520456"/>
                <a:gd name="connsiteX61" fmla="*/ 3625702 w 4912241"/>
                <a:gd name="connsiteY61" fmla="*/ 1265275 h 1520456"/>
                <a:gd name="connsiteX62" fmla="*/ 3710762 w 4912241"/>
                <a:gd name="connsiteY62" fmla="*/ 1307805 h 1520456"/>
                <a:gd name="connsiteX63" fmla="*/ 3753293 w 4912241"/>
                <a:gd name="connsiteY63" fmla="*/ 1360968 h 1520456"/>
                <a:gd name="connsiteX64" fmla="*/ 3763925 w 4912241"/>
                <a:gd name="connsiteY64" fmla="*/ 1392865 h 1520456"/>
                <a:gd name="connsiteX65" fmla="*/ 3827721 w 4912241"/>
                <a:gd name="connsiteY65" fmla="*/ 1414130 h 1520456"/>
                <a:gd name="connsiteX66" fmla="*/ 3859618 w 4912241"/>
                <a:gd name="connsiteY66" fmla="*/ 1435395 h 1520456"/>
                <a:gd name="connsiteX67" fmla="*/ 3923414 w 4912241"/>
                <a:gd name="connsiteY67" fmla="*/ 1382233 h 1520456"/>
                <a:gd name="connsiteX68" fmla="*/ 3944679 w 4912241"/>
                <a:gd name="connsiteY68" fmla="*/ 1339702 h 1520456"/>
                <a:gd name="connsiteX69" fmla="*/ 4008474 w 4912241"/>
                <a:gd name="connsiteY69" fmla="*/ 1297172 h 1520456"/>
                <a:gd name="connsiteX70" fmla="*/ 4072269 w 4912241"/>
                <a:gd name="connsiteY70" fmla="*/ 1265275 h 1520456"/>
                <a:gd name="connsiteX71" fmla="*/ 4093534 w 4912241"/>
                <a:gd name="connsiteY71" fmla="*/ 1244009 h 1520456"/>
                <a:gd name="connsiteX72" fmla="*/ 4157330 w 4912241"/>
                <a:gd name="connsiteY72" fmla="*/ 1201479 h 1520456"/>
                <a:gd name="connsiteX73" fmla="*/ 4199860 w 4912241"/>
                <a:gd name="connsiteY73" fmla="*/ 1137684 h 1520456"/>
                <a:gd name="connsiteX74" fmla="*/ 4231758 w 4912241"/>
                <a:gd name="connsiteY74" fmla="*/ 1095154 h 1520456"/>
                <a:gd name="connsiteX75" fmla="*/ 4295553 w 4912241"/>
                <a:gd name="connsiteY75" fmla="*/ 1073888 h 1520456"/>
                <a:gd name="connsiteX76" fmla="*/ 4380614 w 4912241"/>
                <a:gd name="connsiteY76" fmla="*/ 1116419 h 1520456"/>
                <a:gd name="connsiteX77" fmla="*/ 4433776 w 4912241"/>
                <a:gd name="connsiteY77" fmla="*/ 1222744 h 1520456"/>
                <a:gd name="connsiteX78" fmla="*/ 4476307 w 4912241"/>
                <a:gd name="connsiteY78" fmla="*/ 1233377 h 1520456"/>
                <a:gd name="connsiteX79" fmla="*/ 4540102 w 4912241"/>
                <a:gd name="connsiteY79" fmla="*/ 1254642 h 1520456"/>
                <a:gd name="connsiteX80" fmla="*/ 4550734 w 4912241"/>
                <a:gd name="connsiteY80" fmla="*/ 1286540 h 1520456"/>
                <a:gd name="connsiteX81" fmla="*/ 4550734 w 4912241"/>
                <a:gd name="connsiteY81" fmla="*/ 1360968 h 1520456"/>
                <a:gd name="connsiteX82" fmla="*/ 4572000 w 4912241"/>
                <a:gd name="connsiteY82" fmla="*/ 1382233 h 1520456"/>
                <a:gd name="connsiteX83" fmla="*/ 4795283 w 4912241"/>
                <a:gd name="connsiteY83" fmla="*/ 1403498 h 1520456"/>
                <a:gd name="connsiteX84" fmla="*/ 4848446 w 4912241"/>
                <a:gd name="connsiteY84" fmla="*/ 1414130 h 1520456"/>
                <a:gd name="connsiteX85" fmla="*/ 4912241 w 4912241"/>
                <a:gd name="connsiteY85" fmla="*/ 1435395 h 1520456"/>
                <a:gd name="connsiteX0" fmla="*/ 0 w 4912241"/>
                <a:gd name="connsiteY0" fmla="*/ 1520456 h 1520456"/>
                <a:gd name="connsiteX1" fmla="*/ 723014 w 4912241"/>
                <a:gd name="connsiteY1" fmla="*/ 1446028 h 1520456"/>
                <a:gd name="connsiteX2" fmla="*/ 999460 w 4912241"/>
                <a:gd name="connsiteY2" fmla="*/ 1307805 h 1520456"/>
                <a:gd name="connsiteX3" fmla="*/ 1031358 w 4912241"/>
                <a:gd name="connsiteY3" fmla="*/ 1286540 h 1520456"/>
                <a:gd name="connsiteX4" fmla="*/ 1073888 w 4912241"/>
                <a:gd name="connsiteY4" fmla="*/ 1190847 h 1520456"/>
                <a:gd name="connsiteX5" fmla="*/ 1116418 w 4912241"/>
                <a:gd name="connsiteY5" fmla="*/ 1180214 h 1520456"/>
                <a:gd name="connsiteX6" fmla="*/ 1148316 w 4912241"/>
                <a:gd name="connsiteY6" fmla="*/ 1169581 h 1520456"/>
                <a:gd name="connsiteX7" fmla="*/ 1244009 w 4912241"/>
                <a:gd name="connsiteY7" fmla="*/ 1180214 h 1520456"/>
                <a:gd name="connsiteX8" fmla="*/ 1286539 w 4912241"/>
                <a:gd name="connsiteY8" fmla="*/ 1297172 h 1520456"/>
                <a:gd name="connsiteX9" fmla="*/ 1424762 w 4912241"/>
                <a:gd name="connsiteY9" fmla="*/ 1371600 h 1520456"/>
                <a:gd name="connsiteX10" fmla="*/ 1446028 w 4912241"/>
                <a:gd name="connsiteY10" fmla="*/ 1392865 h 1520456"/>
                <a:gd name="connsiteX11" fmla="*/ 1509823 w 4912241"/>
                <a:gd name="connsiteY11" fmla="*/ 1414130 h 1520456"/>
                <a:gd name="connsiteX12" fmla="*/ 1573618 w 4912241"/>
                <a:gd name="connsiteY12" fmla="*/ 1403498 h 1520456"/>
                <a:gd name="connsiteX13" fmla="*/ 1658679 w 4912241"/>
                <a:gd name="connsiteY13" fmla="*/ 1307805 h 1520456"/>
                <a:gd name="connsiteX14" fmla="*/ 1701209 w 4912241"/>
                <a:gd name="connsiteY14" fmla="*/ 1275907 h 1520456"/>
                <a:gd name="connsiteX15" fmla="*/ 1765004 w 4912241"/>
                <a:gd name="connsiteY15" fmla="*/ 1212112 h 1520456"/>
                <a:gd name="connsiteX16" fmla="*/ 1818167 w 4912241"/>
                <a:gd name="connsiteY16" fmla="*/ 1127051 h 1520456"/>
                <a:gd name="connsiteX17" fmla="*/ 1839432 w 4912241"/>
                <a:gd name="connsiteY17" fmla="*/ 1095154 h 1520456"/>
                <a:gd name="connsiteX18" fmla="*/ 1871330 w 4912241"/>
                <a:gd name="connsiteY18" fmla="*/ 1063256 h 1520456"/>
                <a:gd name="connsiteX19" fmla="*/ 1913860 w 4912241"/>
                <a:gd name="connsiteY19" fmla="*/ 1010093 h 1520456"/>
                <a:gd name="connsiteX20" fmla="*/ 1956390 w 4912241"/>
                <a:gd name="connsiteY20" fmla="*/ 978195 h 1520456"/>
                <a:gd name="connsiteX21" fmla="*/ 2094614 w 4912241"/>
                <a:gd name="connsiteY21" fmla="*/ 765544 h 1520456"/>
                <a:gd name="connsiteX22" fmla="*/ 2158409 w 4912241"/>
                <a:gd name="connsiteY22" fmla="*/ 659219 h 1520456"/>
                <a:gd name="connsiteX23" fmla="*/ 2222204 w 4912241"/>
                <a:gd name="connsiteY23" fmla="*/ 510363 h 1520456"/>
                <a:gd name="connsiteX24" fmla="*/ 2243469 w 4912241"/>
                <a:gd name="connsiteY24" fmla="*/ 414670 h 1520456"/>
                <a:gd name="connsiteX25" fmla="*/ 2328530 w 4912241"/>
                <a:gd name="connsiteY25" fmla="*/ 350875 h 1520456"/>
                <a:gd name="connsiteX26" fmla="*/ 2413590 w 4912241"/>
                <a:gd name="connsiteY26" fmla="*/ 276447 h 1520456"/>
                <a:gd name="connsiteX27" fmla="*/ 2445488 w 4912241"/>
                <a:gd name="connsiteY27" fmla="*/ 265814 h 1520456"/>
                <a:gd name="connsiteX28" fmla="*/ 2530548 w 4912241"/>
                <a:gd name="connsiteY28" fmla="*/ 223284 h 1520456"/>
                <a:gd name="connsiteX29" fmla="*/ 2604976 w 4912241"/>
                <a:gd name="connsiteY29" fmla="*/ 148856 h 1520456"/>
                <a:gd name="connsiteX30" fmla="*/ 2636874 w 4912241"/>
                <a:gd name="connsiteY30" fmla="*/ 127591 h 1520456"/>
                <a:gd name="connsiteX31" fmla="*/ 2700669 w 4912241"/>
                <a:gd name="connsiteY31" fmla="*/ 85061 h 1520456"/>
                <a:gd name="connsiteX32" fmla="*/ 2785730 w 4912241"/>
                <a:gd name="connsiteY32" fmla="*/ 10633 h 1520456"/>
                <a:gd name="connsiteX33" fmla="*/ 2817628 w 4912241"/>
                <a:gd name="connsiteY33" fmla="*/ 0 h 1520456"/>
                <a:gd name="connsiteX34" fmla="*/ 2860158 w 4912241"/>
                <a:gd name="connsiteY34" fmla="*/ 10633 h 1520456"/>
                <a:gd name="connsiteX35" fmla="*/ 2892055 w 4912241"/>
                <a:gd name="connsiteY35" fmla="*/ 74428 h 1520456"/>
                <a:gd name="connsiteX36" fmla="*/ 2849525 w 4912241"/>
                <a:gd name="connsiteY36" fmla="*/ 138223 h 1520456"/>
                <a:gd name="connsiteX37" fmla="*/ 2860158 w 4912241"/>
                <a:gd name="connsiteY37" fmla="*/ 170121 h 1520456"/>
                <a:gd name="connsiteX38" fmla="*/ 2870790 w 4912241"/>
                <a:gd name="connsiteY38" fmla="*/ 223284 h 1520456"/>
                <a:gd name="connsiteX39" fmla="*/ 2934586 w 4912241"/>
                <a:gd name="connsiteY39" fmla="*/ 287079 h 1520456"/>
                <a:gd name="connsiteX40" fmla="*/ 2966483 w 4912241"/>
                <a:gd name="connsiteY40" fmla="*/ 297712 h 1520456"/>
                <a:gd name="connsiteX41" fmla="*/ 2998381 w 4912241"/>
                <a:gd name="connsiteY41" fmla="*/ 329609 h 1520456"/>
                <a:gd name="connsiteX42" fmla="*/ 3030279 w 4912241"/>
                <a:gd name="connsiteY42" fmla="*/ 340242 h 1520456"/>
                <a:gd name="connsiteX43" fmla="*/ 3051544 w 4912241"/>
                <a:gd name="connsiteY43" fmla="*/ 382772 h 1520456"/>
                <a:gd name="connsiteX44" fmla="*/ 3083441 w 4912241"/>
                <a:gd name="connsiteY44" fmla="*/ 414670 h 1520456"/>
                <a:gd name="connsiteX45" fmla="*/ 3115339 w 4912241"/>
                <a:gd name="connsiteY45" fmla="*/ 531628 h 1520456"/>
                <a:gd name="connsiteX46" fmla="*/ 3157869 w 4912241"/>
                <a:gd name="connsiteY46" fmla="*/ 606056 h 1520456"/>
                <a:gd name="connsiteX47" fmla="*/ 3200400 w 4912241"/>
                <a:gd name="connsiteY47" fmla="*/ 616688 h 1520456"/>
                <a:gd name="connsiteX48" fmla="*/ 3232297 w 4912241"/>
                <a:gd name="connsiteY48" fmla="*/ 637954 h 1520456"/>
                <a:gd name="connsiteX49" fmla="*/ 3264195 w 4912241"/>
                <a:gd name="connsiteY49" fmla="*/ 648586 h 1520456"/>
                <a:gd name="connsiteX50" fmla="*/ 3274828 w 4912241"/>
                <a:gd name="connsiteY50" fmla="*/ 680484 h 1520456"/>
                <a:gd name="connsiteX51" fmla="*/ 3296093 w 4912241"/>
                <a:gd name="connsiteY51" fmla="*/ 712381 h 1520456"/>
                <a:gd name="connsiteX52" fmla="*/ 3306725 w 4912241"/>
                <a:gd name="connsiteY52" fmla="*/ 882502 h 1520456"/>
                <a:gd name="connsiteX53" fmla="*/ 3327990 w 4912241"/>
                <a:gd name="connsiteY53" fmla="*/ 914400 h 1520456"/>
                <a:gd name="connsiteX54" fmla="*/ 3391786 w 4912241"/>
                <a:gd name="connsiteY54" fmla="*/ 978195 h 1520456"/>
                <a:gd name="connsiteX55" fmla="*/ 3455581 w 4912241"/>
                <a:gd name="connsiteY55" fmla="*/ 1052623 h 1520456"/>
                <a:gd name="connsiteX56" fmla="*/ 3476846 w 4912241"/>
                <a:gd name="connsiteY56" fmla="*/ 1137684 h 1520456"/>
                <a:gd name="connsiteX57" fmla="*/ 3487479 w 4912241"/>
                <a:gd name="connsiteY57" fmla="*/ 1180214 h 1520456"/>
                <a:gd name="connsiteX58" fmla="*/ 3551274 w 4912241"/>
                <a:gd name="connsiteY58" fmla="*/ 1233377 h 1520456"/>
                <a:gd name="connsiteX59" fmla="*/ 3583172 w 4912241"/>
                <a:gd name="connsiteY59" fmla="*/ 1244009 h 1520456"/>
                <a:gd name="connsiteX60" fmla="*/ 3625702 w 4912241"/>
                <a:gd name="connsiteY60" fmla="*/ 1265275 h 1520456"/>
                <a:gd name="connsiteX61" fmla="*/ 3710762 w 4912241"/>
                <a:gd name="connsiteY61" fmla="*/ 1307805 h 1520456"/>
                <a:gd name="connsiteX62" fmla="*/ 3753293 w 4912241"/>
                <a:gd name="connsiteY62" fmla="*/ 1360968 h 1520456"/>
                <a:gd name="connsiteX63" fmla="*/ 3763925 w 4912241"/>
                <a:gd name="connsiteY63" fmla="*/ 1392865 h 1520456"/>
                <a:gd name="connsiteX64" fmla="*/ 3827721 w 4912241"/>
                <a:gd name="connsiteY64" fmla="*/ 1414130 h 1520456"/>
                <a:gd name="connsiteX65" fmla="*/ 3859618 w 4912241"/>
                <a:gd name="connsiteY65" fmla="*/ 1435395 h 1520456"/>
                <a:gd name="connsiteX66" fmla="*/ 3923414 w 4912241"/>
                <a:gd name="connsiteY66" fmla="*/ 1382233 h 1520456"/>
                <a:gd name="connsiteX67" fmla="*/ 3944679 w 4912241"/>
                <a:gd name="connsiteY67" fmla="*/ 1339702 h 1520456"/>
                <a:gd name="connsiteX68" fmla="*/ 4008474 w 4912241"/>
                <a:gd name="connsiteY68" fmla="*/ 1297172 h 1520456"/>
                <a:gd name="connsiteX69" fmla="*/ 4072269 w 4912241"/>
                <a:gd name="connsiteY69" fmla="*/ 1265275 h 1520456"/>
                <a:gd name="connsiteX70" fmla="*/ 4093534 w 4912241"/>
                <a:gd name="connsiteY70" fmla="*/ 1244009 h 1520456"/>
                <a:gd name="connsiteX71" fmla="*/ 4157330 w 4912241"/>
                <a:gd name="connsiteY71" fmla="*/ 1201479 h 1520456"/>
                <a:gd name="connsiteX72" fmla="*/ 4199860 w 4912241"/>
                <a:gd name="connsiteY72" fmla="*/ 1137684 h 1520456"/>
                <a:gd name="connsiteX73" fmla="*/ 4231758 w 4912241"/>
                <a:gd name="connsiteY73" fmla="*/ 1095154 h 1520456"/>
                <a:gd name="connsiteX74" fmla="*/ 4295553 w 4912241"/>
                <a:gd name="connsiteY74" fmla="*/ 1073888 h 1520456"/>
                <a:gd name="connsiteX75" fmla="*/ 4380614 w 4912241"/>
                <a:gd name="connsiteY75" fmla="*/ 1116419 h 1520456"/>
                <a:gd name="connsiteX76" fmla="*/ 4433776 w 4912241"/>
                <a:gd name="connsiteY76" fmla="*/ 1222744 h 1520456"/>
                <a:gd name="connsiteX77" fmla="*/ 4476307 w 4912241"/>
                <a:gd name="connsiteY77" fmla="*/ 1233377 h 1520456"/>
                <a:gd name="connsiteX78" fmla="*/ 4540102 w 4912241"/>
                <a:gd name="connsiteY78" fmla="*/ 1254642 h 1520456"/>
                <a:gd name="connsiteX79" fmla="*/ 4550734 w 4912241"/>
                <a:gd name="connsiteY79" fmla="*/ 1286540 h 1520456"/>
                <a:gd name="connsiteX80" fmla="*/ 4550734 w 4912241"/>
                <a:gd name="connsiteY80" fmla="*/ 1360968 h 1520456"/>
                <a:gd name="connsiteX81" fmla="*/ 4572000 w 4912241"/>
                <a:gd name="connsiteY81" fmla="*/ 1382233 h 1520456"/>
                <a:gd name="connsiteX82" fmla="*/ 4795283 w 4912241"/>
                <a:gd name="connsiteY82" fmla="*/ 1403498 h 1520456"/>
                <a:gd name="connsiteX83" fmla="*/ 4848446 w 4912241"/>
                <a:gd name="connsiteY83" fmla="*/ 1414130 h 1520456"/>
                <a:gd name="connsiteX84" fmla="*/ 4912241 w 4912241"/>
                <a:gd name="connsiteY84" fmla="*/ 1435395 h 1520456"/>
                <a:gd name="connsiteX0" fmla="*/ 0 w 4189227"/>
                <a:gd name="connsiteY0" fmla="*/ 1446028 h 1446028"/>
                <a:gd name="connsiteX1" fmla="*/ 276446 w 4189227"/>
                <a:gd name="connsiteY1" fmla="*/ 1307805 h 1446028"/>
                <a:gd name="connsiteX2" fmla="*/ 308344 w 4189227"/>
                <a:gd name="connsiteY2" fmla="*/ 1286540 h 1446028"/>
                <a:gd name="connsiteX3" fmla="*/ 350874 w 4189227"/>
                <a:gd name="connsiteY3" fmla="*/ 1190847 h 1446028"/>
                <a:gd name="connsiteX4" fmla="*/ 393404 w 4189227"/>
                <a:gd name="connsiteY4" fmla="*/ 1180214 h 1446028"/>
                <a:gd name="connsiteX5" fmla="*/ 425302 w 4189227"/>
                <a:gd name="connsiteY5" fmla="*/ 1169581 h 1446028"/>
                <a:gd name="connsiteX6" fmla="*/ 520995 w 4189227"/>
                <a:gd name="connsiteY6" fmla="*/ 1180214 h 1446028"/>
                <a:gd name="connsiteX7" fmla="*/ 563525 w 4189227"/>
                <a:gd name="connsiteY7" fmla="*/ 1297172 h 1446028"/>
                <a:gd name="connsiteX8" fmla="*/ 701748 w 4189227"/>
                <a:gd name="connsiteY8" fmla="*/ 1371600 h 1446028"/>
                <a:gd name="connsiteX9" fmla="*/ 723014 w 4189227"/>
                <a:gd name="connsiteY9" fmla="*/ 1392865 h 1446028"/>
                <a:gd name="connsiteX10" fmla="*/ 786809 w 4189227"/>
                <a:gd name="connsiteY10" fmla="*/ 1414130 h 1446028"/>
                <a:gd name="connsiteX11" fmla="*/ 850604 w 4189227"/>
                <a:gd name="connsiteY11" fmla="*/ 1403498 h 1446028"/>
                <a:gd name="connsiteX12" fmla="*/ 935665 w 4189227"/>
                <a:gd name="connsiteY12" fmla="*/ 1307805 h 1446028"/>
                <a:gd name="connsiteX13" fmla="*/ 978195 w 4189227"/>
                <a:gd name="connsiteY13" fmla="*/ 1275907 h 1446028"/>
                <a:gd name="connsiteX14" fmla="*/ 1041990 w 4189227"/>
                <a:gd name="connsiteY14" fmla="*/ 1212112 h 1446028"/>
                <a:gd name="connsiteX15" fmla="*/ 1095153 w 4189227"/>
                <a:gd name="connsiteY15" fmla="*/ 1127051 h 1446028"/>
                <a:gd name="connsiteX16" fmla="*/ 1116418 w 4189227"/>
                <a:gd name="connsiteY16" fmla="*/ 1095154 h 1446028"/>
                <a:gd name="connsiteX17" fmla="*/ 1148316 w 4189227"/>
                <a:gd name="connsiteY17" fmla="*/ 1063256 h 1446028"/>
                <a:gd name="connsiteX18" fmla="*/ 1190846 w 4189227"/>
                <a:gd name="connsiteY18" fmla="*/ 1010093 h 1446028"/>
                <a:gd name="connsiteX19" fmla="*/ 1233376 w 4189227"/>
                <a:gd name="connsiteY19" fmla="*/ 978195 h 1446028"/>
                <a:gd name="connsiteX20" fmla="*/ 1371600 w 4189227"/>
                <a:gd name="connsiteY20" fmla="*/ 765544 h 1446028"/>
                <a:gd name="connsiteX21" fmla="*/ 1435395 w 4189227"/>
                <a:gd name="connsiteY21" fmla="*/ 659219 h 1446028"/>
                <a:gd name="connsiteX22" fmla="*/ 1499190 w 4189227"/>
                <a:gd name="connsiteY22" fmla="*/ 510363 h 1446028"/>
                <a:gd name="connsiteX23" fmla="*/ 1520455 w 4189227"/>
                <a:gd name="connsiteY23" fmla="*/ 414670 h 1446028"/>
                <a:gd name="connsiteX24" fmla="*/ 1605516 w 4189227"/>
                <a:gd name="connsiteY24" fmla="*/ 350875 h 1446028"/>
                <a:gd name="connsiteX25" fmla="*/ 1690576 w 4189227"/>
                <a:gd name="connsiteY25" fmla="*/ 276447 h 1446028"/>
                <a:gd name="connsiteX26" fmla="*/ 1722474 w 4189227"/>
                <a:gd name="connsiteY26" fmla="*/ 265814 h 1446028"/>
                <a:gd name="connsiteX27" fmla="*/ 1807534 w 4189227"/>
                <a:gd name="connsiteY27" fmla="*/ 223284 h 1446028"/>
                <a:gd name="connsiteX28" fmla="*/ 1881962 w 4189227"/>
                <a:gd name="connsiteY28" fmla="*/ 148856 h 1446028"/>
                <a:gd name="connsiteX29" fmla="*/ 1913860 w 4189227"/>
                <a:gd name="connsiteY29" fmla="*/ 127591 h 1446028"/>
                <a:gd name="connsiteX30" fmla="*/ 1977655 w 4189227"/>
                <a:gd name="connsiteY30" fmla="*/ 85061 h 1446028"/>
                <a:gd name="connsiteX31" fmla="*/ 2062716 w 4189227"/>
                <a:gd name="connsiteY31" fmla="*/ 10633 h 1446028"/>
                <a:gd name="connsiteX32" fmla="*/ 2094614 w 4189227"/>
                <a:gd name="connsiteY32" fmla="*/ 0 h 1446028"/>
                <a:gd name="connsiteX33" fmla="*/ 2137144 w 4189227"/>
                <a:gd name="connsiteY33" fmla="*/ 10633 h 1446028"/>
                <a:gd name="connsiteX34" fmla="*/ 2169041 w 4189227"/>
                <a:gd name="connsiteY34" fmla="*/ 74428 h 1446028"/>
                <a:gd name="connsiteX35" fmla="*/ 2126511 w 4189227"/>
                <a:gd name="connsiteY35" fmla="*/ 138223 h 1446028"/>
                <a:gd name="connsiteX36" fmla="*/ 2137144 w 4189227"/>
                <a:gd name="connsiteY36" fmla="*/ 170121 h 1446028"/>
                <a:gd name="connsiteX37" fmla="*/ 2147776 w 4189227"/>
                <a:gd name="connsiteY37" fmla="*/ 223284 h 1446028"/>
                <a:gd name="connsiteX38" fmla="*/ 2211572 w 4189227"/>
                <a:gd name="connsiteY38" fmla="*/ 287079 h 1446028"/>
                <a:gd name="connsiteX39" fmla="*/ 2243469 w 4189227"/>
                <a:gd name="connsiteY39" fmla="*/ 297712 h 1446028"/>
                <a:gd name="connsiteX40" fmla="*/ 2275367 w 4189227"/>
                <a:gd name="connsiteY40" fmla="*/ 329609 h 1446028"/>
                <a:gd name="connsiteX41" fmla="*/ 2307265 w 4189227"/>
                <a:gd name="connsiteY41" fmla="*/ 340242 h 1446028"/>
                <a:gd name="connsiteX42" fmla="*/ 2328530 w 4189227"/>
                <a:gd name="connsiteY42" fmla="*/ 382772 h 1446028"/>
                <a:gd name="connsiteX43" fmla="*/ 2360427 w 4189227"/>
                <a:gd name="connsiteY43" fmla="*/ 414670 h 1446028"/>
                <a:gd name="connsiteX44" fmla="*/ 2392325 w 4189227"/>
                <a:gd name="connsiteY44" fmla="*/ 531628 h 1446028"/>
                <a:gd name="connsiteX45" fmla="*/ 2434855 w 4189227"/>
                <a:gd name="connsiteY45" fmla="*/ 606056 h 1446028"/>
                <a:gd name="connsiteX46" fmla="*/ 2477386 w 4189227"/>
                <a:gd name="connsiteY46" fmla="*/ 616688 h 1446028"/>
                <a:gd name="connsiteX47" fmla="*/ 2509283 w 4189227"/>
                <a:gd name="connsiteY47" fmla="*/ 637954 h 1446028"/>
                <a:gd name="connsiteX48" fmla="*/ 2541181 w 4189227"/>
                <a:gd name="connsiteY48" fmla="*/ 648586 h 1446028"/>
                <a:gd name="connsiteX49" fmla="*/ 2551814 w 4189227"/>
                <a:gd name="connsiteY49" fmla="*/ 680484 h 1446028"/>
                <a:gd name="connsiteX50" fmla="*/ 2573079 w 4189227"/>
                <a:gd name="connsiteY50" fmla="*/ 712381 h 1446028"/>
                <a:gd name="connsiteX51" fmla="*/ 2583711 w 4189227"/>
                <a:gd name="connsiteY51" fmla="*/ 882502 h 1446028"/>
                <a:gd name="connsiteX52" fmla="*/ 2604976 w 4189227"/>
                <a:gd name="connsiteY52" fmla="*/ 914400 h 1446028"/>
                <a:gd name="connsiteX53" fmla="*/ 2668772 w 4189227"/>
                <a:gd name="connsiteY53" fmla="*/ 978195 h 1446028"/>
                <a:gd name="connsiteX54" fmla="*/ 2732567 w 4189227"/>
                <a:gd name="connsiteY54" fmla="*/ 1052623 h 1446028"/>
                <a:gd name="connsiteX55" fmla="*/ 2753832 w 4189227"/>
                <a:gd name="connsiteY55" fmla="*/ 1137684 h 1446028"/>
                <a:gd name="connsiteX56" fmla="*/ 2764465 w 4189227"/>
                <a:gd name="connsiteY56" fmla="*/ 1180214 h 1446028"/>
                <a:gd name="connsiteX57" fmla="*/ 2828260 w 4189227"/>
                <a:gd name="connsiteY57" fmla="*/ 1233377 h 1446028"/>
                <a:gd name="connsiteX58" fmla="*/ 2860158 w 4189227"/>
                <a:gd name="connsiteY58" fmla="*/ 1244009 h 1446028"/>
                <a:gd name="connsiteX59" fmla="*/ 2902688 w 4189227"/>
                <a:gd name="connsiteY59" fmla="*/ 1265275 h 1446028"/>
                <a:gd name="connsiteX60" fmla="*/ 2987748 w 4189227"/>
                <a:gd name="connsiteY60" fmla="*/ 1307805 h 1446028"/>
                <a:gd name="connsiteX61" fmla="*/ 3030279 w 4189227"/>
                <a:gd name="connsiteY61" fmla="*/ 1360968 h 1446028"/>
                <a:gd name="connsiteX62" fmla="*/ 3040911 w 4189227"/>
                <a:gd name="connsiteY62" fmla="*/ 1392865 h 1446028"/>
                <a:gd name="connsiteX63" fmla="*/ 3104707 w 4189227"/>
                <a:gd name="connsiteY63" fmla="*/ 1414130 h 1446028"/>
                <a:gd name="connsiteX64" fmla="*/ 3136604 w 4189227"/>
                <a:gd name="connsiteY64" fmla="*/ 1435395 h 1446028"/>
                <a:gd name="connsiteX65" fmla="*/ 3200400 w 4189227"/>
                <a:gd name="connsiteY65" fmla="*/ 1382233 h 1446028"/>
                <a:gd name="connsiteX66" fmla="*/ 3221665 w 4189227"/>
                <a:gd name="connsiteY66" fmla="*/ 1339702 h 1446028"/>
                <a:gd name="connsiteX67" fmla="*/ 3285460 w 4189227"/>
                <a:gd name="connsiteY67" fmla="*/ 1297172 h 1446028"/>
                <a:gd name="connsiteX68" fmla="*/ 3349255 w 4189227"/>
                <a:gd name="connsiteY68" fmla="*/ 1265275 h 1446028"/>
                <a:gd name="connsiteX69" fmla="*/ 3370520 w 4189227"/>
                <a:gd name="connsiteY69" fmla="*/ 1244009 h 1446028"/>
                <a:gd name="connsiteX70" fmla="*/ 3434316 w 4189227"/>
                <a:gd name="connsiteY70" fmla="*/ 1201479 h 1446028"/>
                <a:gd name="connsiteX71" fmla="*/ 3476846 w 4189227"/>
                <a:gd name="connsiteY71" fmla="*/ 1137684 h 1446028"/>
                <a:gd name="connsiteX72" fmla="*/ 3508744 w 4189227"/>
                <a:gd name="connsiteY72" fmla="*/ 1095154 h 1446028"/>
                <a:gd name="connsiteX73" fmla="*/ 3572539 w 4189227"/>
                <a:gd name="connsiteY73" fmla="*/ 1073888 h 1446028"/>
                <a:gd name="connsiteX74" fmla="*/ 3657600 w 4189227"/>
                <a:gd name="connsiteY74" fmla="*/ 1116419 h 1446028"/>
                <a:gd name="connsiteX75" fmla="*/ 3710762 w 4189227"/>
                <a:gd name="connsiteY75" fmla="*/ 1222744 h 1446028"/>
                <a:gd name="connsiteX76" fmla="*/ 3753293 w 4189227"/>
                <a:gd name="connsiteY76" fmla="*/ 1233377 h 1446028"/>
                <a:gd name="connsiteX77" fmla="*/ 3817088 w 4189227"/>
                <a:gd name="connsiteY77" fmla="*/ 1254642 h 1446028"/>
                <a:gd name="connsiteX78" fmla="*/ 3827720 w 4189227"/>
                <a:gd name="connsiteY78" fmla="*/ 1286540 h 1446028"/>
                <a:gd name="connsiteX79" fmla="*/ 3827720 w 4189227"/>
                <a:gd name="connsiteY79" fmla="*/ 1360968 h 1446028"/>
                <a:gd name="connsiteX80" fmla="*/ 3848986 w 4189227"/>
                <a:gd name="connsiteY80" fmla="*/ 1382233 h 1446028"/>
                <a:gd name="connsiteX81" fmla="*/ 4072269 w 4189227"/>
                <a:gd name="connsiteY81" fmla="*/ 1403498 h 1446028"/>
                <a:gd name="connsiteX82" fmla="*/ 4125432 w 4189227"/>
                <a:gd name="connsiteY82" fmla="*/ 1414130 h 1446028"/>
                <a:gd name="connsiteX83" fmla="*/ 4189227 w 4189227"/>
                <a:gd name="connsiteY83" fmla="*/ 1435395 h 1446028"/>
                <a:gd name="connsiteX0" fmla="*/ 0 w 3912781"/>
                <a:gd name="connsiteY0" fmla="*/ 1307805 h 1437202"/>
                <a:gd name="connsiteX1" fmla="*/ 31898 w 3912781"/>
                <a:gd name="connsiteY1" fmla="*/ 1286540 h 1437202"/>
                <a:gd name="connsiteX2" fmla="*/ 74428 w 3912781"/>
                <a:gd name="connsiteY2" fmla="*/ 1190847 h 1437202"/>
                <a:gd name="connsiteX3" fmla="*/ 116958 w 3912781"/>
                <a:gd name="connsiteY3" fmla="*/ 1180214 h 1437202"/>
                <a:gd name="connsiteX4" fmla="*/ 148856 w 3912781"/>
                <a:gd name="connsiteY4" fmla="*/ 1169581 h 1437202"/>
                <a:gd name="connsiteX5" fmla="*/ 244549 w 3912781"/>
                <a:gd name="connsiteY5" fmla="*/ 1180214 h 1437202"/>
                <a:gd name="connsiteX6" fmla="*/ 287079 w 3912781"/>
                <a:gd name="connsiteY6" fmla="*/ 1297172 h 1437202"/>
                <a:gd name="connsiteX7" fmla="*/ 425302 w 3912781"/>
                <a:gd name="connsiteY7" fmla="*/ 1371600 h 1437202"/>
                <a:gd name="connsiteX8" fmla="*/ 446568 w 3912781"/>
                <a:gd name="connsiteY8" fmla="*/ 1392865 h 1437202"/>
                <a:gd name="connsiteX9" fmla="*/ 510363 w 3912781"/>
                <a:gd name="connsiteY9" fmla="*/ 1414130 h 1437202"/>
                <a:gd name="connsiteX10" fmla="*/ 574158 w 3912781"/>
                <a:gd name="connsiteY10" fmla="*/ 1403498 h 1437202"/>
                <a:gd name="connsiteX11" fmla="*/ 659219 w 3912781"/>
                <a:gd name="connsiteY11" fmla="*/ 1307805 h 1437202"/>
                <a:gd name="connsiteX12" fmla="*/ 701749 w 3912781"/>
                <a:gd name="connsiteY12" fmla="*/ 1275907 h 1437202"/>
                <a:gd name="connsiteX13" fmla="*/ 765544 w 3912781"/>
                <a:gd name="connsiteY13" fmla="*/ 1212112 h 1437202"/>
                <a:gd name="connsiteX14" fmla="*/ 818707 w 3912781"/>
                <a:gd name="connsiteY14" fmla="*/ 1127051 h 1437202"/>
                <a:gd name="connsiteX15" fmla="*/ 839972 w 3912781"/>
                <a:gd name="connsiteY15" fmla="*/ 1095154 h 1437202"/>
                <a:gd name="connsiteX16" fmla="*/ 871870 w 3912781"/>
                <a:gd name="connsiteY16" fmla="*/ 1063256 h 1437202"/>
                <a:gd name="connsiteX17" fmla="*/ 914400 w 3912781"/>
                <a:gd name="connsiteY17" fmla="*/ 1010093 h 1437202"/>
                <a:gd name="connsiteX18" fmla="*/ 956930 w 3912781"/>
                <a:gd name="connsiteY18" fmla="*/ 978195 h 1437202"/>
                <a:gd name="connsiteX19" fmla="*/ 1095154 w 3912781"/>
                <a:gd name="connsiteY19" fmla="*/ 765544 h 1437202"/>
                <a:gd name="connsiteX20" fmla="*/ 1158949 w 3912781"/>
                <a:gd name="connsiteY20" fmla="*/ 659219 h 1437202"/>
                <a:gd name="connsiteX21" fmla="*/ 1222744 w 3912781"/>
                <a:gd name="connsiteY21" fmla="*/ 510363 h 1437202"/>
                <a:gd name="connsiteX22" fmla="*/ 1244009 w 3912781"/>
                <a:gd name="connsiteY22" fmla="*/ 414670 h 1437202"/>
                <a:gd name="connsiteX23" fmla="*/ 1329070 w 3912781"/>
                <a:gd name="connsiteY23" fmla="*/ 350875 h 1437202"/>
                <a:gd name="connsiteX24" fmla="*/ 1414130 w 3912781"/>
                <a:gd name="connsiteY24" fmla="*/ 276447 h 1437202"/>
                <a:gd name="connsiteX25" fmla="*/ 1446028 w 3912781"/>
                <a:gd name="connsiteY25" fmla="*/ 265814 h 1437202"/>
                <a:gd name="connsiteX26" fmla="*/ 1531088 w 3912781"/>
                <a:gd name="connsiteY26" fmla="*/ 223284 h 1437202"/>
                <a:gd name="connsiteX27" fmla="*/ 1605516 w 3912781"/>
                <a:gd name="connsiteY27" fmla="*/ 148856 h 1437202"/>
                <a:gd name="connsiteX28" fmla="*/ 1637414 w 3912781"/>
                <a:gd name="connsiteY28" fmla="*/ 127591 h 1437202"/>
                <a:gd name="connsiteX29" fmla="*/ 1701209 w 3912781"/>
                <a:gd name="connsiteY29" fmla="*/ 85061 h 1437202"/>
                <a:gd name="connsiteX30" fmla="*/ 1786270 w 3912781"/>
                <a:gd name="connsiteY30" fmla="*/ 10633 h 1437202"/>
                <a:gd name="connsiteX31" fmla="*/ 1818168 w 3912781"/>
                <a:gd name="connsiteY31" fmla="*/ 0 h 1437202"/>
                <a:gd name="connsiteX32" fmla="*/ 1860698 w 3912781"/>
                <a:gd name="connsiteY32" fmla="*/ 10633 h 1437202"/>
                <a:gd name="connsiteX33" fmla="*/ 1892595 w 3912781"/>
                <a:gd name="connsiteY33" fmla="*/ 74428 h 1437202"/>
                <a:gd name="connsiteX34" fmla="*/ 1850065 w 3912781"/>
                <a:gd name="connsiteY34" fmla="*/ 138223 h 1437202"/>
                <a:gd name="connsiteX35" fmla="*/ 1860698 w 3912781"/>
                <a:gd name="connsiteY35" fmla="*/ 170121 h 1437202"/>
                <a:gd name="connsiteX36" fmla="*/ 1871330 w 3912781"/>
                <a:gd name="connsiteY36" fmla="*/ 223284 h 1437202"/>
                <a:gd name="connsiteX37" fmla="*/ 1935126 w 3912781"/>
                <a:gd name="connsiteY37" fmla="*/ 287079 h 1437202"/>
                <a:gd name="connsiteX38" fmla="*/ 1967023 w 3912781"/>
                <a:gd name="connsiteY38" fmla="*/ 297712 h 1437202"/>
                <a:gd name="connsiteX39" fmla="*/ 1998921 w 3912781"/>
                <a:gd name="connsiteY39" fmla="*/ 329609 h 1437202"/>
                <a:gd name="connsiteX40" fmla="*/ 2030819 w 3912781"/>
                <a:gd name="connsiteY40" fmla="*/ 340242 h 1437202"/>
                <a:gd name="connsiteX41" fmla="*/ 2052084 w 3912781"/>
                <a:gd name="connsiteY41" fmla="*/ 382772 h 1437202"/>
                <a:gd name="connsiteX42" fmla="*/ 2083981 w 3912781"/>
                <a:gd name="connsiteY42" fmla="*/ 414670 h 1437202"/>
                <a:gd name="connsiteX43" fmla="*/ 2115879 w 3912781"/>
                <a:gd name="connsiteY43" fmla="*/ 531628 h 1437202"/>
                <a:gd name="connsiteX44" fmla="*/ 2158409 w 3912781"/>
                <a:gd name="connsiteY44" fmla="*/ 606056 h 1437202"/>
                <a:gd name="connsiteX45" fmla="*/ 2200940 w 3912781"/>
                <a:gd name="connsiteY45" fmla="*/ 616688 h 1437202"/>
                <a:gd name="connsiteX46" fmla="*/ 2232837 w 3912781"/>
                <a:gd name="connsiteY46" fmla="*/ 637954 h 1437202"/>
                <a:gd name="connsiteX47" fmla="*/ 2264735 w 3912781"/>
                <a:gd name="connsiteY47" fmla="*/ 648586 h 1437202"/>
                <a:gd name="connsiteX48" fmla="*/ 2275368 w 3912781"/>
                <a:gd name="connsiteY48" fmla="*/ 680484 h 1437202"/>
                <a:gd name="connsiteX49" fmla="*/ 2296633 w 3912781"/>
                <a:gd name="connsiteY49" fmla="*/ 712381 h 1437202"/>
                <a:gd name="connsiteX50" fmla="*/ 2307265 w 3912781"/>
                <a:gd name="connsiteY50" fmla="*/ 882502 h 1437202"/>
                <a:gd name="connsiteX51" fmla="*/ 2328530 w 3912781"/>
                <a:gd name="connsiteY51" fmla="*/ 914400 h 1437202"/>
                <a:gd name="connsiteX52" fmla="*/ 2392326 w 3912781"/>
                <a:gd name="connsiteY52" fmla="*/ 978195 h 1437202"/>
                <a:gd name="connsiteX53" fmla="*/ 2456121 w 3912781"/>
                <a:gd name="connsiteY53" fmla="*/ 1052623 h 1437202"/>
                <a:gd name="connsiteX54" fmla="*/ 2477386 w 3912781"/>
                <a:gd name="connsiteY54" fmla="*/ 1137684 h 1437202"/>
                <a:gd name="connsiteX55" fmla="*/ 2488019 w 3912781"/>
                <a:gd name="connsiteY55" fmla="*/ 1180214 h 1437202"/>
                <a:gd name="connsiteX56" fmla="*/ 2551814 w 3912781"/>
                <a:gd name="connsiteY56" fmla="*/ 1233377 h 1437202"/>
                <a:gd name="connsiteX57" fmla="*/ 2583712 w 3912781"/>
                <a:gd name="connsiteY57" fmla="*/ 1244009 h 1437202"/>
                <a:gd name="connsiteX58" fmla="*/ 2626242 w 3912781"/>
                <a:gd name="connsiteY58" fmla="*/ 1265275 h 1437202"/>
                <a:gd name="connsiteX59" fmla="*/ 2711302 w 3912781"/>
                <a:gd name="connsiteY59" fmla="*/ 1307805 h 1437202"/>
                <a:gd name="connsiteX60" fmla="*/ 2753833 w 3912781"/>
                <a:gd name="connsiteY60" fmla="*/ 1360968 h 1437202"/>
                <a:gd name="connsiteX61" fmla="*/ 2764465 w 3912781"/>
                <a:gd name="connsiteY61" fmla="*/ 1392865 h 1437202"/>
                <a:gd name="connsiteX62" fmla="*/ 2828261 w 3912781"/>
                <a:gd name="connsiteY62" fmla="*/ 1414130 h 1437202"/>
                <a:gd name="connsiteX63" fmla="*/ 2860158 w 3912781"/>
                <a:gd name="connsiteY63" fmla="*/ 1435395 h 1437202"/>
                <a:gd name="connsiteX64" fmla="*/ 2923954 w 3912781"/>
                <a:gd name="connsiteY64" fmla="*/ 1382233 h 1437202"/>
                <a:gd name="connsiteX65" fmla="*/ 2945219 w 3912781"/>
                <a:gd name="connsiteY65" fmla="*/ 1339702 h 1437202"/>
                <a:gd name="connsiteX66" fmla="*/ 3009014 w 3912781"/>
                <a:gd name="connsiteY66" fmla="*/ 1297172 h 1437202"/>
                <a:gd name="connsiteX67" fmla="*/ 3072809 w 3912781"/>
                <a:gd name="connsiteY67" fmla="*/ 1265275 h 1437202"/>
                <a:gd name="connsiteX68" fmla="*/ 3094074 w 3912781"/>
                <a:gd name="connsiteY68" fmla="*/ 1244009 h 1437202"/>
                <a:gd name="connsiteX69" fmla="*/ 3157870 w 3912781"/>
                <a:gd name="connsiteY69" fmla="*/ 1201479 h 1437202"/>
                <a:gd name="connsiteX70" fmla="*/ 3200400 w 3912781"/>
                <a:gd name="connsiteY70" fmla="*/ 1137684 h 1437202"/>
                <a:gd name="connsiteX71" fmla="*/ 3232298 w 3912781"/>
                <a:gd name="connsiteY71" fmla="*/ 1095154 h 1437202"/>
                <a:gd name="connsiteX72" fmla="*/ 3296093 w 3912781"/>
                <a:gd name="connsiteY72" fmla="*/ 1073888 h 1437202"/>
                <a:gd name="connsiteX73" fmla="*/ 3381154 w 3912781"/>
                <a:gd name="connsiteY73" fmla="*/ 1116419 h 1437202"/>
                <a:gd name="connsiteX74" fmla="*/ 3434316 w 3912781"/>
                <a:gd name="connsiteY74" fmla="*/ 1222744 h 1437202"/>
                <a:gd name="connsiteX75" fmla="*/ 3476847 w 3912781"/>
                <a:gd name="connsiteY75" fmla="*/ 1233377 h 1437202"/>
                <a:gd name="connsiteX76" fmla="*/ 3540642 w 3912781"/>
                <a:gd name="connsiteY76" fmla="*/ 1254642 h 1437202"/>
                <a:gd name="connsiteX77" fmla="*/ 3551274 w 3912781"/>
                <a:gd name="connsiteY77" fmla="*/ 1286540 h 1437202"/>
                <a:gd name="connsiteX78" fmla="*/ 3551274 w 3912781"/>
                <a:gd name="connsiteY78" fmla="*/ 1360968 h 1437202"/>
                <a:gd name="connsiteX79" fmla="*/ 3572540 w 3912781"/>
                <a:gd name="connsiteY79" fmla="*/ 1382233 h 1437202"/>
                <a:gd name="connsiteX80" fmla="*/ 3795823 w 3912781"/>
                <a:gd name="connsiteY80" fmla="*/ 1403498 h 1437202"/>
                <a:gd name="connsiteX81" fmla="*/ 3848986 w 3912781"/>
                <a:gd name="connsiteY81" fmla="*/ 1414130 h 1437202"/>
                <a:gd name="connsiteX82" fmla="*/ 3912781 w 3912781"/>
                <a:gd name="connsiteY82"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148856 w 3912781"/>
                <a:gd name="connsiteY3" fmla="*/ 1169581 h 1437202"/>
                <a:gd name="connsiteX4" fmla="*/ 244549 w 3912781"/>
                <a:gd name="connsiteY4" fmla="*/ 1180214 h 1437202"/>
                <a:gd name="connsiteX5" fmla="*/ 287079 w 3912781"/>
                <a:gd name="connsiteY5" fmla="*/ 1297172 h 1437202"/>
                <a:gd name="connsiteX6" fmla="*/ 425302 w 3912781"/>
                <a:gd name="connsiteY6" fmla="*/ 1371600 h 1437202"/>
                <a:gd name="connsiteX7" fmla="*/ 446568 w 3912781"/>
                <a:gd name="connsiteY7" fmla="*/ 1392865 h 1437202"/>
                <a:gd name="connsiteX8" fmla="*/ 510363 w 3912781"/>
                <a:gd name="connsiteY8" fmla="*/ 1414130 h 1437202"/>
                <a:gd name="connsiteX9" fmla="*/ 574158 w 3912781"/>
                <a:gd name="connsiteY9" fmla="*/ 1403498 h 1437202"/>
                <a:gd name="connsiteX10" fmla="*/ 659219 w 3912781"/>
                <a:gd name="connsiteY10" fmla="*/ 1307805 h 1437202"/>
                <a:gd name="connsiteX11" fmla="*/ 701749 w 3912781"/>
                <a:gd name="connsiteY11" fmla="*/ 1275907 h 1437202"/>
                <a:gd name="connsiteX12" fmla="*/ 765544 w 3912781"/>
                <a:gd name="connsiteY12" fmla="*/ 1212112 h 1437202"/>
                <a:gd name="connsiteX13" fmla="*/ 818707 w 3912781"/>
                <a:gd name="connsiteY13" fmla="*/ 1127051 h 1437202"/>
                <a:gd name="connsiteX14" fmla="*/ 839972 w 3912781"/>
                <a:gd name="connsiteY14" fmla="*/ 1095154 h 1437202"/>
                <a:gd name="connsiteX15" fmla="*/ 871870 w 3912781"/>
                <a:gd name="connsiteY15" fmla="*/ 1063256 h 1437202"/>
                <a:gd name="connsiteX16" fmla="*/ 914400 w 3912781"/>
                <a:gd name="connsiteY16" fmla="*/ 1010093 h 1437202"/>
                <a:gd name="connsiteX17" fmla="*/ 956930 w 3912781"/>
                <a:gd name="connsiteY17" fmla="*/ 978195 h 1437202"/>
                <a:gd name="connsiteX18" fmla="*/ 1095154 w 3912781"/>
                <a:gd name="connsiteY18" fmla="*/ 765544 h 1437202"/>
                <a:gd name="connsiteX19" fmla="*/ 1158949 w 3912781"/>
                <a:gd name="connsiteY19" fmla="*/ 659219 h 1437202"/>
                <a:gd name="connsiteX20" fmla="*/ 1222744 w 3912781"/>
                <a:gd name="connsiteY20" fmla="*/ 510363 h 1437202"/>
                <a:gd name="connsiteX21" fmla="*/ 1244009 w 3912781"/>
                <a:gd name="connsiteY21" fmla="*/ 414670 h 1437202"/>
                <a:gd name="connsiteX22" fmla="*/ 1329070 w 3912781"/>
                <a:gd name="connsiteY22" fmla="*/ 350875 h 1437202"/>
                <a:gd name="connsiteX23" fmla="*/ 1414130 w 3912781"/>
                <a:gd name="connsiteY23" fmla="*/ 276447 h 1437202"/>
                <a:gd name="connsiteX24" fmla="*/ 1446028 w 3912781"/>
                <a:gd name="connsiteY24" fmla="*/ 265814 h 1437202"/>
                <a:gd name="connsiteX25" fmla="*/ 1531088 w 3912781"/>
                <a:gd name="connsiteY25" fmla="*/ 223284 h 1437202"/>
                <a:gd name="connsiteX26" fmla="*/ 1605516 w 3912781"/>
                <a:gd name="connsiteY26" fmla="*/ 148856 h 1437202"/>
                <a:gd name="connsiteX27" fmla="*/ 1637414 w 3912781"/>
                <a:gd name="connsiteY27" fmla="*/ 127591 h 1437202"/>
                <a:gd name="connsiteX28" fmla="*/ 1701209 w 3912781"/>
                <a:gd name="connsiteY28" fmla="*/ 85061 h 1437202"/>
                <a:gd name="connsiteX29" fmla="*/ 1786270 w 3912781"/>
                <a:gd name="connsiteY29" fmla="*/ 10633 h 1437202"/>
                <a:gd name="connsiteX30" fmla="*/ 1818168 w 3912781"/>
                <a:gd name="connsiteY30" fmla="*/ 0 h 1437202"/>
                <a:gd name="connsiteX31" fmla="*/ 1860698 w 3912781"/>
                <a:gd name="connsiteY31" fmla="*/ 10633 h 1437202"/>
                <a:gd name="connsiteX32" fmla="*/ 1892595 w 3912781"/>
                <a:gd name="connsiteY32" fmla="*/ 74428 h 1437202"/>
                <a:gd name="connsiteX33" fmla="*/ 1850065 w 3912781"/>
                <a:gd name="connsiteY33" fmla="*/ 138223 h 1437202"/>
                <a:gd name="connsiteX34" fmla="*/ 1860698 w 3912781"/>
                <a:gd name="connsiteY34" fmla="*/ 170121 h 1437202"/>
                <a:gd name="connsiteX35" fmla="*/ 1871330 w 3912781"/>
                <a:gd name="connsiteY35" fmla="*/ 223284 h 1437202"/>
                <a:gd name="connsiteX36" fmla="*/ 1935126 w 3912781"/>
                <a:gd name="connsiteY36" fmla="*/ 287079 h 1437202"/>
                <a:gd name="connsiteX37" fmla="*/ 1967023 w 3912781"/>
                <a:gd name="connsiteY37" fmla="*/ 297712 h 1437202"/>
                <a:gd name="connsiteX38" fmla="*/ 1998921 w 3912781"/>
                <a:gd name="connsiteY38" fmla="*/ 329609 h 1437202"/>
                <a:gd name="connsiteX39" fmla="*/ 2030819 w 3912781"/>
                <a:gd name="connsiteY39" fmla="*/ 340242 h 1437202"/>
                <a:gd name="connsiteX40" fmla="*/ 2052084 w 3912781"/>
                <a:gd name="connsiteY40" fmla="*/ 382772 h 1437202"/>
                <a:gd name="connsiteX41" fmla="*/ 2083981 w 3912781"/>
                <a:gd name="connsiteY41" fmla="*/ 414670 h 1437202"/>
                <a:gd name="connsiteX42" fmla="*/ 2115879 w 3912781"/>
                <a:gd name="connsiteY42" fmla="*/ 531628 h 1437202"/>
                <a:gd name="connsiteX43" fmla="*/ 2158409 w 3912781"/>
                <a:gd name="connsiteY43" fmla="*/ 606056 h 1437202"/>
                <a:gd name="connsiteX44" fmla="*/ 2200940 w 3912781"/>
                <a:gd name="connsiteY44" fmla="*/ 616688 h 1437202"/>
                <a:gd name="connsiteX45" fmla="*/ 2232837 w 3912781"/>
                <a:gd name="connsiteY45" fmla="*/ 637954 h 1437202"/>
                <a:gd name="connsiteX46" fmla="*/ 2264735 w 3912781"/>
                <a:gd name="connsiteY46" fmla="*/ 648586 h 1437202"/>
                <a:gd name="connsiteX47" fmla="*/ 2275368 w 3912781"/>
                <a:gd name="connsiteY47" fmla="*/ 680484 h 1437202"/>
                <a:gd name="connsiteX48" fmla="*/ 2296633 w 3912781"/>
                <a:gd name="connsiteY48" fmla="*/ 712381 h 1437202"/>
                <a:gd name="connsiteX49" fmla="*/ 2307265 w 3912781"/>
                <a:gd name="connsiteY49" fmla="*/ 882502 h 1437202"/>
                <a:gd name="connsiteX50" fmla="*/ 2328530 w 3912781"/>
                <a:gd name="connsiteY50" fmla="*/ 914400 h 1437202"/>
                <a:gd name="connsiteX51" fmla="*/ 2392326 w 3912781"/>
                <a:gd name="connsiteY51" fmla="*/ 978195 h 1437202"/>
                <a:gd name="connsiteX52" fmla="*/ 2456121 w 3912781"/>
                <a:gd name="connsiteY52" fmla="*/ 1052623 h 1437202"/>
                <a:gd name="connsiteX53" fmla="*/ 2477386 w 3912781"/>
                <a:gd name="connsiteY53" fmla="*/ 1137684 h 1437202"/>
                <a:gd name="connsiteX54" fmla="*/ 2488019 w 3912781"/>
                <a:gd name="connsiteY54" fmla="*/ 1180214 h 1437202"/>
                <a:gd name="connsiteX55" fmla="*/ 2551814 w 3912781"/>
                <a:gd name="connsiteY55" fmla="*/ 1233377 h 1437202"/>
                <a:gd name="connsiteX56" fmla="*/ 2583712 w 3912781"/>
                <a:gd name="connsiteY56" fmla="*/ 1244009 h 1437202"/>
                <a:gd name="connsiteX57" fmla="*/ 2626242 w 3912781"/>
                <a:gd name="connsiteY57" fmla="*/ 1265275 h 1437202"/>
                <a:gd name="connsiteX58" fmla="*/ 2711302 w 3912781"/>
                <a:gd name="connsiteY58" fmla="*/ 1307805 h 1437202"/>
                <a:gd name="connsiteX59" fmla="*/ 2753833 w 3912781"/>
                <a:gd name="connsiteY59" fmla="*/ 1360968 h 1437202"/>
                <a:gd name="connsiteX60" fmla="*/ 2764465 w 3912781"/>
                <a:gd name="connsiteY60" fmla="*/ 1392865 h 1437202"/>
                <a:gd name="connsiteX61" fmla="*/ 2828261 w 3912781"/>
                <a:gd name="connsiteY61" fmla="*/ 1414130 h 1437202"/>
                <a:gd name="connsiteX62" fmla="*/ 2860158 w 3912781"/>
                <a:gd name="connsiteY62" fmla="*/ 1435395 h 1437202"/>
                <a:gd name="connsiteX63" fmla="*/ 2923954 w 3912781"/>
                <a:gd name="connsiteY63" fmla="*/ 1382233 h 1437202"/>
                <a:gd name="connsiteX64" fmla="*/ 2945219 w 3912781"/>
                <a:gd name="connsiteY64" fmla="*/ 1339702 h 1437202"/>
                <a:gd name="connsiteX65" fmla="*/ 3009014 w 3912781"/>
                <a:gd name="connsiteY65" fmla="*/ 1297172 h 1437202"/>
                <a:gd name="connsiteX66" fmla="*/ 3072809 w 3912781"/>
                <a:gd name="connsiteY66" fmla="*/ 1265275 h 1437202"/>
                <a:gd name="connsiteX67" fmla="*/ 3094074 w 3912781"/>
                <a:gd name="connsiteY67" fmla="*/ 1244009 h 1437202"/>
                <a:gd name="connsiteX68" fmla="*/ 3157870 w 3912781"/>
                <a:gd name="connsiteY68" fmla="*/ 1201479 h 1437202"/>
                <a:gd name="connsiteX69" fmla="*/ 3200400 w 3912781"/>
                <a:gd name="connsiteY69" fmla="*/ 1137684 h 1437202"/>
                <a:gd name="connsiteX70" fmla="*/ 3232298 w 3912781"/>
                <a:gd name="connsiteY70" fmla="*/ 1095154 h 1437202"/>
                <a:gd name="connsiteX71" fmla="*/ 3296093 w 3912781"/>
                <a:gd name="connsiteY71" fmla="*/ 1073888 h 1437202"/>
                <a:gd name="connsiteX72" fmla="*/ 3381154 w 3912781"/>
                <a:gd name="connsiteY72" fmla="*/ 1116419 h 1437202"/>
                <a:gd name="connsiteX73" fmla="*/ 3434316 w 3912781"/>
                <a:gd name="connsiteY73" fmla="*/ 1222744 h 1437202"/>
                <a:gd name="connsiteX74" fmla="*/ 3476847 w 3912781"/>
                <a:gd name="connsiteY74" fmla="*/ 1233377 h 1437202"/>
                <a:gd name="connsiteX75" fmla="*/ 3540642 w 3912781"/>
                <a:gd name="connsiteY75" fmla="*/ 1254642 h 1437202"/>
                <a:gd name="connsiteX76" fmla="*/ 3551274 w 3912781"/>
                <a:gd name="connsiteY76" fmla="*/ 1286540 h 1437202"/>
                <a:gd name="connsiteX77" fmla="*/ 3551274 w 3912781"/>
                <a:gd name="connsiteY77" fmla="*/ 1360968 h 1437202"/>
                <a:gd name="connsiteX78" fmla="*/ 3572540 w 3912781"/>
                <a:gd name="connsiteY78" fmla="*/ 1382233 h 1437202"/>
                <a:gd name="connsiteX79" fmla="*/ 3795823 w 3912781"/>
                <a:gd name="connsiteY79" fmla="*/ 1403498 h 1437202"/>
                <a:gd name="connsiteX80" fmla="*/ 3848986 w 3912781"/>
                <a:gd name="connsiteY80" fmla="*/ 1414130 h 1437202"/>
                <a:gd name="connsiteX81" fmla="*/ 3912781 w 3912781"/>
                <a:gd name="connsiteY81"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44549 w 3912781"/>
                <a:gd name="connsiteY3" fmla="*/ 1180214 h 1437202"/>
                <a:gd name="connsiteX4" fmla="*/ 287079 w 3912781"/>
                <a:gd name="connsiteY4" fmla="*/ 1297172 h 1437202"/>
                <a:gd name="connsiteX5" fmla="*/ 425302 w 3912781"/>
                <a:gd name="connsiteY5" fmla="*/ 1371600 h 1437202"/>
                <a:gd name="connsiteX6" fmla="*/ 446568 w 3912781"/>
                <a:gd name="connsiteY6" fmla="*/ 1392865 h 1437202"/>
                <a:gd name="connsiteX7" fmla="*/ 510363 w 3912781"/>
                <a:gd name="connsiteY7" fmla="*/ 1414130 h 1437202"/>
                <a:gd name="connsiteX8" fmla="*/ 574158 w 3912781"/>
                <a:gd name="connsiteY8" fmla="*/ 1403498 h 1437202"/>
                <a:gd name="connsiteX9" fmla="*/ 659219 w 3912781"/>
                <a:gd name="connsiteY9" fmla="*/ 1307805 h 1437202"/>
                <a:gd name="connsiteX10" fmla="*/ 701749 w 3912781"/>
                <a:gd name="connsiteY10" fmla="*/ 1275907 h 1437202"/>
                <a:gd name="connsiteX11" fmla="*/ 765544 w 3912781"/>
                <a:gd name="connsiteY11" fmla="*/ 1212112 h 1437202"/>
                <a:gd name="connsiteX12" fmla="*/ 818707 w 3912781"/>
                <a:gd name="connsiteY12" fmla="*/ 1127051 h 1437202"/>
                <a:gd name="connsiteX13" fmla="*/ 839972 w 3912781"/>
                <a:gd name="connsiteY13" fmla="*/ 1095154 h 1437202"/>
                <a:gd name="connsiteX14" fmla="*/ 871870 w 3912781"/>
                <a:gd name="connsiteY14" fmla="*/ 1063256 h 1437202"/>
                <a:gd name="connsiteX15" fmla="*/ 914400 w 3912781"/>
                <a:gd name="connsiteY15" fmla="*/ 1010093 h 1437202"/>
                <a:gd name="connsiteX16" fmla="*/ 956930 w 3912781"/>
                <a:gd name="connsiteY16" fmla="*/ 978195 h 1437202"/>
                <a:gd name="connsiteX17" fmla="*/ 1095154 w 3912781"/>
                <a:gd name="connsiteY17" fmla="*/ 765544 h 1437202"/>
                <a:gd name="connsiteX18" fmla="*/ 1158949 w 3912781"/>
                <a:gd name="connsiteY18" fmla="*/ 659219 h 1437202"/>
                <a:gd name="connsiteX19" fmla="*/ 1222744 w 3912781"/>
                <a:gd name="connsiteY19" fmla="*/ 510363 h 1437202"/>
                <a:gd name="connsiteX20" fmla="*/ 1244009 w 3912781"/>
                <a:gd name="connsiteY20" fmla="*/ 414670 h 1437202"/>
                <a:gd name="connsiteX21" fmla="*/ 1329070 w 3912781"/>
                <a:gd name="connsiteY21" fmla="*/ 350875 h 1437202"/>
                <a:gd name="connsiteX22" fmla="*/ 1414130 w 3912781"/>
                <a:gd name="connsiteY22" fmla="*/ 276447 h 1437202"/>
                <a:gd name="connsiteX23" fmla="*/ 1446028 w 3912781"/>
                <a:gd name="connsiteY23" fmla="*/ 265814 h 1437202"/>
                <a:gd name="connsiteX24" fmla="*/ 1531088 w 3912781"/>
                <a:gd name="connsiteY24" fmla="*/ 223284 h 1437202"/>
                <a:gd name="connsiteX25" fmla="*/ 1605516 w 3912781"/>
                <a:gd name="connsiteY25" fmla="*/ 148856 h 1437202"/>
                <a:gd name="connsiteX26" fmla="*/ 1637414 w 3912781"/>
                <a:gd name="connsiteY26" fmla="*/ 127591 h 1437202"/>
                <a:gd name="connsiteX27" fmla="*/ 1701209 w 3912781"/>
                <a:gd name="connsiteY27" fmla="*/ 85061 h 1437202"/>
                <a:gd name="connsiteX28" fmla="*/ 1786270 w 3912781"/>
                <a:gd name="connsiteY28" fmla="*/ 10633 h 1437202"/>
                <a:gd name="connsiteX29" fmla="*/ 1818168 w 3912781"/>
                <a:gd name="connsiteY29" fmla="*/ 0 h 1437202"/>
                <a:gd name="connsiteX30" fmla="*/ 1860698 w 3912781"/>
                <a:gd name="connsiteY30" fmla="*/ 10633 h 1437202"/>
                <a:gd name="connsiteX31" fmla="*/ 1892595 w 3912781"/>
                <a:gd name="connsiteY31" fmla="*/ 74428 h 1437202"/>
                <a:gd name="connsiteX32" fmla="*/ 1850065 w 3912781"/>
                <a:gd name="connsiteY32" fmla="*/ 138223 h 1437202"/>
                <a:gd name="connsiteX33" fmla="*/ 1860698 w 3912781"/>
                <a:gd name="connsiteY33" fmla="*/ 170121 h 1437202"/>
                <a:gd name="connsiteX34" fmla="*/ 1871330 w 3912781"/>
                <a:gd name="connsiteY34" fmla="*/ 223284 h 1437202"/>
                <a:gd name="connsiteX35" fmla="*/ 1935126 w 3912781"/>
                <a:gd name="connsiteY35" fmla="*/ 287079 h 1437202"/>
                <a:gd name="connsiteX36" fmla="*/ 1967023 w 3912781"/>
                <a:gd name="connsiteY36" fmla="*/ 297712 h 1437202"/>
                <a:gd name="connsiteX37" fmla="*/ 1998921 w 3912781"/>
                <a:gd name="connsiteY37" fmla="*/ 329609 h 1437202"/>
                <a:gd name="connsiteX38" fmla="*/ 2030819 w 3912781"/>
                <a:gd name="connsiteY38" fmla="*/ 340242 h 1437202"/>
                <a:gd name="connsiteX39" fmla="*/ 2052084 w 3912781"/>
                <a:gd name="connsiteY39" fmla="*/ 382772 h 1437202"/>
                <a:gd name="connsiteX40" fmla="*/ 2083981 w 3912781"/>
                <a:gd name="connsiteY40" fmla="*/ 414670 h 1437202"/>
                <a:gd name="connsiteX41" fmla="*/ 2115879 w 3912781"/>
                <a:gd name="connsiteY41" fmla="*/ 531628 h 1437202"/>
                <a:gd name="connsiteX42" fmla="*/ 2158409 w 3912781"/>
                <a:gd name="connsiteY42" fmla="*/ 606056 h 1437202"/>
                <a:gd name="connsiteX43" fmla="*/ 2200940 w 3912781"/>
                <a:gd name="connsiteY43" fmla="*/ 616688 h 1437202"/>
                <a:gd name="connsiteX44" fmla="*/ 2232837 w 3912781"/>
                <a:gd name="connsiteY44" fmla="*/ 637954 h 1437202"/>
                <a:gd name="connsiteX45" fmla="*/ 2264735 w 3912781"/>
                <a:gd name="connsiteY45" fmla="*/ 648586 h 1437202"/>
                <a:gd name="connsiteX46" fmla="*/ 2275368 w 3912781"/>
                <a:gd name="connsiteY46" fmla="*/ 680484 h 1437202"/>
                <a:gd name="connsiteX47" fmla="*/ 2296633 w 3912781"/>
                <a:gd name="connsiteY47" fmla="*/ 712381 h 1437202"/>
                <a:gd name="connsiteX48" fmla="*/ 2307265 w 3912781"/>
                <a:gd name="connsiteY48" fmla="*/ 882502 h 1437202"/>
                <a:gd name="connsiteX49" fmla="*/ 2328530 w 3912781"/>
                <a:gd name="connsiteY49" fmla="*/ 914400 h 1437202"/>
                <a:gd name="connsiteX50" fmla="*/ 2392326 w 3912781"/>
                <a:gd name="connsiteY50" fmla="*/ 978195 h 1437202"/>
                <a:gd name="connsiteX51" fmla="*/ 2456121 w 3912781"/>
                <a:gd name="connsiteY51" fmla="*/ 1052623 h 1437202"/>
                <a:gd name="connsiteX52" fmla="*/ 2477386 w 3912781"/>
                <a:gd name="connsiteY52" fmla="*/ 1137684 h 1437202"/>
                <a:gd name="connsiteX53" fmla="*/ 2488019 w 3912781"/>
                <a:gd name="connsiteY53" fmla="*/ 1180214 h 1437202"/>
                <a:gd name="connsiteX54" fmla="*/ 2551814 w 3912781"/>
                <a:gd name="connsiteY54" fmla="*/ 1233377 h 1437202"/>
                <a:gd name="connsiteX55" fmla="*/ 2583712 w 3912781"/>
                <a:gd name="connsiteY55" fmla="*/ 1244009 h 1437202"/>
                <a:gd name="connsiteX56" fmla="*/ 2626242 w 3912781"/>
                <a:gd name="connsiteY56" fmla="*/ 1265275 h 1437202"/>
                <a:gd name="connsiteX57" fmla="*/ 2711302 w 3912781"/>
                <a:gd name="connsiteY57" fmla="*/ 1307805 h 1437202"/>
                <a:gd name="connsiteX58" fmla="*/ 2753833 w 3912781"/>
                <a:gd name="connsiteY58" fmla="*/ 1360968 h 1437202"/>
                <a:gd name="connsiteX59" fmla="*/ 2764465 w 3912781"/>
                <a:gd name="connsiteY59" fmla="*/ 1392865 h 1437202"/>
                <a:gd name="connsiteX60" fmla="*/ 2828261 w 3912781"/>
                <a:gd name="connsiteY60" fmla="*/ 1414130 h 1437202"/>
                <a:gd name="connsiteX61" fmla="*/ 2860158 w 3912781"/>
                <a:gd name="connsiteY61" fmla="*/ 1435395 h 1437202"/>
                <a:gd name="connsiteX62" fmla="*/ 2923954 w 3912781"/>
                <a:gd name="connsiteY62" fmla="*/ 1382233 h 1437202"/>
                <a:gd name="connsiteX63" fmla="*/ 2945219 w 3912781"/>
                <a:gd name="connsiteY63" fmla="*/ 1339702 h 1437202"/>
                <a:gd name="connsiteX64" fmla="*/ 3009014 w 3912781"/>
                <a:gd name="connsiteY64" fmla="*/ 1297172 h 1437202"/>
                <a:gd name="connsiteX65" fmla="*/ 3072809 w 3912781"/>
                <a:gd name="connsiteY65" fmla="*/ 1265275 h 1437202"/>
                <a:gd name="connsiteX66" fmla="*/ 3094074 w 3912781"/>
                <a:gd name="connsiteY66" fmla="*/ 1244009 h 1437202"/>
                <a:gd name="connsiteX67" fmla="*/ 3157870 w 3912781"/>
                <a:gd name="connsiteY67" fmla="*/ 1201479 h 1437202"/>
                <a:gd name="connsiteX68" fmla="*/ 3200400 w 3912781"/>
                <a:gd name="connsiteY68" fmla="*/ 1137684 h 1437202"/>
                <a:gd name="connsiteX69" fmla="*/ 3232298 w 3912781"/>
                <a:gd name="connsiteY69" fmla="*/ 1095154 h 1437202"/>
                <a:gd name="connsiteX70" fmla="*/ 3296093 w 3912781"/>
                <a:gd name="connsiteY70" fmla="*/ 1073888 h 1437202"/>
                <a:gd name="connsiteX71" fmla="*/ 3381154 w 3912781"/>
                <a:gd name="connsiteY71" fmla="*/ 1116419 h 1437202"/>
                <a:gd name="connsiteX72" fmla="*/ 3434316 w 3912781"/>
                <a:gd name="connsiteY72" fmla="*/ 1222744 h 1437202"/>
                <a:gd name="connsiteX73" fmla="*/ 3476847 w 3912781"/>
                <a:gd name="connsiteY73" fmla="*/ 1233377 h 1437202"/>
                <a:gd name="connsiteX74" fmla="*/ 3540642 w 3912781"/>
                <a:gd name="connsiteY74" fmla="*/ 1254642 h 1437202"/>
                <a:gd name="connsiteX75" fmla="*/ 3551274 w 3912781"/>
                <a:gd name="connsiteY75" fmla="*/ 1286540 h 1437202"/>
                <a:gd name="connsiteX76" fmla="*/ 3551274 w 3912781"/>
                <a:gd name="connsiteY76" fmla="*/ 1360968 h 1437202"/>
                <a:gd name="connsiteX77" fmla="*/ 3572540 w 3912781"/>
                <a:gd name="connsiteY77" fmla="*/ 1382233 h 1437202"/>
                <a:gd name="connsiteX78" fmla="*/ 3795823 w 3912781"/>
                <a:gd name="connsiteY78" fmla="*/ 1403498 h 1437202"/>
                <a:gd name="connsiteX79" fmla="*/ 3848986 w 3912781"/>
                <a:gd name="connsiteY79" fmla="*/ 1414130 h 1437202"/>
                <a:gd name="connsiteX80" fmla="*/ 3912781 w 3912781"/>
                <a:gd name="connsiteY80"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87079 w 3912781"/>
                <a:gd name="connsiteY3" fmla="*/ 1297172 h 1437202"/>
                <a:gd name="connsiteX4" fmla="*/ 425302 w 3912781"/>
                <a:gd name="connsiteY4" fmla="*/ 1371600 h 1437202"/>
                <a:gd name="connsiteX5" fmla="*/ 446568 w 3912781"/>
                <a:gd name="connsiteY5" fmla="*/ 1392865 h 1437202"/>
                <a:gd name="connsiteX6" fmla="*/ 510363 w 3912781"/>
                <a:gd name="connsiteY6" fmla="*/ 1414130 h 1437202"/>
                <a:gd name="connsiteX7" fmla="*/ 574158 w 3912781"/>
                <a:gd name="connsiteY7" fmla="*/ 1403498 h 1437202"/>
                <a:gd name="connsiteX8" fmla="*/ 659219 w 3912781"/>
                <a:gd name="connsiteY8" fmla="*/ 1307805 h 1437202"/>
                <a:gd name="connsiteX9" fmla="*/ 701749 w 3912781"/>
                <a:gd name="connsiteY9" fmla="*/ 1275907 h 1437202"/>
                <a:gd name="connsiteX10" fmla="*/ 765544 w 3912781"/>
                <a:gd name="connsiteY10" fmla="*/ 1212112 h 1437202"/>
                <a:gd name="connsiteX11" fmla="*/ 818707 w 3912781"/>
                <a:gd name="connsiteY11" fmla="*/ 1127051 h 1437202"/>
                <a:gd name="connsiteX12" fmla="*/ 839972 w 3912781"/>
                <a:gd name="connsiteY12" fmla="*/ 1095154 h 1437202"/>
                <a:gd name="connsiteX13" fmla="*/ 871870 w 3912781"/>
                <a:gd name="connsiteY13" fmla="*/ 1063256 h 1437202"/>
                <a:gd name="connsiteX14" fmla="*/ 914400 w 3912781"/>
                <a:gd name="connsiteY14" fmla="*/ 1010093 h 1437202"/>
                <a:gd name="connsiteX15" fmla="*/ 956930 w 3912781"/>
                <a:gd name="connsiteY15" fmla="*/ 978195 h 1437202"/>
                <a:gd name="connsiteX16" fmla="*/ 1095154 w 3912781"/>
                <a:gd name="connsiteY16" fmla="*/ 765544 h 1437202"/>
                <a:gd name="connsiteX17" fmla="*/ 1158949 w 3912781"/>
                <a:gd name="connsiteY17" fmla="*/ 659219 h 1437202"/>
                <a:gd name="connsiteX18" fmla="*/ 1222744 w 3912781"/>
                <a:gd name="connsiteY18" fmla="*/ 510363 h 1437202"/>
                <a:gd name="connsiteX19" fmla="*/ 1244009 w 3912781"/>
                <a:gd name="connsiteY19" fmla="*/ 414670 h 1437202"/>
                <a:gd name="connsiteX20" fmla="*/ 1329070 w 3912781"/>
                <a:gd name="connsiteY20" fmla="*/ 350875 h 1437202"/>
                <a:gd name="connsiteX21" fmla="*/ 1414130 w 3912781"/>
                <a:gd name="connsiteY21" fmla="*/ 276447 h 1437202"/>
                <a:gd name="connsiteX22" fmla="*/ 1446028 w 3912781"/>
                <a:gd name="connsiteY22" fmla="*/ 265814 h 1437202"/>
                <a:gd name="connsiteX23" fmla="*/ 1531088 w 3912781"/>
                <a:gd name="connsiteY23" fmla="*/ 223284 h 1437202"/>
                <a:gd name="connsiteX24" fmla="*/ 1605516 w 3912781"/>
                <a:gd name="connsiteY24" fmla="*/ 148856 h 1437202"/>
                <a:gd name="connsiteX25" fmla="*/ 1637414 w 3912781"/>
                <a:gd name="connsiteY25" fmla="*/ 127591 h 1437202"/>
                <a:gd name="connsiteX26" fmla="*/ 1701209 w 3912781"/>
                <a:gd name="connsiteY26" fmla="*/ 85061 h 1437202"/>
                <a:gd name="connsiteX27" fmla="*/ 1786270 w 3912781"/>
                <a:gd name="connsiteY27" fmla="*/ 10633 h 1437202"/>
                <a:gd name="connsiteX28" fmla="*/ 1818168 w 3912781"/>
                <a:gd name="connsiteY28" fmla="*/ 0 h 1437202"/>
                <a:gd name="connsiteX29" fmla="*/ 1860698 w 3912781"/>
                <a:gd name="connsiteY29" fmla="*/ 10633 h 1437202"/>
                <a:gd name="connsiteX30" fmla="*/ 1892595 w 3912781"/>
                <a:gd name="connsiteY30" fmla="*/ 74428 h 1437202"/>
                <a:gd name="connsiteX31" fmla="*/ 1850065 w 3912781"/>
                <a:gd name="connsiteY31" fmla="*/ 138223 h 1437202"/>
                <a:gd name="connsiteX32" fmla="*/ 1860698 w 3912781"/>
                <a:gd name="connsiteY32" fmla="*/ 170121 h 1437202"/>
                <a:gd name="connsiteX33" fmla="*/ 1871330 w 3912781"/>
                <a:gd name="connsiteY33" fmla="*/ 223284 h 1437202"/>
                <a:gd name="connsiteX34" fmla="*/ 1935126 w 3912781"/>
                <a:gd name="connsiteY34" fmla="*/ 287079 h 1437202"/>
                <a:gd name="connsiteX35" fmla="*/ 1967023 w 3912781"/>
                <a:gd name="connsiteY35" fmla="*/ 297712 h 1437202"/>
                <a:gd name="connsiteX36" fmla="*/ 1998921 w 3912781"/>
                <a:gd name="connsiteY36" fmla="*/ 329609 h 1437202"/>
                <a:gd name="connsiteX37" fmla="*/ 2030819 w 3912781"/>
                <a:gd name="connsiteY37" fmla="*/ 340242 h 1437202"/>
                <a:gd name="connsiteX38" fmla="*/ 2052084 w 3912781"/>
                <a:gd name="connsiteY38" fmla="*/ 382772 h 1437202"/>
                <a:gd name="connsiteX39" fmla="*/ 2083981 w 3912781"/>
                <a:gd name="connsiteY39" fmla="*/ 414670 h 1437202"/>
                <a:gd name="connsiteX40" fmla="*/ 2115879 w 3912781"/>
                <a:gd name="connsiteY40" fmla="*/ 531628 h 1437202"/>
                <a:gd name="connsiteX41" fmla="*/ 2158409 w 3912781"/>
                <a:gd name="connsiteY41" fmla="*/ 606056 h 1437202"/>
                <a:gd name="connsiteX42" fmla="*/ 2200940 w 3912781"/>
                <a:gd name="connsiteY42" fmla="*/ 616688 h 1437202"/>
                <a:gd name="connsiteX43" fmla="*/ 2232837 w 3912781"/>
                <a:gd name="connsiteY43" fmla="*/ 637954 h 1437202"/>
                <a:gd name="connsiteX44" fmla="*/ 2264735 w 3912781"/>
                <a:gd name="connsiteY44" fmla="*/ 648586 h 1437202"/>
                <a:gd name="connsiteX45" fmla="*/ 2275368 w 3912781"/>
                <a:gd name="connsiteY45" fmla="*/ 680484 h 1437202"/>
                <a:gd name="connsiteX46" fmla="*/ 2296633 w 3912781"/>
                <a:gd name="connsiteY46" fmla="*/ 712381 h 1437202"/>
                <a:gd name="connsiteX47" fmla="*/ 2307265 w 3912781"/>
                <a:gd name="connsiteY47" fmla="*/ 882502 h 1437202"/>
                <a:gd name="connsiteX48" fmla="*/ 2328530 w 3912781"/>
                <a:gd name="connsiteY48" fmla="*/ 914400 h 1437202"/>
                <a:gd name="connsiteX49" fmla="*/ 2392326 w 3912781"/>
                <a:gd name="connsiteY49" fmla="*/ 978195 h 1437202"/>
                <a:gd name="connsiteX50" fmla="*/ 2456121 w 3912781"/>
                <a:gd name="connsiteY50" fmla="*/ 1052623 h 1437202"/>
                <a:gd name="connsiteX51" fmla="*/ 2477386 w 3912781"/>
                <a:gd name="connsiteY51" fmla="*/ 1137684 h 1437202"/>
                <a:gd name="connsiteX52" fmla="*/ 2488019 w 3912781"/>
                <a:gd name="connsiteY52" fmla="*/ 1180214 h 1437202"/>
                <a:gd name="connsiteX53" fmla="*/ 2551814 w 3912781"/>
                <a:gd name="connsiteY53" fmla="*/ 1233377 h 1437202"/>
                <a:gd name="connsiteX54" fmla="*/ 2583712 w 3912781"/>
                <a:gd name="connsiteY54" fmla="*/ 1244009 h 1437202"/>
                <a:gd name="connsiteX55" fmla="*/ 2626242 w 3912781"/>
                <a:gd name="connsiteY55" fmla="*/ 1265275 h 1437202"/>
                <a:gd name="connsiteX56" fmla="*/ 2711302 w 3912781"/>
                <a:gd name="connsiteY56" fmla="*/ 1307805 h 1437202"/>
                <a:gd name="connsiteX57" fmla="*/ 2753833 w 3912781"/>
                <a:gd name="connsiteY57" fmla="*/ 1360968 h 1437202"/>
                <a:gd name="connsiteX58" fmla="*/ 2764465 w 3912781"/>
                <a:gd name="connsiteY58" fmla="*/ 1392865 h 1437202"/>
                <a:gd name="connsiteX59" fmla="*/ 2828261 w 3912781"/>
                <a:gd name="connsiteY59" fmla="*/ 1414130 h 1437202"/>
                <a:gd name="connsiteX60" fmla="*/ 2860158 w 3912781"/>
                <a:gd name="connsiteY60" fmla="*/ 1435395 h 1437202"/>
                <a:gd name="connsiteX61" fmla="*/ 2923954 w 3912781"/>
                <a:gd name="connsiteY61" fmla="*/ 1382233 h 1437202"/>
                <a:gd name="connsiteX62" fmla="*/ 2945219 w 3912781"/>
                <a:gd name="connsiteY62" fmla="*/ 1339702 h 1437202"/>
                <a:gd name="connsiteX63" fmla="*/ 3009014 w 3912781"/>
                <a:gd name="connsiteY63" fmla="*/ 1297172 h 1437202"/>
                <a:gd name="connsiteX64" fmla="*/ 3072809 w 3912781"/>
                <a:gd name="connsiteY64" fmla="*/ 1265275 h 1437202"/>
                <a:gd name="connsiteX65" fmla="*/ 3094074 w 3912781"/>
                <a:gd name="connsiteY65" fmla="*/ 1244009 h 1437202"/>
                <a:gd name="connsiteX66" fmla="*/ 3157870 w 3912781"/>
                <a:gd name="connsiteY66" fmla="*/ 1201479 h 1437202"/>
                <a:gd name="connsiteX67" fmla="*/ 3200400 w 3912781"/>
                <a:gd name="connsiteY67" fmla="*/ 1137684 h 1437202"/>
                <a:gd name="connsiteX68" fmla="*/ 3232298 w 3912781"/>
                <a:gd name="connsiteY68" fmla="*/ 1095154 h 1437202"/>
                <a:gd name="connsiteX69" fmla="*/ 3296093 w 3912781"/>
                <a:gd name="connsiteY69" fmla="*/ 1073888 h 1437202"/>
                <a:gd name="connsiteX70" fmla="*/ 3381154 w 3912781"/>
                <a:gd name="connsiteY70" fmla="*/ 1116419 h 1437202"/>
                <a:gd name="connsiteX71" fmla="*/ 3434316 w 3912781"/>
                <a:gd name="connsiteY71" fmla="*/ 1222744 h 1437202"/>
                <a:gd name="connsiteX72" fmla="*/ 3476847 w 3912781"/>
                <a:gd name="connsiteY72" fmla="*/ 1233377 h 1437202"/>
                <a:gd name="connsiteX73" fmla="*/ 3540642 w 3912781"/>
                <a:gd name="connsiteY73" fmla="*/ 1254642 h 1437202"/>
                <a:gd name="connsiteX74" fmla="*/ 3551274 w 3912781"/>
                <a:gd name="connsiteY74" fmla="*/ 1286540 h 1437202"/>
                <a:gd name="connsiteX75" fmla="*/ 3551274 w 3912781"/>
                <a:gd name="connsiteY75" fmla="*/ 1360968 h 1437202"/>
                <a:gd name="connsiteX76" fmla="*/ 3572540 w 3912781"/>
                <a:gd name="connsiteY76" fmla="*/ 1382233 h 1437202"/>
                <a:gd name="connsiteX77" fmla="*/ 3795823 w 3912781"/>
                <a:gd name="connsiteY77" fmla="*/ 1403498 h 1437202"/>
                <a:gd name="connsiteX78" fmla="*/ 3848986 w 3912781"/>
                <a:gd name="connsiteY78" fmla="*/ 1414130 h 1437202"/>
                <a:gd name="connsiteX79" fmla="*/ 3912781 w 3912781"/>
                <a:gd name="connsiteY79" fmla="*/ 1435395 h 1437202"/>
                <a:gd name="connsiteX0" fmla="*/ 0 w 3912781"/>
                <a:gd name="connsiteY0" fmla="*/ 1307805 h 1437202"/>
                <a:gd name="connsiteX1" fmla="*/ 116958 w 3912781"/>
                <a:gd name="connsiteY1" fmla="*/ 1180214 h 1437202"/>
                <a:gd name="connsiteX2" fmla="*/ 287079 w 3912781"/>
                <a:gd name="connsiteY2" fmla="*/ 1297172 h 1437202"/>
                <a:gd name="connsiteX3" fmla="*/ 425302 w 3912781"/>
                <a:gd name="connsiteY3" fmla="*/ 1371600 h 1437202"/>
                <a:gd name="connsiteX4" fmla="*/ 446568 w 3912781"/>
                <a:gd name="connsiteY4" fmla="*/ 1392865 h 1437202"/>
                <a:gd name="connsiteX5" fmla="*/ 510363 w 3912781"/>
                <a:gd name="connsiteY5" fmla="*/ 1414130 h 1437202"/>
                <a:gd name="connsiteX6" fmla="*/ 574158 w 3912781"/>
                <a:gd name="connsiteY6" fmla="*/ 1403498 h 1437202"/>
                <a:gd name="connsiteX7" fmla="*/ 659219 w 3912781"/>
                <a:gd name="connsiteY7" fmla="*/ 1307805 h 1437202"/>
                <a:gd name="connsiteX8" fmla="*/ 701749 w 3912781"/>
                <a:gd name="connsiteY8" fmla="*/ 1275907 h 1437202"/>
                <a:gd name="connsiteX9" fmla="*/ 765544 w 3912781"/>
                <a:gd name="connsiteY9" fmla="*/ 1212112 h 1437202"/>
                <a:gd name="connsiteX10" fmla="*/ 818707 w 3912781"/>
                <a:gd name="connsiteY10" fmla="*/ 1127051 h 1437202"/>
                <a:gd name="connsiteX11" fmla="*/ 839972 w 3912781"/>
                <a:gd name="connsiteY11" fmla="*/ 1095154 h 1437202"/>
                <a:gd name="connsiteX12" fmla="*/ 871870 w 3912781"/>
                <a:gd name="connsiteY12" fmla="*/ 1063256 h 1437202"/>
                <a:gd name="connsiteX13" fmla="*/ 914400 w 3912781"/>
                <a:gd name="connsiteY13" fmla="*/ 1010093 h 1437202"/>
                <a:gd name="connsiteX14" fmla="*/ 956930 w 3912781"/>
                <a:gd name="connsiteY14" fmla="*/ 978195 h 1437202"/>
                <a:gd name="connsiteX15" fmla="*/ 1095154 w 3912781"/>
                <a:gd name="connsiteY15" fmla="*/ 765544 h 1437202"/>
                <a:gd name="connsiteX16" fmla="*/ 1158949 w 3912781"/>
                <a:gd name="connsiteY16" fmla="*/ 659219 h 1437202"/>
                <a:gd name="connsiteX17" fmla="*/ 1222744 w 3912781"/>
                <a:gd name="connsiteY17" fmla="*/ 510363 h 1437202"/>
                <a:gd name="connsiteX18" fmla="*/ 1244009 w 3912781"/>
                <a:gd name="connsiteY18" fmla="*/ 414670 h 1437202"/>
                <a:gd name="connsiteX19" fmla="*/ 1329070 w 3912781"/>
                <a:gd name="connsiteY19" fmla="*/ 350875 h 1437202"/>
                <a:gd name="connsiteX20" fmla="*/ 1414130 w 3912781"/>
                <a:gd name="connsiteY20" fmla="*/ 276447 h 1437202"/>
                <a:gd name="connsiteX21" fmla="*/ 1446028 w 3912781"/>
                <a:gd name="connsiteY21" fmla="*/ 265814 h 1437202"/>
                <a:gd name="connsiteX22" fmla="*/ 1531088 w 3912781"/>
                <a:gd name="connsiteY22" fmla="*/ 223284 h 1437202"/>
                <a:gd name="connsiteX23" fmla="*/ 1605516 w 3912781"/>
                <a:gd name="connsiteY23" fmla="*/ 148856 h 1437202"/>
                <a:gd name="connsiteX24" fmla="*/ 1637414 w 3912781"/>
                <a:gd name="connsiteY24" fmla="*/ 127591 h 1437202"/>
                <a:gd name="connsiteX25" fmla="*/ 1701209 w 3912781"/>
                <a:gd name="connsiteY25" fmla="*/ 85061 h 1437202"/>
                <a:gd name="connsiteX26" fmla="*/ 1786270 w 3912781"/>
                <a:gd name="connsiteY26" fmla="*/ 10633 h 1437202"/>
                <a:gd name="connsiteX27" fmla="*/ 1818168 w 3912781"/>
                <a:gd name="connsiteY27" fmla="*/ 0 h 1437202"/>
                <a:gd name="connsiteX28" fmla="*/ 1860698 w 3912781"/>
                <a:gd name="connsiteY28" fmla="*/ 10633 h 1437202"/>
                <a:gd name="connsiteX29" fmla="*/ 1892595 w 3912781"/>
                <a:gd name="connsiteY29" fmla="*/ 74428 h 1437202"/>
                <a:gd name="connsiteX30" fmla="*/ 1850065 w 3912781"/>
                <a:gd name="connsiteY30" fmla="*/ 138223 h 1437202"/>
                <a:gd name="connsiteX31" fmla="*/ 1860698 w 3912781"/>
                <a:gd name="connsiteY31" fmla="*/ 170121 h 1437202"/>
                <a:gd name="connsiteX32" fmla="*/ 1871330 w 3912781"/>
                <a:gd name="connsiteY32" fmla="*/ 223284 h 1437202"/>
                <a:gd name="connsiteX33" fmla="*/ 1935126 w 3912781"/>
                <a:gd name="connsiteY33" fmla="*/ 287079 h 1437202"/>
                <a:gd name="connsiteX34" fmla="*/ 1967023 w 3912781"/>
                <a:gd name="connsiteY34" fmla="*/ 297712 h 1437202"/>
                <a:gd name="connsiteX35" fmla="*/ 1998921 w 3912781"/>
                <a:gd name="connsiteY35" fmla="*/ 329609 h 1437202"/>
                <a:gd name="connsiteX36" fmla="*/ 2030819 w 3912781"/>
                <a:gd name="connsiteY36" fmla="*/ 340242 h 1437202"/>
                <a:gd name="connsiteX37" fmla="*/ 2052084 w 3912781"/>
                <a:gd name="connsiteY37" fmla="*/ 382772 h 1437202"/>
                <a:gd name="connsiteX38" fmla="*/ 2083981 w 3912781"/>
                <a:gd name="connsiteY38" fmla="*/ 414670 h 1437202"/>
                <a:gd name="connsiteX39" fmla="*/ 2115879 w 3912781"/>
                <a:gd name="connsiteY39" fmla="*/ 531628 h 1437202"/>
                <a:gd name="connsiteX40" fmla="*/ 2158409 w 3912781"/>
                <a:gd name="connsiteY40" fmla="*/ 606056 h 1437202"/>
                <a:gd name="connsiteX41" fmla="*/ 2200940 w 3912781"/>
                <a:gd name="connsiteY41" fmla="*/ 616688 h 1437202"/>
                <a:gd name="connsiteX42" fmla="*/ 2232837 w 3912781"/>
                <a:gd name="connsiteY42" fmla="*/ 637954 h 1437202"/>
                <a:gd name="connsiteX43" fmla="*/ 2264735 w 3912781"/>
                <a:gd name="connsiteY43" fmla="*/ 648586 h 1437202"/>
                <a:gd name="connsiteX44" fmla="*/ 2275368 w 3912781"/>
                <a:gd name="connsiteY44" fmla="*/ 680484 h 1437202"/>
                <a:gd name="connsiteX45" fmla="*/ 2296633 w 3912781"/>
                <a:gd name="connsiteY45" fmla="*/ 712381 h 1437202"/>
                <a:gd name="connsiteX46" fmla="*/ 2307265 w 3912781"/>
                <a:gd name="connsiteY46" fmla="*/ 882502 h 1437202"/>
                <a:gd name="connsiteX47" fmla="*/ 2328530 w 3912781"/>
                <a:gd name="connsiteY47" fmla="*/ 914400 h 1437202"/>
                <a:gd name="connsiteX48" fmla="*/ 2392326 w 3912781"/>
                <a:gd name="connsiteY48" fmla="*/ 978195 h 1437202"/>
                <a:gd name="connsiteX49" fmla="*/ 2456121 w 3912781"/>
                <a:gd name="connsiteY49" fmla="*/ 1052623 h 1437202"/>
                <a:gd name="connsiteX50" fmla="*/ 2477386 w 3912781"/>
                <a:gd name="connsiteY50" fmla="*/ 1137684 h 1437202"/>
                <a:gd name="connsiteX51" fmla="*/ 2488019 w 3912781"/>
                <a:gd name="connsiteY51" fmla="*/ 1180214 h 1437202"/>
                <a:gd name="connsiteX52" fmla="*/ 2551814 w 3912781"/>
                <a:gd name="connsiteY52" fmla="*/ 1233377 h 1437202"/>
                <a:gd name="connsiteX53" fmla="*/ 2583712 w 3912781"/>
                <a:gd name="connsiteY53" fmla="*/ 1244009 h 1437202"/>
                <a:gd name="connsiteX54" fmla="*/ 2626242 w 3912781"/>
                <a:gd name="connsiteY54" fmla="*/ 1265275 h 1437202"/>
                <a:gd name="connsiteX55" fmla="*/ 2711302 w 3912781"/>
                <a:gd name="connsiteY55" fmla="*/ 1307805 h 1437202"/>
                <a:gd name="connsiteX56" fmla="*/ 2753833 w 3912781"/>
                <a:gd name="connsiteY56" fmla="*/ 1360968 h 1437202"/>
                <a:gd name="connsiteX57" fmla="*/ 2764465 w 3912781"/>
                <a:gd name="connsiteY57" fmla="*/ 1392865 h 1437202"/>
                <a:gd name="connsiteX58" fmla="*/ 2828261 w 3912781"/>
                <a:gd name="connsiteY58" fmla="*/ 1414130 h 1437202"/>
                <a:gd name="connsiteX59" fmla="*/ 2860158 w 3912781"/>
                <a:gd name="connsiteY59" fmla="*/ 1435395 h 1437202"/>
                <a:gd name="connsiteX60" fmla="*/ 2923954 w 3912781"/>
                <a:gd name="connsiteY60" fmla="*/ 1382233 h 1437202"/>
                <a:gd name="connsiteX61" fmla="*/ 2945219 w 3912781"/>
                <a:gd name="connsiteY61" fmla="*/ 1339702 h 1437202"/>
                <a:gd name="connsiteX62" fmla="*/ 3009014 w 3912781"/>
                <a:gd name="connsiteY62" fmla="*/ 1297172 h 1437202"/>
                <a:gd name="connsiteX63" fmla="*/ 3072809 w 3912781"/>
                <a:gd name="connsiteY63" fmla="*/ 1265275 h 1437202"/>
                <a:gd name="connsiteX64" fmla="*/ 3094074 w 3912781"/>
                <a:gd name="connsiteY64" fmla="*/ 1244009 h 1437202"/>
                <a:gd name="connsiteX65" fmla="*/ 3157870 w 3912781"/>
                <a:gd name="connsiteY65" fmla="*/ 1201479 h 1437202"/>
                <a:gd name="connsiteX66" fmla="*/ 3200400 w 3912781"/>
                <a:gd name="connsiteY66" fmla="*/ 1137684 h 1437202"/>
                <a:gd name="connsiteX67" fmla="*/ 3232298 w 3912781"/>
                <a:gd name="connsiteY67" fmla="*/ 1095154 h 1437202"/>
                <a:gd name="connsiteX68" fmla="*/ 3296093 w 3912781"/>
                <a:gd name="connsiteY68" fmla="*/ 1073888 h 1437202"/>
                <a:gd name="connsiteX69" fmla="*/ 3381154 w 3912781"/>
                <a:gd name="connsiteY69" fmla="*/ 1116419 h 1437202"/>
                <a:gd name="connsiteX70" fmla="*/ 3434316 w 3912781"/>
                <a:gd name="connsiteY70" fmla="*/ 1222744 h 1437202"/>
                <a:gd name="connsiteX71" fmla="*/ 3476847 w 3912781"/>
                <a:gd name="connsiteY71" fmla="*/ 1233377 h 1437202"/>
                <a:gd name="connsiteX72" fmla="*/ 3540642 w 3912781"/>
                <a:gd name="connsiteY72" fmla="*/ 1254642 h 1437202"/>
                <a:gd name="connsiteX73" fmla="*/ 3551274 w 3912781"/>
                <a:gd name="connsiteY73" fmla="*/ 1286540 h 1437202"/>
                <a:gd name="connsiteX74" fmla="*/ 3551274 w 3912781"/>
                <a:gd name="connsiteY74" fmla="*/ 1360968 h 1437202"/>
                <a:gd name="connsiteX75" fmla="*/ 3572540 w 3912781"/>
                <a:gd name="connsiteY75" fmla="*/ 1382233 h 1437202"/>
                <a:gd name="connsiteX76" fmla="*/ 3795823 w 3912781"/>
                <a:gd name="connsiteY76" fmla="*/ 1403498 h 1437202"/>
                <a:gd name="connsiteX77" fmla="*/ 3848986 w 3912781"/>
                <a:gd name="connsiteY77" fmla="*/ 1414130 h 1437202"/>
                <a:gd name="connsiteX78" fmla="*/ 3912781 w 3912781"/>
                <a:gd name="connsiteY78" fmla="*/ 1435395 h 1437202"/>
                <a:gd name="connsiteX0" fmla="*/ 0 w 3912781"/>
                <a:gd name="connsiteY0" fmla="*/ 1307805 h 1437202"/>
                <a:gd name="connsiteX1" fmla="*/ 287079 w 3912781"/>
                <a:gd name="connsiteY1" fmla="*/ 1297172 h 1437202"/>
                <a:gd name="connsiteX2" fmla="*/ 425302 w 3912781"/>
                <a:gd name="connsiteY2" fmla="*/ 1371600 h 1437202"/>
                <a:gd name="connsiteX3" fmla="*/ 446568 w 3912781"/>
                <a:gd name="connsiteY3" fmla="*/ 1392865 h 1437202"/>
                <a:gd name="connsiteX4" fmla="*/ 510363 w 3912781"/>
                <a:gd name="connsiteY4" fmla="*/ 1414130 h 1437202"/>
                <a:gd name="connsiteX5" fmla="*/ 574158 w 3912781"/>
                <a:gd name="connsiteY5" fmla="*/ 1403498 h 1437202"/>
                <a:gd name="connsiteX6" fmla="*/ 659219 w 3912781"/>
                <a:gd name="connsiteY6" fmla="*/ 1307805 h 1437202"/>
                <a:gd name="connsiteX7" fmla="*/ 701749 w 3912781"/>
                <a:gd name="connsiteY7" fmla="*/ 1275907 h 1437202"/>
                <a:gd name="connsiteX8" fmla="*/ 765544 w 3912781"/>
                <a:gd name="connsiteY8" fmla="*/ 1212112 h 1437202"/>
                <a:gd name="connsiteX9" fmla="*/ 818707 w 3912781"/>
                <a:gd name="connsiteY9" fmla="*/ 1127051 h 1437202"/>
                <a:gd name="connsiteX10" fmla="*/ 839972 w 3912781"/>
                <a:gd name="connsiteY10" fmla="*/ 1095154 h 1437202"/>
                <a:gd name="connsiteX11" fmla="*/ 871870 w 3912781"/>
                <a:gd name="connsiteY11" fmla="*/ 1063256 h 1437202"/>
                <a:gd name="connsiteX12" fmla="*/ 914400 w 3912781"/>
                <a:gd name="connsiteY12" fmla="*/ 1010093 h 1437202"/>
                <a:gd name="connsiteX13" fmla="*/ 956930 w 3912781"/>
                <a:gd name="connsiteY13" fmla="*/ 978195 h 1437202"/>
                <a:gd name="connsiteX14" fmla="*/ 1095154 w 3912781"/>
                <a:gd name="connsiteY14" fmla="*/ 765544 h 1437202"/>
                <a:gd name="connsiteX15" fmla="*/ 1158949 w 3912781"/>
                <a:gd name="connsiteY15" fmla="*/ 659219 h 1437202"/>
                <a:gd name="connsiteX16" fmla="*/ 1222744 w 3912781"/>
                <a:gd name="connsiteY16" fmla="*/ 510363 h 1437202"/>
                <a:gd name="connsiteX17" fmla="*/ 1244009 w 3912781"/>
                <a:gd name="connsiteY17" fmla="*/ 414670 h 1437202"/>
                <a:gd name="connsiteX18" fmla="*/ 1329070 w 3912781"/>
                <a:gd name="connsiteY18" fmla="*/ 350875 h 1437202"/>
                <a:gd name="connsiteX19" fmla="*/ 1414130 w 3912781"/>
                <a:gd name="connsiteY19" fmla="*/ 276447 h 1437202"/>
                <a:gd name="connsiteX20" fmla="*/ 1446028 w 3912781"/>
                <a:gd name="connsiteY20" fmla="*/ 265814 h 1437202"/>
                <a:gd name="connsiteX21" fmla="*/ 1531088 w 3912781"/>
                <a:gd name="connsiteY21" fmla="*/ 223284 h 1437202"/>
                <a:gd name="connsiteX22" fmla="*/ 1605516 w 3912781"/>
                <a:gd name="connsiteY22" fmla="*/ 148856 h 1437202"/>
                <a:gd name="connsiteX23" fmla="*/ 1637414 w 3912781"/>
                <a:gd name="connsiteY23" fmla="*/ 127591 h 1437202"/>
                <a:gd name="connsiteX24" fmla="*/ 1701209 w 3912781"/>
                <a:gd name="connsiteY24" fmla="*/ 85061 h 1437202"/>
                <a:gd name="connsiteX25" fmla="*/ 1786270 w 3912781"/>
                <a:gd name="connsiteY25" fmla="*/ 10633 h 1437202"/>
                <a:gd name="connsiteX26" fmla="*/ 1818168 w 3912781"/>
                <a:gd name="connsiteY26" fmla="*/ 0 h 1437202"/>
                <a:gd name="connsiteX27" fmla="*/ 1860698 w 3912781"/>
                <a:gd name="connsiteY27" fmla="*/ 10633 h 1437202"/>
                <a:gd name="connsiteX28" fmla="*/ 1892595 w 3912781"/>
                <a:gd name="connsiteY28" fmla="*/ 74428 h 1437202"/>
                <a:gd name="connsiteX29" fmla="*/ 1850065 w 3912781"/>
                <a:gd name="connsiteY29" fmla="*/ 138223 h 1437202"/>
                <a:gd name="connsiteX30" fmla="*/ 1860698 w 3912781"/>
                <a:gd name="connsiteY30" fmla="*/ 170121 h 1437202"/>
                <a:gd name="connsiteX31" fmla="*/ 1871330 w 3912781"/>
                <a:gd name="connsiteY31" fmla="*/ 223284 h 1437202"/>
                <a:gd name="connsiteX32" fmla="*/ 1935126 w 3912781"/>
                <a:gd name="connsiteY32" fmla="*/ 287079 h 1437202"/>
                <a:gd name="connsiteX33" fmla="*/ 1967023 w 3912781"/>
                <a:gd name="connsiteY33" fmla="*/ 297712 h 1437202"/>
                <a:gd name="connsiteX34" fmla="*/ 1998921 w 3912781"/>
                <a:gd name="connsiteY34" fmla="*/ 329609 h 1437202"/>
                <a:gd name="connsiteX35" fmla="*/ 2030819 w 3912781"/>
                <a:gd name="connsiteY35" fmla="*/ 340242 h 1437202"/>
                <a:gd name="connsiteX36" fmla="*/ 2052084 w 3912781"/>
                <a:gd name="connsiteY36" fmla="*/ 382772 h 1437202"/>
                <a:gd name="connsiteX37" fmla="*/ 2083981 w 3912781"/>
                <a:gd name="connsiteY37" fmla="*/ 414670 h 1437202"/>
                <a:gd name="connsiteX38" fmla="*/ 2115879 w 3912781"/>
                <a:gd name="connsiteY38" fmla="*/ 531628 h 1437202"/>
                <a:gd name="connsiteX39" fmla="*/ 2158409 w 3912781"/>
                <a:gd name="connsiteY39" fmla="*/ 606056 h 1437202"/>
                <a:gd name="connsiteX40" fmla="*/ 2200940 w 3912781"/>
                <a:gd name="connsiteY40" fmla="*/ 616688 h 1437202"/>
                <a:gd name="connsiteX41" fmla="*/ 2232837 w 3912781"/>
                <a:gd name="connsiteY41" fmla="*/ 637954 h 1437202"/>
                <a:gd name="connsiteX42" fmla="*/ 2264735 w 3912781"/>
                <a:gd name="connsiteY42" fmla="*/ 648586 h 1437202"/>
                <a:gd name="connsiteX43" fmla="*/ 2275368 w 3912781"/>
                <a:gd name="connsiteY43" fmla="*/ 680484 h 1437202"/>
                <a:gd name="connsiteX44" fmla="*/ 2296633 w 3912781"/>
                <a:gd name="connsiteY44" fmla="*/ 712381 h 1437202"/>
                <a:gd name="connsiteX45" fmla="*/ 2307265 w 3912781"/>
                <a:gd name="connsiteY45" fmla="*/ 882502 h 1437202"/>
                <a:gd name="connsiteX46" fmla="*/ 2328530 w 3912781"/>
                <a:gd name="connsiteY46" fmla="*/ 914400 h 1437202"/>
                <a:gd name="connsiteX47" fmla="*/ 2392326 w 3912781"/>
                <a:gd name="connsiteY47" fmla="*/ 978195 h 1437202"/>
                <a:gd name="connsiteX48" fmla="*/ 2456121 w 3912781"/>
                <a:gd name="connsiteY48" fmla="*/ 1052623 h 1437202"/>
                <a:gd name="connsiteX49" fmla="*/ 2477386 w 3912781"/>
                <a:gd name="connsiteY49" fmla="*/ 1137684 h 1437202"/>
                <a:gd name="connsiteX50" fmla="*/ 2488019 w 3912781"/>
                <a:gd name="connsiteY50" fmla="*/ 1180214 h 1437202"/>
                <a:gd name="connsiteX51" fmla="*/ 2551814 w 3912781"/>
                <a:gd name="connsiteY51" fmla="*/ 1233377 h 1437202"/>
                <a:gd name="connsiteX52" fmla="*/ 2583712 w 3912781"/>
                <a:gd name="connsiteY52" fmla="*/ 1244009 h 1437202"/>
                <a:gd name="connsiteX53" fmla="*/ 2626242 w 3912781"/>
                <a:gd name="connsiteY53" fmla="*/ 1265275 h 1437202"/>
                <a:gd name="connsiteX54" fmla="*/ 2711302 w 3912781"/>
                <a:gd name="connsiteY54" fmla="*/ 1307805 h 1437202"/>
                <a:gd name="connsiteX55" fmla="*/ 2753833 w 3912781"/>
                <a:gd name="connsiteY55" fmla="*/ 1360968 h 1437202"/>
                <a:gd name="connsiteX56" fmla="*/ 2764465 w 3912781"/>
                <a:gd name="connsiteY56" fmla="*/ 1392865 h 1437202"/>
                <a:gd name="connsiteX57" fmla="*/ 2828261 w 3912781"/>
                <a:gd name="connsiteY57" fmla="*/ 1414130 h 1437202"/>
                <a:gd name="connsiteX58" fmla="*/ 2860158 w 3912781"/>
                <a:gd name="connsiteY58" fmla="*/ 1435395 h 1437202"/>
                <a:gd name="connsiteX59" fmla="*/ 2923954 w 3912781"/>
                <a:gd name="connsiteY59" fmla="*/ 1382233 h 1437202"/>
                <a:gd name="connsiteX60" fmla="*/ 2945219 w 3912781"/>
                <a:gd name="connsiteY60" fmla="*/ 1339702 h 1437202"/>
                <a:gd name="connsiteX61" fmla="*/ 3009014 w 3912781"/>
                <a:gd name="connsiteY61" fmla="*/ 1297172 h 1437202"/>
                <a:gd name="connsiteX62" fmla="*/ 3072809 w 3912781"/>
                <a:gd name="connsiteY62" fmla="*/ 1265275 h 1437202"/>
                <a:gd name="connsiteX63" fmla="*/ 3094074 w 3912781"/>
                <a:gd name="connsiteY63" fmla="*/ 1244009 h 1437202"/>
                <a:gd name="connsiteX64" fmla="*/ 3157870 w 3912781"/>
                <a:gd name="connsiteY64" fmla="*/ 1201479 h 1437202"/>
                <a:gd name="connsiteX65" fmla="*/ 3200400 w 3912781"/>
                <a:gd name="connsiteY65" fmla="*/ 1137684 h 1437202"/>
                <a:gd name="connsiteX66" fmla="*/ 3232298 w 3912781"/>
                <a:gd name="connsiteY66" fmla="*/ 1095154 h 1437202"/>
                <a:gd name="connsiteX67" fmla="*/ 3296093 w 3912781"/>
                <a:gd name="connsiteY67" fmla="*/ 1073888 h 1437202"/>
                <a:gd name="connsiteX68" fmla="*/ 3381154 w 3912781"/>
                <a:gd name="connsiteY68" fmla="*/ 1116419 h 1437202"/>
                <a:gd name="connsiteX69" fmla="*/ 3434316 w 3912781"/>
                <a:gd name="connsiteY69" fmla="*/ 1222744 h 1437202"/>
                <a:gd name="connsiteX70" fmla="*/ 3476847 w 3912781"/>
                <a:gd name="connsiteY70" fmla="*/ 1233377 h 1437202"/>
                <a:gd name="connsiteX71" fmla="*/ 3540642 w 3912781"/>
                <a:gd name="connsiteY71" fmla="*/ 1254642 h 1437202"/>
                <a:gd name="connsiteX72" fmla="*/ 3551274 w 3912781"/>
                <a:gd name="connsiteY72" fmla="*/ 1286540 h 1437202"/>
                <a:gd name="connsiteX73" fmla="*/ 3551274 w 3912781"/>
                <a:gd name="connsiteY73" fmla="*/ 1360968 h 1437202"/>
                <a:gd name="connsiteX74" fmla="*/ 3572540 w 3912781"/>
                <a:gd name="connsiteY74" fmla="*/ 1382233 h 1437202"/>
                <a:gd name="connsiteX75" fmla="*/ 3795823 w 3912781"/>
                <a:gd name="connsiteY75" fmla="*/ 1403498 h 1437202"/>
                <a:gd name="connsiteX76" fmla="*/ 3848986 w 3912781"/>
                <a:gd name="connsiteY76" fmla="*/ 1414130 h 1437202"/>
                <a:gd name="connsiteX77" fmla="*/ 3912781 w 3912781"/>
                <a:gd name="connsiteY77" fmla="*/ 1435395 h 1437202"/>
                <a:gd name="connsiteX0" fmla="*/ 0 w 3912781"/>
                <a:gd name="connsiteY0" fmla="*/ 1307805 h 1437202"/>
                <a:gd name="connsiteX1" fmla="*/ 425302 w 3912781"/>
                <a:gd name="connsiteY1" fmla="*/ 1371600 h 1437202"/>
                <a:gd name="connsiteX2" fmla="*/ 446568 w 3912781"/>
                <a:gd name="connsiteY2" fmla="*/ 1392865 h 1437202"/>
                <a:gd name="connsiteX3" fmla="*/ 510363 w 3912781"/>
                <a:gd name="connsiteY3" fmla="*/ 1414130 h 1437202"/>
                <a:gd name="connsiteX4" fmla="*/ 574158 w 3912781"/>
                <a:gd name="connsiteY4" fmla="*/ 1403498 h 1437202"/>
                <a:gd name="connsiteX5" fmla="*/ 659219 w 3912781"/>
                <a:gd name="connsiteY5" fmla="*/ 1307805 h 1437202"/>
                <a:gd name="connsiteX6" fmla="*/ 701749 w 3912781"/>
                <a:gd name="connsiteY6" fmla="*/ 1275907 h 1437202"/>
                <a:gd name="connsiteX7" fmla="*/ 765544 w 3912781"/>
                <a:gd name="connsiteY7" fmla="*/ 1212112 h 1437202"/>
                <a:gd name="connsiteX8" fmla="*/ 818707 w 3912781"/>
                <a:gd name="connsiteY8" fmla="*/ 1127051 h 1437202"/>
                <a:gd name="connsiteX9" fmla="*/ 839972 w 3912781"/>
                <a:gd name="connsiteY9" fmla="*/ 1095154 h 1437202"/>
                <a:gd name="connsiteX10" fmla="*/ 871870 w 3912781"/>
                <a:gd name="connsiteY10" fmla="*/ 1063256 h 1437202"/>
                <a:gd name="connsiteX11" fmla="*/ 914400 w 3912781"/>
                <a:gd name="connsiteY11" fmla="*/ 1010093 h 1437202"/>
                <a:gd name="connsiteX12" fmla="*/ 956930 w 3912781"/>
                <a:gd name="connsiteY12" fmla="*/ 978195 h 1437202"/>
                <a:gd name="connsiteX13" fmla="*/ 1095154 w 3912781"/>
                <a:gd name="connsiteY13" fmla="*/ 765544 h 1437202"/>
                <a:gd name="connsiteX14" fmla="*/ 1158949 w 3912781"/>
                <a:gd name="connsiteY14" fmla="*/ 659219 h 1437202"/>
                <a:gd name="connsiteX15" fmla="*/ 1222744 w 3912781"/>
                <a:gd name="connsiteY15" fmla="*/ 510363 h 1437202"/>
                <a:gd name="connsiteX16" fmla="*/ 1244009 w 3912781"/>
                <a:gd name="connsiteY16" fmla="*/ 414670 h 1437202"/>
                <a:gd name="connsiteX17" fmla="*/ 1329070 w 3912781"/>
                <a:gd name="connsiteY17" fmla="*/ 350875 h 1437202"/>
                <a:gd name="connsiteX18" fmla="*/ 1414130 w 3912781"/>
                <a:gd name="connsiteY18" fmla="*/ 276447 h 1437202"/>
                <a:gd name="connsiteX19" fmla="*/ 1446028 w 3912781"/>
                <a:gd name="connsiteY19" fmla="*/ 265814 h 1437202"/>
                <a:gd name="connsiteX20" fmla="*/ 1531088 w 3912781"/>
                <a:gd name="connsiteY20" fmla="*/ 223284 h 1437202"/>
                <a:gd name="connsiteX21" fmla="*/ 1605516 w 3912781"/>
                <a:gd name="connsiteY21" fmla="*/ 148856 h 1437202"/>
                <a:gd name="connsiteX22" fmla="*/ 1637414 w 3912781"/>
                <a:gd name="connsiteY22" fmla="*/ 127591 h 1437202"/>
                <a:gd name="connsiteX23" fmla="*/ 1701209 w 3912781"/>
                <a:gd name="connsiteY23" fmla="*/ 85061 h 1437202"/>
                <a:gd name="connsiteX24" fmla="*/ 1786270 w 3912781"/>
                <a:gd name="connsiteY24" fmla="*/ 10633 h 1437202"/>
                <a:gd name="connsiteX25" fmla="*/ 1818168 w 3912781"/>
                <a:gd name="connsiteY25" fmla="*/ 0 h 1437202"/>
                <a:gd name="connsiteX26" fmla="*/ 1860698 w 3912781"/>
                <a:gd name="connsiteY26" fmla="*/ 10633 h 1437202"/>
                <a:gd name="connsiteX27" fmla="*/ 1892595 w 3912781"/>
                <a:gd name="connsiteY27" fmla="*/ 74428 h 1437202"/>
                <a:gd name="connsiteX28" fmla="*/ 1850065 w 3912781"/>
                <a:gd name="connsiteY28" fmla="*/ 138223 h 1437202"/>
                <a:gd name="connsiteX29" fmla="*/ 1860698 w 3912781"/>
                <a:gd name="connsiteY29" fmla="*/ 170121 h 1437202"/>
                <a:gd name="connsiteX30" fmla="*/ 1871330 w 3912781"/>
                <a:gd name="connsiteY30" fmla="*/ 223284 h 1437202"/>
                <a:gd name="connsiteX31" fmla="*/ 1935126 w 3912781"/>
                <a:gd name="connsiteY31" fmla="*/ 287079 h 1437202"/>
                <a:gd name="connsiteX32" fmla="*/ 1967023 w 3912781"/>
                <a:gd name="connsiteY32" fmla="*/ 297712 h 1437202"/>
                <a:gd name="connsiteX33" fmla="*/ 1998921 w 3912781"/>
                <a:gd name="connsiteY33" fmla="*/ 329609 h 1437202"/>
                <a:gd name="connsiteX34" fmla="*/ 2030819 w 3912781"/>
                <a:gd name="connsiteY34" fmla="*/ 340242 h 1437202"/>
                <a:gd name="connsiteX35" fmla="*/ 2052084 w 3912781"/>
                <a:gd name="connsiteY35" fmla="*/ 382772 h 1437202"/>
                <a:gd name="connsiteX36" fmla="*/ 2083981 w 3912781"/>
                <a:gd name="connsiteY36" fmla="*/ 414670 h 1437202"/>
                <a:gd name="connsiteX37" fmla="*/ 2115879 w 3912781"/>
                <a:gd name="connsiteY37" fmla="*/ 531628 h 1437202"/>
                <a:gd name="connsiteX38" fmla="*/ 2158409 w 3912781"/>
                <a:gd name="connsiteY38" fmla="*/ 606056 h 1437202"/>
                <a:gd name="connsiteX39" fmla="*/ 2200940 w 3912781"/>
                <a:gd name="connsiteY39" fmla="*/ 616688 h 1437202"/>
                <a:gd name="connsiteX40" fmla="*/ 2232837 w 3912781"/>
                <a:gd name="connsiteY40" fmla="*/ 637954 h 1437202"/>
                <a:gd name="connsiteX41" fmla="*/ 2264735 w 3912781"/>
                <a:gd name="connsiteY41" fmla="*/ 648586 h 1437202"/>
                <a:gd name="connsiteX42" fmla="*/ 2275368 w 3912781"/>
                <a:gd name="connsiteY42" fmla="*/ 680484 h 1437202"/>
                <a:gd name="connsiteX43" fmla="*/ 2296633 w 3912781"/>
                <a:gd name="connsiteY43" fmla="*/ 712381 h 1437202"/>
                <a:gd name="connsiteX44" fmla="*/ 2307265 w 3912781"/>
                <a:gd name="connsiteY44" fmla="*/ 882502 h 1437202"/>
                <a:gd name="connsiteX45" fmla="*/ 2328530 w 3912781"/>
                <a:gd name="connsiteY45" fmla="*/ 914400 h 1437202"/>
                <a:gd name="connsiteX46" fmla="*/ 2392326 w 3912781"/>
                <a:gd name="connsiteY46" fmla="*/ 978195 h 1437202"/>
                <a:gd name="connsiteX47" fmla="*/ 2456121 w 3912781"/>
                <a:gd name="connsiteY47" fmla="*/ 1052623 h 1437202"/>
                <a:gd name="connsiteX48" fmla="*/ 2477386 w 3912781"/>
                <a:gd name="connsiteY48" fmla="*/ 1137684 h 1437202"/>
                <a:gd name="connsiteX49" fmla="*/ 2488019 w 3912781"/>
                <a:gd name="connsiteY49" fmla="*/ 1180214 h 1437202"/>
                <a:gd name="connsiteX50" fmla="*/ 2551814 w 3912781"/>
                <a:gd name="connsiteY50" fmla="*/ 1233377 h 1437202"/>
                <a:gd name="connsiteX51" fmla="*/ 2583712 w 3912781"/>
                <a:gd name="connsiteY51" fmla="*/ 1244009 h 1437202"/>
                <a:gd name="connsiteX52" fmla="*/ 2626242 w 3912781"/>
                <a:gd name="connsiteY52" fmla="*/ 1265275 h 1437202"/>
                <a:gd name="connsiteX53" fmla="*/ 2711302 w 3912781"/>
                <a:gd name="connsiteY53" fmla="*/ 1307805 h 1437202"/>
                <a:gd name="connsiteX54" fmla="*/ 2753833 w 3912781"/>
                <a:gd name="connsiteY54" fmla="*/ 1360968 h 1437202"/>
                <a:gd name="connsiteX55" fmla="*/ 2764465 w 3912781"/>
                <a:gd name="connsiteY55" fmla="*/ 1392865 h 1437202"/>
                <a:gd name="connsiteX56" fmla="*/ 2828261 w 3912781"/>
                <a:gd name="connsiteY56" fmla="*/ 1414130 h 1437202"/>
                <a:gd name="connsiteX57" fmla="*/ 2860158 w 3912781"/>
                <a:gd name="connsiteY57" fmla="*/ 1435395 h 1437202"/>
                <a:gd name="connsiteX58" fmla="*/ 2923954 w 3912781"/>
                <a:gd name="connsiteY58" fmla="*/ 1382233 h 1437202"/>
                <a:gd name="connsiteX59" fmla="*/ 2945219 w 3912781"/>
                <a:gd name="connsiteY59" fmla="*/ 1339702 h 1437202"/>
                <a:gd name="connsiteX60" fmla="*/ 3009014 w 3912781"/>
                <a:gd name="connsiteY60" fmla="*/ 1297172 h 1437202"/>
                <a:gd name="connsiteX61" fmla="*/ 3072809 w 3912781"/>
                <a:gd name="connsiteY61" fmla="*/ 1265275 h 1437202"/>
                <a:gd name="connsiteX62" fmla="*/ 3094074 w 3912781"/>
                <a:gd name="connsiteY62" fmla="*/ 1244009 h 1437202"/>
                <a:gd name="connsiteX63" fmla="*/ 3157870 w 3912781"/>
                <a:gd name="connsiteY63" fmla="*/ 1201479 h 1437202"/>
                <a:gd name="connsiteX64" fmla="*/ 3200400 w 3912781"/>
                <a:gd name="connsiteY64" fmla="*/ 1137684 h 1437202"/>
                <a:gd name="connsiteX65" fmla="*/ 3232298 w 3912781"/>
                <a:gd name="connsiteY65" fmla="*/ 1095154 h 1437202"/>
                <a:gd name="connsiteX66" fmla="*/ 3296093 w 3912781"/>
                <a:gd name="connsiteY66" fmla="*/ 1073888 h 1437202"/>
                <a:gd name="connsiteX67" fmla="*/ 3381154 w 3912781"/>
                <a:gd name="connsiteY67" fmla="*/ 1116419 h 1437202"/>
                <a:gd name="connsiteX68" fmla="*/ 3434316 w 3912781"/>
                <a:gd name="connsiteY68" fmla="*/ 1222744 h 1437202"/>
                <a:gd name="connsiteX69" fmla="*/ 3476847 w 3912781"/>
                <a:gd name="connsiteY69" fmla="*/ 1233377 h 1437202"/>
                <a:gd name="connsiteX70" fmla="*/ 3540642 w 3912781"/>
                <a:gd name="connsiteY70" fmla="*/ 1254642 h 1437202"/>
                <a:gd name="connsiteX71" fmla="*/ 3551274 w 3912781"/>
                <a:gd name="connsiteY71" fmla="*/ 1286540 h 1437202"/>
                <a:gd name="connsiteX72" fmla="*/ 3551274 w 3912781"/>
                <a:gd name="connsiteY72" fmla="*/ 1360968 h 1437202"/>
                <a:gd name="connsiteX73" fmla="*/ 3572540 w 3912781"/>
                <a:gd name="connsiteY73" fmla="*/ 1382233 h 1437202"/>
                <a:gd name="connsiteX74" fmla="*/ 3795823 w 3912781"/>
                <a:gd name="connsiteY74" fmla="*/ 1403498 h 1437202"/>
                <a:gd name="connsiteX75" fmla="*/ 3848986 w 3912781"/>
                <a:gd name="connsiteY75" fmla="*/ 1414130 h 1437202"/>
                <a:gd name="connsiteX76" fmla="*/ 3912781 w 3912781"/>
                <a:gd name="connsiteY76" fmla="*/ 1435395 h 1437202"/>
                <a:gd name="connsiteX0" fmla="*/ 0 w 3487479"/>
                <a:gd name="connsiteY0" fmla="*/ 1371600 h 1437202"/>
                <a:gd name="connsiteX1" fmla="*/ 21266 w 3487479"/>
                <a:gd name="connsiteY1" fmla="*/ 1392865 h 1437202"/>
                <a:gd name="connsiteX2" fmla="*/ 85061 w 3487479"/>
                <a:gd name="connsiteY2" fmla="*/ 1414130 h 1437202"/>
                <a:gd name="connsiteX3" fmla="*/ 148856 w 3487479"/>
                <a:gd name="connsiteY3" fmla="*/ 1403498 h 1437202"/>
                <a:gd name="connsiteX4" fmla="*/ 233917 w 3487479"/>
                <a:gd name="connsiteY4" fmla="*/ 1307805 h 1437202"/>
                <a:gd name="connsiteX5" fmla="*/ 276447 w 3487479"/>
                <a:gd name="connsiteY5" fmla="*/ 1275907 h 1437202"/>
                <a:gd name="connsiteX6" fmla="*/ 340242 w 3487479"/>
                <a:gd name="connsiteY6" fmla="*/ 1212112 h 1437202"/>
                <a:gd name="connsiteX7" fmla="*/ 393405 w 3487479"/>
                <a:gd name="connsiteY7" fmla="*/ 1127051 h 1437202"/>
                <a:gd name="connsiteX8" fmla="*/ 414670 w 3487479"/>
                <a:gd name="connsiteY8" fmla="*/ 1095154 h 1437202"/>
                <a:gd name="connsiteX9" fmla="*/ 446568 w 3487479"/>
                <a:gd name="connsiteY9" fmla="*/ 1063256 h 1437202"/>
                <a:gd name="connsiteX10" fmla="*/ 489098 w 3487479"/>
                <a:gd name="connsiteY10" fmla="*/ 1010093 h 1437202"/>
                <a:gd name="connsiteX11" fmla="*/ 531628 w 3487479"/>
                <a:gd name="connsiteY11" fmla="*/ 978195 h 1437202"/>
                <a:gd name="connsiteX12" fmla="*/ 669852 w 3487479"/>
                <a:gd name="connsiteY12" fmla="*/ 765544 h 1437202"/>
                <a:gd name="connsiteX13" fmla="*/ 733647 w 3487479"/>
                <a:gd name="connsiteY13" fmla="*/ 659219 h 1437202"/>
                <a:gd name="connsiteX14" fmla="*/ 797442 w 3487479"/>
                <a:gd name="connsiteY14" fmla="*/ 510363 h 1437202"/>
                <a:gd name="connsiteX15" fmla="*/ 818707 w 3487479"/>
                <a:gd name="connsiteY15" fmla="*/ 414670 h 1437202"/>
                <a:gd name="connsiteX16" fmla="*/ 903768 w 3487479"/>
                <a:gd name="connsiteY16" fmla="*/ 350875 h 1437202"/>
                <a:gd name="connsiteX17" fmla="*/ 988828 w 3487479"/>
                <a:gd name="connsiteY17" fmla="*/ 276447 h 1437202"/>
                <a:gd name="connsiteX18" fmla="*/ 1020726 w 3487479"/>
                <a:gd name="connsiteY18" fmla="*/ 265814 h 1437202"/>
                <a:gd name="connsiteX19" fmla="*/ 1105786 w 3487479"/>
                <a:gd name="connsiteY19" fmla="*/ 223284 h 1437202"/>
                <a:gd name="connsiteX20" fmla="*/ 1180214 w 3487479"/>
                <a:gd name="connsiteY20" fmla="*/ 148856 h 1437202"/>
                <a:gd name="connsiteX21" fmla="*/ 1212112 w 3487479"/>
                <a:gd name="connsiteY21" fmla="*/ 127591 h 1437202"/>
                <a:gd name="connsiteX22" fmla="*/ 1275907 w 3487479"/>
                <a:gd name="connsiteY22" fmla="*/ 85061 h 1437202"/>
                <a:gd name="connsiteX23" fmla="*/ 1360968 w 3487479"/>
                <a:gd name="connsiteY23" fmla="*/ 10633 h 1437202"/>
                <a:gd name="connsiteX24" fmla="*/ 1392866 w 3487479"/>
                <a:gd name="connsiteY24" fmla="*/ 0 h 1437202"/>
                <a:gd name="connsiteX25" fmla="*/ 1435396 w 3487479"/>
                <a:gd name="connsiteY25" fmla="*/ 10633 h 1437202"/>
                <a:gd name="connsiteX26" fmla="*/ 1467293 w 3487479"/>
                <a:gd name="connsiteY26" fmla="*/ 74428 h 1437202"/>
                <a:gd name="connsiteX27" fmla="*/ 1424763 w 3487479"/>
                <a:gd name="connsiteY27" fmla="*/ 138223 h 1437202"/>
                <a:gd name="connsiteX28" fmla="*/ 1435396 w 3487479"/>
                <a:gd name="connsiteY28" fmla="*/ 170121 h 1437202"/>
                <a:gd name="connsiteX29" fmla="*/ 1446028 w 3487479"/>
                <a:gd name="connsiteY29" fmla="*/ 223284 h 1437202"/>
                <a:gd name="connsiteX30" fmla="*/ 1509824 w 3487479"/>
                <a:gd name="connsiteY30" fmla="*/ 287079 h 1437202"/>
                <a:gd name="connsiteX31" fmla="*/ 1541721 w 3487479"/>
                <a:gd name="connsiteY31" fmla="*/ 297712 h 1437202"/>
                <a:gd name="connsiteX32" fmla="*/ 1573619 w 3487479"/>
                <a:gd name="connsiteY32" fmla="*/ 329609 h 1437202"/>
                <a:gd name="connsiteX33" fmla="*/ 1605517 w 3487479"/>
                <a:gd name="connsiteY33" fmla="*/ 340242 h 1437202"/>
                <a:gd name="connsiteX34" fmla="*/ 1626782 w 3487479"/>
                <a:gd name="connsiteY34" fmla="*/ 382772 h 1437202"/>
                <a:gd name="connsiteX35" fmla="*/ 1658679 w 3487479"/>
                <a:gd name="connsiteY35" fmla="*/ 414670 h 1437202"/>
                <a:gd name="connsiteX36" fmla="*/ 1690577 w 3487479"/>
                <a:gd name="connsiteY36" fmla="*/ 531628 h 1437202"/>
                <a:gd name="connsiteX37" fmla="*/ 1733107 w 3487479"/>
                <a:gd name="connsiteY37" fmla="*/ 606056 h 1437202"/>
                <a:gd name="connsiteX38" fmla="*/ 1775638 w 3487479"/>
                <a:gd name="connsiteY38" fmla="*/ 616688 h 1437202"/>
                <a:gd name="connsiteX39" fmla="*/ 1807535 w 3487479"/>
                <a:gd name="connsiteY39" fmla="*/ 637954 h 1437202"/>
                <a:gd name="connsiteX40" fmla="*/ 1839433 w 3487479"/>
                <a:gd name="connsiteY40" fmla="*/ 648586 h 1437202"/>
                <a:gd name="connsiteX41" fmla="*/ 1850066 w 3487479"/>
                <a:gd name="connsiteY41" fmla="*/ 680484 h 1437202"/>
                <a:gd name="connsiteX42" fmla="*/ 1871331 w 3487479"/>
                <a:gd name="connsiteY42" fmla="*/ 712381 h 1437202"/>
                <a:gd name="connsiteX43" fmla="*/ 1881963 w 3487479"/>
                <a:gd name="connsiteY43" fmla="*/ 882502 h 1437202"/>
                <a:gd name="connsiteX44" fmla="*/ 1903228 w 3487479"/>
                <a:gd name="connsiteY44" fmla="*/ 914400 h 1437202"/>
                <a:gd name="connsiteX45" fmla="*/ 1967024 w 3487479"/>
                <a:gd name="connsiteY45" fmla="*/ 978195 h 1437202"/>
                <a:gd name="connsiteX46" fmla="*/ 2030819 w 3487479"/>
                <a:gd name="connsiteY46" fmla="*/ 1052623 h 1437202"/>
                <a:gd name="connsiteX47" fmla="*/ 2052084 w 3487479"/>
                <a:gd name="connsiteY47" fmla="*/ 1137684 h 1437202"/>
                <a:gd name="connsiteX48" fmla="*/ 2062717 w 3487479"/>
                <a:gd name="connsiteY48" fmla="*/ 1180214 h 1437202"/>
                <a:gd name="connsiteX49" fmla="*/ 2126512 w 3487479"/>
                <a:gd name="connsiteY49" fmla="*/ 1233377 h 1437202"/>
                <a:gd name="connsiteX50" fmla="*/ 2158410 w 3487479"/>
                <a:gd name="connsiteY50" fmla="*/ 1244009 h 1437202"/>
                <a:gd name="connsiteX51" fmla="*/ 2200940 w 3487479"/>
                <a:gd name="connsiteY51" fmla="*/ 1265275 h 1437202"/>
                <a:gd name="connsiteX52" fmla="*/ 2286000 w 3487479"/>
                <a:gd name="connsiteY52" fmla="*/ 1307805 h 1437202"/>
                <a:gd name="connsiteX53" fmla="*/ 2328531 w 3487479"/>
                <a:gd name="connsiteY53" fmla="*/ 1360968 h 1437202"/>
                <a:gd name="connsiteX54" fmla="*/ 2339163 w 3487479"/>
                <a:gd name="connsiteY54" fmla="*/ 1392865 h 1437202"/>
                <a:gd name="connsiteX55" fmla="*/ 2402959 w 3487479"/>
                <a:gd name="connsiteY55" fmla="*/ 1414130 h 1437202"/>
                <a:gd name="connsiteX56" fmla="*/ 2434856 w 3487479"/>
                <a:gd name="connsiteY56" fmla="*/ 1435395 h 1437202"/>
                <a:gd name="connsiteX57" fmla="*/ 2498652 w 3487479"/>
                <a:gd name="connsiteY57" fmla="*/ 1382233 h 1437202"/>
                <a:gd name="connsiteX58" fmla="*/ 2519917 w 3487479"/>
                <a:gd name="connsiteY58" fmla="*/ 1339702 h 1437202"/>
                <a:gd name="connsiteX59" fmla="*/ 2583712 w 3487479"/>
                <a:gd name="connsiteY59" fmla="*/ 1297172 h 1437202"/>
                <a:gd name="connsiteX60" fmla="*/ 2647507 w 3487479"/>
                <a:gd name="connsiteY60" fmla="*/ 1265275 h 1437202"/>
                <a:gd name="connsiteX61" fmla="*/ 2668772 w 3487479"/>
                <a:gd name="connsiteY61" fmla="*/ 1244009 h 1437202"/>
                <a:gd name="connsiteX62" fmla="*/ 2732568 w 3487479"/>
                <a:gd name="connsiteY62" fmla="*/ 1201479 h 1437202"/>
                <a:gd name="connsiteX63" fmla="*/ 2775098 w 3487479"/>
                <a:gd name="connsiteY63" fmla="*/ 1137684 h 1437202"/>
                <a:gd name="connsiteX64" fmla="*/ 2806996 w 3487479"/>
                <a:gd name="connsiteY64" fmla="*/ 1095154 h 1437202"/>
                <a:gd name="connsiteX65" fmla="*/ 2870791 w 3487479"/>
                <a:gd name="connsiteY65" fmla="*/ 1073888 h 1437202"/>
                <a:gd name="connsiteX66" fmla="*/ 2955852 w 3487479"/>
                <a:gd name="connsiteY66" fmla="*/ 1116419 h 1437202"/>
                <a:gd name="connsiteX67" fmla="*/ 3009014 w 3487479"/>
                <a:gd name="connsiteY67" fmla="*/ 1222744 h 1437202"/>
                <a:gd name="connsiteX68" fmla="*/ 3051545 w 3487479"/>
                <a:gd name="connsiteY68" fmla="*/ 1233377 h 1437202"/>
                <a:gd name="connsiteX69" fmla="*/ 3115340 w 3487479"/>
                <a:gd name="connsiteY69" fmla="*/ 1254642 h 1437202"/>
                <a:gd name="connsiteX70" fmla="*/ 3125972 w 3487479"/>
                <a:gd name="connsiteY70" fmla="*/ 1286540 h 1437202"/>
                <a:gd name="connsiteX71" fmla="*/ 3125972 w 3487479"/>
                <a:gd name="connsiteY71" fmla="*/ 1360968 h 1437202"/>
                <a:gd name="connsiteX72" fmla="*/ 3147238 w 3487479"/>
                <a:gd name="connsiteY72" fmla="*/ 1382233 h 1437202"/>
                <a:gd name="connsiteX73" fmla="*/ 3370521 w 3487479"/>
                <a:gd name="connsiteY73" fmla="*/ 1403498 h 1437202"/>
                <a:gd name="connsiteX74" fmla="*/ 3423684 w 3487479"/>
                <a:gd name="connsiteY74" fmla="*/ 1414130 h 1437202"/>
                <a:gd name="connsiteX75" fmla="*/ 3487479 w 3487479"/>
                <a:gd name="connsiteY75" fmla="*/ 1435395 h 1437202"/>
                <a:gd name="connsiteX0" fmla="*/ 0 w 3487479"/>
                <a:gd name="connsiteY0" fmla="*/ 1371600 h 1437202"/>
                <a:gd name="connsiteX1" fmla="*/ 85061 w 3487479"/>
                <a:gd name="connsiteY1" fmla="*/ 1414130 h 1437202"/>
                <a:gd name="connsiteX2" fmla="*/ 148856 w 3487479"/>
                <a:gd name="connsiteY2" fmla="*/ 1403498 h 1437202"/>
                <a:gd name="connsiteX3" fmla="*/ 233917 w 3487479"/>
                <a:gd name="connsiteY3" fmla="*/ 1307805 h 1437202"/>
                <a:gd name="connsiteX4" fmla="*/ 276447 w 3487479"/>
                <a:gd name="connsiteY4" fmla="*/ 1275907 h 1437202"/>
                <a:gd name="connsiteX5" fmla="*/ 340242 w 3487479"/>
                <a:gd name="connsiteY5" fmla="*/ 1212112 h 1437202"/>
                <a:gd name="connsiteX6" fmla="*/ 393405 w 3487479"/>
                <a:gd name="connsiteY6" fmla="*/ 1127051 h 1437202"/>
                <a:gd name="connsiteX7" fmla="*/ 414670 w 3487479"/>
                <a:gd name="connsiteY7" fmla="*/ 1095154 h 1437202"/>
                <a:gd name="connsiteX8" fmla="*/ 446568 w 3487479"/>
                <a:gd name="connsiteY8" fmla="*/ 1063256 h 1437202"/>
                <a:gd name="connsiteX9" fmla="*/ 489098 w 3487479"/>
                <a:gd name="connsiteY9" fmla="*/ 1010093 h 1437202"/>
                <a:gd name="connsiteX10" fmla="*/ 531628 w 3487479"/>
                <a:gd name="connsiteY10" fmla="*/ 978195 h 1437202"/>
                <a:gd name="connsiteX11" fmla="*/ 669852 w 3487479"/>
                <a:gd name="connsiteY11" fmla="*/ 765544 h 1437202"/>
                <a:gd name="connsiteX12" fmla="*/ 733647 w 3487479"/>
                <a:gd name="connsiteY12" fmla="*/ 659219 h 1437202"/>
                <a:gd name="connsiteX13" fmla="*/ 797442 w 3487479"/>
                <a:gd name="connsiteY13" fmla="*/ 510363 h 1437202"/>
                <a:gd name="connsiteX14" fmla="*/ 818707 w 3487479"/>
                <a:gd name="connsiteY14" fmla="*/ 414670 h 1437202"/>
                <a:gd name="connsiteX15" fmla="*/ 903768 w 3487479"/>
                <a:gd name="connsiteY15" fmla="*/ 350875 h 1437202"/>
                <a:gd name="connsiteX16" fmla="*/ 988828 w 3487479"/>
                <a:gd name="connsiteY16" fmla="*/ 276447 h 1437202"/>
                <a:gd name="connsiteX17" fmla="*/ 1020726 w 3487479"/>
                <a:gd name="connsiteY17" fmla="*/ 265814 h 1437202"/>
                <a:gd name="connsiteX18" fmla="*/ 1105786 w 3487479"/>
                <a:gd name="connsiteY18" fmla="*/ 223284 h 1437202"/>
                <a:gd name="connsiteX19" fmla="*/ 1180214 w 3487479"/>
                <a:gd name="connsiteY19" fmla="*/ 148856 h 1437202"/>
                <a:gd name="connsiteX20" fmla="*/ 1212112 w 3487479"/>
                <a:gd name="connsiteY20" fmla="*/ 127591 h 1437202"/>
                <a:gd name="connsiteX21" fmla="*/ 1275907 w 3487479"/>
                <a:gd name="connsiteY21" fmla="*/ 85061 h 1437202"/>
                <a:gd name="connsiteX22" fmla="*/ 1360968 w 3487479"/>
                <a:gd name="connsiteY22" fmla="*/ 10633 h 1437202"/>
                <a:gd name="connsiteX23" fmla="*/ 1392866 w 3487479"/>
                <a:gd name="connsiteY23" fmla="*/ 0 h 1437202"/>
                <a:gd name="connsiteX24" fmla="*/ 1435396 w 3487479"/>
                <a:gd name="connsiteY24" fmla="*/ 10633 h 1437202"/>
                <a:gd name="connsiteX25" fmla="*/ 1467293 w 3487479"/>
                <a:gd name="connsiteY25" fmla="*/ 74428 h 1437202"/>
                <a:gd name="connsiteX26" fmla="*/ 1424763 w 3487479"/>
                <a:gd name="connsiteY26" fmla="*/ 138223 h 1437202"/>
                <a:gd name="connsiteX27" fmla="*/ 1435396 w 3487479"/>
                <a:gd name="connsiteY27" fmla="*/ 170121 h 1437202"/>
                <a:gd name="connsiteX28" fmla="*/ 1446028 w 3487479"/>
                <a:gd name="connsiteY28" fmla="*/ 223284 h 1437202"/>
                <a:gd name="connsiteX29" fmla="*/ 1509824 w 3487479"/>
                <a:gd name="connsiteY29" fmla="*/ 287079 h 1437202"/>
                <a:gd name="connsiteX30" fmla="*/ 1541721 w 3487479"/>
                <a:gd name="connsiteY30" fmla="*/ 297712 h 1437202"/>
                <a:gd name="connsiteX31" fmla="*/ 1573619 w 3487479"/>
                <a:gd name="connsiteY31" fmla="*/ 329609 h 1437202"/>
                <a:gd name="connsiteX32" fmla="*/ 1605517 w 3487479"/>
                <a:gd name="connsiteY32" fmla="*/ 340242 h 1437202"/>
                <a:gd name="connsiteX33" fmla="*/ 1626782 w 3487479"/>
                <a:gd name="connsiteY33" fmla="*/ 382772 h 1437202"/>
                <a:gd name="connsiteX34" fmla="*/ 1658679 w 3487479"/>
                <a:gd name="connsiteY34" fmla="*/ 414670 h 1437202"/>
                <a:gd name="connsiteX35" fmla="*/ 1690577 w 3487479"/>
                <a:gd name="connsiteY35" fmla="*/ 531628 h 1437202"/>
                <a:gd name="connsiteX36" fmla="*/ 1733107 w 3487479"/>
                <a:gd name="connsiteY36" fmla="*/ 606056 h 1437202"/>
                <a:gd name="connsiteX37" fmla="*/ 1775638 w 3487479"/>
                <a:gd name="connsiteY37" fmla="*/ 616688 h 1437202"/>
                <a:gd name="connsiteX38" fmla="*/ 1807535 w 3487479"/>
                <a:gd name="connsiteY38" fmla="*/ 637954 h 1437202"/>
                <a:gd name="connsiteX39" fmla="*/ 1839433 w 3487479"/>
                <a:gd name="connsiteY39" fmla="*/ 648586 h 1437202"/>
                <a:gd name="connsiteX40" fmla="*/ 1850066 w 3487479"/>
                <a:gd name="connsiteY40" fmla="*/ 680484 h 1437202"/>
                <a:gd name="connsiteX41" fmla="*/ 1871331 w 3487479"/>
                <a:gd name="connsiteY41" fmla="*/ 712381 h 1437202"/>
                <a:gd name="connsiteX42" fmla="*/ 1881963 w 3487479"/>
                <a:gd name="connsiteY42" fmla="*/ 882502 h 1437202"/>
                <a:gd name="connsiteX43" fmla="*/ 1903228 w 3487479"/>
                <a:gd name="connsiteY43" fmla="*/ 914400 h 1437202"/>
                <a:gd name="connsiteX44" fmla="*/ 1967024 w 3487479"/>
                <a:gd name="connsiteY44" fmla="*/ 978195 h 1437202"/>
                <a:gd name="connsiteX45" fmla="*/ 2030819 w 3487479"/>
                <a:gd name="connsiteY45" fmla="*/ 1052623 h 1437202"/>
                <a:gd name="connsiteX46" fmla="*/ 2052084 w 3487479"/>
                <a:gd name="connsiteY46" fmla="*/ 1137684 h 1437202"/>
                <a:gd name="connsiteX47" fmla="*/ 2062717 w 3487479"/>
                <a:gd name="connsiteY47" fmla="*/ 1180214 h 1437202"/>
                <a:gd name="connsiteX48" fmla="*/ 2126512 w 3487479"/>
                <a:gd name="connsiteY48" fmla="*/ 1233377 h 1437202"/>
                <a:gd name="connsiteX49" fmla="*/ 2158410 w 3487479"/>
                <a:gd name="connsiteY49" fmla="*/ 1244009 h 1437202"/>
                <a:gd name="connsiteX50" fmla="*/ 2200940 w 3487479"/>
                <a:gd name="connsiteY50" fmla="*/ 1265275 h 1437202"/>
                <a:gd name="connsiteX51" fmla="*/ 2286000 w 3487479"/>
                <a:gd name="connsiteY51" fmla="*/ 1307805 h 1437202"/>
                <a:gd name="connsiteX52" fmla="*/ 2328531 w 3487479"/>
                <a:gd name="connsiteY52" fmla="*/ 1360968 h 1437202"/>
                <a:gd name="connsiteX53" fmla="*/ 2339163 w 3487479"/>
                <a:gd name="connsiteY53" fmla="*/ 1392865 h 1437202"/>
                <a:gd name="connsiteX54" fmla="*/ 2402959 w 3487479"/>
                <a:gd name="connsiteY54" fmla="*/ 1414130 h 1437202"/>
                <a:gd name="connsiteX55" fmla="*/ 2434856 w 3487479"/>
                <a:gd name="connsiteY55" fmla="*/ 1435395 h 1437202"/>
                <a:gd name="connsiteX56" fmla="*/ 2498652 w 3487479"/>
                <a:gd name="connsiteY56" fmla="*/ 1382233 h 1437202"/>
                <a:gd name="connsiteX57" fmla="*/ 2519917 w 3487479"/>
                <a:gd name="connsiteY57" fmla="*/ 1339702 h 1437202"/>
                <a:gd name="connsiteX58" fmla="*/ 2583712 w 3487479"/>
                <a:gd name="connsiteY58" fmla="*/ 1297172 h 1437202"/>
                <a:gd name="connsiteX59" fmla="*/ 2647507 w 3487479"/>
                <a:gd name="connsiteY59" fmla="*/ 1265275 h 1437202"/>
                <a:gd name="connsiteX60" fmla="*/ 2668772 w 3487479"/>
                <a:gd name="connsiteY60" fmla="*/ 1244009 h 1437202"/>
                <a:gd name="connsiteX61" fmla="*/ 2732568 w 3487479"/>
                <a:gd name="connsiteY61" fmla="*/ 1201479 h 1437202"/>
                <a:gd name="connsiteX62" fmla="*/ 2775098 w 3487479"/>
                <a:gd name="connsiteY62" fmla="*/ 1137684 h 1437202"/>
                <a:gd name="connsiteX63" fmla="*/ 2806996 w 3487479"/>
                <a:gd name="connsiteY63" fmla="*/ 1095154 h 1437202"/>
                <a:gd name="connsiteX64" fmla="*/ 2870791 w 3487479"/>
                <a:gd name="connsiteY64" fmla="*/ 1073888 h 1437202"/>
                <a:gd name="connsiteX65" fmla="*/ 2955852 w 3487479"/>
                <a:gd name="connsiteY65" fmla="*/ 1116419 h 1437202"/>
                <a:gd name="connsiteX66" fmla="*/ 3009014 w 3487479"/>
                <a:gd name="connsiteY66" fmla="*/ 1222744 h 1437202"/>
                <a:gd name="connsiteX67" fmla="*/ 3051545 w 3487479"/>
                <a:gd name="connsiteY67" fmla="*/ 1233377 h 1437202"/>
                <a:gd name="connsiteX68" fmla="*/ 3115340 w 3487479"/>
                <a:gd name="connsiteY68" fmla="*/ 1254642 h 1437202"/>
                <a:gd name="connsiteX69" fmla="*/ 3125972 w 3487479"/>
                <a:gd name="connsiteY69" fmla="*/ 1286540 h 1437202"/>
                <a:gd name="connsiteX70" fmla="*/ 3125972 w 3487479"/>
                <a:gd name="connsiteY70" fmla="*/ 1360968 h 1437202"/>
                <a:gd name="connsiteX71" fmla="*/ 3147238 w 3487479"/>
                <a:gd name="connsiteY71" fmla="*/ 1382233 h 1437202"/>
                <a:gd name="connsiteX72" fmla="*/ 3370521 w 3487479"/>
                <a:gd name="connsiteY72" fmla="*/ 1403498 h 1437202"/>
                <a:gd name="connsiteX73" fmla="*/ 3423684 w 3487479"/>
                <a:gd name="connsiteY73" fmla="*/ 1414130 h 1437202"/>
                <a:gd name="connsiteX74" fmla="*/ 3487479 w 3487479"/>
                <a:gd name="connsiteY74" fmla="*/ 1435395 h 1437202"/>
                <a:gd name="connsiteX0" fmla="*/ 0 w 3402418"/>
                <a:gd name="connsiteY0" fmla="*/ 1414130 h 1437202"/>
                <a:gd name="connsiteX1" fmla="*/ 63795 w 3402418"/>
                <a:gd name="connsiteY1" fmla="*/ 1403498 h 1437202"/>
                <a:gd name="connsiteX2" fmla="*/ 148856 w 3402418"/>
                <a:gd name="connsiteY2" fmla="*/ 1307805 h 1437202"/>
                <a:gd name="connsiteX3" fmla="*/ 191386 w 3402418"/>
                <a:gd name="connsiteY3" fmla="*/ 1275907 h 1437202"/>
                <a:gd name="connsiteX4" fmla="*/ 255181 w 3402418"/>
                <a:gd name="connsiteY4" fmla="*/ 1212112 h 1437202"/>
                <a:gd name="connsiteX5" fmla="*/ 308344 w 3402418"/>
                <a:gd name="connsiteY5" fmla="*/ 1127051 h 1437202"/>
                <a:gd name="connsiteX6" fmla="*/ 329609 w 3402418"/>
                <a:gd name="connsiteY6" fmla="*/ 1095154 h 1437202"/>
                <a:gd name="connsiteX7" fmla="*/ 361507 w 3402418"/>
                <a:gd name="connsiteY7" fmla="*/ 1063256 h 1437202"/>
                <a:gd name="connsiteX8" fmla="*/ 404037 w 3402418"/>
                <a:gd name="connsiteY8" fmla="*/ 1010093 h 1437202"/>
                <a:gd name="connsiteX9" fmla="*/ 446567 w 3402418"/>
                <a:gd name="connsiteY9" fmla="*/ 978195 h 1437202"/>
                <a:gd name="connsiteX10" fmla="*/ 584791 w 3402418"/>
                <a:gd name="connsiteY10" fmla="*/ 765544 h 1437202"/>
                <a:gd name="connsiteX11" fmla="*/ 648586 w 3402418"/>
                <a:gd name="connsiteY11" fmla="*/ 659219 h 1437202"/>
                <a:gd name="connsiteX12" fmla="*/ 712381 w 3402418"/>
                <a:gd name="connsiteY12" fmla="*/ 510363 h 1437202"/>
                <a:gd name="connsiteX13" fmla="*/ 733646 w 3402418"/>
                <a:gd name="connsiteY13" fmla="*/ 414670 h 1437202"/>
                <a:gd name="connsiteX14" fmla="*/ 818707 w 3402418"/>
                <a:gd name="connsiteY14" fmla="*/ 350875 h 1437202"/>
                <a:gd name="connsiteX15" fmla="*/ 903767 w 3402418"/>
                <a:gd name="connsiteY15" fmla="*/ 276447 h 1437202"/>
                <a:gd name="connsiteX16" fmla="*/ 935665 w 3402418"/>
                <a:gd name="connsiteY16" fmla="*/ 265814 h 1437202"/>
                <a:gd name="connsiteX17" fmla="*/ 1020725 w 3402418"/>
                <a:gd name="connsiteY17" fmla="*/ 223284 h 1437202"/>
                <a:gd name="connsiteX18" fmla="*/ 1095153 w 3402418"/>
                <a:gd name="connsiteY18" fmla="*/ 148856 h 1437202"/>
                <a:gd name="connsiteX19" fmla="*/ 1127051 w 3402418"/>
                <a:gd name="connsiteY19" fmla="*/ 127591 h 1437202"/>
                <a:gd name="connsiteX20" fmla="*/ 1190846 w 3402418"/>
                <a:gd name="connsiteY20" fmla="*/ 85061 h 1437202"/>
                <a:gd name="connsiteX21" fmla="*/ 1275907 w 3402418"/>
                <a:gd name="connsiteY21" fmla="*/ 10633 h 1437202"/>
                <a:gd name="connsiteX22" fmla="*/ 1307805 w 3402418"/>
                <a:gd name="connsiteY22" fmla="*/ 0 h 1437202"/>
                <a:gd name="connsiteX23" fmla="*/ 1350335 w 3402418"/>
                <a:gd name="connsiteY23" fmla="*/ 10633 h 1437202"/>
                <a:gd name="connsiteX24" fmla="*/ 1382232 w 3402418"/>
                <a:gd name="connsiteY24" fmla="*/ 74428 h 1437202"/>
                <a:gd name="connsiteX25" fmla="*/ 1339702 w 3402418"/>
                <a:gd name="connsiteY25" fmla="*/ 138223 h 1437202"/>
                <a:gd name="connsiteX26" fmla="*/ 1350335 w 3402418"/>
                <a:gd name="connsiteY26" fmla="*/ 170121 h 1437202"/>
                <a:gd name="connsiteX27" fmla="*/ 1360967 w 3402418"/>
                <a:gd name="connsiteY27" fmla="*/ 223284 h 1437202"/>
                <a:gd name="connsiteX28" fmla="*/ 1424763 w 3402418"/>
                <a:gd name="connsiteY28" fmla="*/ 287079 h 1437202"/>
                <a:gd name="connsiteX29" fmla="*/ 1456660 w 3402418"/>
                <a:gd name="connsiteY29" fmla="*/ 297712 h 1437202"/>
                <a:gd name="connsiteX30" fmla="*/ 1488558 w 3402418"/>
                <a:gd name="connsiteY30" fmla="*/ 329609 h 1437202"/>
                <a:gd name="connsiteX31" fmla="*/ 1520456 w 3402418"/>
                <a:gd name="connsiteY31" fmla="*/ 340242 h 1437202"/>
                <a:gd name="connsiteX32" fmla="*/ 1541721 w 3402418"/>
                <a:gd name="connsiteY32" fmla="*/ 382772 h 1437202"/>
                <a:gd name="connsiteX33" fmla="*/ 1573618 w 3402418"/>
                <a:gd name="connsiteY33" fmla="*/ 414670 h 1437202"/>
                <a:gd name="connsiteX34" fmla="*/ 1605516 w 3402418"/>
                <a:gd name="connsiteY34" fmla="*/ 531628 h 1437202"/>
                <a:gd name="connsiteX35" fmla="*/ 1648046 w 3402418"/>
                <a:gd name="connsiteY35" fmla="*/ 606056 h 1437202"/>
                <a:gd name="connsiteX36" fmla="*/ 1690577 w 3402418"/>
                <a:gd name="connsiteY36" fmla="*/ 616688 h 1437202"/>
                <a:gd name="connsiteX37" fmla="*/ 1722474 w 3402418"/>
                <a:gd name="connsiteY37" fmla="*/ 637954 h 1437202"/>
                <a:gd name="connsiteX38" fmla="*/ 1754372 w 3402418"/>
                <a:gd name="connsiteY38" fmla="*/ 648586 h 1437202"/>
                <a:gd name="connsiteX39" fmla="*/ 1765005 w 3402418"/>
                <a:gd name="connsiteY39" fmla="*/ 680484 h 1437202"/>
                <a:gd name="connsiteX40" fmla="*/ 1786270 w 3402418"/>
                <a:gd name="connsiteY40" fmla="*/ 712381 h 1437202"/>
                <a:gd name="connsiteX41" fmla="*/ 1796902 w 3402418"/>
                <a:gd name="connsiteY41" fmla="*/ 882502 h 1437202"/>
                <a:gd name="connsiteX42" fmla="*/ 1818167 w 3402418"/>
                <a:gd name="connsiteY42" fmla="*/ 914400 h 1437202"/>
                <a:gd name="connsiteX43" fmla="*/ 1881963 w 3402418"/>
                <a:gd name="connsiteY43" fmla="*/ 978195 h 1437202"/>
                <a:gd name="connsiteX44" fmla="*/ 1945758 w 3402418"/>
                <a:gd name="connsiteY44" fmla="*/ 1052623 h 1437202"/>
                <a:gd name="connsiteX45" fmla="*/ 1967023 w 3402418"/>
                <a:gd name="connsiteY45" fmla="*/ 1137684 h 1437202"/>
                <a:gd name="connsiteX46" fmla="*/ 1977656 w 3402418"/>
                <a:gd name="connsiteY46" fmla="*/ 1180214 h 1437202"/>
                <a:gd name="connsiteX47" fmla="*/ 2041451 w 3402418"/>
                <a:gd name="connsiteY47" fmla="*/ 1233377 h 1437202"/>
                <a:gd name="connsiteX48" fmla="*/ 2073349 w 3402418"/>
                <a:gd name="connsiteY48" fmla="*/ 1244009 h 1437202"/>
                <a:gd name="connsiteX49" fmla="*/ 2115879 w 3402418"/>
                <a:gd name="connsiteY49" fmla="*/ 1265275 h 1437202"/>
                <a:gd name="connsiteX50" fmla="*/ 2200939 w 3402418"/>
                <a:gd name="connsiteY50" fmla="*/ 1307805 h 1437202"/>
                <a:gd name="connsiteX51" fmla="*/ 2243470 w 3402418"/>
                <a:gd name="connsiteY51" fmla="*/ 1360968 h 1437202"/>
                <a:gd name="connsiteX52" fmla="*/ 2254102 w 3402418"/>
                <a:gd name="connsiteY52" fmla="*/ 1392865 h 1437202"/>
                <a:gd name="connsiteX53" fmla="*/ 2317898 w 3402418"/>
                <a:gd name="connsiteY53" fmla="*/ 1414130 h 1437202"/>
                <a:gd name="connsiteX54" fmla="*/ 2349795 w 3402418"/>
                <a:gd name="connsiteY54" fmla="*/ 1435395 h 1437202"/>
                <a:gd name="connsiteX55" fmla="*/ 2413591 w 3402418"/>
                <a:gd name="connsiteY55" fmla="*/ 1382233 h 1437202"/>
                <a:gd name="connsiteX56" fmla="*/ 2434856 w 3402418"/>
                <a:gd name="connsiteY56" fmla="*/ 1339702 h 1437202"/>
                <a:gd name="connsiteX57" fmla="*/ 2498651 w 3402418"/>
                <a:gd name="connsiteY57" fmla="*/ 1297172 h 1437202"/>
                <a:gd name="connsiteX58" fmla="*/ 2562446 w 3402418"/>
                <a:gd name="connsiteY58" fmla="*/ 1265275 h 1437202"/>
                <a:gd name="connsiteX59" fmla="*/ 2583711 w 3402418"/>
                <a:gd name="connsiteY59" fmla="*/ 1244009 h 1437202"/>
                <a:gd name="connsiteX60" fmla="*/ 2647507 w 3402418"/>
                <a:gd name="connsiteY60" fmla="*/ 1201479 h 1437202"/>
                <a:gd name="connsiteX61" fmla="*/ 2690037 w 3402418"/>
                <a:gd name="connsiteY61" fmla="*/ 1137684 h 1437202"/>
                <a:gd name="connsiteX62" fmla="*/ 2721935 w 3402418"/>
                <a:gd name="connsiteY62" fmla="*/ 1095154 h 1437202"/>
                <a:gd name="connsiteX63" fmla="*/ 2785730 w 3402418"/>
                <a:gd name="connsiteY63" fmla="*/ 1073888 h 1437202"/>
                <a:gd name="connsiteX64" fmla="*/ 2870791 w 3402418"/>
                <a:gd name="connsiteY64" fmla="*/ 1116419 h 1437202"/>
                <a:gd name="connsiteX65" fmla="*/ 2923953 w 3402418"/>
                <a:gd name="connsiteY65" fmla="*/ 1222744 h 1437202"/>
                <a:gd name="connsiteX66" fmla="*/ 2966484 w 3402418"/>
                <a:gd name="connsiteY66" fmla="*/ 1233377 h 1437202"/>
                <a:gd name="connsiteX67" fmla="*/ 3030279 w 3402418"/>
                <a:gd name="connsiteY67" fmla="*/ 1254642 h 1437202"/>
                <a:gd name="connsiteX68" fmla="*/ 3040911 w 3402418"/>
                <a:gd name="connsiteY68" fmla="*/ 1286540 h 1437202"/>
                <a:gd name="connsiteX69" fmla="*/ 3040911 w 3402418"/>
                <a:gd name="connsiteY69" fmla="*/ 1360968 h 1437202"/>
                <a:gd name="connsiteX70" fmla="*/ 3062177 w 3402418"/>
                <a:gd name="connsiteY70" fmla="*/ 1382233 h 1437202"/>
                <a:gd name="connsiteX71" fmla="*/ 3285460 w 3402418"/>
                <a:gd name="connsiteY71" fmla="*/ 1403498 h 1437202"/>
                <a:gd name="connsiteX72" fmla="*/ 3338623 w 3402418"/>
                <a:gd name="connsiteY72" fmla="*/ 1414130 h 1437202"/>
                <a:gd name="connsiteX73" fmla="*/ 3402418 w 3402418"/>
                <a:gd name="connsiteY73" fmla="*/ 1435395 h 1437202"/>
                <a:gd name="connsiteX0" fmla="*/ 0 w 3338623"/>
                <a:gd name="connsiteY0" fmla="*/ 1403498 h 1437202"/>
                <a:gd name="connsiteX1" fmla="*/ 85061 w 3338623"/>
                <a:gd name="connsiteY1" fmla="*/ 1307805 h 1437202"/>
                <a:gd name="connsiteX2" fmla="*/ 127591 w 3338623"/>
                <a:gd name="connsiteY2" fmla="*/ 1275907 h 1437202"/>
                <a:gd name="connsiteX3" fmla="*/ 191386 w 3338623"/>
                <a:gd name="connsiteY3" fmla="*/ 1212112 h 1437202"/>
                <a:gd name="connsiteX4" fmla="*/ 244549 w 3338623"/>
                <a:gd name="connsiteY4" fmla="*/ 1127051 h 1437202"/>
                <a:gd name="connsiteX5" fmla="*/ 265814 w 3338623"/>
                <a:gd name="connsiteY5" fmla="*/ 1095154 h 1437202"/>
                <a:gd name="connsiteX6" fmla="*/ 297712 w 3338623"/>
                <a:gd name="connsiteY6" fmla="*/ 1063256 h 1437202"/>
                <a:gd name="connsiteX7" fmla="*/ 340242 w 3338623"/>
                <a:gd name="connsiteY7" fmla="*/ 1010093 h 1437202"/>
                <a:gd name="connsiteX8" fmla="*/ 382772 w 3338623"/>
                <a:gd name="connsiteY8" fmla="*/ 978195 h 1437202"/>
                <a:gd name="connsiteX9" fmla="*/ 520996 w 3338623"/>
                <a:gd name="connsiteY9" fmla="*/ 765544 h 1437202"/>
                <a:gd name="connsiteX10" fmla="*/ 584791 w 3338623"/>
                <a:gd name="connsiteY10" fmla="*/ 659219 h 1437202"/>
                <a:gd name="connsiteX11" fmla="*/ 648586 w 3338623"/>
                <a:gd name="connsiteY11" fmla="*/ 510363 h 1437202"/>
                <a:gd name="connsiteX12" fmla="*/ 669851 w 3338623"/>
                <a:gd name="connsiteY12" fmla="*/ 414670 h 1437202"/>
                <a:gd name="connsiteX13" fmla="*/ 754912 w 3338623"/>
                <a:gd name="connsiteY13" fmla="*/ 350875 h 1437202"/>
                <a:gd name="connsiteX14" fmla="*/ 839972 w 3338623"/>
                <a:gd name="connsiteY14" fmla="*/ 276447 h 1437202"/>
                <a:gd name="connsiteX15" fmla="*/ 871870 w 3338623"/>
                <a:gd name="connsiteY15" fmla="*/ 265814 h 1437202"/>
                <a:gd name="connsiteX16" fmla="*/ 956930 w 3338623"/>
                <a:gd name="connsiteY16" fmla="*/ 223284 h 1437202"/>
                <a:gd name="connsiteX17" fmla="*/ 1031358 w 3338623"/>
                <a:gd name="connsiteY17" fmla="*/ 148856 h 1437202"/>
                <a:gd name="connsiteX18" fmla="*/ 1063256 w 3338623"/>
                <a:gd name="connsiteY18" fmla="*/ 127591 h 1437202"/>
                <a:gd name="connsiteX19" fmla="*/ 1127051 w 3338623"/>
                <a:gd name="connsiteY19" fmla="*/ 85061 h 1437202"/>
                <a:gd name="connsiteX20" fmla="*/ 1212112 w 3338623"/>
                <a:gd name="connsiteY20" fmla="*/ 10633 h 1437202"/>
                <a:gd name="connsiteX21" fmla="*/ 1244010 w 3338623"/>
                <a:gd name="connsiteY21" fmla="*/ 0 h 1437202"/>
                <a:gd name="connsiteX22" fmla="*/ 1286540 w 3338623"/>
                <a:gd name="connsiteY22" fmla="*/ 10633 h 1437202"/>
                <a:gd name="connsiteX23" fmla="*/ 1318437 w 3338623"/>
                <a:gd name="connsiteY23" fmla="*/ 74428 h 1437202"/>
                <a:gd name="connsiteX24" fmla="*/ 1275907 w 3338623"/>
                <a:gd name="connsiteY24" fmla="*/ 138223 h 1437202"/>
                <a:gd name="connsiteX25" fmla="*/ 1286540 w 3338623"/>
                <a:gd name="connsiteY25" fmla="*/ 170121 h 1437202"/>
                <a:gd name="connsiteX26" fmla="*/ 1297172 w 3338623"/>
                <a:gd name="connsiteY26" fmla="*/ 223284 h 1437202"/>
                <a:gd name="connsiteX27" fmla="*/ 1360968 w 3338623"/>
                <a:gd name="connsiteY27" fmla="*/ 287079 h 1437202"/>
                <a:gd name="connsiteX28" fmla="*/ 1392865 w 3338623"/>
                <a:gd name="connsiteY28" fmla="*/ 297712 h 1437202"/>
                <a:gd name="connsiteX29" fmla="*/ 1424763 w 3338623"/>
                <a:gd name="connsiteY29" fmla="*/ 329609 h 1437202"/>
                <a:gd name="connsiteX30" fmla="*/ 1456661 w 3338623"/>
                <a:gd name="connsiteY30" fmla="*/ 340242 h 1437202"/>
                <a:gd name="connsiteX31" fmla="*/ 1477926 w 3338623"/>
                <a:gd name="connsiteY31" fmla="*/ 382772 h 1437202"/>
                <a:gd name="connsiteX32" fmla="*/ 1509823 w 3338623"/>
                <a:gd name="connsiteY32" fmla="*/ 414670 h 1437202"/>
                <a:gd name="connsiteX33" fmla="*/ 1541721 w 3338623"/>
                <a:gd name="connsiteY33" fmla="*/ 531628 h 1437202"/>
                <a:gd name="connsiteX34" fmla="*/ 1584251 w 3338623"/>
                <a:gd name="connsiteY34" fmla="*/ 606056 h 1437202"/>
                <a:gd name="connsiteX35" fmla="*/ 1626782 w 3338623"/>
                <a:gd name="connsiteY35" fmla="*/ 616688 h 1437202"/>
                <a:gd name="connsiteX36" fmla="*/ 1658679 w 3338623"/>
                <a:gd name="connsiteY36" fmla="*/ 637954 h 1437202"/>
                <a:gd name="connsiteX37" fmla="*/ 1690577 w 3338623"/>
                <a:gd name="connsiteY37" fmla="*/ 648586 h 1437202"/>
                <a:gd name="connsiteX38" fmla="*/ 1701210 w 3338623"/>
                <a:gd name="connsiteY38" fmla="*/ 680484 h 1437202"/>
                <a:gd name="connsiteX39" fmla="*/ 1722475 w 3338623"/>
                <a:gd name="connsiteY39" fmla="*/ 712381 h 1437202"/>
                <a:gd name="connsiteX40" fmla="*/ 1733107 w 3338623"/>
                <a:gd name="connsiteY40" fmla="*/ 882502 h 1437202"/>
                <a:gd name="connsiteX41" fmla="*/ 1754372 w 3338623"/>
                <a:gd name="connsiteY41" fmla="*/ 914400 h 1437202"/>
                <a:gd name="connsiteX42" fmla="*/ 1818168 w 3338623"/>
                <a:gd name="connsiteY42" fmla="*/ 978195 h 1437202"/>
                <a:gd name="connsiteX43" fmla="*/ 1881963 w 3338623"/>
                <a:gd name="connsiteY43" fmla="*/ 1052623 h 1437202"/>
                <a:gd name="connsiteX44" fmla="*/ 1903228 w 3338623"/>
                <a:gd name="connsiteY44" fmla="*/ 1137684 h 1437202"/>
                <a:gd name="connsiteX45" fmla="*/ 1913861 w 3338623"/>
                <a:gd name="connsiteY45" fmla="*/ 1180214 h 1437202"/>
                <a:gd name="connsiteX46" fmla="*/ 1977656 w 3338623"/>
                <a:gd name="connsiteY46" fmla="*/ 1233377 h 1437202"/>
                <a:gd name="connsiteX47" fmla="*/ 2009554 w 3338623"/>
                <a:gd name="connsiteY47" fmla="*/ 1244009 h 1437202"/>
                <a:gd name="connsiteX48" fmla="*/ 2052084 w 3338623"/>
                <a:gd name="connsiteY48" fmla="*/ 1265275 h 1437202"/>
                <a:gd name="connsiteX49" fmla="*/ 2137144 w 3338623"/>
                <a:gd name="connsiteY49" fmla="*/ 1307805 h 1437202"/>
                <a:gd name="connsiteX50" fmla="*/ 2179675 w 3338623"/>
                <a:gd name="connsiteY50" fmla="*/ 1360968 h 1437202"/>
                <a:gd name="connsiteX51" fmla="*/ 2190307 w 3338623"/>
                <a:gd name="connsiteY51" fmla="*/ 1392865 h 1437202"/>
                <a:gd name="connsiteX52" fmla="*/ 2254103 w 3338623"/>
                <a:gd name="connsiteY52" fmla="*/ 1414130 h 1437202"/>
                <a:gd name="connsiteX53" fmla="*/ 2286000 w 3338623"/>
                <a:gd name="connsiteY53" fmla="*/ 1435395 h 1437202"/>
                <a:gd name="connsiteX54" fmla="*/ 2349796 w 3338623"/>
                <a:gd name="connsiteY54" fmla="*/ 1382233 h 1437202"/>
                <a:gd name="connsiteX55" fmla="*/ 2371061 w 3338623"/>
                <a:gd name="connsiteY55" fmla="*/ 1339702 h 1437202"/>
                <a:gd name="connsiteX56" fmla="*/ 2434856 w 3338623"/>
                <a:gd name="connsiteY56" fmla="*/ 1297172 h 1437202"/>
                <a:gd name="connsiteX57" fmla="*/ 2498651 w 3338623"/>
                <a:gd name="connsiteY57" fmla="*/ 1265275 h 1437202"/>
                <a:gd name="connsiteX58" fmla="*/ 2519916 w 3338623"/>
                <a:gd name="connsiteY58" fmla="*/ 1244009 h 1437202"/>
                <a:gd name="connsiteX59" fmla="*/ 2583712 w 3338623"/>
                <a:gd name="connsiteY59" fmla="*/ 1201479 h 1437202"/>
                <a:gd name="connsiteX60" fmla="*/ 2626242 w 3338623"/>
                <a:gd name="connsiteY60" fmla="*/ 1137684 h 1437202"/>
                <a:gd name="connsiteX61" fmla="*/ 2658140 w 3338623"/>
                <a:gd name="connsiteY61" fmla="*/ 1095154 h 1437202"/>
                <a:gd name="connsiteX62" fmla="*/ 2721935 w 3338623"/>
                <a:gd name="connsiteY62" fmla="*/ 1073888 h 1437202"/>
                <a:gd name="connsiteX63" fmla="*/ 2806996 w 3338623"/>
                <a:gd name="connsiteY63" fmla="*/ 1116419 h 1437202"/>
                <a:gd name="connsiteX64" fmla="*/ 2860158 w 3338623"/>
                <a:gd name="connsiteY64" fmla="*/ 1222744 h 1437202"/>
                <a:gd name="connsiteX65" fmla="*/ 2902689 w 3338623"/>
                <a:gd name="connsiteY65" fmla="*/ 1233377 h 1437202"/>
                <a:gd name="connsiteX66" fmla="*/ 2966484 w 3338623"/>
                <a:gd name="connsiteY66" fmla="*/ 1254642 h 1437202"/>
                <a:gd name="connsiteX67" fmla="*/ 2977116 w 3338623"/>
                <a:gd name="connsiteY67" fmla="*/ 1286540 h 1437202"/>
                <a:gd name="connsiteX68" fmla="*/ 2977116 w 3338623"/>
                <a:gd name="connsiteY68" fmla="*/ 1360968 h 1437202"/>
                <a:gd name="connsiteX69" fmla="*/ 2998382 w 3338623"/>
                <a:gd name="connsiteY69" fmla="*/ 1382233 h 1437202"/>
                <a:gd name="connsiteX70" fmla="*/ 3221665 w 3338623"/>
                <a:gd name="connsiteY70" fmla="*/ 1403498 h 1437202"/>
                <a:gd name="connsiteX71" fmla="*/ 3274828 w 3338623"/>
                <a:gd name="connsiteY71" fmla="*/ 1414130 h 1437202"/>
                <a:gd name="connsiteX72" fmla="*/ 3338623 w 3338623"/>
                <a:gd name="connsiteY72" fmla="*/ 1435395 h 143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338623" h="1437202">
                  <a:moveTo>
                    <a:pt x="0" y="1403498"/>
                  </a:moveTo>
                  <a:cubicBezTo>
                    <a:pt x="107163" y="1340986"/>
                    <a:pt x="32526" y="1360340"/>
                    <a:pt x="85061" y="1307805"/>
                  </a:cubicBezTo>
                  <a:cubicBezTo>
                    <a:pt x="97592" y="1295274"/>
                    <a:pt x="115060" y="1288438"/>
                    <a:pt x="127591" y="1275907"/>
                  </a:cubicBezTo>
                  <a:cubicBezTo>
                    <a:pt x="206720" y="1196778"/>
                    <a:pt x="116215" y="1262227"/>
                    <a:pt x="191386" y="1212112"/>
                  </a:cubicBezTo>
                  <a:cubicBezTo>
                    <a:pt x="209107" y="1183758"/>
                    <a:pt x="226598" y="1155260"/>
                    <a:pt x="244549" y="1127051"/>
                  </a:cubicBezTo>
                  <a:cubicBezTo>
                    <a:pt x="251409" y="1116270"/>
                    <a:pt x="256778" y="1104190"/>
                    <a:pt x="265814" y="1095154"/>
                  </a:cubicBezTo>
                  <a:cubicBezTo>
                    <a:pt x="276447" y="1084521"/>
                    <a:pt x="287810" y="1074572"/>
                    <a:pt x="297712" y="1063256"/>
                  </a:cubicBezTo>
                  <a:cubicBezTo>
                    <a:pt x="312656" y="1046177"/>
                    <a:pt x="324195" y="1026140"/>
                    <a:pt x="340242" y="1010093"/>
                  </a:cubicBezTo>
                  <a:cubicBezTo>
                    <a:pt x="352773" y="997562"/>
                    <a:pt x="371597" y="991948"/>
                    <a:pt x="382772" y="978195"/>
                  </a:cubicBezTo>
                  <a:cubicBezTo>
                    <a:pt x="477779" y="861263"/>
                    <a:pt x="459305" y="865791"/>
                    <a:pt x="520996" y="765544"/>
                  </a:cubicBezTo>
                  <a:cubicBezTo>
                    <a:pt x="556565" y="707745"/>
                    <a:pt x="561866" y="712711"/>
                    <a:pt x="584791" y="659219"/>
                  </a:cubicBezTo>
                  <a:cubicBezTo>
                    <a:pt x="657416" y="489760"/>
                    <a:pt x="600198" y="607139"/>
                    <a:pt x="648586" y="510363"/>
                  </a:cubicBezTo>
                  <a:cubicBezTo>
                    <a:pt x="648976" y="508415"/>
                    <a:pt x="665436" y="421733"/>
                    <a:pt x="669851" y="414670"/>
                  </a:cubicBezTo>
                  <a:cubicBezTo>
                    <a:pt x="694277" y="375589"/>
                    <a:pt x="717623" y="369519"/>
                    <a:pt x="754912" y="350875"/>
                  </a:cubicBezTo>
                  <a:cubicBezTo>
                    <a:pt x="782365" y="323421"/>
                    <a:pt x="805804" y="295971"/>
                    <a:pt x="839972" y="276447"/>
                  </a:cubicBezTo>
                  <a:cubicBezTo>
                    <a:pt x="849703" y="270886"/>
                    <a:pt x="861376" y="269749"/>
                    <a:pt x="871870" y="265814"/>
                  </a:cubicBezTo>
                  <a:cubicBezTo>
                    <a:pt x="902087" y="254483"/>
                    <a:pt x="932459" y="245308"/>
                    <a:pt x="956930" y="223284"/>
                  </a:cubicBezTo>
                  <a:cubicBezTo>
                    <a:pt x="983009" y="199813"/>
                    <a:pt x="1002165" y="168318"/>
                    <a:pt x="1031358" y="148856"/>
                  </a:cubicBezTo>
                  <a:cubicBezTo>
                    <a:pt x="1041991" y="141768"/>
                    <a:pt x="1053439" y="135772"/>
                    <a:pt x="1063256" y="127591"/>
                  </a:cubicBezTo>
                  <a:cubicBezTo>
                    <a:pt x="1116353" y="83343"/>
                    <a:pt x="1070995" y="103746"/>
                    <a:pt x="1127051" y="85061"/>
                  </a:cubicBezTo>
                  <a:cubicBezTo>
                    <a:pt x="1154503" y="57609"/>
                    <a:pt x="1177945" y="30157"/>
                    <a:pt x="1212112" y="10633"/>
                  </a:cubicBezTo>
                  <a:cubicBezTo>
                    <a:pt x="1221843" y="5072"/>
                    <a:pt x="1233377" y="3544"/>
                    <a:pt x="1244010" y="0"/>
                  </a:cubicBezTo>
                  <a:cubicBezTo>
                    <a:pt x="1258187" y="3544"/>
                    <a:pt x="1274381" y="2527"/>
                    <a:pt x="1286540" y="10633"/>
                  </a:cubicBezTo>
                  <a:cubicBezTo>
                    <a:pt x="1304208" y="22412"/>
                    <a:pt x="1312372" y="56231"/>
                    <a:pt x="1318437" y="74428"/>
                  </a:cubicBezTo>
                  <a:lnTo>
                    <a:pt x="1275907" y="138223"/>
                  </a:lnTo>
                  <a:cubicBezTo>
                    <a:pt x="1269690" y="147548"/>
                    <a:pt x="1283822" y="159248"/>
                    <a:pt x="1286540" y="170121"/>
                  </a:cubicBezTo>
                  <a:cubicBezTo>
                    <a:pt x="1290923" y="187653"/>
                    <a:pt x="1289832" y="206770"/>
                    <a:pt x="1297172" y="223284"/>
                  </a:cubicBezTo>
                  <a:cubicBezTo>
                    <a:pt x="1309852" y="251815"/>
                    <a:pt x="1333712" y="273451"/>
                    <a:pt x="1360968" y="287079"/>
                  </a:cubicBezTo>
                  <a:cubicBezTo>
                    <a:pt x="1370992" y="292091"/>
                    <a:pt x="1382233" y="294168"/>
                    <a:pt x="1392865" y="297712"/>
                  </a:cubicBezTo>
                  <a:cubicBezTo>
                    <a:pt x="1403498" y="308344"/>
                    <a:pt x="1412252" y="321268"/>
                    <a:pt x="1424763" y="329609"/>
                  </a:cubicBezTo>
                  <a:cubicBezTo>
                    <a:pt x="1434089" y="335826"/>
                    <a:pt x="1448736" y="332317"/>
                    <a:pt x="1456661" y="340242"/>
                  </a:cubicBezTo>
                  <a:cubicBezTo>
                    <a:pt x="1467869" y="351450"/>
                    <a:pt x="1468713" y="369874"/>
                    <a:pt x="1477926" y="382772"/>
                  </a:cubicBezTo>
                  <a:cubicBezTo>
                    <a:pt x="1486666" y="395008"/>
                    <a:pt x="1499191" y="404037"/>
                    <a:pt x="1509823" y="414670"/>
                  </a:cubicBezTo>
                  <a:cubicBezTo>
                    <a:pt x="1524852" y="489811"/>
                    <a:pt x="1514742" y="450691"/>
                    <a:pt x="1541721" y="531628"/>
                  </a:cubicBezTo>
                  <a:cubicBezTo>
                    <a:pt x="1551341" y="560489"/>
                    <a:pt x="1556091" y="585942"/>
                    <a:pt x="1584251" y="606056"/>
                  </a:cubicBezTo>
                  <a:cubicBezTo>
                    <a:pt x="1596142" y="614550"/>
                    <a:pt x="1612605" y="613144"/>
                    <a:pt x="1626782" y="616688"/>
                  </a:cubicBezTo>
                  <a:cubicBezTo>
                    <a:pt x="1637414" y="623777"/>
                    <a:pt x="1647249" y="632239"/>
                    <a:pt x="1658679" y="637954"/>
                  </a:cubicBezTo>
                  <a:cubicBezTo>
                    <a:pt x="1668703" y="642966"/>
                    <a:pt x="1682652" y="640661"/>
                    <a:pt x="1690577" y="648586"/>
                  </a:cubicBezTo>
                  <a:cubicBezTo>
                    <a:pt x="1698502" y="656511"/>
                    <a:pt x="1696198" y="670459"/>
                    <a:pt x="1701210" y="680484"/>
                  </a:cubicBezTo>
                  <a:cubicBezTo>
                    <a:pt x="1706925" y="691913"/>
                    <a:pt x="1715387" y="701749"/>
                    <a:pt x="1722475" y="712381"/>
                  </a:cubicBezTo>
                  <a:cubicBezTo>
                    <a:pt x="1726019" y="769088"/>
                    <a:pt x="1724246" y="826380"/>
                    <a:pt x="1733107" y="882502"/>
                  </a:cubicBezTo>
                  <a:cubicBezTo>
                    <a:pt x="1735100" y="895124"/>
                    <a:pt x="1746944" y="904001"/>
                    <a:pt x="1754372" y="914400"/>
                  </a:cubicBezTo>
                  <a:cubicBezTo>
                    <a:pt x="1808308" y="989910"/>
                    <a:pt x="1761163" y="930690"/>
                    <a:pt x="1818168" y="978195"/>
                  </a:cubicBezTo>
                  <a:cubicBezTo>
                    <a:pt x="1847783" y="1002875"/>
                    <a:pt x="1858499" y="1021338"/>
                    <a:pt x="1881963" y="1052623"/>
                  </a:cubicBezTo>
                  <a:lnTo>
                    <a:pt x="1903228" y="1137684"/>
                  </a:lnTo>
                  <a:cubicBezTo>
                    <a:pt x="1906772" y="1151861"/>
                    <a:pt x="1903528" y="1169881"/>
                    <a:pt x="1913861" y="1180214"/>
                  </a:cubicBezTo>
                  <a:cubicBezTo>
                    <a:pt x="1937376" y="1203730"/>
                    <a:pt x="1948049" y="1218574"/>
                    <a:pt x="1977656" y="1233377"/>
                  </a:cubicBezTo>
                  <a:cubicBezTo>
                    <a:pt x="1987681" y="1238389"/>
                    <a:pt x="1999252" y="1239594"/>
                    <a:pt x="2009554" y="1244009"/>
                  </a:cubicBezTo>
                  <a:cubicBezTo>
                    <a:pt x="2024123" y="1250253"/>
                    <a:pt x="2037600" y="1258838"/>
                    <a:pt x="2052084" y="1265275"/>
                  </a:cubicBezTo>
                  <a:cubicBezTo>
                    <a:pt x="2098485" y="1285898"/>
                    <a:pt x="2101838" y="1279560"/>
                    <a:pt x="2137144" y="1307805"/>
                  </a:cubicBezTo>
                  <a:cubicBezTo>
                    <a:pt x="2158791" y="1325122"/>
                    <a:pt x="2163883" y="1337280"/>
                    <a:pt x="2179675" y="1360968"/>
                  </a:cubicBezTo>
                  <a:cubicBezTo>
                    <a:pt x="2183219" y="1371600"/>
                    <a:pt x="2181187" y="1386351"/>
                    <a:pt x="2190307" y="1392865"/>
                  </a:cubicBezTo>
                  <a:cubicBezTo>
                    <a:pt x="2208547" y="1405894"/>
                    <a:pt x="2254103" y="1414130"/>
                    <a:pt x="2254103" y="1414130"/>
                  </a:cubicBezTo>
                  <a:cubicBezTo>
                    <a:pt x="2264735" y="1421218"/>
                    <a:pt x="2273350" y="1437202"/>
                    <a:pt x="2286000" y="1435395"/>
                  </a:cubicBezTo>
                  <a:cubicBezTo>
                    <a:pt x="2300742" y="1433289"/>
                    <a:pt x="2336256" y="1395773"/>
                    <a:pt x="2349796" y="1382233"/>
                  </a:cubicBezTo>
                  <a:cubicBezTo>
                    <a:pt x="2356884" y="1368056"/>
                    <a:pt x="2359853" y="1350910"/>
                    <a:pt x="2371061" y="1339702"/>
                  </a:cubicBezTo>
                  <a:cubicBezTo>
                    <a:pt x="2389133" y="1321630"/>
                    <a:pt x="2413591" y="1311349"/>
                    <a:pt x="2434856" y="1297172"/>
                  </a:cubicBezTo>
                  <a:cubicBezTo>
                    <a:pt x="2476078" y="1269691"/>
                    <a:pt x="2454632" y="1279948"/>
                    <a:pt x="2498651" y="1265275"/>
                  </a:cubicBezTo>
                  <a:cubicBezTo>
                    <a:pt x="2505739" y="1258186"/>
                    <a:pt x="2511320" y="1249167"/>
                    <a:pt x="2519916" y="1244009"/>
                  </a:cubicBezTo>
                  <a:cubicBezTo>
                    <a:pt x="2571666" y="1212959"/>
                    <a:pt x="2536394" y="1262317"/>
                    <a:pt x="2583712" y="1201479"/>
                  </a:cubicBezTo>
                  <a:cubicBezTo>
                    <a:pt x="2599403" y="1181305"/>
                    <a:pt x="2610907" y="1158130"/>
                    <a:pt x="2626242" y="1137684"/>
                  </a:cubicBezTo>
                  <a:cubicBezTo>
                    <a:pt x="2636875" y="1123507"/>
                    <a:pt x="2643395" y="1104984"/>
                    <a:pt x="2658140" y="1095154"/>
                  </a:cubicBezTo>
                  <a:cubicBezTo>
                    <a:pt x="2676791" y="1082720"/>
                    <a:pt x="2721935" y="1073888"/>
                    <a:pt x="2721935" y="1073888"/>
                  </a:cubicBezTo>
                  <a:cubicBezTo>
                    <a:pt x="2763861" y="1082274"/>
                    <a:pt x="2783937" y="1076066"/>
                    <a:pt x="2806996" y="1116419"/>
                  </a:cubicBezTo>
                  <a:cubicBezTo>
                    <a:pt x="2824947" y="1147834"/>
                    <a:pt x="2807562" y="1209595"/>
                    <a:pt x="2860158" y="1222744"/>
                  </a:cubicBezTo>
                  <a:cubicBezTo>
                    <a:pt x="2874335" y="1226288"/>
                    <a:pt x="2888692" y="1229178"/>
                    <a:pt x="2902689" y="1233377"/>
                  </a:cubicBezTo>
                  <a:cubicBezTo>
                    <a:pt x="2924159" y="1239818"/>
                    <a:pt x="2966484" y="1254642"/>
                    <a:pt x="2966484" y="1254642"/>
                  </a:cubicBezTo>
                  <a:cubicBezTo>
                    <a:pt x="2970028" y="1265275"/>
                    <a:pt x="2977116" y="1275332"/>
                    <a:pt x="2977116" y="1286540"/>
                  </a:cubicBezTo>
                  <a:cubicBezTo>
                    <a:pt x="2977116" y="1335673"/>
                    <a:pt x="2951624" y="1318482"/>
                    <a:pt x="2977116" y="1360968"/>
                  </a:cubicBezTo>
                  <a:cubicBezTo>
                    <a:pt x="2982274" y="1369564"/>
                    <a:pt x="2988711" y="1379595"/>
                    <a:pt x="2998382" y="1382233"/>
                  </a:cubicBezTo>
                  <a:cubicBezTo>
                    <a:pt x="3018632" y="1387756"/>
                    <a:pt x="3218817" y="1403261"/>
                    <a:pt x="3221665" y="1403498"/>
                  </a:cubicBezTo>
                  <a:cubicBezTo>
                    <a:pt x="3239386" y="1407042"/>
                    <a:pt x="3257393" y="1409375"/>
                    <a:pt x="3274828" y="1414130"/>
                  </a:cubicBezTo>
                  <a:cubicBezTo>
                    <a:pt x="3296453" y="1420028"/>
                    <a:pt x="3338623" y="1435395"/>
                    <a:pt x="3338623" y="1435395"/>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5"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7</a:t>
            </a:fld>
            <a:endParaRPr lang="en-US" dirty="0">
              <a:latin typeface="Calibri" pitchFamily="34" charset="0"/>
              <a:cs typeface="Calibri" pitchFamily="34" charset="0"/>
            </a:endParaRPr>
          </a:p>
        </p:txBody>
      </p:sp>
      <p:sp>
        <p:nvSpPr>
          <p:cNvPr id="16" name="TextBox 15"/>
          <p:cNvSpPr txBox="1"/>
          <p:nvPr/>
        </p:nvSpPr>
        <p:spPr>
          <a:xfrm>
            <a:off x="7978582" y="3822551"/>
            <a:ext cx="1129554" cy="707886"/>
          </a:xfrm>
          <a:prstGeom prst="rect">
            <a:avLst/>
          </a:prstGeom>
          <a:noFill/>
        </p:spPr>
        <p:txBody>
          <a:bodyPr wrap="square" rtlCol="0">
            <a:spAutoFit/>
          </a:bodyPr>
          <a:lstStyle/>
          <a:p>
            <a:pPr algn="ctr"/>
            <a:r>
              <a:rPr lang="en-US" sz="2000" dirty="0" smtClean="0">
                <a:latin typeface="Calibri" pitchFamily="34" charset="0"/>
                <a:cs typeface="Calibri" pitchFamily="34" charset="0"/>
              </a:rPr>
              <a:t>1 server</a:t>
            </a:r>
          </a:p>
          <a:p>
            <a:pPr algn="ctr"/>
            <a:r>
              <a:rPr lang="en-US" sz="2000" dirty="0" smtClean="0">
                <a:latin typeface="Calibri" pitchFamily="34" charset="0"/>
                <a:cs typeface="Calibri" pitchFamily="34" charset="0"/>
              </a:rPr>
              <a:t>(500 GB)</a:t>
            </a:r>
            <a:endParaRPr lang="en-US" sz="2000"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5E-6 -3.7037E-6 L 0.21823 -3.7037E-6 " pathEditMode="relative" rAng="0" ptsTypes="AA">
                                      <p:cBhvr>
                                        <p:cTn id="14" dur="2000" fill="hold"/>
                                        <p:tgtEl>
                                          <p:spTgt spid="9"/>
                                        </p:tgtEl>
                                        <p:attrNameLst>
                                          <p:attrName>ppt_x</p:attrName>
                                          <p:attrName>ppt_y</p:attrName>
                                        </p:attrNameLst>
                                      </p:cBhvr>
                                      <p:rCtr x="109" y="0"/>
                                    </p:animMotion>
                                  </p:childTnLst>
                                </p:cTn>
                              </p:par>
                            </p:childTnLst>
                          </p:cTn>
                        </p:par>
                      </p:childTnLst>
                    </p:cTn>
                  </p:par>
                  <p:par>
                    <p:cTn id="15" fill="hold">
                      <p:stCondLst>
                        <p:cond delay="indefinite"/>
                      </p:stCondLst>
                      <p:childTnLst>
                        <p:par>
                          <p:cTn id="16" fill="hold">
                            <p:stCondLst>
                              <p:cond delay="0"/>
                            </p:stCondLst>
                            <p:childTnLst>
                              <p:par>
                                <p:cTn id="17" presetID="56" presetClass="path" presetSubtype="0" accel="50000" decel="50000" fill="hold" nodeType="clickEffect">
                                  <p:stCondLst>
                                    <p:cond delay="0"/>
                                  </p:stCondLst>
                                  <p:childTnLst>
                                    <p:animMotion origin="layout" path="M 0.21823 -3.7037E-6 L 0.40486 -0.14907 " pathEditMode="relative" rAng="0" ptsTypes="AA">
                                      <p:cBhvr>
                                        <p:cTn id="18" dur="2000" fill="hold"/>
                                        <p:tgtEl>
                                          <p:spTgt spid="9"/>
                                        </p:tgtEl>
                                        <p:attrNameLst>
                                          <p:attrName>ppt_x</p:attrName>
                                          <p:attrName>ppt_y</p:attrName>
                                        </p:attrNameLst>
                                      </p:cBhvr>
                                      <p:rCtr x="93" y="-75"/>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9" presetClass="path" presetSubtype="0" accel="50000" decel="50000" fill="hold" nodeType="clickEffect">
                                  <p:stCondLst>
                                    <p:cond delay="0"/>
                                  </p:stCondLst>
                                  <p:childTnLst>
                                    <p:animMotion origin="layout" path="M 1.66667E-6 3.33333E-6 L 0.1901 0.20648 " pathEditMode="relative" rAng="0" ptsTypes="AA">
                                      <p:cBhvr>
                                        <p:cTn id="26" dur="2000" fill="hold"/>
                                        <p:tgtEl>
                                          <p:spTgt spid="10"/>
                                        </p:tgtEl>
                                        <p:attrNameLst>
                                          <p:attrName>ppt_x</p:attrName>
                                          <p:attrName>ppt_y</p:attrName>
                                        </p:attrNameLst>
                                      </p:cBhvr>
                                      <p:rCtr x="95" y="103"/>
                                    </p:animMotion>
                                  </p:childTnLst>
                                </p:cTn>
                              </p:par>
                            </p:childTnLst>
                          </p:cTn>
                        </p:par>
                        <p:par>
                          <p:cTn id="27" fill="hold">
                            <p:stCondLst>
                              <p:cond delay="2000"/>
                            </p:stCondLst>
                            <p:childTnLst>
                              <p:par>
                                <p:cTn id="28" presetID="49" presetClass="path" presetSubtype="0" accel="50000" decel="50000" fill="hold" nodeType="afterEffect">
                                  <p:stCondLst>
                                    <p:cond delay="500"/>
                                  </p:stCondLst>
                                  <p:childTnLst>
                                    <p:animMotion origin="layout" path="M 1.66667E-6 3.33333E-6 L 0.18663 0.20439 " pathEditMode="relative" rAng="0" ptsTypes="AA">
                                      <p:cBhvr>
                                        <p:cTn id="29" dur="2000" spd="-100000" fill="hold"/>
                                        <p:tgtEl>
                                          <p:spTgt spid="10"/>
                                        </p:tgtEl>
                                        <p:attrNameLst>
                                          <p:attrName>ppt_x</p:attrName>
                                          <p:attrName>ppt_y</p:attrName>
                                        </p:attrNameLst>
                                      </p:cBhvr>
                                      <p:rCtr x="93" y="102"/>
                                    </p:animMotion>
                                  </p:childTnLst>
                                </p:cTn>
                              </p:par>
                            </p:childTnLst>
                          </p:cTn>
                        </p:par>
                      </p:childTnLst>
                    </p:cTn>
                  </p:par>
                  <p:par>
                    <p:cTn id="30" fill="hold">
                      <p:stCondLst>
                        <p:cond delay="indefinite"/>
                      </p:stCondLst>
                      <p:childTnLst>
                        <p:par>
                          <p:cTn id="31" fill="hold">
                            <p:stCondLst>
                              <p:cond delay="0"/>
                            </p:stCondLst>
                            <p:childTnLst>
                              <p:par>
                                <p:cTn id="32" presetID="49" presetClass="path" presetSubtype="0" accel="50000" decel="50000" fill="hold" nodeType="clickEffect">
                                  <p:stCondLst>
                                    <p:cond delay="0"/>
                                  </p:stCondLst>
                                  <p:childTnLst>
                                    <p:animMotion origin="layout" path="M 1.66667E-6 3.33333E-6 L 0.18489 0.2 " pathEditMode="relative" rAng="0" ptsTypes="AA">
                                      <p:cBhvr>
                                        <p:cTn id="33" dur="2000" fill="hold"/>
                                        <p:tgtEl>
                                          <p:spTgt spid="10"/>
                                        </p:tgtEl>
                                        <p:attrNameLst>
                                          <p:attrName>ppt_x</p:attrName>
                                          <p:attrName>ppt_y</p:attrName>
                                        </p:attrNameLst>
                                      </p:cBhvr>
                                      <p:rCtr x="92" y="100"/>
                                    </p:animMotion>
                                  </p:childTnLst>
                                </p:cTn>
                              </p:par>
                            </p:childTnLst>
                          </p:cTn>
                        </p:par>
                        <p:par>
                          <p:cTn id="34" fill="hold">
                            <p:stCondLst>
                              <p:cond delay="2000"/>
                            </p:stCondLst>
                            <p:childTnLst>
                              <p:par>
                                <p:cTn id="35" presetID="49" presetClass="path" presetSubtype="0" accel="50000" decel="50000" fill="hold" nodeType="afterEffect">
                                  <p:stCondLst>
                                    <p:cond delay="500"/>
                                  </p:stCondLst>
                                  <p:childTnLst>
                                    <p:animMotion origin="layout" path="M 1.66667E-6 3.33333E-6 L 0.19167 0.20439 " pathEditMode="relative" rAng="0" ptsTypes="AA">
                                      <p:cBhvr>
                                        <p:cTn id="36" dur="2000" spd="-100000" fill="hold"/>
                                        <p:tgtEl>
                                          <p:spTgt spid="10"/>
                                        </p:tgtEl>
                                        <p:attrNameLst>
                                          <p:attrName>ppt_x</p:attrName>
                                          <p:attrName>ppt_y</p:attrName>
                                        </p:attrNameLst>
                                      </p:cBhvr>
                                      <p:rCtr x="96" y="102"/>
                                    </p:animMotion>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35" presetClass="path" presetSubtype="0" accel="50000" decel="50000" fill="hold" nodeType="clickEffect">
                                  <p:stCondLst>
                                    <p:cond delay="0"/>
                                  </p:stCondLst>
                                  <p:childTnLst>
                                    <p:animMotion origin="layout" path="M 0.40486 -0.14907 L -0.12014 -0.14907 " pathEditMode="relative" rAng="0" ptsTypes="AA">
                                      <p:cBhvr>
                                        <p:cTn id="44" dur="2000" fill="hold"/>
                                        <p:tgtEl>
                                          <p:spTgt spid="9"/>
                                        </p:tgtEl>
                                        <p:attrNameLst>
                                          <p:attrName>ppt_x</p:attrName>
                                          <p:attrName>ppt_y</p:attrName>
                                        </p:attrNameLst>
                                      </p:cBhvr>
                                      <p:rCtr x="-262"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Experimental setup</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sp>
        <p:nvSpPr>
          <p:cNvPr id="16" name="Subtitle 2"/>
          <p:cNvSpPr txBox="1">
            <a:spLocks/>
          </p:cNvSpPr>
          <p:nvPr/>
        </p:nvSpPr>
        <p:spPr>
          <a:xfrm>
            <a:off x="961577" y="4956048"/>
            <a:ext cx="7220846" cy="1347319"/>
          </a:xfrm>
          <a:prstGeom prst="rect">
            <a:avLst/>
          </a:prstGeom>
          <a:solidFill>
            <a:srgbClr val="FFFF00"/>
          </a:solidFill>
        </p:spPr>
        <p:txBody>
          <a:bodyPr vert="horz" lIns="91440" tIns="45720" rIns="91440" bIns="45720" rtlCol="0">
            <a:noAutofit/>
          </a:bodyPr>
          <a:lstStyle/>
          <a:p>
            <a:pPr marL="746125" marR="0" lvl="0" indent="-746125" defTabSz="914400" rtl="0" eaLnBrk="1" fontAlgn="auto" latinLnBrk="0" hangingPunct="1">
              <a:lnSpc>
                <a:spcPct val="100000"/>
              </a:lnSpc>
              <a:spcBef>
                <a:spcPct val="20000"/>
              </a:spcBef>
              <a:spcAft>
                <a:spcPts val="0"/>
              </a:spcAft>
              <a:buClrTx/>
              <a:buSzTx/>
              <a:tabLst/>
              <a:defRPr/>
            </a:pPr>
            <a:r>
              <a:rPr kumimoji="0" lang="en-US" sz="2400" i="0" u="sng" strike="noStrike" kern="1200" cap="none" spc="0" normalizeH="0" baseline="0" noProof="0" dirty="0" smtClean="0">
                <a:ln>
                  <a:noFill/>
                </a:ln>
                <a:solidFill>
                  <a:srgbClr val="800080"/>
                </a:solidFill>
                <a:effectLst/>
                <a:uLnTx/>
                <a:uFillTx/>
                <a:latin typeface="Calibri" pitchFamily="34" charset="0"/>
                <a:cs typeface="Calibri" pitchFamily="34" charset="0"/>
              </a:rPr>
              <a:t>Goal</a:t>
            </a:r>
            <a:r>
              <a:rPr kumimoji="0" lang="en-US" sz="2400" i="0" u="none" strike="noStrike" kern="1200" cap="none" spc="0" normalizeH="0" baseline="0" noProof="0" dirty="0" smtClean="0">
                <a:ln>
                  <a:noFill/>
                </a:ln>
                <a:solidFill>
                  <a:srgbClr val="800080"/>
                </a:solidFill>
                <a:effectLst/>
                <a:uLnTx/>
                <a:uFillTx/>
                <a:latin typeface="Calibri" pitchFamily="34" charset="0"/>
                <a:cs typeface="Calibri" pitchFamily="34" charset="0"/>
              </a:rPr>
              <a:t>: Provision capacity to minimize power consumption</a:t>
            </a:r>
            <a:r>
              <a:rPr kumimoji="0" lang="en-US" sz="2400" i="0" u="none" strike="noStrike" kern="1200" cap="none" spc="0" normalizeH="0" noProof="0" dirty="0" smtClean="0">
                <a:ln>
                  <a:noFill/>
                </a:ln>
                <a:solidFill>
                  <a:srgbClr val="800080"/>
                </a:solidFill>
                <a:effectLst/>
                <a:uLnTx/>
                <a:uFillTx/>
                <a:latin typeface="Calibri" pitchFamily="34" charset="0"/>
                <a:cs typeface="Calibri" pitchFamily="34" charset="0"/>
              </a:rPr>
              <a:t> </a:t>
            </a:r>
            <a:r>
              <a:rPr kumimoji="0" lang="en-US" sz="2400" i="0" u="none" strike="noStrike" kern="1200" cap="none" spc="0" normalizeH="0" baseline="0" noProof="0" dirty="0" smtClean="0">
                <a:ln>
                  <a:noFill/>
                </a:ln>
                <a:solidFill>
                  <a:srgbClr val="800080"/>
                </a:solidFill>
                <a:effectLst/>
                <a:uLnTx/>
                <a:uFillTx/>
                <a:latin typeface="Calibri" pitchFamily="34" charset="0"/>
                <a:cs typeface="Calibri" pitchFamily="34" charset="0"/>
              </a:rPr>
              <a:t>without violating response time SLA</a:t>
            </a:r>
          </a:p>
          <a:p>
            <a:pPr marL="746125" marR="0" lvl="0" indent="-746125" defTabSz="914400" rtl="0" eaLnBrk="1" fontAlgn="auto" latinLnBrk="0" hangingPunct="1">
              <a:lnSpc>
                <a:spcPct val="100000"/>
              </a:lnSpc>
              <a:spcBef>
                <a:spcPct val="20000"/>
              </a:spcBef>
              <a:spcAft>
                <a:spcPts val="0"/>
              </a:spcAft>
              <a:buClrTx/>
              <a:buSzTx/>
              <a:tabLst/>
              <a:defRPr/>
            </a:pPr>
            <a:r>
              <a:rPr kumimoji="0" lang="en-US" sz="2400" i="0" u="sng" strike="noStrike" kern="1200" cap="none" spc="0" normalizeH="0" noProof="0" dirty="0" smtClean="0">
                <a:ln>
                  <a:noFill/>
                </a:ln>
                <a:solidFill>
                  <a:srgbClr val="800080"/>
                </a:solidFill>
                <a:effectLst/>
                <a:uLnTx/>
                <a:uFillTx/>
                <a:latin typeface="Calibri" pitchFamily="34" charset="0"/>
                <a:cs typeface="Calibri" pitchFamily="34" charset="0"/>
              </a:rPr>
              <a:t>SLA</a:t>
            </a:r>
            <a:r>
              <a:rPr kumimoji="0" lang="en-US" sz="2400" i="0" u="none" strike="noStrike" kern="1200" cap="none" spc="0" normalizeH="0" noProof="0" dirty="0" smtClean="0">
                <a:ln>
                  <a:noFill/>
                </a:ln>
                <a:solidFill>
                  <a:srgbClr val="800080"/>
                </a:solidFill>
                <a:effectLst/>
                <a:uLnTx/>
                <a:uFillTx/>
                <a:latin typeface="Calibri" pitchFamily="34" charset="0"/>
                <a:cs typeface="Calibri" pitchFamily="34" charset="0"/>
              </a:rPr>
              <a:t>: T</a:t>
            </a:r>
            <a:r>
              <a:rPr kumimoji="0" lang="en-US" sz="2400" i="0" u="none" strike="noStrike" kern="1200" cap="none" spc="0" normalizeH="0" baseline="-25000" noProof="0" dirty="0" smtClean="0">
                <a:ln>
                  <a:noFill/>
                </a:ln>
                <a:solidFill>
                  <a:srgbClr val="800080"/>
                </a:solidFill>
                <a:effectLst/>
                <a:uLnTx/>
                <a:uFillTx/>
                <a:latin typeface="Calibri" pitchFamily="34" charset="0"/>
                <a:cs typeface="Calibri" pitchFamily="34" charset="0"/>
              </a:rPr>
              <a:t>95</a:t>
            </a:r>
            <a:r>
              <a:rPr kumimoji="0" lang="en-US" sz="2400" i="0" u="none" strike="noStrike" kern="1200" cap="none" spc="0" normalizeH="0" noProof="0" dirty="0" smtClean="0">
                <a:ln>
                  <a:noFill/>
                </a:ln>
                <a:solidFill>
                  <a:srgbClr val="800080"/>
                </a:solidFill>
                <a:effectLst/>
                <a:uLnTx/>
                <a:uFillTx/>
                <a:latin typeface="Calibri" pitchFamily="34" charset="0"/>
                <a:cs typeface="Calibri" pitchFamily="34" charset="0"/>
              </a:rPr>
              <a:t> &lt; 400ms-500 ms</a:t>
            </a:r>
            <a:endParaRPr kumimoji="0" lang="en-US" sz="2400" i="0" u="none" strike="noStrike" kern="1200" cap="none" spc="0" normalizeH="0" baseline="-25000" noProof="0" dirty="0" smtClean="0">
              <a:ln>
                <a:noFill/>
              </a:ln>
              <a:solidFill>
                <a:srgbClr val="800080"/>
              </a:solidFill>
              <a:effectLst/>
              <a:uLnTx/>
              <a:uFillTx/>
              <a:latin typeface="Calibri" pitchFamily="34" charset="0"/>
              <a:cs typeface="Calibri" pitchFamily="34" charset="0"/>
            </a:endParaRPr>
          </a:p>
        </p:txBody>
      </p:sp>
      <p:sp>
        <p:nvSpPr>
          <p:cNvPr id="15"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8</a:t>
            </a:fld>
            <a:endParaRPr lang="en-US" dirty="0">
              <a:latin typeface="Calibri" pitchFamily="34" charset="0"/>
              <a:cs typeface="Calibri" pitchFamily="34" charset="0"/>
            </a:endParaRPr>
          </a:p>
        </p:txBody>
      </p:sp>
      <p:pic>
        <p:nvPicPr>
          <p:cNvPr id="17" name="Picture 16" descr="model.png"/>
          <p:cNvPicPr>
            <a:picLocks noChangeAspect="1"/>
          </p:cNvPicPr>
          <p:nvPr/>
        </p:nvPicPr>
        <p:blipFill>
          <a:blip r:embed="rId3" cstate="print"/>
          <a:stretch>
            <a:fillRect/>
          </a:stretch>
        </p:blipFill>
        <p:spPr>
          <a:xfrm>
            <a:off x="0" y="1472816"/>
            <a:ext cx="9144000" cy="2832261"/>
          </a:xfrm>
          <a:prstGeom prst="rect">
            <a:avLst/>
          </a:prstGeom>
        </p:spPr>
      </p:pic>
      <p:sp>
        <p:nvSpPr>
          <p:cNvPr id="18" name="TextBox 17"/>
          <p:cNvSpPr txBox="1"/>
          <p:nvPr/>
        </p:nvSpPr>
        <p:spPr>
          <a:xfrm>
            <a:off x="3143924" y="4281546"/>
            <a:ext cx="1524000" cy="400110"/>
          </a:xfrm>
          <a:prstGeom prst="rect">
            <a:avLst/>
          </a:prstGeom>
          <a:noFill/>
        </p:spPr>
        <p:txBody>
          <a:bodyPr wrap="square" rtlCol="0">
            <a:spAutoFit/>
          </a:bodyPr>
          <a:lstStyle/>
          <a:p>
            <a:pPr algn="ctr"/>
            <a:r>
              <a:rPr lang="en-US" sz="2000" dirty="0" smtClean="0">
                <a:latin typeface="Calibri" pitchFamily="34" charset="0"/>
                <a:cs typeface="Calibri" pitchFamily="34" charset="0"/>
              </a:rPr>
              <a:t>28 servers</a:t>
            </a:r>
            <a:endParaRPr lang="en-US" sz="2000" dirty="0">
              <a:latin typeface="Calibri" pitchFamily="34" charset="0"/>
              <a:cs typeface="Calibri" pitchFamily="34" charset="0"/>
            </a:endParaRPr>
          </a:p>
        </p:txBody>
      </p:sp>
      <p:sp>
        <p:nvSpPr>
          <p:cNvPr id="21" name="TextBox 20"/>
          <p:cNvSpPr txBox="1"/>
          <p:nvPr/>
        </p:nvSpPr>
        <p:spPr>
          <a:xfrm>
            <a:off x="5708728" y="3822551"/>
            <a:ext cx="1996440" cy="707886"/>
          </a:xfrm>
          <a:prstGeom prst="rect">
            <a:avLst/>
          </a:prstGeom>
          <a:noFill/>
        </p:spPr>
        <p:txBody>
          <a:bodyPr wrap="square" rtlCol="0">
            <a:spAutoFit/>
          </a:bodyPr>
          <a:lstStyle/>
          <a:p>
            <a:pPr algn="ctr"/>
            <a:r>
              <a:rPr lang="en-US" sz="2000" dirty="0" smtClean="0">
                <a:latin typeface="Calibri" pitchFamily="34" charset="0"/>
                <a:cs typeface="Calibri" pitchFamily="34" charset="0"/>
              </a:rPr>
              <a:t>7 servers</a:t>
            </a:r>
          </a:p>
          <a:p>
            <a:pPr algn="ctr"/>
            <a:r>
              <a:rPr lang="en-US" sz="2000" dirty="0" smtClean="0">
                <a:latin typeface="Calibri" pitchFamily="34" charset="0"/>
                <a:cs typeface="Calibri" pitchFamily="34" charset="0"/>
              </a:rPr>
              <a:t>(key-value store)</a:t>
            </a:r>
            <a:endParaRPr lang="en-US" sz="2000" dirty="0">
              <a:latin typeface="Calibri" pitchFamily="34" charset="0"/>
              <a:cs typeface="Calibri" pitchFamily="34" charset="0"/>
            </a:endParaRPr>
          </a:p>
        </p:txBody>
      </p:sp>
      <p:grpSp>
        <p:nvGrpSpPr>
          <p:cNvPr id="22" name="Group 21"/>
          <p:cNvGrpSpPr/>
          <p:nvPr/>
        </p:nvGrpSpPr>
        <p:grpSpPr>
          <a:xfrm>
            <a:off x="198120" y="3215643"/>
            <a:ext cx="1188720" cy="716277"/>
            <a:chOff x="1114687" y="3185161"/>
            <a:chExt cx="2832473" cy="1691639"/>
          </a:xfrm>
        </p:grpSpPr>
        <p:cxnSp>
          <p:nvCxnSpPr>
            <p:cNvPr id="23" name="Straight Arrow Connector 22"/>
            <p:cNvCxnSpPr/>
            <p:nvPr/>
          </p:nvCxnSpPr>
          <p:spPr>
            <a:xfrm>
              <a:off x="1114687" y="4872192"/>
              <a:ext cx="2832473" cy="4608"/>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298772" y="4013119"/>
              <a:ext cx="1672833" cy="16918"/>
            </a:xfrm>
            <a:prstGeom prst="straightConnector1">
              <a:avLst/>
            </a:prstGeom>
            <a:ln w="38100">
              <a:solidFill>
                <a:schemeClr val="tx2"/>
              </a:solidFill>
              <a:tailEnd type="triangle" w="lg" len="med"/>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a:off x="1131089" y="3465636"/>
              <a:ext cx="2436427" cy="1217610"/>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721934 w 6209413"/>
                <a:gd name="connsiteY61" fmla="*/ 1371600 h 1594543"/>
                <a:gd name="connsiteX62" fmla="*/ 2743200 w 6209413"/>
                <a:gd name="connsiteY62" fmla="*/ 1392865 h 1594543"/>
                <a:gd name="connsiteX63" fmla="*/ 2806995 w 6209413"/>
                <a:gd name="connsiteY63" fmla="*/ 1414130 h 1594543"/>
                <a:gd name="connsiteX64" fmla="*/ 2870790 w 6209413"/>
                <a:gd name="connsiteY64" fmla="*/ 1403498 h 1594543"/>
                <a:gd name="connsiteX65" fmla="*/ 2955851 w 6209413"/>
                <a:gd name="connsiteY65" fmla="*/ 1307805 h 1594543"/>
                <a:gd name="connsiteX66" fmla="*/ 2998381 w 6209413"/>
                <a:gd name="connsiteY66" fmla="*/ 1275907 h 1594543"/>
                <a:gd name="connsiteX67" fmla="*/ 3062176 w 6209413"/>
                <a:gd name="connsiteY67" fmla="*/ 1212112 h 1594543"/>
                <a:gd name="connsiteX68" fmla="*/ 3115339 w 6209413"/>
                <a:gd name="connsiteY68" fmla="*/ 1127051 h 1594543"/>
                <a:gd name="connsiteX69" fmla="*/ 3136604 w 6209413"/>
                <a:gd name="connsiteY69" fmla="*/ 1095154 h 1594543"/>
                <a:gd name="connsiteX70" fmla="*/ 3168502 w 6209413"/>
                <a:gd name="connsiteY70" fmla="*/ 1063256 h 1594543"/>
                <a:gd name="connsiteX71" fmla="*/ 3211032 w 6209413"/>
                <a:gd name="connsiteY71" fmla="*/ 1010093 h 1594543"/>
                <a:gd name="connsiteX72" fmla="*/ 3253562 w 6209413"/>
                <a:gd name="connsiteY72" fmla="*/ 978195 h 1594543"/>
                <a:gd name="connsiteX73" fmla="*/ 3391786 w 6209413"/>
                <a:gd name="connsiteY73" fmla="*/ 765544 h 1594543"/>
                <a:gd name="connsiteX74" fmla="*/ 3455581 w 6209413"/>
                <a:gd name="connsiteY74" fmla="*/ 659219 h 1594543"/>
                <a:gd name="connsiteX75" fmla="*/ 3519376 w 6209413"/>
                <a:gd name="connsiteY75" fmla="*/ 510363 h 1594543"/>
                <a:gd name="connsiteX76" fmla="*/ 3540641 w 6209413"/>
                <a:gd name="connsiteY76" fmla="*/ 414670 h 1594543"/>
                <a:gd name="connsiteX77" fmla="*/ 3625702 w 6209413"/>
                <a:gd name="connsiteY77" fmla="*/ 350875 h 1594543"/>
                <a:gd name="connsiteX78" fmla="*/ 3710762 w 6209413"/>
                <a:gd name="connsiteY78" fmla="*/ 276447 h 1594543"/>
                <a:gd name="connsiteX79" fmla="*/ 3742660 w 6209413"/>
                <a:gd name="connsiteY79" fmla="*/ 265814 h 1594543"/>
                <a:gd name="connsiteX80" fmla="*/ 3827720 w 6209413"/>
                <a:gd name="connsiteY80" fmla="*/ 223284 h 1594543"/>
                <a:gd name="connsiteX81" fmla="*/ 3902148 w 6209413"/>
                <a:gd name="connsiteY81" fmla="*/ 148856 h 1594543"/>
                <a:gd name="connsiteX82" fmla="*/ 3934046 w 6209413"/>
                <a:gd name="connsiteY82" fmla="*/ 127591 h 1594543"/>
                <a:gd name="connsiteX83" fmla="*/ 3997841 w 6209413"/>
                <a:gd name="connsiteY83" fmla="*/ 85061 h 1594543"/>
                <a:gd name="connsiteX84" fmla="*/ 4082902 w 6209413"/>
                <a:gd name="connsiteY84" fmla="*/ 10633 h 1594543"/>
                <a:gd name="connsiteX85" fmla="*/ 4114800 w 6209413"/>
                <a:gd name="connsiteY85" fmla="*/ 0 h 1594543"/>
                <a:gd name="connsiteX86" fmla="*/ 4157330 w 6209413"/>
                <a:gd name="connsiteY86" fmla="*/ 10633 h 1594543"/>
                <a:gd name="connsiteX87" fmla="*/ 4189227 w 6209413"/>
                <a:gd name="connsiteY87" fmla="*/ 74428 h 1594543"/>
                <a:gd name="connsiteX88" fmla="*/ 4146697 w 6209413"/>
                <a:gd name="connsiteY88" fmla="*/ 138223 h 1594543"/>
                <a:gd name="connsiteX89" fmla="*/ 4157330 w 6209413"/>
                <a:gd name="connsiteY89" fmla="*/ 170121 h 1594543"/>
                <a:gd name="connsiteX90" fmla="*/ 4167962 w 6209413"/>
                <a:gd name="connsiteY90" fmla="*/ 223284 h 1594543"/>
                <a:gd name="connsiteX91" fmla="*/ 4231758 w 6209413"/>
                <a:gd name="connsiteY91" fmla="*/ 287079 h 1594543"/>
                <a:gd name="connsiteX92" fmla="*/ 4263655 w 6209413"/>
                <a:gd name="connsiteY92" fmla="*/ 297712 h 1594543"/>
                <a:gd name="connsiteX93" fmla="*/ 4295553 w 6209413"/>
                <a:gd name="connsiteY93" fmla="*/ 329609 h 1594543"/>
                <a:gd name="connsiteX94" fmla="*/ 4327451 w 6209413"/>
                <a:gd name="connsiteY94" fmla="*/ 340242 h 1594543"/>
                <a:gd name="connsiteX95" fmla="*/ 4348716 w 6209413"/>
                <a:gd name="connsiteY95" fmla="*/ 382772 h 1594543"/>
                <a:gd name="connsiteX96" fmla="*/ 4380613 w 6209413"/>
                <a:gd name="connsiteY96" fmla="*/ 414670 h 1594543"/>
                <a:gd name="connsiteX97" fmla="*/ 4412511 w 6209413"/>
                <a:gd name="connsiteY97" fmla="*/ 531628 h 1594543"/>
                <a:gd name="connsiteX98" fmla="*/ 4455041 w 6209413"/>
                <a:gd name="connsiteY98" fmla="*/ 606056 h 1594543"/>
                <a:gd name="connsiteX99" fmla="*/ 4497572 w 6209413"/>
                <a:gd name="connsiteY99" fmla="*/ 616688 h 1594543"/>
                <a:gd name="connsiteX100" fmla="*/ 4529469 w 6209413"/>
                <a:gd name="connsiteY100" fmla="*/ 637954 h 1594543"/>
                <a:gd name="connsiteX101" fmla="*/ 4561367 w 6209413"/>
                <a:gd name="connsiteY101" fmla="*/ 648586 h 1594543"/>
                <a:gd name="connsiteX102" fmla="*/ 4572000 w 6209413"/>
                <a:gd name="connsiteY102" fmla="*/ 680484 h 1594543"/>
                <a:gd name="connsiteX103" fmla="*/ 4593265 w 6209413"/>
                <a:gd name="connsiteY103" fmla="*/ 712381 h 1594543"/>
                <a:gd name="connsiteX104" fmla="*/ 4603897 w 6209413"/>
                <a:gd name="connsiteY104" fmla="*/ 882502 h 1594543"/>
                <a:gd name="connsiteX105" fmla="*/ 4625162 w 6209413"/>
                <a:gd name="connsiteY105" fmla="*/ 914400 h 1594543"/>
                <a:gd name="connsiteX106" fmla="*/ 4688958 w 6209413"/>
                <a:gd name="connsiteY106" fmla="*/ 978195 h 1594543"/>
                <a:gd name="connsiteX107" fmla="*/ 4752753 w 6209413"/>
                <a:gd name="connsiteY107" fmla="*/ 1052623 h 1594543"/>
                <a:gd name="connsiteX108" fmla="*/ 4774018 w 6209413"/>
                <a:gd name="connsiteY108" fmla="*/ 1137684 h 1594543"/>
                <a:gd name="connsiteX109" fmla="*/ 4784651 w 6209413"/>
                <a:gd name="connsiteY109" fmla="*/ 1180214 h 1594543"/>
                <a:gd name="connsiteX110" fmla="*/ 4848446 w 6209413"/>
                <a:gd name="connsiteY110" fmla="*/ 1233377 h 1594543"/>
                <a:gd name="connsiteX111" fmla="*/ 4880344 w 6209413"/>
                <a:gd name="connsiteY111" fmla="*/ 1244009 h 1594543"/>
                <a:gd name="connsiteX112" fmla="*/ 4922874 w 6209413"/>
                <a:gd name="connsiteY112" fmla="*/ 1265275 h 1594543"/>
                <a:gd name="connsiteX113" fmla="*/ 5007934 w 6209413"/>
                <a:gd name="connsiteY113" fmla="*/ 1307805 h 1594543"/>
                <a:gd name="connsiteX114" fmla="*/ 5050465 w 6209413"/>
                <a:gd name="connsiteY114" fmla="*/ 1360968 h 1594543"/>
                <a:gd name="connsiteX115" fmla="*/ 5061097 w 6209413"/>
                <a:gd name="connsiteY115" fmla="*/ 1392865 h 1594543"/>
                <a:gd name="connsiteX116" fmla="*/ 5124893 w 6209413"/>
                <a:gd name="connsiteY116" fmla="*/ 1414130 h 1594543"/>
                <a:gd name="connsiteX117" fmla="*/ 5156790 w 6209413"/>
                <a:gd name="connsiteY117" fmla="*/ 1435395 h 1594543"/>
                <a:gd name="connsiteX118" fmla="*/ 5220586 w 6209413"/>
                <a:gd name="connsiteY118" fmla="*/ 1382233 h 1594543"/>
                <a:gd name="connsiteX119" fmla="*/ 5241851 w 6209413"/>
                <a:gd name="connsiteY119" fmla="*/ 1339702 h 1594543"/>
                <a:gd name="connsiteX120" fmla="*/ 5305646 w 6209413"/>
                <a:gd name="connsiteY120" fmla="*/ 1297172 h 1594543"/>
                <a:gd name="connsiteX121" fmla="*/ 5369441 w 6209413"/>
                <a:gd name="connsiteY121" fmla="*/ 1265275 h 1594543"/>
                <a:gd name="connsiteX122" fmla="*/ 5390706 w 6209413"/>
                <a:gd name="connsiteY122" fmla="*/ 1244009 h 1594543"/>
                <a:gd name="connsiteX123" fmla="*/ 5454502 w 6209413"/>
                <a:gd name="connsiteY123" fmla="*/ 1201479 h 1594543"/>
                <a:gd name="connsiteX124" fmla="*/ 5497032 w 6209413"/>
                <a:gd name="connsiteY124" fmla="*/ 1137684 h 1594543"/>
                <a:gd name="connsiteX125" fmla="*/ 5528930 w 6209413"/>
                <a:gd name="connsiteY125" fmla="*/ 1095154 h 1594543"/>
                <a:gd name="connsiteX126" fmla="*/ 5592725 w 6209413"/>
                <a:gd name="connsiteY126" fmla="*/ 1073888 h 1594543"/>
                <a:gd name="connsiteX127" fmla="*/ 5677786 w 6209413"/>
                <a:gd name="connsiteY127" fmla="*/ 1116419 h 1594543"/>
                <a:gd name="connsiteX128" fmla="*/ 5730948 w 6209413"/>
                <a:gd name="connsiteY128" fmla="*/ 1222744 h 1594543"/>
                <a:gd name="connsiteX129" fmla="*/ 5773479 w 6209413"/>
                <a:gd name="connsiteY129" fmla="*/ 1233377 h 1594543"/>
                <a:gd name="connsiteX130" fmla="*/ 5837274 w 6209413"/>
                <a:gd name="connsiteY130" fmla="*/ 1254642 h 1594543"/>
                <a:gd name="connsiteX131" fmla="*/ 5847906 w 6209413"/>
                <a:gd name="connsiteY131" fmla="*/ 1286540 h 1594543"/>
                <a:gd name="connsiteX132" fmla="*/ 5847906 w 6209413"/>
                <a:gd name="connsiteY132" fmla="*/ 1360968 h 1594543"/>
                <a:gd name="connsiteX133" fmla="*/ 5869172 w 6209413"/>
                <a:gd name="connsiteY133" fmla="*/ 1382233 h 1594543"/>
                <a:gd name="connsiteX134" fmla="*/ 6092455 w 6209413"/>
                <a:gd name="connsiteY134" fmla="*/ 1403498 h 1594543"/>
                <a:gd name="connsiteX135" fmla="*/ 6145618 w 6209413"/>
                <a:gd name="connsiteY135" fmla="*/ 1414130 h 1594543"/>
                <a:gd name="connsiteX136" fmla="*/ 6209413 w 6209413"/>
                <a:gd name="connsiteY136" fmla="*/ 1435395 h 1594543"/>
                <a:gd name="connsiteX0" fmla="*/ 0 w 6156251"/>
                <a:gd name="connsiteY0" fmla="*/ 765544 h 1594543"/>
                <a:gd name="connsiteX1" fmla="*/ 31898 w 6156251"/>
                <a:gd name="connsiteY1" fmla="*/ 754912 h 1594543"/>
                <a:gd name="connsiteX2" fmla="*/ 127591 w 6156251"/>
                <a:gd name="connsiteY2" fmla="*/ 701749 h 1594543"/>
                <a:gd name="connsiteX3" fmla="*/ 159489 w 6156251"/>
                <a:gd name="connsiteY3" fmla="*/ 680484 h 1594543"/>
                <a:gd name="connsiteX4" fmla="*/ 202019 w 6156251"/>
                <a:gd name="connsiteY4" fmla="*/ 616688 h 1594543"/>
                <a:gd name="connsiteX5" fmla="*/ 223284 w 6156251"/>
                <a:gd name="connsiteY5" fmla="*/ 584791 h 1594543"/>
                <a:gd name="connsiteX6" fmla="*/ 287079 w 6156251"/>
                <a:gd name="connsiteY6" fmla="*/ 552893 h 1594543"/>
                <a:gd name="connsiteX7" fmla="*/ 361507 w 6156251"/>
                <a:gd name="connsiteY7" fmla="*/ 510363 h 1594543"/>
                <a:gd name="connsiteX8" fmla="*/ 414670 w 6156251"/>
                <a:gd name="connsiteY8" fmla="*/ 467833 h 1594543"/>
                <a:gd name="connsiteX9" fmla="*/ 425303 w 6156251"/>
                <a:gd name="connsiteY9" fmla="*/ 499730 h 1594543"/>
                <a:gd name="connsiteX10" fmla="*/ 435935 w 6156251"/>
                <a:gd name="connsiteY10" fmla="*/ 574158 h 1594543"/>
                <a:gd name="connsiteX11" fmla="*/ 467833 w 6156251"/>
                <a:gd name="connsiteY11" fmla="*/ 606056 h 1594543"/>
                <a:gd name="connsiteX12" fmla="*/ 499731 w 6156251"/>
                <a:gd name="connsiteY12" fmla="*/ 648586 h 1594543"/>
                <a:gd name="connsiteX13" fmla="*/ 510363 w 6156251"/>
                <a:gd name="connsiteY13" fmla="*/ 691116 h 1594543"/>
                <a:gd name="connsiteX14" fmla="*/ 563526 w 6156251"/>
                <a:gd name="connsiteY14" fmla="*/ 776177 h 1594543"/>
                <a:gd name="connsiteX15" fmla="*/ 648586 w 6156251"/>
                <a:gd name="connsiteY15" fmla="*/ 786809 h 1594543"/>
                <a:gd name="connsiteX16" fmla="*/ 691117 w 6156251"/>
                <a:gd name="connsiteY16" fmla="*/ 871870 h 1594543"/>
                <a:gd name="connsiteX17" fmla="*/ 701749 w 6156251"/>
                <a:gd name="connsiteY17" fmla="*/ 903768 h 1594543"/>
                <a:gd name="connsiteX18" fmla="*/ 776177 w 6156251"/>
                <a:gd name="connsiteY18" fmla="*/ 946298 h 1594543"/>
                <a:gd name="connsiteX19" fmla="*/ 808075 w 6156251"/>
                <a:gd name="connsiteY19" fmla="*/ 967563 h 1594543"/>
                <a:gd name="connsiteX20" fmla="*/ 871870 w 6156251"/>
                <a:gd name="connsiteY20" fmla="*/ 1073888 h 1594543"/>
                <a:gd name="connsiteX21" fmla="*/ 893135 w 6156251"/>
                <a:gd name="connsiteY21" fmla="*/ 1105786 h 1594543"/>
                <a:gd name="connsiteX22" fmla="*/ 956931 w 6156251"/>
                <a:gd name="connsiteY22" fmla="*/ 1137684 h 1594543"/>
                <a:gd name="connsiteX23" fmla="*/ 988828 w 6156251"/>
                <a:gd name="connsiteY23" fmla="*/ 1169581 h 1594543"/>
                <a:gd name="connsiteX24" fmla="*/ 1010093 w 6156251"/>
                <a:gd name="connsiteY24" fmla="*/ 1233377 h 1594543"/>
                <a:gd name="connsiteX25" fmla="*/ 1031358 w 6156251"/>
                <a:gd name="connsiteY25" fmla="*/ 1275907 h 1594543"/>
                <a:gd name="connsiteX26" fmla="*/ 1052624 w 6156251"/>
                <a:gd name="connsiteY26" fmla="*/ 1307805 h 1594543"/>
                <a:gd name="connsiteX27" fmla="*/ 1158949 w 6156251"/>
                <a:gd name="connsiteY27" fmla="*/ 1350335 h 1594543"/>
                <a:gd name="connsiteX28" fmla="*/ 1190847 w 6156251"/>
                <a:gd name="connsiteY28" fmla="*/ 1371600 h 1594543"/>
                <a:gd name="connsiteX29" fmla="*/ 1201479 w 6156251"/>
                <a:gd name="connsiteY29" fmla="*/ 1403498 h 1594543"/>
                <a:gd name="connsiteX30" fmla="*/ 1212112 w 6156251"/>
                <a:gd name="connsiteY30" fmla="*/ 1488558 h 1594543"/>
                <a:gd name="connsiteX31" fmla="*/ 1244010 w 6156251"/>
                <a:gd name="connsiteY31" fmla="*/ 1520456 h 1594543"/>
                <a:gd name="connsiteX32" fmla="*/ 1307805 w 6156251"/>
                <a:gd name="connsiteY32" fmla="*/ 1541721 h 1594543"/>
                <a:gd name="connsiteX33" fmla="*/ 1329070 w 6156251"/>
                <a:gd name="connsiteY33" fmla="*/ 1573619 h 1594543"/>
                <a:gd name="connsiteX34" fmla="*/ 1414131 w 6156251"/>
                <a:gd name="connsiteY34" fmla="*/ 1573619 h 1594543"/>
                <a:gd name="connsiteX35" fmla="*/ 1456661 w 6156251"/>
                <a:gd name="connsiteY35" fmla="*/ 1552354 h 1594543"/>
                <a:gd name="connsiteX36" fmla="*/ 1488558 w 6156251"/>
                <a:gd name="connsiteY36" fmla="*/ 1541721 h 1594543"/>
                <a:gd name="connsiteX37" fmla="*/ 1531089 w 6156251"/>
                <a:gd name="connsiteY37" fmla="*/ 1520456 h 1594543"/>
                <a:gd name="connsiteX38" fmla="*/ 1573619 w 6156251"/>
                <a:gd name="connsiteY38" fmla="*/ 1414130 h 1594543"/>
                <a:gd name="connsiteX39" fmla="*/ 1584251 w 6156251"/>
                <a:gd name="connsiteY39" fmla="*/ 1382233 h 1594543"/>
                <a:gd name="connsiteX40" fmla="*/ 1648047 w 6156251"/>
                <a:gd name="connsiteY40" fmla="*/ 1339702 h 1594543"/>
                <a:gd name="connsiteX41" fmla="*/ 1669312 w 6156251"/>
                <a:gd name="connsiteY41" fmla="*/ 1307805 h 1594543"/>
                <a:gd name="connsiteX42" fmla="*/ 1679944 w 6156251"/>
                <a:gd name="connsiteY42" fmla="*/ 1275907 h 1594543"/>
                <a:gd name="connsiteX43" fmla="*/ 1701210 w 6156251"/>
                <a:gd name="connsiteY43" fmla="*/ 1254642 h 1594543"/>
                <a:gd name="connsiteX44" fmla="*/ 1743740 w 6156251"/>
                <a:gd name="connsiteY44" fmla="*/ 1297172 h 1594543"/>
                <a:gd name="connsiteX45" fmla="*/ 1860698 w 6156251"/>
                <a:gd name="connsiteY45" fmla="*/ 1350335 h 1594543"/>
                <a:gd name="connsiteX46" fmla="*/ 1924493 w 6156251"/>
                <a:gd name="connsiteY46" fmla="*/ 1392865 h 1594543"/>
                <a:gd name="connsiteX47" fmla="*/ 1956391 w 6156251"/>
                <a:gd name="connsiteY47" fmla="*/ 1414130 h 1594543"/>
                <a:gd name="connsiteX48" fmla="*/ 1967024 w 6156251"/>
                <a:gd name="connsiteY48" fmla="*/ 1446028 h 1594543"/>
                <a:gd name="connsiteX49" fmla="*/ 2009554 w 6156251"/>
                <a:gd name="connsiteY49" fmla="*/ 1435395 h 1594543"/>
                <a:gd name="connsiteX50" fmla="*/ 2126512 w 6156251"/>
                <a:gd name="connsiteY50" fmla="*/ 1360968 h 1594543"/>
                <a:gd name="connsiteX51" fmla="*/ 2158410 w 6156251"/>
                <a:gd name="connsiteY51" fmla="*/ 1329070 h 1594543"/>
                <a:gd name="connsiteX52" fmla="*/ 2211572 w 6156251"/>
                <a:gd name="connsiteY52" fmla="*/ 1318437 h 1594543"/>
                <a:gd name="connsiteX53" fmla="*/ 2243470 w 6156251"/>
                <a:gd name="connsiteY53" fmla="*/ 1307805 h 1594543"/>
                <a:gd name="connsiteX54" fmla="*/ 2275368 w 6156251"/>
                <a:gd name="connsiteY54" fmla="*/ 1286540 h 1594543"/>
                <a:gd name="connsiteX55" fmla="*/ 2317898 w 6156251"/>
                <a:gd name="connsiteY55" fmla="*/ 1190847 h 1594543"/>
                <a:gd name="connsiteX56" fmla="*/ 2360428 w 6156251"/>
                <a:gd name="connsiteY56" fmla="*/ 1180214 h 1594543"/>
                <a:gd name="connsiteX57" fmla="*/ 2392326 w 6156251"/>
                <a:gd name="connsiteY57" fmla="*/ 1169581 h 1594543"/>
                <a:gd name="connsiteX58" fmla="*/ 2488019 w 6156251"/>
                <a:gd name="connsiteY58" fmla="*/ 1180214 h 1594543"/>
                <a:gd name="connsiteX59" fmla="*/ 2530549 w 6156251"/>
                <a:gd name="connsiteY59" fmla="*/ 1297172 h 1594543"/>
                <a:gd name="connsiteX60" fmla="*/ 2668772 w 6156251"/>
                <a:gd name="connsiteY60" fmla="*/ 1371600 h 1594543"/>
                <a:gd name="connsiteX61" fmla="*/ 2690038 w 6156251"/>
                <a:gd name="connsiteY61" fmla="*/ 1392865 h 1594543"/>
                <a:gd name="connsiteX62" fmla="*/ 2753833 w 6156251"/>
                <a:gd name="connsiteY62" fmla="*/ 1414130 h 1594543"/>
                <a:gd name="connsiteX63" fmla="*/ 2817628 w 6156251"/>
                <a:gd name="connsiteY63" fmla="*/ 1403498 h 1594543"/>
                <a:gd name="connsiteX64" fmla="*/ 2902689 w 6156251"/>
                <a:gd name="connsiteY64" fmla="*/ 1307805 h 1594543"/>
                <a:gd name="connsiteX65" fmla="*/ 2945219 w 6156251"/>
                <a:gd name="connsiteY65" fmla="*/ 1275907 h 1594543"/>
                <a:gd name="connsiteX66" fmla="*/ 3009014 w 6156251"/>
                <a:gd name="connsiteY66" fmla="*/ 1212112 h 1594543"/>
                <a:gd name="connsiteX67" fmla="*/ 3062177 w 6156251"/>
                <a:gd name="connsiteY67" fmla="*/ 1127051 h 1594543"/>
                <a:gd name="connsiteX68" fmla="*/ 3083442 w 6156251"/>
                <a:gd name="connsiteY68" fmla="*/ 1095154 h 1594543"/>
                <a:gd name="connsiteX69" fmla="*/ 3115340 w 6156251"/>
                <a:gd name="connsiteY69" fmla="*/ 1063256 h 1594543"/>
                <a:gd name="connsiteX70" fmla="*/ 3157870 w 6156251"/>
                <a:gd name="connsiteY70" fmla="*/ 1010093 h 1594543"/>
                <a:gd name="connsiteX71" fmla="*/ 3200400 w 6156251"/>
                <a:gd name="connsiteY71" fmla="*/ 978195 h 1594543"/>
                <a:gd name="connsiteX72" fmla="*/ 3338624 w 6156251"/>
                <a:gd name="connsiteY72" fmla="*/ 765544 h 1594543"/>
                <a:gd name="connsiteX73" fmla="*/ 3402419 w 6156251"/>
                <a:gd name="connsiteY73" fmla="*/ 659219 h 1594543"/>
                <a:gd name="connsiteX74" fmla="*/ 3466214 w 6156251"/>
                <a:gd name="connsiteY74" fmla="*/ 510363 h 1594543"/>
                <a:gd name="connsiteX75" fmla="*/ 3487479 w 6156251"/>
                <a:gd name="connsiteY75" fmla="*/ 414670 h 1594543"/>
                <a:gd name="connsiteX76" fmla="*/ 3572540 w 6156251"/>
                <a:gd name="connsiteY76" fmla="*/ 350875 h 1594543"/>
                <a:gd name="connsiteX77" fmla="*/ 3657600 w 6156251"/>
                <a:gd name="connsiteY77" fmla="*/ 276447 h 1594543"/>
                <a:gd name="connsiteX78" fmla="*/ 3689498 w 6156251"/>
                <a:gd name="connsiteY78" fmla="*/ 265814 h 1594543"/>
                <a:gd name="connsiteX79" fmla="*/ 3774558 w 6156251"/>
                <a:gd name="connsiteY79" fmla="*/ 223284 h 1594543"/>
                <a:gd name="connsiteX80" fmla="*/ 3848986 w 6156251"/>
                <a:gd name="connsiteY80" fmla="*/ 148856 h 1594543"/>
                <a:gd name="connsiteX81" fmla="*/ 3880884 w 6156251"/>
                <a:gd name="connsiteY81" fmla="*/ 127591 h 1594543"/>
                <a:gd name="connsiteX82" fmla="*/ 3944679 w 6156251"/>
                <a:gd name="connsiteY82" fmla="*/ 85061 h 1594543"/>
                <a:gd name="connsiteX83" fmla="*/ 4029740 w 6156251"/>
                <a:gd name="connsiteY83" fmla="*/ 10633 h 1594543"/>
                <a:gd name="connsiteX84" fmla="*/ 4061638 w 6156251"/>
                <a:gd name="connsiteY84" fmla="*/ 0 h 1594543"/>
                <a:gd name="connsiteX85" fmla="*/ 4104168 w 6156251"/>
                <a:gd name="connsiteY85" fmla="*/ 10633 h 1594543"/>
                <a:gd name="connsiteX86" fmla="*/ 4136065 w 6156251"/>
                <a:gd name="connsiteY86" fmla="*/ 74428 h 1594543"/>
                <a:gd name="connsiteX87" fmla="*/ 4093535 w 6156251"/>
                <a:gd name="connsiteY87" fmla="*/ 138223 h 1594543"/>
                <a:gd name="connsiteX88" fmla="*/ 4104168 w 6156251"/>
                <a:gd name="connsiteY88" fmla="*/ 170121 h 1594543"/>
                <a:gd name="connsiteX89" fmla="*/ 4114800 w 6156251"/>
                <a:gd name="connsiteY89" fmla="*/ 223284 h 1594543"/>
                <a:gd name="connsiteX90" fmla="*/ 4178596 w 6156251"/>
                <a:gd name="connsiteY90" fmla="*/ 287079 h 1594543"/>
                <a:gd name="connsiteX91" fmla="*/ 4210493 w 6156251"/>
                <a:gd name="connsiteY91" fmla="*/ 297712 h 1594543"/>
                <a:gd name="connsiteX92" fmla="*/ 4242391 w 6156251"/>
                <a:gd name="connsiteY92" fmla="*/ 329609 h 1594543"/>
                <a:gd name="connsiteX93" fmla="*/ 4274289 w 6156251"/>
                <a:gd name="connsiteY93" fmla="*/ 340242 h 1594543"/>
                <a:gd name="connsiteX94" fmla="*/ 4295554 w 6156251"/>
                <a:gd name="connsiteY94" fmla="*/ 382772 h 1594543"/>
                <a:gd name="connsiteX95" fmla="*/ 4327451 w 6156251"/>
                <a:gd name="connsiteY95" fmla="*/ 414670 h 1594543"/>
                <a:gd name="connsiteX96" fmla="*/ 4359349 w 6156251"/>
                <a:gd name="connsiteY96" fmla="*/ 531628 h 1594543"/>
                <a:gd name="connsiteX97" fmla="*/ 4401879 w 6156251"/>
                <a:gd name="connsiteY97" fmla="*/ 606056 h 1594543"/>
                <a:gd name="connsiteX98" fmla="*/ 4444410 w 6156251"/>
                <a:gd name="connsiteY98" fmla="*/ 616688 h 1594543"/>
                <a:gd name="connsiteX99" fmla="*/ 4476307 w 6156251"/>
                <a:gd name="connsiteY99" fmla="*/ 637954 h 1594543"/>
                <a:gd name="connsiteX100" fmla="*/ 4508205 w 6156251"/>
                <a:gd name="connsiteY100" fmla="*/ 648586 h 1594543"/>
                <a:gd name="connsiteX101" fmla="*/ 4518838 w 6156251"/>
                <a:gd name="connsiteY101" fmla="*/ 680484 h 1594543"/>
                <a:gd name="connsiteX102" fmla="*/ 4540103 w 6156251"/>
                <a:gd name="connsiteY102" fmla="*/ 712381 h 1594543"/>
                <a:gd name="connsiteX103" fmla="*/ 4550735 w 6156251"/>
                <a:gd name="connsiteY103" fmla="*/ 882502 h 1594543"/>
                <a:gd name="connsiteX104" fmla="*/ 4572000 w 6156251"/>
                <a:gd name="connsiteY104" fmla="*/ 914400 h 1594543"/>
                <a:gd name="connsiteX105" fmla="*/ 4635796 w 6156251"/>
                <a:gd name="connsiteY105" fmla="*/ 978195 h 1594543"/>
                <a:gd name="connsiteX106" fmla="*/ 4699591 w 6156251"/>
                <a:gd name="connsiteY106" fmla="*/ 1052623 h 1594543"/>
                <a:gd name="connsiteX107" fmla="*/ 4720856 w 6156251"/>
                <a:gd name="connsiteY107" fmla="*/ 1137684 h 1594543"/>
                <a:gd name="connsiteX108" fmla="*/ 4731489 w 6156251"/>
                <a:gd name="connsiteY108" fmla="*/ 1180214 h 1594543"/>
                <a:gd name="connsiteX109" fmla="*/ 4795284 w 6156251"/>
                <a:gd name="connsiteY109" fmla="*/ 1233377 h 1594543"/>
                <a:gd name="connsiteX110" fmla="*/ 4827182 w 6156251"/>
                <a:gd name="connsiteY110" fmla="*/ 1244009 h 1594543"/>
                <a:gd name="connsiteX111" fmla="*/ 4869712 w 6156251"/>
                <a:gd name="connsiteY111" fmla="*/ 1265275 h 1594543"/>
                <a:gd name="connsiteX112" fmla="*/ 4954772 w 6156251"/>
                <a:gd name="connsiteY112" fmla="*/ 1307805 h 1594543"/>
                <a:gd name="connsiteX113" fmla="*/ 4997303 w 6156251"/>
                <a:gd name="connsiteY113" fmla="*/ 1360968 h 1594543"/>
                <a:gd name="connsiteX114" fmla="*/ 5007935 w 6156251"/>
                <a:gd name="connsiteY114" fmla="*/ 1392865 h 1594543"/>
                <a:gd name="connsiteX115" fmla="*/ 5071731 w 6156251"/>
                <a:gd name="connsiteY115" fmla="*/ 1414130 h 1594543"/>
                <a:gd name="connsiteX116" fmla="*/ 5103628 w 6156251"/>
                <a:gd name="connsiteY116" fmla="*/ 1435395 h 1594543"/>
                <a:gd name="connsiteX117" fmla="*/ 5167424 w 6156251"/>
                <a:gd name="connsiteY117" fmla="*/ 1382233 h 1594543"/>
                <a:gd name="connsiteX118" fmla="*/ 5188689 w 6156251"/>
                <a:gd name="connsiteY118" fmla="*/ 1339702 h 1594543"/>
                <a:gd name="connsiteX119" fmla="*/ 5252484 w 6156251"/>
                <a:gd name="connsiteY119" fmla="*/ 1297172 h 1594543"/>
                <a:gd name="connsiteX120" fmla="*/ 5316279 w 6156251"/>
                <a:gd name="connsiteY120" fmla="*/ 1265275 h 1594543"/>
                <a:gd name="connsiteX121" fmla="*/ 5337544 w 6156251"/>
                <a:gd name="connsiteY121" fmla="*/ 1244009 h 1594543"/>
                <a:gd name="connsiteX122" fmla="*/ 5401340 w 6156251"/>
                <a:gd name="connsiteY122" fmla="*/ 1201479 h 1594543"/>
                <a:gd name="connsiteX123" fmla="*/ 5443870 w 6156251"/>
                <a:gd name="connsiteY123" fmla="*/ 1137684 h 1594543"/>
                <a:gd name="connsiteX124" fmla="*/ 5475768 w 6156251"/>
                <a:gd name="connsiteY124" fmla="*/ 1095154 h 1594543"/>
                <a:gd name="connsiteX125" fmla="*/ 5539563 w 6156251"/>
                <a:gd name="connsiteY125" fmla="*/ 1073888 h 1594543"/>
                <a:gd name="connsiteX126" fmla="*/ 5624624 w 6156251"/>
                <a:gd name="connsiteY126" fmla="*/ 1116419 h 1594543"/>
                <a:gd name="connsiteX127" fmla="*/ 5677786 w 6156251"/>
                <a:gd name="connsiteY127" fmla="*/ 1222744 h 1594543"/>
                <a:gd name="connsiteX128" fmla="*/ 5720317 w 6156251"/>
                <a:gd name="connsiteY128" fmla="*/ 1233377 h 1594543"/>
                <a:gd name="connsiteX129" fmla="*/ 5784112 w 6156251"/>
                <a:gd name="connsiteY129" fmla="*/ 1254642 h 1594543"/>
                <a:gd name="connsiteX130" fmla="*/ 5794744 w 6156251"/>
                <a:gd name="connsiteY130" fmla="*/ 1286540 h 1594543"/>
                <a:gd name="connsiteX131" fmla="*/ 5794744 w 6156251"/>
                <a:gd name="connsiteY131" fmla="*/ 1360968 h 1594543"/>
                <a:gd name="connsiteX132" fmla="*/ 5816010 w 6156251"/>
                <a:gd name="connsiteY132" fmla="*/ 1382233 h 1594543"/>
                <a:gd name="connsiteX133" fmla="*/ 6039293 w 6156251"/>
                <a:gd name="connsiteY133" fmla="*/ 1403498 h 1594543"/>
                <a:gd name="connsiteX134" fmla="*/ 6092456 w 6156251"/>
                <a:gd name="connsiteY134" fmla="*/ 1414130 h 1594543"/>
                <a:gd name="connsiteX135" fmla="*/ 6156251 w 6156251"/>
                <a:gd name="connsiteY135"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01749 w 6156251"/>
                <a:gd name="connsiteY16" fmla="*/ 903768 h 1594543"/>
                <a:gd name="connsiteX17" fmla="*/ 776177 w 6156251"/>
                <a:gd name="connsiteY17" fmla="*/ 946298 h 1594543"/>
                <a:gd name="connsiteX18" fmla="*/ 808075 w 6156251"/>
                <a:gd name="connsiteY18" fmla="*/ 967563 h 1594543"/>
                <a:gd name="connsiteX19" fmla="*/ 871870 w 6156251"/>
                <a:gd name="connsiteY19" fmla="*/ 1073888 h 1594543"/>
                <a:gd name="connsiteX20" fmla="*/ 893135 w 6156251"/>
                <a:gd name="connsiteY20" fmla="*/ 1105786 h 1594543"/>
                <a:gd name="connsiteX21" fmla="*/ 956931 w 6156251"/>
                <a:gd name="connsiteY21" fmla="*/ 1137684 h 1594543"/>
                <a:gd name="connsiteX22" fmla="*/ 988828 w 6156251"/>
                <a:gd name="connsiteY22" fmla="*/ 1169581 h 1594543"/>
                <a:gd name="connsiteX23" fmla="*/ 1010093 w 6156251"/>
                <a:gd name="connsiteY23" fmla="*/ 1233377 h 1594543"/>
                <a:gd name="connsiteX24" fmla="*/ 1031358 w 6156251"/>
                <a:gd name="connsiteY24" fmla="*/ 1275907 h 1594543"/>
                <a:gd name="connsiteX25" fmla="*/ 1052624 w 6156251"/>
                <a:gd name="connsiteY25" fmla="*/ 1307805 h 1594543"/>
                <a:gd name="connsiteX26" fmla="*/ 1158949 w 6156251"/>
                <a:gd name="connsiteY26" fmla="*/ 1350335 h 1594543"/>
                <a:gd name="connsiteX27" fmla="*/ 1190847 w 6156251"/>
                <a:gd name="connsiteY27" fmla="*/ 1371600 h 1594543"/>
                <a:gd name="connsiteX28" fmla="*/ 1201479 w 6156251"/>
                <a:gd name="connsiteY28" fmla="*/ 1403498 h 1594543"/>
                <a:gd name="connsiteX29" fmla="*/ 1212112 w 6156251"/>
                <a:gd name="connsiteY29" fmla="*/ 1488558 h 1594543"/>
                <a:gd name="connsiteX30" fmla="*/ 1244010 w 6156251"/>
                <a:gd name="connsiteY30" fmla="*/ 1520456 h 1594543"/>
                <a:gd name="connsiteX31" fmla="*/ 1307805 w 6156251"/>
                <a:gd name="connsiteY31" fmla="*/ 1541721 h 1594543"/>
                <a:gd name="connsiteX32" fmla="*/ 1329070 w 6156251"/>
                <a:gd name="connsiteY32" fmla="*/ 1573619 h 1594543"/>
                <a:gd name="connsiteX33" fmla="*/ 1414131 w 6156251"/>
                <a:gd name="connsiteY33" fmla="*/ 1573619 h 1594543"/>
                <a:gd name="connsiteX34" fmla="*/ 1456661 w 6156251"/>
                <a:gd name="connsiteY34" fmla="*/ 1552354 h 1594543"/>
                <a:gd name="connsiteX35" fmla="*/ 1488558 w 6156251"/>
                <a:gd name="connsiteY35" fmla="*/ 1541721 h 1594543"/>
                <a:gd name="connsiteX36" fmla="*/ 1531089 w 6156251"/>
                <a:gd name="connsiteY36" fmla="*/ 1520456 h 1594543"/>
                <a:gd name="connsiteX37" fmla="*/ 1573619 w 6156251"/>
                <a:gd name="connsiteY37" fmla="*/ 1414130 h 1594543"/>
                <a:gd name="connsiteX38" fmla="*/ 1584251 w 6156251"/>
                <a:gd name="connsiteY38" fmla="*/ 1382233 h 1594543"/>
                <a:gd name="connsiteX39" fmla="*/ 1648047 w 6156251"/>
                <a:gd name="connsiteY39" fmla="*/ 1339702 h 1594543"/>
                <a:gd name="connsiteX40" fmla="*/ 1669312 w 6156251"/>
                <a:gd name="connsiteY40" fmla="*/ 1307805 h 1594543"/>
                <a:gd name="connsiteX41" fmla="*/ 1679944 w 6156251"/>
                <a:gd name="connsiteY41" fmla="*/ 1275907 h 1594543"/>
                <a:gd name="connsiteX42" fmla="*/ 1701210 w 6156251"/>
                <a:gd name="connsiteY42" fmla="*/ 1254642 h 1594543"/>
                <a:gd name="connsiteX43" fmla="*/ 1743740 w 6156251"/>
                <a:gd name="connsiteY43" fmla="*/ 1297172 h 1594543"/>
                <a:gd name="connsiteX44" fmla="*/ 1860698 w 6156251"/>
                <a:gd name="connsiteY44" fmla="*/ 1350335 h 1594543"/>
                <a:gd name="connsiteX45" fmla="*/ 1924493 w 6156251"/>
                <a:gd name="connsiteY45" fmla="*/ 1392865 h 1594543"/>
                <a:gd name="connsiteX46" fmla="*/ 1956391 w 6156251"/>
                <a:gd name="connsiteY46" fmla="*/ 1414130 h 1594543"/>
                <a:gd name="connsiteX47" fmla="*/ 1967024 w 6156251"/>
                <a:gd name="connsiteY47" fmla="*/ 1446028 h 1594543"/>
                <a:gd name="connsiteX48" fmla="*/ 2009554 w 6156251"/>
                <a:gd name="connsiteY48" fmla="*/ 1435395 h 1594543"/>
                <a:gd name="connsiteX49" fmla="*/ 2126512 w 6156251"/>
                <a:gd name="connsiteY49" fmla="*/ 1360968 h 1594543"/>
                <a:gd name="connsiteX50" fmla="*/ 2158410 w 6156251"/>
                <a:gd name="connsiteY50" fmla="*/ 1329070 h 1594543"/>
                <a:gd name="connsiteX51" fmla="*/ 2211572 w 6156251"/>
                <a:gd name="connsiteY51" fmla="*/ 1318437 h 1594543"/>
                <a:gd name="connsiteX52" fmla="*/ 2243470 w 6156251"/>
                <a:gd name="connsiteY52" fmla="*/ 1307805 h 1594543"/>
                <a:gd name="connsiteX53" fmla="*/ 2275368 w 6156251"/>
                <a:gd name="connsiteY53" fmla="*/ 1286540 h 1594543"/>
                <a:gd name="connsiteX54" fmla="*/ 2317898 w 6156251"/>
                <a:gd name="connsiteY54" fmla="*/ 1190847 h 1594543"/>
                <a:gd name="connsiteX55" fmla="*/ 2360428 w 6156251"/>
                <a:gd name="connsiteY55" fmla="*/ 1180214 h 1594543"/>
                <a:gd name="connsiteX56" fmla="*/ 2392326 w 6156251"/>
                <a:gd name="connsiteY56" fmla="*/ 1169581 h 1594543"/>
                <a:gd name="connsiteX57" fmla="*/ 2488019 w 6156251"/>
                <a:gd name="connsiteY57" fmla="*/ 1180214 h 1594543"/>
                <a:gd name="connsiteX58" fmla="*/ 2530549 w 6156251"/>
                <a:gd name="connsiteY58" fmla="*/ 1297172 h 1594543"/>
                <a:gd name="connsiteX59" fmla="*/ 2668772 w 6156251"/>
                <a:gd name="connsiteY59" fmla="*/ 1371600 h 1594543"/>
                <a:gd name="connsiteX60" fmla="*/ 2690038 w 6156251"/>
                <a:gd name="connsiteY60" fmla="*/ 1392865 h 1594543"/>
                <a:gd name="connsiteX61" fmla="*/ 2753833 w 6156251"/>
                <a:gd name="connsiteY61" fmla="*/ 1414130 h 1594543"/>
                <a:gd name="connsiteX62" fmla="*/ 2817628 w 6156251"/>
                <a:gd name="connsiteY62" fmla="*/ 1403498 h 1594543"/>
                <a:gd name="connsiteX63" fmla="*/ 2902689 w 6156251"/>
                <a:gd name="connsiteY63" fmla="*/ 1307805 h 1594543"/>
                <a:gd name="connsiteX64" fmla="*/ 2945219 w 6156251"/>
                <a:gd name="connsiteY64" fmla="*/ 1275907 h 1594543"/>
                <a:gd name="connsiteX65" fmla="*/ 3009014 w 6156251"/>
                <a:gd name="connsiteY65" fmla="*/ 1212112 h 1594543"/>
                <a:gd name="connsiteX66" fmla="*/ 3062177 w 6156251"/>
                <a:gd name="connsiteY66" fmla="*/ 1127051 h 1594543"/>
                <a:gd name="connsiteX67" fmla="*/ 3083442 w 6156251"/>
                <a:gd name="connsiteY67" fmla="*/ 1095154 h 1594543"/>
                <a:gd name="connsiteX68" fmla="*/ 3115340 w 6156251"/>
                <a:gd name="connsiteY68" fmla="*/ 1063256 h 1594543"/>
                <a:gd name="connsiteX69" fmla="*/ 3157870 w 6156251"/>
                <a:gd name="connsiteY69" fmla="*/ 1010093 h 1594543"/>
                <a:gd name="connsiteX70" fmla="*/ 3200400 w 6156251"/>
                <a:gd name="connsiteY70" fmla="*/ 978195 h 1594543"/>
                <a:gd name="connsiteX71" fmla="*/ 3338624 w 6156251"/>
                <a:gd name="connsiteY71" fmla="*/ 765544 h 1594543"/>
                <a:gd name="connsiteX72" fmla="*/ 3402419 w 6156251"/>
                <a:gd name="connsiteY72" fmla="*/ 659219 h 1594543"/>
                <a:gd name="connsiteX73" fmla="*/ 3466214 w 6156251"/>
                <a:gd name="connsiteY73" fmla="*/ 510363 h 1594543"/>
                <a:gd name="connsiteX74" fmla="*/ 3487479 w 6156251"/>
                <a:gd name="connsiteY74" fmla="*/ 414670 h 1594543"/>
                <a:gd name="connsiteX75" fmla="*/ 3572540 w 6156251"/>
                <a:gd name="connsiteY75" fmla="*/ 350875 h 1594543"/>
                <a:gd name="connsiteX76" fmla="*/ 3657600 w 6156251"/>
                <a:gd name="connsiteY76" fmla="*/ 276447 h 1594543"/>
                <a:gd name="connsiteX77" fmla="*/ 3689498 w 6156251"/>
                <a:gd name="connsiteY77" fmla="*/ 265814 h 1594543"/>
                <a:gd name="connsiteX78" fmla="*/ 3774558 w 6156251"/>
                <a:gd name="connsiteY78" fmla="*/ 223284 h 1594543"/>
                <a:gd name="connsiteX79" fmla="*/ 3848986 w 6156251"/>
                <a:gd name="connsiteY79" fmla="*/ 148856 h 1594543"/>
                <a:gd name="connsiteX80" fmla="*/ 3880884 w 6156251"/>
                <a:gd name="connsiteY80" fmla="*/ 127591 h 1594543"/>
                <a:gd name="connsiteX81" fmla="*/ 3944679 w 6156251"/>
                <a:gd name="connsiteY81" fmla="*/ 85061 h 1594543"/>
                <a:gd name="connsiteX82" fmla="*/ 4029740 w 6156251"/>
                <a:gd name="connsiteY82" fmla="*/ 10633 h 1594543"/>
                <a:gd name="connsiteX83" fmla="*/ 4061638 w 6156251"/>
                <a:gd name="connsiteY83" fmla="*/ 0 h 1594543"/>
                <a:gd name="connsiteX84" fmla="*/ 4104168 w 6156251"/>
                <a:gd name="connsiteY84" fmla="*/ 10633 h 1594543"/>
                <a:gd name="connsiteX85" fmla="*/ 4136065 w 6156251"/>
                <a:gd name="connsiteY85" fmla="*/ 74428 h 1594543"/>
                <a:gd name="connsiteX86" fmla="*/ 4093535 w 6156251"/>
                <a:gd name="connsiteY86" fmla="*/ 138223 h 1594543"/>
                <a:gd name="connsiteX87" fmla="*/ 4104168 w 6156251"/>
                <a:gd name="connsiteY87" fmla="*/ 170121 h 1594543"/>
                <a:gd name="connsiteX88" fmla="*/ 4114800 w 6156251"/>
                <a:gd name="connsiteY88" fmla="*/ 223284 h 1594543"/>
                <a:gd name="connsiteX89" fmla="*/ 4178596 w 6156251"/>
                <a:gd name="connsiteY89" fmla="*/ 287079 h 1594543"/>
                <a:gd name="connsiteX90" fmla="*/ 4210493 w 6156251"/>
                <a:gd name="connsiteY90" fmla="*/ 297712 h 1594543"/>
                <a:gd name="connsiteX91" fmla="*/ 4242391 w 6156251"/>
                <a:gd name="connsiteY91" fmla="*/ 329609 h 1594543"/>
                <a:gd name="connsiteX92" fmla="*/ 4274289 w 6156251"/>
                <a:gd name="connsiteY92" fmla="*/ 340242 h 1594543"/>
                <a:gd name="connsiteX93" fmla="*/ 4295554 w 6156251"/>
                <a:gd name="connsiteY93" fmla="*/ 382772 h 1594543"/>
                <a:gd name="connsiteX94" fmla="*/ 4327451 w 6156251"/>
                <a:gd name="connsiteY94" fmla="*/ 414670 h 1594543"/>
                <a:gd name="connsiteX95" fmla="*/ 4359349 w 6156251"/>
                <a:gd name="connsiteY95" fmla="*/ 531628 h 1594543"/>
                <a:gd name="connsiteX96" fmla="*/ 4401879 w 6156251"/>
                <a:gd name="connsiteY96" fmla="*/ 606056 h 1594543"/>
                <a:gd name="connsiteX97" fmla="*/ 4444410 w 6156251"/>
                <a:gd name="connsiteY97" fmla="*/ 616688 h 1594543"/>
                <a:gd name="connsiteX98" fmla="*/ 4476307 w 6156251"/>
                <a:gd name="connsiteY98" fmla="*/ 637954 h 1594543"/>
                <a:gd name="connsiteX99" fmla="*/ 4508205 w 6156251"/>
                <a:gd name="connsiteY99" fmla="*/ 648586 h 1594543"/>
                <a:gd name="connsiteX100" fmla="*/ 4518838 w 6156251"/>
                <a:gd name="connsiteY100" fmla="*/ 680484 h 1594543"/>
                <a:gd name="connsiteX101" fmla="*/ 4540103 w 6156251"/>
                <a:gd name="connsiteY101" fmla="*/ 712381 h 1594543"/>
                <a:gd name="connsiteX102" fmla="*/ 4550735 w 6156251"/>
                <a:gd name="connsiteY102" fmla="*/ 882502 h 1594543"/>
                <a:gd name="connsiteX103" fmla="*/ 4572000 w 6156251"/>
                <a:gd name="connsiteY103" fmla="*/ 914400 h 1594543"/>
                <a:gd name="connsiteX104" fmla="*/ 4635796 w 6156251"/>
                <a:gd name="connsiteY104" fmla="*/ 978195 h 1594543"/>
                <a:gd name="connsiteX105" fmla="*/ 4699591 w 6156251"/>
                <a:gd name="connsiteY105" fmla="*/ 1052623 h 1594543"/>
                <a:gd name="connsiteX106" fmla="*/ 4720856 w 6156251"/>
                <a:gd name="connsiteY106" fmla="*/ 1137684 h 1594543"/>
                <a:gd name="connsiteX107" fmla="*/ 4731489 w 6156251"/>
                <a:gd name="connsiteY107" fmla="*/ 1180214 h 1594543"/>
                <a:gd name="connsiteX108" fmla="*/ 4795284 w 6156251"/>
                <a:gd name="connsiteY108" fmla="*/ 1233377 h 1594543"/>
                <a:gd name="connsiteX109" fmla="*/ 4827182 w 6156251"/>
                <a:gd name="connsiteY109" fmla="*/ 1244009 h 1594543"/>
                <a:gd name="connsiteX110" fmla="*/ 4869712 w 6156251"/>
                <a:gd name="connsiteY110" fmla="*/ 1265275 h 1594543"/>
                <a:gd name="connsiteX111" fmla="*/ 4954772 w 6156251"/>
                <a:gd name="connsiteY111" fmla="*/ 1307805 h 1594543"/>
                <a:gd name="connsiteX112" fmla="*/ 4997303 w 6156251"/>
                <a:gd name="connsiteY112" fmla="*/ 1360968 h 1594543"/>
                <a:gd name="connsiteX113" fmla="*/ 5007935 w 6156251"/>
                <a:gd name="connsiteY113" fmla="*/ 1392865 h 1594543"/>
                <a:gd name="connsiteX114" fmla="*/ 5071731 w 6156251"/>
                <a:gd name="connsiteY114" fmla="*/ 1414130 h 1594543"/>
                <a:gd name="connsiteX115" fmla="*/ 5103628 w 6156251"/>
                <a:gd name="connsiteY115" fmla="*/ 1435395 h 1594543"/>
                <a:gd name="connsiteX116" fmla="*/ 5167424 w 6156251"/>
                <a:gd name="connsiteY116" fmla="*/ 1382233 h 1594543"/>
                <a:gd name="connsiteX117" fmla="*/ 5188689 w 6156251"/>
                <a:gd name="connsiteY117" fmla="*/ 1339702 h 1594543"/>
                <a:gd name="connsiteX118" fmla="*/ 5252484 w 6156251"/>
                <a:gd name="connsiteY118" fmla="*/ 1297172 h 1594543"/>
                <a:gd name="connsiteX119" fmla="*/ 5316279 w 6156251"/>
                <a:gd name="connsiteY119" fmla="*/ 1265275 h 1594543"/>
                <a:gd name="connsiteX120" fmla="*/ 5337544 w 6156251"/>
                <a:gd name="connsiteY120" fmla="*/ 1244009 h 1594543"/>
                <a:gd name="connsiteX121" fmla="*/ 5401340 w 6156251"/>
                <a:gd name="connsiteY121" fmla="*/ 1201479 h 1594543"/>
                <a:gd name="connsiteX122" fmla="*/ 5443870 w 6156251"/>
                <a:gd name="connsiteY122" fmla="*/ 1137684 h 1594543"/>
                <a:gd name="connsiteX123" fmla="*/ 5475768 w 6156251"/>
                <a:gd name="connsiteY123" fmla="*/ 1095154 h 1594543"/>
                <a:gd name="connsiteX124" fmla="*/ 5539563 w 6156251"/>
                <a:gd name="connsiteY124" fmla="*/ 1073888 h 1594543"/>
                <a:gd name="connsiteX125" fmla="*/ 5624624 w 6156251"/>
                <a:gd name="connsiteY125" fmla="*/ 1116419 h 1594543"/>
                <a:gd name="connsiteX126" fmla="*/ 5677786 w 6156251"/>
                <a:gd name="connsiteY126" fmla="*/ 1222744 h 1594543"/>
                <a:gd name="connsiteX127" fmla="*/ 5720317 w 6156251"/>
                <a:gd name="connsiteY127" fmla="*/ 1233377 h 1594543"/>
                <a:gd name="connsiteX128" fmla="*/ 5784112 w 6156251"/>
                <a:gd name="connsiteY128" fmla="*/ 1254642 h 1594543"/>
                <a:gd name="connsiteX129" fmla="*/ 5794744 w 6156251"/>
                <a:gd name="connsiteY129" fmla="*/ 1286540 h 1594543"/>
                <a:gd name="connsiteX130" fmla="*/ 5794744 w 6156251"/>
                <a:gd name="connsiteY130" fmla="*/ 1360968 h 1594543"/>
                <a:gd name="connsiteX131" fmla="*/ 5816010 w 6156251"/>
                <a:gd name="connsiteY131" fmla="*/ 1382233 h 1594543"/>
                <a:gd name="connsiteX132" fmla="*/ 6039293 w 6156251"/>
                <a:gd name="connsiteY132" fmla="*/ 1403498 h 1594543"/>
                <a:gd name="connsiteX133" fmla="*/ 6092456 w 6156251"/>
                <a:gd name="connsiteY133" fmla="*/ 1414130 h 1594543"/>
                <a:gd name="connsiteX134" fmla="*/ 6156251 w 6156251"/>
                <a:gd name="connsiteY134"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31358 w 6156251"/>
                <a:gd name="connsiteY23" fmla="*/ 1275907 h 1594543"/>
                <a:gd name="connsiteX24" fmla="*/ 1052624 w 6156251"/>
                <a:gd name="connsiteY24" fmla="*/ 1307805 h 1594543"/>
                <a:gd name="connsiteX25" fmla="*/ 1158949 w 6156251"/>
                <a:gd name="connsiteY25" fmla="*/ 1350335 h 1594543"/>
                <a:gd name="connsiteX26" fmla="*/ 1190847 w 6156251"/>
                <a:gd name="connsiteY26" fmla="*/ 1371600 h 1594543"/>
                <a:gd name="connsiteX27" fmla="*/ 1201479 w 6156251"/>
                <a:gd name="connsiteY27" fmla="*/ 1403498 h 1594543"/>
                <a:gd name="connsiteX28" fmla="*/ 1212112 w 6156251"/>
                <a:gd name="connsiteY28" fmla="*/ 1488558 h 1594543"/>
                <a:gd name="connsiteX29" fmla="*/ 1244010 w 6156251"/>
                <a:gd name="connsiteY29" fmla="*/ 1520456 h 1594543"/>
                <a:gd name="connsiteX30" fmla="*/ 1307805 w 6156251"/>
                <a:gd name="connsiteY30" fmla="*/ 1541721 h 1594543"/>
                <a:gd name="connsiteX31" fmla="*/ 1329070 w 6156251"/>
                <a:gd name="connsiteY31" fmla="*/ 1573619 h 1594543"/>
                <a:gd name="connsiteX32" fmla="*/ 1414131 w 6156251"/>
                <a:gd name="connsiteY32" fmla="*/ 1573619 h 1594543"/>
                <a:gd name="connsiteX33" fmla="*/ 1456661 w 6156251"/>
                <a:gd name="connsiteY33" fmla="*/ 1552354 h 1594543"/>
                <a:gd name="connsiteX34" fmla="*/ 1488558 w 6156251"/>
                <a:gd name="connsiteY34" fmla="*/ 1541721 h 1594543"/>
                <a:gd name="connsiteX35" fmla="*/ 1531089 w 6156251"/>
                <a:gd name="connsiteY35" fmla="*/ 1520456 h 1594543"/>
                <a:gd name="connsiteX36" fmla="*/ 1573619 w 6156251"/>
                <a:gd name="connsiteY36" fmla="*/ 1414130 h 1594543"/>
                <a:gd name="connsiteX37" fmla="*/ 1584251 w 6156251"/>
                <a:gd name="connsiteY37" fmla="*/ 1382233 h 1594543"/>
                <a:gd name="connsiteX38" fmla="*/ 1648047 w 6156251"/>
                <a:gd name="connsiteY38" fmla="*/ 1339702 h 1594543"/>
                <a:gd name="connsiteX39" fmla="*/ 1669312 w 6156251"/>
                <a:gd name="connsiteY39" fmla="*/ 1307805 h 1594543"/>
                <a:gd name="connsiteX40" fmla="*/ 1679944 w 6156251"/>
                <a:gd name="connsiteY40" fmla="*/ 1275907 h 1594543"/>
                <a:gd name="connsiteX41" fmla="*/ 1701210 w 6156251"/>
                <a:gd name="connsiteY41" fmla="*/ 1254642 h 1594543"/>
                <a:gd name="connsiteX42" fmla="*/ 1743740 w 6156251"/>
                <a:gd name="connsiteY42" fmla="*/ 1297172 h 1594543"/>
                <a:gd name="connsiteX43" fmla="*/ 1860698 w 6156251"/>
                <a:gd name="connsiteY43" fmla="*/ 1350335 h 1594543"/>
                <a:gd name="connsiteX44" fmla="*/ 1924493 w 6156251"/>
                <a:gd name="connsiteY44" fmla="*/ 1392865 h 1594543"/>
                <a:gd name="connsiteX45" fmla="*/ 1956391 w 6156251"/>
                <a:gd name="connsiteY45" fmla="*/ 1414130 h 1594543"/>
                <a:gd name="connsiteX46" fmla="*/ 1967024 w 6156251"/>
                <a:gd name="connsiteY46" fmla="*/ 1446028 h 1594543"/>
                <a:gd name="connsiteX47" fmla="*/ 2009554 w 6156251"/>
                <a:gd name="connsiteY47" fmla="*/ 1435395 h 1594543"/>
                <a:gd name="connsiteX48" fmla="*/ 2126512 w 6156251"/>
                <a:gd name="connsiteY48" fmla="*/ 1360968 h 1594543"/>
                <a:gd name="connsiteX49" fmla="*/ 2158410 w 6156251"/>
                <a:gd name="connsiteY49" fmla="*/ 1329070 h 1594543"/>
                <a:gd name="connsiteX50" fmla="*/ 2211572 w 6156251"/>
                <a:gd name="connsiteY50" fmla="*/ 1318437 h 1594543"/>
                <a:gd name="connsiteX51" fmla="*/ 2243470 w 6156251"/>
                <a:gd name="connsiteY51" fmla="*/ 1307805 h 1594543"/>
                <a:gd name="connsiteX52" fmla="*/ 2275368 w 6156251"/>
                <a:gd name="connsiteY52" fmla="*/ 1286540 h 1594543"/>
                <a:gd name="connsiteX53" fmla="*/ 2317898 w 6156251"/>
                <a:gd name="connsiteY53" fmla="*/ 1190847 h 1594543"/>
                <a:gd name="connsiteX54" fmla="*/ 2360428 w 6156251"/>
                <a:gd name="connsiteY54" fmla="*/ 1180214 h 1594543"/>
                <a:gd name="connsiteX55" fmla="*/ 2392326 w 6156251"/>
                <a:gd name="connsiteY55" fmla="*/ 1169581 h 1594543"/>
                <a:gd name="connsiteX56" fmla="*/ 2488019 w 6156251"/>
                <a:gd name="connsiteY56" fmla="*/ 1180214 h 1594543"/>
                <a:gd name="connsiteX57" fmla="*/ 2530549 w 6156251"/>
                <a:gd name="connsiteY57" fmla="*/ 1297172 h 1594543"/>
                <a:gd name="connsiteX58" fmla="*/ 2668772 w 6156251"/>
                <a:gd name="connsiteY58" fmla="*/ 1371600 h 1594543"/>
                <a:gd name="connsiteX59" fmla="*/ 2690038 w 6156251"/>
                <a:gd name="connsiteY59" fmla="*/ 1392865 h 1594543"/>
                <a:gd name="connsiteX60" fmla="*/ 2753833 w 6156251"/>
                <a:gd name="connsiteY60" fmla="*/ 1414130 h 1594543"/>
                <a:gd name="connsiteX61" fmla="*/ 2817628 w 6156251"/>
                <a:gd name="connsiteY61" fmla="*/ 1403498 h 1594543"/>
                <a:gd name="connsiteX62" fmla="*/ 2902689 w 6156251"/>
                <a:gd name="connsiteY62" fmla="*/ 1307805 h 1594543"/>
                <a:gd name="connsiteX63" fmla="*/ 2945219 w 6156251"/>
                <a:gd name="connsiteY63" fmla="*/ 1275907 h 1594543"/>
                <a:gd name="connsiteX64" fmla="*/ 3009014 w 6156251"/>
                <a:gd name="connsiteY64" fmla="*/ 1212112 h 1594543"/>
                <a:gd name="connsiteX65" fmla="*/ 3062177 w 6156251"/>
                <a:gd name="connsiteY65" fmla="*/ 1127051 h 1594543"/>
                <a:gd name="connsiteX66" fmla="*/ 3083442 w 6156251"/>
                <a:gd name="connsiteY66" fmla="*/ 1095154 h 1594543"/>
                <a:gd name="connsiteX67" fmla="*/ 3115340 w 6156251"/>
                <a:gd name="connsiteY67" fmla="*/ 1063256 h 1594543"/>
                <a:gd name="connsiteX68" fmla="*/ 3157870 w 6156251"/>
                <a:gd name="connsiteY68" fmla="*/ 1010093 h 1594543"/>
                <a:gd name="connsiteX69" fmla="*/ 3200400 w 6156251"/>
                <a:gd name="connsiteY69" fmla="*/ 978195 h 1594543"/>
                <a:gd name="connsiteX70" fmla="*/ 3338624 w 6156251"/>
                <a:gd name="connsiteY70" fmla="*/ 765544 h 1594543"/>
                <a:gd name="connsiteX71" fmla="*/ 3402419 w 6156251"/>
                <a:gd name="connsiteY71" fmla="*/ 659219 h 1594543"/>
                <a:gd name="connsiteX72" fmla="*/ 3466214 w 6156251"/>
                <a:gd name="connsiteY72" fmla="*/ 510363 h 1594543"/>
                <a:gd name="connsiteX73" fmla="*/ 3487479 w 6156251"/>
                <a:gd name="connsiteY73" fmla="*/ 414670 h 1594543"/>
                <a:gd name="connsiteX74" fmla="*/ 3572540 w 6156251"/>
                <a:gd name="connsiteY74" fmla="*/ 350875 h 1594543"/>
                <a:gd name="connsiteX75" fmla="*/ 3657600 w 6156251"/>
                <a:gd name="connsiteY75" fmla="*/ 276447 h 1594543"/>
                <a:gd name="connsiteX76" fmla="*/ 3689498 w 6156251"/>
                <a:gd name="connsiteY76" fmla="*/ 265814 h 1594543"/>
                <a:gd name="connsiteX77" fmla="*/ 3774558 w 6156251"/>
                <a:gd name="connsiteY77" fmla="*/ 223284 h 1594543"/>
                <a:gd name="connsiteX78" fmla="*/ 3848986 w 6156251"/>
                <a:gd name="connsiteY78" fmla="*/ 148856 h 1594543"/>
                <a:gd name="connsiteX79" fmla="*/ 3880884 w 6156251"/>
                <a:gd name="connsiteY79" fmla="*/ 127591 h 1594543"/>
                <a:gd name="connsiteX80" fmla="*/ 3944679 w 6156251"/>
                <a:gd name="connsiteY80" fmla="*/ 85061 h 1594543"/>
                <a:gd name="connsiteX81" fmla="*/ 4029740 w 6156251"/>
                <a:gd name="connsiteY81" fmla="*/ 10633 h 1594543"/>
                <a:gd name="connsiteX82" fmla="*/ 4061638 w 6156251"/>
                <a:gd name="connsiteY82" fmla="*/ 0 h 1594543"/>
                <a:gd name="connsiteX83" fmla="*/ 4104168 w 6156251"/>
                <a:gd name="connsiteY83" fmla="*/ 10633 h 1594543"/>
                <a:gd name="connsiteX84" fmla="*/ 4136065 w 6156251"/>
                <a:gd name="connsiteY84" fmla="*/ 74428 h 1594543"/>
                <a:gd name="connsiteX85" fmla="*/ 4093535 w 6156251"/>
                <a:gd name="connsiteY85" fmla="*/ 138223 h 1594543"/>
                <a:gd name="connsiteX86" fmla="*/ 4104168 w 6156251"/>
                <a:gd name="connsiteY86" fmla="*/ 170121 h 1594543"/>
                <a:gd name="connsiteX87" fmla="*/ 4114800 w 6156251"/>
                <a:gd name="connsiteY87" fmla="*/ 223284 h 1594543"/>
                <a:gd name="connsiteX88" fmla="*/ 4178596 w 6156251"/>
                <a:gd name="connsiteY88" fmla="*/ 287079 h 1594543"/>
                <a:gd name="connsiteX89" fmla="*/ 4210493 w 6156251"/>
                <a:gd name="connsiteY89" fmla="*/ 297712 h 1594543"/>
                <a:gd name="connsiteX90" fmla="*/ 4242391 w 6156251"/>
                <a:gd name="connsiteY90" fmla="*/ 329609 h 1594543"/>
                <a:gd name="connsiteX91" fmla="*/ 4274289 w 6156251"/>
                <a:gd name="connsiteY91" fmla="*/ 340242 h 1594543"/>
                <a:gd name="connsiteX92" fmla="*/ 4295554 w 6156251"/>
                <a:gd name="connsiteY92" fmla="*/ 382772 h 1594543"/>
                <a:gd name="connsiteX93" fmla="*/ 4327451 w 6156251"/>
                <a:gd name="connsiteY93" fmla="*/ 414670 h 1594543"/>
                <a:gd name="connsiteX94" fmla="*/ 4359349 w 6156251"/>
                <a:gd name="connsiteY94" fmla="*/ 531628 h 1594543"/>
                <a:gd name="connsiteX95" fmla="*/ 4401879 w 6156251"/>
                <a:gd name="connsiteY95" fmla="*/ 606056 h 1594543"/>
                <a:gd name="connsiteX96" fmla="*/ 4444410 w 6156251"/>
                <a:gd name="connsiteY96" fmla="*/ 616688 h 1594543"/>
                <a:gd name="connsiteX97" fmla="*/ 4476307 w 6156251"/>
                <a:gd name="connsiteY97" fmla="*/ 637954 h 1594543"/>
                <a:gd name="connsiteX98" fmla="*/ 4508205 w 6156251"/>
                <a:gd name="connsiteY98" fmla="*/ 648586 h 1594543"/>
                <a:gd name="connsiteX99" fmla="*/ 4518838 w 6156251"/>
                <a:gd name="connsiteY99" fmla="*/ 680484 h 1594543"/>
                <a:gd name="connsiteX100" fmla="*/ 4540103 w 6156251"/>
                <a:gd name="connsiteY100" fmla="*/ 712381 h 1594543"/>
                <a:gd name="connsiteX101" fmla="*/ 4550735 w 6156251"/>
                <a:gd name="connsiteY101" fmla="*/ 882502 h 1594543"/>
                <a:gd name="connsiteX102" fmla="*/ 4572000 w 6156251"/>
                <a:gd name="connsiteY102" fmla="*/ 914400 h 1594543"/>
                <a:gd name="connsiteX103" fmla="*/ 4635796 w 6156251"/>
                <a:gd name="connsiteY103" fmla="*/ 978195 h 1594543"/>
                <a:gd name="connsiteX104" fmla="*/ 4699591 w 6156251"/>
                <a:gd name="connsiteY104" fmla="*/ 1052623 h 1594543"/>
                <a:gd name="connsiteX105" fmla="*/ 4720856 w 6156251"/>
                <a:gd name="connsiteY105" fmla="*/ 1137684 h 1594543"/>
                <a:gd name="connsiteX106" fmla="*/ 4731489 w 6156251"/>
                <a:gd name="connsiteY106" fmla="*/ 1180214 h 1594543"/>
                <a:gd name="connsiteX107" fmla="*/ 4795284 w 6156251"/>
                <a:gd name="connsiteY107" fmla="*/ 1233377 h 1594543"/>
                <a:gd name="connsiteX108" fmla="*/ 4827182 w 6156251"/>
                <a:gd name="connsiteY108" fmla="*/ 1244009 h 1594543"/>
                <a:gd name="connsiteX109" fmla="*/ 4869712 w 6156251"/>
                <a:gd name="connsiteY109" fmla="*/ 1265275 h 1594543"/>
                <a:gd name="connsiteX110" fmla="*/ 4954772 w 6156251"/>
                <a:gd name="connsiteY110" fmla="*/ 1307805 h 1594543"/>
                <a:gd name="connsiteX111" fmla="*/ 4997303 w 6156251"/>
                <a:gd name="connsiteY111" fmla="*/ 1360968 h 1594543"/>
                <a:gd name="connsiteX112" fmla="*/ 5007935 w 6156251"/>
                <a:gd name="connsiteY112" fmla="*/ 1392865 h 1594543"/>
                <a:gd name="connsiteX113" fmla="*/ 5071731 w 6156251"/>
                <a:gd name="connsiteY113" fmla="*/ 1414130 h 1594543"/>
                <a:gd name="connsiteX114" fmla="*/ 5103628 w 6156251"/>
                <a:gd name="connsiteY114" fmla="*/ 1435395 h 1594543"/>
                <a:gd name="connsiteX115" fmla="*/ 5167424 w 6156251"/>
                <a:gd name="connsiteY115" fmla="*/ 1382233 h 1594543"/>
                <a:gd name="connsiteX116" fmla="*/ 5188689 w 6156251"/>
                <a:gd name="connsiteY116" fmla="*/ 1339702 h 1594543"/>
                <a:gd name="connsiteX117" fmla="*/ 5252484 w 6156251"/>
                <a:gd name="connsiteY117" fmla="*/ 1297172 h 1594543"/>
                <a:gd name="connsiteX118" fmla="*/ 5316279 w 6156251"/>
                <a:gd name="connsiteY118" fmla="*/ 1265275 h 1594543"/>
                <a:gd name="connsiteX119" fmla="*/ 5337544 w 6156251"/>
                <a:gd name="connsiteY119" fmla="*/ 1244009 h 1594543"/>
                <a:gd name="connsiteX120" fmla="*/ 5401340 w 6156251"/>
                <a:gd name="connsiteY120" fmla="*/ 1201479 h 1594543"/>
                <a:gd name="connsiteX121" fmla="*/ 5443870 w 6156251"/>
                <a:gd name="connsiteY121" fmla="*/ 1137684 h 1594543"/>
                <a:gd name="connsiteX122" fmla="*/ 5475768 w 6156251"/>
                <a:gd name="connsiteY122" fmla="*/ 1095154 h 1594543"/>
                <a:gd name="connsiteX123" fmla="*/ 5539563 w 6156251"/>
                <a:gd name="connsiteY123" fmla="*/ 1073888 h 1594543"/>
                <a:gd name="connsiteX124" fmla="*/ 5624624 w 6156251"/>
                <a:gd name="connsiteY124" fmla="*/ 1116419 h 1594543"/>
                <a:gd name="connsiteX125" fmla="*/ 5677786 w 6156251"/>
                <a:gd name="connsiteY125" fmla="*/ 1222744 h 1594543"/>
                <a:gd name="connsiteX126" fmla="*/ 5720317 w 6156251"/>
                <a:gd name="connsiteY126" fmla="*/ 1233377 h 1594543"/>
                <a:gd name="connsiteX127" fmla="*/ 5784112 w 6156251"/>
                <a:gd name="connsiteY127" fmla="*/ 1254642 h 1594543"/>
                <a:gd name="connsiteX128" fmla="*/ 5794744 w 6156251"/>
                <a:gd name="connsiteY128" fmla="*/ 1286540 h 1594543"/>
                <a:gd name="connsiteX129" fmla="*/ 5794744 w 6156251"/>
                <a:gd name="connsiteY129" fmla="*/ 1360968 h 1594543"/>
                <a:gd name="connsiteX130" fmla="*/ 5816010 w 6156251"/>
                <a:gd name="connsiteY130" fmla="*/ 1382233 h 1594543"/>
                <a:gd name="connsiteX131" fmla="*/ 6039293 w 6156251"/>
                <a:gd name="connsiteY131" fmla="*/ 1403498 h 1594543"/>
                <a:gd name="connsiteX132" fmla="*/ 6092456 w 6156251"/>
                <a:gd name="connsiteY132" fmla="*/ 1414130 h 1594543"/>
                <a:gd name="connsiteX133" fmla="*/ 6156251 w 6156251"/>
                <a:gd name="connsiteY133"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12112 w 6156251"/>
                <a:gd name="connsiteY27" fmla="*/ 1488558 h 1594543"/>
                <a:gd name="connsiteX28" fmla="*/ 1244010 w 6156251"/>
                <a:gd name="connsiteY28" fmla="*/ 1520456 h 1594543"/>
                <a:gd name="connsiteX29" fmla="*/ 1307805 w 6156251"/>
                <a:gd name="connsiteY29" fmla="*/ 1541721 h 1594543"/>
                <a:gd name="connsiteX30" fmla="*/ 1329070 w 6156251"/>
                <a:gd name="connsiteY30" fmla="*/ 1573619 h 1594543"/>
                <a:gd name="connsiteX31" fmla="*/ 1414131 w 6156251"/>
                <a:gd name="connsiteY31" fmla="*/ 1573619 h 1594543"/>
                <a:gd name="connsiteX32" fmla="*/ 1456661 w 6156251"/>
                <a:gd name="connsiteY32" fmla="*/ 1552354 h 1594543"/>
                <a:gd name="connsiteX33" fmla="*/ 1488558 w 6156251"/>
                <a:gd name="connsiteY33" fmla="*/ 1541721 h 1594543"/>
                <a:gd name="connsiteX34" fmla="*/ 1531089 w 6156251"/>
                <a:gd name="connsiteY34" fmla="*/ 1520456 h 1594543"/>
                <a:gd name="connsiteX35" fmla="*/ 1573619 w 6156251"/>
                <a:gd name="connsiteY35" fmla="*/ 1414130 h 1594543"/>
                <a:gd name="connsiteX36" fmla="*/ 1584251 w 6156251"/>
                <a:gd name="connsiteY36" fmla="*/ 1382233 h 1594543"/>
                <a:gd name="connsiteX37" fmla="*/ 1648047 w 6156251"/>
                <a:gd name="connsiteY37" fmla="*/ 1339702 h 1594543"/>
                <a:gd name="connsiteX38" fmla="*/ 1669312 w 6156251"/>
                <a:gd name="connsiteY38" fmla="*/ 1307805 h 1594543"/>
                <a:gd name="connsiteX39" fmla="*/ 1679944 w 6156251"/>
                <a:gd name="connsiteY39" fmla="*/ 1275907 h 1594543"/>
                <a:gd name="connsiteX40" fmla="*/ 1701210 w 6156251"/>
                <a:gd name="connsiteY40" fmla="*/ 1254642 h 1594543"/>
                <a:gd name="connsiteX41" fmla="*/ 1743740 w 6156251"/>
                <a:gd name="connsiteY41" fmla="*/ 1297172 h 1594543"/>
                <a:gd name="connsiteX42" fmla="*/ 1860698 w 6156251"/>
                <a:gd name="connsiteY42" fmla="*/ 1350335 h 1594543"/>
                <a:gd name="connsiteX43" fmla="*/ 1924493 w 6156251"/>
                <a:gd name="connsiteY43" fmla="*/ 1392865 h 1594543"/>
                <a:gd name="connsiteX44" fmla="*/ 1956391 w 6156251"/>
                <a:gd name="connsiteY44" fmla="*/ 1414130 h 1594543"/>
                <a:gd name="connsiteX45" fmla="*/ 1967024 w 6156251"/>
                <a:gd name="connsiteY45" fmla="*/ 1446028 h 1594543"/>
                <a:gd name="connsiteX46" fmla="*/ 2009554 w 6156251"/>
                <a:gd name="connsiteY46" fmla="*/ 1435395 h 1594543"/>
                <a:gd name="connsiteX47" fmla="*/ 2126512 w 6156251"/>
                <a:gd name="connsiteY47" fmla="*/ 1360968 h 1594543"/>
                <a:gd name="connsiteX48" fmla="*/ 2158410 w 6156251"/>
                <a:gd name="connsiteY48" fmla="*/ 1329070 h 1594543"/>
                <a:gd name="connsiteX49" fmla="*/ 2211572 w 6156251"/>
                <a:gd name="connsiteY49" fmla="*/ 1318437 h 1594543"/>
                <a:gd name="connsiteX50" fmla="*/ 2243470 w 6156251"/>
                <a:gd name="connsiteY50" fmla="*/ 1307805 h 1594543"/>
                <a:gd name="connsiteX51" fmla="*/ 2275368 w 6156251"/>
                <a:gd name="connsiteY51" fmla="*/ 1286540 h 1594543"/>
                <a:gd name="connsiteX52" fmla="*/ 2317898 w 6156251"/>
                <a:gd name="connsiteY52" fmla="*/ 1190847 h 1594543"/>
                <a:gd name="connsiteX53" fmla="*/ 2360428 w 6156251"/>
                <a:gd name="connsiteY53" fmla="*/ 1180214 h 1594543"/>
                <a:gd name="connsiteX54" fmla="*/ 2392326 w 6156251"/>
                <a:gd name="connsiteY54" fmla="*/ 1169581 h 1594543"/>
                <a:gd name="connsiteX55" fmla="*/ 2488019 w 6156251"/>
                <a:gd name="connsiteY55" fmla="*/ 1180214 h 1594543"/>
                <a:gd name="connsiteX56" fmla="*/ 2530549 w 6156251"/>
                <a:gd name="connsiteY56" fmla="*/ 1297172 h 1594543"/>
                <a:gd name="connsiteX57" fmla="*/ 2668772 w 6156251"/>
                <a:gd name="connsiteY57" fmla="*/ 1371600 h 1594543"/>
                <a:gd name="connsiteX58" fmla="*/ 2690038 w 6156251"/>
                <a:gd name="connsiteY58" fmla="*/ 1392865 h 1594543"/>
                <a:gd name="connsiteX59" fmla="*/ 2753833 w 6156251"/>
                <a:gd name="connsiteY59" fmla="*/ 1414130 h 1594543"/>
                <a:gd name="connsiteX60" fmla="*/ 2817628 w 6156251"/>
                <a:gd name="connsiteY60" fmla="*/ 1403498 h 1594543"/>
                <a:gd name="connsiteX61" fmla="*/ 2902689 w 6156251"/>
                <a:gd name="connsiteY61" fmla="*/ 1307805 h 1594543"/>
                <a:gd name="connsiteX62" fmla="*/ 2945219 w 6156251"/>
                <a:gd name="connsiteY62" fmla="*/ 1275907 h 1594543"/>
                <a:gd name="connsiteX63" fmla="*/ 3009014 w 6156251"/>
                <a:gd name="connsiteY63" fmla="*/ 1212112 h 1594543"/>
                <a:gd name="connsiteX64" fmla="*/ 3062177 w 6156251"/>
                <a:gd name="connsiteY64" fmla="*/ 1127051 h 1594543"/>
                <a:gd name="connsiteX65" fmla="*/ 3083442 w 6156251"/>
                <a:gd name="connsiteY65" fmla="*/ 1095154 h 1594543"/>
                <a:gd name="connsiteX66" fmla="*/ 3115340 w 6156251"/>
                <a:gd name="connsiteY66" fmla="*/ 1063256 h 1594543"/>
                <a:gd name="connsiteX67" fmla="*/ 3157870 w 6156251"/>
                <a:gd name="connsiteY67" fmla="*/ 1010093 h 1594543"/>
                <a:gd name="connsiteX68" fmla="*/ 3200400 w 6156251"/>
                <a:gd name="connsiteY68" fmla="*/ 978195 h 1594543"/>
                <a:gd name="connsiteX69" fmla="*/ 3338624 w 6156251"/>
                <a:gd name="connsiteY69" fmla="*/ 765544 h 1594543"/>
                <a:gd name="connsiteX70" fmla="*/ 3402419 w 6156251"/>
                <a:gd name="connsiteY70" fmla="*/ 659219 h 1594543"/>
                <a:gd name="connsiteX71" fmla="*/ 3466214 w 6156251"/>
                <a:gd name="connsiteY71" fmla="*/ 510363 h 1594543"/>
                <a:gd name="connsiteX72" fmla="*/ 3487479 w 6156251"/>
                <a:gd name="connsiteY72" fmla="*/ 414670 h 1594543"/>
                <a:gd name="connsiteX73" fmla="*/ 3572540 w 6156251"/>
                <a:gd name="connsiteY73" fmla="*/ 350875 h 1594543"/>
                <a:gd name="connsiteX74" fmla="*/ 3657600 w 6156251"/>
                <a:gd name="connsiteY74" fmla="*/ 276447 h 1594543"/>
                <a:gd name="connsiteX75" fmla="*/ 3689498 w 6156251"/>
                <a:gd name="connsiteY75" fmla="*/ 265814 h 1594543"/>
                <a:gd name="connsiteX76" fmla="*/ 3774558 w 6156251"/>
                <a:gd name="connsiteY76" fmla="*/ 223284 h 1594543"/>
                <a:gd name="connsiteX77" fmla="*/ 3848986 w 6156251"/>
                <a:gd name="connsiteY77" fmla="*/ 148856 h 1594543"/>
                <a:gd name="connsiteX78" fmla="*/ 3880884 w 6156251"/>
                <a:gd name="connsiteY78" fmla="*/ 127591 h 1594543"/>
                <a:gd name="connsiteX79" fmla="*/ 3944679 w 6156251"/>
                <a:gd name="connsiteY79" fmla="*/ 85061 h 1594543"/>
                <a:gd name="connsiteX80" fmla="*/ 4029740 w 6156251"/>
                <a:gd name="connsiteY80" fmla="*/ 10633 h 1594543"/>
                <a:gd name="connsiteX81" fmla="*/ 4061638 w 6156251"/>
                <a:gd name="connsiteY81" fmla="*/ 0 h 1594543"/>
                <a:gd name="connsiteX82" fmla="*/ 4104168 w 6156251"/>
                <a:gd name="connsiteY82" fmla="*/ 10633 h 1594543"/>
                <a:gd name="connsiteX83" fmla="*/ 4136065 w 6156251"/>
                <a:gd name="connsiteY83" fmla="*/ 74428 h 1594543"/>
                <a:gd name="connsiteX84" fmla="*/ 4093535 w 6156251"/>
                <a:gd name="connsiteY84" fmla="*/ 138223 h 1594543"/>
                <a:gd name="connsiteX85" fmla="*/ 4104168 w 6156251"/>
                <a:gd name="connsiteY85" fmla="*/ 170121 h 1594543"/>
                <a:gd name="connsiteX86" fmla="*/ 4114800 w 6156251"/>
                <a:gd name="connsiteY86" fmla="*/ 223284 h 1594543"/>
                <a:gd name="connsiteX87" fmla="*/ 4178596 w 6156251"/>
                <a:gd name="connsiteY87" fmla="*/ 287079 h 1594543"/>
                <a:gd name="connsiteX88" fmla="*/ 4210493 w 6156251"/>
                <a:gd name="connsiteY88" fmla="*/ 297712 h 1594543"/>
                <a:gd name="connsiteX89" fmla="*/ 4242391 w 6156251"/>
                <a:gd name="connsiteY89" fmla="*/ 329609 h 1594543"/>
                <a:gd name="connsiteX90" fmla="*/ 4274289 w 6156251"/>
                <a:gd name="connsiteY90" fmla="*/ 340242 h 1594543"/>
                <a:gd name="connsiteX91" fmla="*/ 4295554 w 6156251"/>
                <a:gd name="connsiteY91" fmla="*/ 382772 h 1594543"/>
                <a:gd name="connsiteX92" fmla="*/ 4327451 w 6156251"/>
                <a:gd name="connsiteY92" fmla="*/ 414670 h 1594543"/>
                <a:gd name="connsiteX93" fmla="*/ 4359349 w 6156251"/>
                <a:gd name="connsiteY93" fmla="*/ 531628 h 1594543"/>
                <a:gd name="connsiteX94" fmla="*/ 4401879 w 6156251"/>
                <a:gd name="connsiteY94" fmla="*/ 606056 h 1594543"/>
                <a:gd name="connsiteX95" fmla="*/ 4444410 w 6156251"/>
                <a:gd name="connsiteY95" fmla="*/ 616688 h 1594543"/>
                <a:gd name="connsiteX96" fmla="*/ 4476307 w 6156251"/>
                <a:gd name="connsiteY96" fmla="*/ 637954 h 1594543"/>
                <a:gd name="connsiteX97" fmla="*/ 4508205 w 6156251"/>
                <a:gd name="connsiteY97" fmla="*/ 648586 h 1594543"/>
                <a:gd name="connsiteX98" fmla="*/ 4518838 w 6156251"/>
                <a:gd name="connsiteY98" fmla="*/ 680484 h 1594543"/>
                <a:gd name="connsiteX99" fmla="*/ 4540103 w 6156251"/>
                <a:gd name="connsiteY99" fmla="*/ 712381 h 1594543"/>
                <a:gd name="connsiteX100" fmla="*/ 4550735 w 6156251"/>
                <a:gd name="connsiteY100" fmla="*/ 882502 h 1594543"/>
                <a:gd name="connsiteX101" fmla="*/ 4572000 w 6156251"/>
                <a:gd name="connsiteY101" fmla="*/ 914400 h 1594543"/>
                <a:gd name="connsiteX102" fmla="*/ 4635796 w 6156251"/>
                <a:gd name="connsiteY102" fmla="*/ 978195 h 1594543"/>
                <a:gd name="connsiteX103" fmla="*/ 4699591 w 6156251"/>
                <a:gd name="connsiteY103" fmla="*/ 1052623 h 1594543"/>
                <a:gd name="connsiteX104" fmla="*/ 4720856 w 6156251"/>
                <a:gd name="connsiteY104" fmla="*/ 1137684 h 1594543"/>
                <a:gd name="connsiteX105" fmla="*/ 4731489 w 6156251"/>
                <a:gd name="connsiteY105" fmla="*/ 1180214 h 1594543"/>
                <a:gd name="connsiteX106" fmla="*/ 4795284 w 6156251"/>
                <a:gd name="connsiteY106" fmla="*/ 1233377 h 1594543"/>
                <a:gd name="connsiteX107" fmla="*/ 4827182 w 6156251"/>
                <a:gd name="connsiteY107" fmla="*/ 1244009 h 1594543"/>
                <a:gd name="connsiteX108" fmla="*/ 4869712 w 6156251"/>
                <a:gd name="connsiteY108" fmla="*/ 1265275 h 1594543"/>
                <a:gd name="connsiteX109" fmla="*/ 4954772 w 6156251"/>
                <a:gd name="connsiteY109" fmla="*/ 1307805 h 1594543"/>
                <a:gd name="connsiteX110" fmla="*/ 4997303 w 6156251"/>
                <a:gd name="connsiteY110" fmla="*/ 1360968 h 1594543"/>
                <a:gd name="connsiteX111" fmla="*/ 5007935 w 6156251"/>
                <a:gd name="connsiteY111" fmla="*/ 1392865 h 1594543"/>
                <a:gd name="connsiteX112" fmla="*/ 5071731 w 6156251"/>
                <a:gd name="connsiteY112" fmla="*/ 1414130 h 1594543"/>
                <a:gd name="connsiteX113" fmla="*/ 5103628 w 6156251"/>
                <a:gd name="connsiteY113" fmla="*/ 1435395 h 1594543"/>
                <a:gd name="connsiteX114" fmla="*/ 5167424 w 6156251"/>
                <a:gd name="connsiteY114" fmla="*/ 1382233 h 1594543"/>
                <a:gd name="connsiteX115" fmla="*/ 5188689 w 6156251"/>
                <a:gd name="connsiteY115" fmla="*/ 1339702 h 1594543"/>
                <a:gd name="connsiteX116" fmla="*/ 5252484 w 6156251"/>
                <a:gd name="connsiteY116" fmla="*/ 1297172 h 1594543"/>
                <a:gd name="connsiteX117" fmla="*/ 5316279 w 6156251"/>
                <a:gd name="connsiteY117" fmla="*/ 1265275 h 1594543"/>
                <a:gd name="connsiteX118" fmla="*/ 5337544 w 6156251"/>
                <a:gd name="connsiteY118" fmla="*/ 1244009 h 1594543"/>
                <a:gd name="connsiteX119" fmla="*/ 5401340 w 6156251"/>
                <a:gd name="connsiteY119" fmla="*/ 1201479 h 1594543"/>
                <a:gd name="connsiteX120" fmla="*/ 5443870 w 6156251"/>
                <a:gd name="connsiteY120" fmla="*/ 1137684 h 1594543"/>
                <a:gd name="connsiteX121" fmla="*/ 5475768 w 6156251"/>
                <a:gd name="connsiteY121" fmla="*/ 1095154 h 1594543"/>
                <a:gd name="connsiteX122" fmla="*/ 5539563 w 6156251"/>
                <a:gd name="connsiteY122" fmla="*/ 1073888 h 1594543"/>
                <a:gd name="connsiteX123" fmla="*/ 5624624 w 6156251"/>
                <a:gd name="connsiteY123" fmla="*/ 1116419 h 1594543"/>
                <a:gd name="connsiteX124" fmla="*/ 5677786 w 6156251"/>
                <a:gd name="connsiteY124" fmla="*/ 1222744 h 1594543"/>
                <a:gd name="connsiteX125" fmla="*/ 5720317 w 6156251"/>
                <a:gd name="connsiteY125" fmla="*/ 1233377 h 1594543"/>
                <a:gd name="connsiteX126" fmla="*/ 5784112 w 6156251"/>
                <a:gd name="connsiteY126" fmla="*/ 1254642 h 1594543"/>
                <a:gd name="connsiteX127" fmla="*/ 5794744 w 6156251"/>
                <a:gd name="connsiteY127" fmla="*/ 1286540 h 1594543"/>
                <a:gd name="connsiteX128" fmla="*/ 5794744 w 6156251"/>
                <a:gd name="connsiteY128" fmla="*/ 1360968 h 1594543"/>
                <a:gd name="connsiteX129" fmla="*/ 5816010 w 6156251"/>
                <a:gd name="connsiteY129" fmla="*/ 1382233 h 1594543"/>
                <a:gd name="connsiteX130" fmla="*/ 6039293 w 6156251"/>
                <a:gd name="connsiteY130" fmla="*/ 1403498 h 1594543"/>
                <a:gd name="connsiteX131" fmla="*/ 6092456 w 6156251"/>
                <a:gd name="connsiteY131" fmla="*/ 1414130 h 1594543"/>
                <a:gd name="connsiteX132" fmla="*/ 6156251 w 6156251"/>
                <a:gd name="connsiteY132"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31089 w 6156251"/>
                <a:gd name="connsiteY33" fmla="*/ 1520456 h 1594543"/>
                <a:gd name="connsiteX34" fmla="*/ 1573619 w 6156251"/>
                <a:gd name="connsiteY34" fmla="*/ 1414130 h 1594543"/>
                <a:gd name="connsiteX35" fmla="*/ 1584251 w 6156251"/>
                <a:gd name="connsiteY35" fmla="*/ 1382233 h 1594543"/>
                <a:gd name="connsiteX36" fmla="*/ 1648047 w 6156251"/>
                <a:gd name="connsiteY36" fmla="*/ 1339702 h 1594543"/>
                <a:gd name="connsiteX37" fmla="*/ 1669312 w 6156251"/>
                <a:gd name="connsiteY37" fmla="*/ 1307805 h 1594543"/>
                <a:gd name="connsiteX38" fmla="*/ 1679944 w 6156251"/>
                <a:gd name="connsiteY38" fmla="*/ 1275907 h 1594543"/>
                <a:gd name="connsiteX39" fmla="*/ 1701210 w 6156251"/>
                <a:gd name="connsiteY39" fmla="*/ 1254642 h 1594543"/>
                <a:gd name="connsiteX40" fmla="*/ 1743740 w 6156251"/>
                <a:gd name="connsiteY40" fmla="*/ 1297172 h 1594543"/>
                <a:gd name="connsiteX41" fmla="*/ 1860698 w 6156251"/>
                <a:gd name="connsiteY41" fmla="*/ 1350335 h 1594543"/>
                <a:gd name="connsiteX42" fmla="*/ 1924493 w 6156251"/>
                <a:gd name="connsiteY42" fmla="*/ 1392865 h 1594543"/>
                <a:gd name="connsiteX43" fmla="*/ 1956391 w 6156251"/>
                <a:gd name="connsiteY43" fmla="*/ 1414130 h 1594543"/>
                <a:gd name="connsiteX44" fmla="*/ 1967024 w 6156251"/>
                <a:gd name="connsiteY44" fmla="*/ 1446028 h 1594543"/>
                <a:gd name="connsiteX45" fmla="*/ 2009554 w 6156251"/>
                <a:gd name="connsiteY45" fmla="*/ 1435395 h 1594543"/>
                <a:gd name="connsiteX46" fmla="*/ 2126512 w 6156251"/>
                <a:gd name="connsiteY46" fmla="*/ 1360968 h 1594543"/>
                <a:gd name="connsiteX47" fmla="*/ 2158410 w 6156251"/>
                <a:gd name="connsiteY47" fmla="*/ 1329070 h 1594543"/>
                <a:gd name="connsiteX48" fmla="*/ 2211572 w 6156251"/>
                <a:gd name="connsiteY48" fmla="*/ 1318437 h 1594543"/>
                <a:gd name="connsiteX49" fmla="*/ 2243470 w 6156251"/>
                <a:gd name="connsiteY49" fmla="*/ 1307805 h 1594543"/>
                <a:gd name="connsiteX50" fmla="*/ 2275368 w 6156251"/>
                <a:gd name="connsiteY50" fmla="*/ 1286540 h 1594543"/>
                <a:gd name="connsiteX51" fmla="*/ 2317898 w 6156251"/>
                <a:gd name="connsiteY51" fmla="*/ 1190847 h 1594543"/>
                <a:gd name="connsiteX52" fmla="*/ 2360428 w 6156251"/>
                <a:gd name="connsiteY52" fmla="*/ 1180214 h 1594543"/>
                <a:gd name="connsiteX53" fmla="*/ 2392326 w 6156251"/>
                <a:gd name="connsiteY53" fmla="*/ 1169581 h 1594543"/>
                <a:gd name="connsiteX54" fmla="*/ 2488019 w 6156251"/>
                <a:gd name="connsiteY54" fmla="*/ 1180214 h 1594543"/>
                <a:gd name="connsiteX55" fmla="*/ 2530549 w 6156251"/>
                <a:gd name="connsiteY55" fmla="*/ 1297172 h 1594543"/>
                <a:gd name="connsiteX56" fmla="*/ 2668772 w 6156251"/>
                <a:gd name="connsiteY56" fmla="*/ 1371600 h 1594543"/>
                <a:gd name="connsiteX57" fmla="*/ 2690038 w 6156251"/>
                <a:gd name="connsiteY57" fmla="*/ 1392865 h 1594543"/>
                <a:gd name="connsiteX58" fmla="*/ 2753833 w 6156251"/>
                <a:gd name="connsiteY58" fmla="*/ 1414130 h 1594543"/>
                <a:gd name="connsiteX59" fmla="*/ 2817628 w 6156251"/>
                <a:gd name="connsiteY59" fmla="*/ 1403498 h 1594543"/>
                <a:gd name="connsiteX60" fmla="*/ 2902689 w 6156251"/>
                <a:gd name="connsiteY60" fmla="*/ 1307805 h 1594543"/>
                <a:gd name="connsiteX61" fmla="*/ 2945219 w 6156251"/>
                <a:gd name="connsiteY61" fmla="*/ 1275907 h 1594543"/>
                <a:gd name="connsiteX62" fmla="*/ 3009014 w 6156251"/>
                <a:gd name="connsiteY62" fmla="*/ 1212112 h 1594543"/>
                <a:gd name="connsiteX63" fmla="*/ 3062177 w 6156251"/>
                <a:gd name="connsiteY63" fmla="*/ 1127051 h 1594543"/>
                <a:gd name="connsiteX64" fmla="*/ 3083442 w 6156251"/>
                <a:gd name="connsiteY64" fmla="*/ 1095154 h 1594543"/>
                <a:gd name="connsiteX65" fmla="*/ 3115340 w 6156251"/>
                <a:gd name="connsiteY65" fmla="*/ 1063256 h 1594543"/>
                <a:gd name="connsiteX66" fmla="*/ 3157870 w 6156251"/>
                <a:gd name="connsiteY66" fmla="*/ 1010093 h 1594543"/>
                <a:gd name="connsiteX67" fmla="*/ 3200400 w 6156251"/>
                <a:gd name="connsiteY67" fmla="*/ 978195 h 1594543"/>
                <a:gd name="connsiteX68" fmla="*/ 3338624 w 6156251"/>
                <a:gd name="connsiteY68" fmla="*/ 765544 h 1594543"/>
                <a:gd name="connsiteX69" fmla="*/ 3402419 w 6156251"/>
                <a:gd name="connsiteY69" fmla="*/ 659219 h 1594543"/>
                <a:gd name="connsiteX70" fmla="*/ 3466214 w 6156251"/>
                <a:gd name="connsiteY70" fmla="*/ 510363 h 1594543"/>
                <a:gd name="connsiteX71" fmla="*/ 3487479 w 6156251"/>
                <a:gd name="connsiteY71" fmla="*/ 414670 h 1594543"/>
                <a:gd name="connsiteX72" fmla="*/ 3572540 w 6156251"/>
                <a:gd name="connsiteY72" fmla="*/ 350875 h 1594543"/>
                <a:gd name="connsiteX73" fmla="*/ 3657600 w 6156251"/>
                <a:gd name="connsiteY73" fmla="*/ 276447 h 1594543"/>
                <a:gd name="connsiteX74" fmla="*/ 3689498 w 6156251"/>
                <a:gd name="connsiteY74" fmla="*/ 265814 h 1594543"/>
                <a:gd name="connsiteX75" fmla="*/ 3774558 w 6156251"/>
                <a:gd name="connsiteY75" fmla="*/ 223284 h 1594543"/>
                <a:gd name="connsiteX76" fmla="*/ 3848986 w 6156251"/>
                <a:gd name="connsiteY76" fmla="*/ 148856 h 1594543"/>
                <a:gd name="connsiteX77" fmla="*/ 3880884 w 6156251"/>
                <a:gd name="connsiteY77" fmla="*/ 127591 h 1594543"/>
                <a:gd name="connsiteX78" fmla="*/ 3944679 w 6156251"/>
                <a:gd name="connsiteY78" fmla="*/ 85061 h 1594543"/>
                <a:gd name="connsiteX79" fmla="*/ 4029740 w 6156251"/>
                <a:gd name="connsiteY79" fmla="*/ 10633 h 1594543"/>
                <a:gd name="connsiteX80" fmla="*/ 4061638 w 6156251"/>
                <a:gd name="connsiteY80" fmla="*/ 0 h 1594543"/>
                <a:gd name="connsiteX81" fmla="*/ 4104168 w 6156251"/>
                <a:gd name="connsiteY81" fmla="*/ 10633 h 1594543"/>
                <a:gd name="connsiteX82" fmla="*/ 4136065 w 6156251"/>
                <a:gd name="connsiteY82" fmla="*/ 74428 h 1594543"/>
                <a:gd name="connsiteX83" fmla="*/ 4093535 w 6156251"/>
                <a:gd name="connsiteY83" fmla="*/ 138223 h 1594543"/>
                <a:gd name="connsiteX84" fmla="*/ 4104168 w 6156251"/>
                <a:gd name="connsiteY84" fmla="*/ 170121 h 1594543"/>
                <a:gd name="connsiteX85" fmla="*/ 4114800 w 6156251"/>
                <a:gd name="connsiteY85" fmla="*/ 223284 h 1594543"/>
                <a:gd name="connsiteX86" fmla="*/ 4178596 w 6156251"/>
                <a:gd name="connsiteY86" fmla="*/ 287079 h 1594543"/>
                <a:gd name="connsiteX87" fmla="*/ 4210493 w 6156251"/>
                <a:gd name="connsiteY87" fmla="*/ 297712 h 1594543"/>
                <a:gd name="connsiteX88" fmla="*/ 4242391 w 6156251"/>
                <a:gd name="connsiteY88" fmla="*/ 329609 h 1594543"/>
                <a:gd name="connsiteX89" fmla="*/ 4274289 w 6156251"/>
                <a:gd name="connsiteY89" fmla="*/ 340242 h 1594543"/>
                <a:gd name="connsiteX90" fmla="*/ 4295554 w 6156251"/>
                <a:gd name="connsiteY90" fmla="*/ 382772 h 1594543"/>
                <a:gd name="connsiteX91" fmla="*/ 4327451 w 6156251"/>
                <a:gd name="connsiteY91" fmla="*/ 414670 h 1594543"/>
                <a:gd name="connsiteX92" fmla="*/ 4359349 w 6156251"/>
                <a:gd name="connsiteY92" fmla="*/ 531628 h 1594543"/>
                <a:gd name="connsiteX93" fmla="*/ 4401879 w 6156251"/>
                <a:gd name="connsiteY93" fmla="*/ 606056 h 1594543"/>
                <a:gd name="connsiteX94" fmla="*/ 4444410 w 6156251"/>
                <a:gd name="connsiteY94" fmla="*/ 616688 h 1594543"/>
                <a:gd name="connsiteX95" fmla="*/ 4476307 w 6156251"/>
                <a:gd name="connsiteY95" fmla="*/ 637954 h 1594543"/>
                <a:gd name="connsiteX96" fmla="*/ 4508205 w 6156251"/>
                <a:gd name="connsiteY96" fmla="*/ 648586 h 1594543"/>
                <a:gd name="connsiteX97" fmla="*/ 4518838 w 6156251"/>
                <a:gd name="connsiteY97" fmla="*/ 680484 h 1594543"/>
                <a:gd name="connsiteX98" fmla="*/ 4540103 w 6156251"/>
                <a:gd name="connsiteY98" fmla="*/ 712381 h 1594543"/>
                <a:gd name="connsiteX99" fmla="*/ 4550735 w 6156251"/>
                <a:gd name="connsiteY99" fmla="*/ 882502 h 1594543"/>
                <a:gd name="connsiteX100" fmla="*/ 4572000 w 6156251"/>
                <a:gd name="connsiteY100" fmla="*/ 914400 h 1594543"/>
                <a:gd name="connsiteX101" fmla="*/ 4635796 w 6156251"/>
                <a:gd name="connsiteY101" fmla="*/ 978195 h 1594543"/>
                <a:gd name="connsiteX102" fmla="*/ 4699591 w 6156251"/>
                <a:gd name="connsiteY102" fmla="*/ 1052623 h 1594543"/>
                <a:gd name="connsiteX103" fmla="*/ 4720856 w 6156251"/>
                <a:gd name="connsiteY103" fmla="*/ 1137684 h 1594543"/>
                <a:gd name="connsiteX104" fmla="*/ 4731489 w 6156251"/>
                <a:gd name="connsiteY104" fmla="*/ 1180214 h 1594543"/>
                <a:gd name="connsiteX105" fmla="*/ 4795284 w 6156251"/>
                <a:gd name="connsiteY105" fmla="*/ 1233377 h 1594543"/>
                <a:gd name="connsiteX106" fmla="*/ 4827182 w 6156251"/>
                <a:gd name="connsiteY106" fmla="*/ 1244009 h 1594543"/>
                <a:gd name="connsiteX107" fmla="*/ 4869712 w 6156251"/>
                <a:gd name="connsiteY107" fmla="*/ 1265275 h 1594543"/>
                <a:gd name="connsiteX108" fmla="*/ 4954772 w 6156251"/>
                <a:gd name="connsiteY108" fmla="*/ 1307805 h 1594543"/>
                <a:gd name="connsiteX109" fmla="*/ 4997303 w 6156251"/>
                <a:gd name="connsiteY109" fmla="*/ 1360968 h 1594543"/>
                <a:gd name="connsiteX110" fmla="*/ 5007935 w 6156251"/>
                <a:gd name="connsiteY110" fmla="*/ 1392865 h 1594543"/>
                <a:gd name="connsiteX111" fmla="*/ 5071731 w 6156251"/>
                <a:gd name="connsiteY111" fmla="*/ 1414130 h 1594543"/>
                <a:gd name="connsiteX112" fmla="*/ 5103628 w 6156251"/>
                <a:gd name="connsiteY112" fmla="*/ 1435395 h 1594543"/>
                <a:gd name="connsiteX113" fmla="*/ 5167424 w 6156251"/>
                <a:gd name="connsiteY113" fmla="*/ 1382233 h 1594543"/>
                <a:gd name="connsiteX114" fmla="*/ 5188689 w 6156251"/>
                <a:gd name="connsiteY114" fmla="*/ 1339702 h 1594543"/>
                <a:gd name="connsiteX115" fmla="*/ 5252484 w 6156251"/>
                <a:gd name="connsiteY115" fmla="*/ 1297172 h 1594543"/>
                <a:gd name="connsiteX116" fmla="*/ 5316279 w 6156251"/>
                <a:gd name="connsiteY116" fmla="*/ 1265275 h 1594543"/>
                <a:gd name="connsiteX117" fmla="*/ 5337544 w 6156251"/>
                <a:gd name="connsiteY117" fmla="*/ 1244009 h 1594543"/>
                <a:gd name="connsiteX118" fmla="*/ 5401340 w 6156251"/>
                <a:gd name="connsiteY118" fmla="*/ 1201479 h 1594543"/>
                <a:gd name="connsiteX119" fmla="*/ 5443870 w 6156251"/>
                <a:gd name="connsiteY119" fmla="*/ 1137684 h 1594543"/>
                <a:gd name="connsiteX120" fmla="*/ 5475768 w 6156251"/>
                <a:gd name="connsiteY120" fmla="*/ 1095154 h 1594543"/>
                <a:gd name="connsiteX121" fmla="*/ 5539563 w 6156251"/>
                <a:gd name="connsiteY121" fmla="*/ 1073888 h 1594543"/>
                <a:gd name="connsiteX122" fmla="*/ 5624624 w 6156251"/>
                <a:gd name="connsiteY122" fmla="*/ 1116419 h 1594543"/>
                <a:gd name="connsiteX123" fmla="*/ 5677786 w 6156251"/>
                <a:gd name="connsiteY123" fmla="*/ 1222744 h 1594543"/>
                <a:gd name="connsiteX124" fmla="*/ 5720317 w 6156251"/>
                <a:gd name="connsiteY124" fmla="*/ 1233377 h 1594543"/>
                <a:gd name="connsiteX125" fmla="*/ 5784112 w 6156251"/>
                <a:gd name="connsiteY125" fmla="*/ 1254642 h 1594543"/>
                <a:gd name="connsiteX126" fmla="*/ 5794744 w 6156251"/>
                <a:gd name="connsiteY126" fmla="*/ 1286540 h 1594543"/>
                <a:gd name="connsiteX127" fmla="*/ 5794744 w 6156251"/>
                <a:gd name="connsiteY127" fmla="*/ 1360968 h 1594543"/>
                <a:gd name="connsiteX128" fmla="*/ 5816010 w 6156251"/>
                <a:gd name="connsiteY128" fmla="*/ 1382233 h 1594543"/>
                <a:gd name="connsiteX129" fmla="*/ 6039293 w 6156251"/>
                <a:gd name="connsiteY129" fmla="*/ 1403498 h 1594543"/>
                <a:gd name="connsiteX130" fmla="*/ 6092456 w 6156251"/>
                <a:gd name="connsiteY130" fmla="*/ 1414130 h 1594543"/>
                <a:gd name="connsiteX131" fmla="*/ 6156251 w 6156251"/>
                <a:gd name="connsiteY131"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73619 w 6156251"/>
                <a:gd name="connsiteY33" fmla="*/ 1414130 h 1594543"/>
                <a:gd name="connsiteX34" fmla="*/ 1584251 w 6156251"/>
                <a:gd name="connsiteY34" fmla="*/ 1382233 h 1594543"/>
                <a:gd name="connsiteX35" fmla="*/ 1648047 w 6156251"/>
                <a:gd name="connsiteY35" fmla="*/ 1339702 h 1594543"/>
                <a:gd name="connsiteX36" fmla="*/ 1669312 w 6156251"/>
                <a:gd name="connsiteY36" fmla="*/ 1307805 h 1594543"/>
                <a:gd name="connsiteX37" fmla="*/ 1679944 w 6156251"/>
                <a:gd name="connsiteY37" fmla="*/ 1275907 h 1594543"/>
                <a:gd name="connsiteX38" fmla="*/ 1701210 w 6156251"/>
                <a:gd name="connsiteY38" fmla="*/ 1254642 h 1594543"/>
                <a:gd name="connsiteX39" fmla="*/ 1743740 w 6156251"/>
                <a:gd name="connsiteY39" fmla="*/ 1297172 h 1594543"/>
                <a:gd name="connsiteX40" fmla="*/ 1860698 w 6156251"/>
                <a:gd name="connsiteY40" fmla="*/ 1350335 h 1594543"/>
                <a:gd name="connsiteX41" fmla="*/ 1924493 w 6156251"/>
                <a:gd name="connsiteY41" fmla="*/ 1392865 h 1594543"/>
                <a:gd name="connsiteX42" fmla="*/ 1956391 w 6156251"/>
                <a:gd name="connsiteY42" fmla="*/ 1414130 h 1594543"/>
                <a:gd name="connsiteX43" fmla="*/ 1967024 w 6156251"/>
                <a:gd name="connsiteY43" fmla="*/ 1446028 h 1594543"/>
                <a:gd name="connsiteX44" fmla="*/ 2009554 w 6156251"/>
                <a:gd name="connsiteY44" fmla="*/ 1435395 h 1594543"/>
                <a:gd name="connsiteX45" fmla="*/ 2126512 w 6156251"/>
                <a:gd name="connsiteY45" fmla="*/ 1360968 h 1594543"/>
                <a:gd name="connsiteX46" fmla="*/ 2158410 w 6156251"/>
                <a:gd name="connsiteY46" fmla="*/ 1329070 h 1594543"/>
                <a:gd name="connsiteX47" fmla="*/ 2211572 w 6156251"/>
                <a:gd name="connsiteY47" fmla="*/ 1318437 h 1594543"/>
                <a:gd name="connsiteX48" fmla="*/ 2243470 w 6156251"/>
                <a:gd name="connsiteY48" fmla="*/ 1307805 h 1594543"/>
                <a:gd name="connsiteX49" fmla="*/ 2275368 w 6156251"/>
                <a:gd name="connsiteY49" fmla="*/ 1286540 h 1594543"/>
                <a:gd name="connsiteX50" fmla="*/ 2317898 w 6156251"/>
                <a:gd name="connsiteY50" fmla="*/ 1190847 h 1594543"/>
                <a:gd name="connsiteX51" fmla="*/ 2360428 w 6156251"/>
                <a:gd name="connsiteY51" fmla="*/ 1180214 h 1594543"/>
                <a:gd name="connsiteX52" fmla="*/ 2392326 w 6156251"/>
                <a:gd name="connsiteY52" fmla="*/ 1169581 h 1594543"/>
                <a:gd name="connsiteX53" fmla="*/ 2488019 w 6156251"/>
                <a:gd name="connsiteY53" fmla="*/ 1180214 h 1594543"/>
                <a:gd name="connsiteX54" fmla="*/ 2530549 w 6156251"/>
                <a:gd name="connsiteY54" fmla="*/ 1297172 h 1594543"/>
                <a:gd name="connsiteX55" fmla="*/ 2668772 w 6156251"/>
                <a:gd name="connsiteY55" fmla="*/ 1371600 h 1594543"/>
                <a:gd name="connsiteX56" fmla="*/ 2690038 w 6156251"/>
                <a:gd name="connsiteY56" fmla="*/ 1392865 h 1594543"/>
                <a:gd name="connsiteX57" fmla="*/ 2753833 w 6156251"/>
                <a:gd name="connsiteY57" fmla="*/ 1414130 h 1594543"/>
                <a:gd name="connsiteX58" fmla="*/ 2817628 w 6156251"/>
                <a:gd name="connsiteY58" fmla="*/ 1403498 h 1594543"/>
                <a:gd name="connsiteX59" fmla="*/ 2902689 w 6156251"/>
                <a:gd name="connsiteY59" fmla="*/ 1307805 h 1594543"/>
                <a:gd name="connsiteX60" fmla="*/ 2945219 w 6156251"/>
                <a:gd name="connsiteY60" fmla="*/ 1275907 h 1594543"/>
                <a:gd name="connsiteX61" fmla="*/ 3009014 w 6156251"/>
                <a:gd name="connsiteY61" fmla="*/ 1212112 h 1594543"/>
                <a:gd name="connsiteX62" fmla="*/ 3062177 w 6156251"/>
                <a:gd name="connsiteY62" fmla="*/ 1127051 h 1594543"/>
                <a:gd name="connsiteX63" fmla="*/ 3083442 w 6156251"/>
                <a:gd name="connsiteY63" fmla="*/ 1095154 h 1594543"/>
                <a:gd name="connsiteX64" fmla="*/ 3115340 w 6156251"/>
                <a:gd name="connsiteY64" fmla="*/ 1063256 h 1594543"/>
                <a:gd name="connsiteX65" fmla="*/ 3157870 w 6156251"/>
                <a:gd name="connsiteY65" fmla="*/ 1010093 h 1594543"/>
                <a:gd name="connsiteX66" fmla="*/ 3200400 w 6156251"/>
                <a:gd name="connsiteY66" fmla="*/ 978195 h 1594543"/>
                <a:gd name="connsiteX67" fmla="*/ 3338624 w 6156251"/>
                <a:gd name="connsiteY67" fmla="*/ 765544 h 1594543"/>
                <a:gd name="connsiteX68" fmla="*/ 3402419 w 6156251"/>
                <a:gd name="connsiteY68" fmla="*/ 659219 h 1594543"/>
                <a:gd name="connsiteX69" fmla="*/ 3466214 w 6156251"/>
                <a:gd name="connsiteY69" fmla="*/ 510363 h 1594543"/>
                <a:gd name="connsiteX70" fmla="*/ 3487479 w 6156251"/>
                <a:gd name="connsiteY70" fmla="*/ 414670 h 1594543"/>
                <a:gd name="connsiteX71" fmla="*/ 3572540 w 6156251"/>
                <a:gd name="connsiteY71" fmla="*/ 350875 h 1594543"/>
                <a:gd name="connsiteX72" fmla="*/ 3657600 w 6156251"/>
                <a:gd name="connsiteY72" fmla="*/ 276447 h 1594543"/>
                <a:gd name="connsiteX73" fmla="*/ 3689498 w 6156251"/>
                <a:gd name="connsiteY73" fmla="*/ 265814 h 1594543"/>
                <a:gd name="connsiteX74" fmla="*/ 3774558 w 6156251"/>
                <a:gd name="connsiteY74" fmla="*/ 223284 h 1594543"/>
                <a:gd name="connsiteX75" fmla="*/ 3848986 w 6156251"/>
                <a:gd name="connsiteY75" fmla="*/ 148856 h 1594543"/>
                <a:gd name="connsiteX76" fmla="*/ 3880884 w 6156251"/>
                <a:gd name="connsiteY76" fmla="*/ 127591 h 1594543"/>
                <a:gd name="connsiteX77" fmla="*/ 3944679 w 6156251"/>
                <a:gd name="connsiteY77" fmla="*/ 85061 h 1594543"/>
                <a:gd name="connsiteX78" fmla="*/ 4029740 w 6156251"/>
                <a:gd name="connsiteY78" fmla="*/ 10633 h 1594543"/>
                <a:gd name="connsiteX79" fmla="*/ 4061638 w 6156251"/>
                <a:gd name="connsiteY79" fmla="*/ 0 h 1594543"/>
                <a:gd name="connsiteX80" fmla="*/ 4104168 w 6156251"/>
                <a:gd name="connsiteY80" fmla="*/ 10633 h 1594543"/>
                <a:gd name="connsiteX81" fmla="*/ 4136065 w 6156251"/>
                <a:gd name="connsiteY81" fmla="*/ 74428 h 1594543"/>
                <a:gd name="connsiteX82" fmla="*/ 4093535 w 6156251"/>
                <a:gd name="connsiteY82" fmla="*/ 138223 h 1594543"/>
                <a:gd name="connsiteX83" fmla="*/ 4104168 w 6156251"/>
                <a:gd name="connsiteY83" fmla="*/ 170121 h 1594543"/>
                <a:gd name="connsiteX84" fmla="*/ 4114800 w 6156251"/>
                <a:gd name="connsiteY84" fmla="*/ 223284 h 1594543"/>
                <a:gd name="connsiteX85" fmla="*/ 4178596 w 6156251"/>
                <a:gd name="connsiteY85" fmla="*/ 287079 h 1594543"/>
                <a:gd name="connsiteX86" fmla="*/ 4210493 w 6156251"/>
                <a:gd name="connsiteY86" fmla="*/ 297712 h 1594543"/>
                <a:gd name="connsiteX87" fmla="*/ 4242391 w 6156251"/>
                <a:gd name="connsiteY87" fmla="*/ 329609 h 1594543"/>
                <a:gd name="connsiteX88" fmla="*/ 4274289 w 6156251"/>
                <a:gd name="connsiteY88" fmla="*/ 340242 h 1594543"/>
                <a:gd name="connsiteX89" fmla="*/ 4295554 w 6156251"/>
                <a:gd name="connsiteY89" fmla="*/ 382772 h 1594543"/>
                <a:gd name="connsiteX90" fmla="*/ 4327451 w 6156251"/>
                <a:gd name="connsiteY90" fmla="*/ 414670 h 1594543"/>
                <a:gd name="connsiteX91" fmla="*/ 4359349 w 6156251"/>
                <a:gd name="connsiteY91" fmla="*/ 531628 h 1594543"/>
                <a:gd name="connsiteX92" fmla="*/ 4401879 w 6156251"/>
                <a:gd name="connsiteY92" fmla="*/ 606056 h 1594543"/>
                <a:gd name="connsiteX93" fmla="*/ 4444410 w 6156251"/>
                <a:gd name="connsiteY93" fmla="*/ 616688 h 1594543"/>
                <a:gd name="connsiteX94" fmla="*/ 4476307 w 6156251"/>
                <a:gd name="connsiteY94" fmla="*/ 637954 h 1594543"/>
                <a:gd name="connsiteX95" fmla="*/ 4508205 w 6156251"/>
                <a:gd name="connsiteY95" fmla="*/ 648586 h 1594543"/>
                <a:gd name="connsiteX96" fmla="*/ 4518838 w 6156251"/>
                <a:gd name="connsiteY96" fmla="*/ 680484 h 1594543"/>
                <a:gd name="connsiteX97" fmla="*/ 4540103 w 6156251"/>
                <a:gd name="connsiteY97" fmla="*/ 712381 h 1594543"/>
                <a:gd name="connsiteX98" fmla="*/ 4550735 w 6156251"/>
                <a:gd name="connsiteY98" fmla="*/ 882502 h 1594543"/>
                <a:gd name="connsiteX99" fmla="*/ 4572000 w 6156251"/>
                <a:gd name="connsiteY99" fmla="*/ 914400 h 1594543"/>
                <a:gd name="connsiteX100" fmla="*/ 4635796 w 6156251"/>
                <a:gd name="connsiteY100" fmla="*/ 978195 h 1594543"/>
                <a:gd name="connsiteX101" fmla="*/ 4699591 w 6156251"/>
                <a:gd name="connsiteY101" fmla="*/ 1052623 h 1594543"/>
                <a:gd name="connsiteX102" fmla="*/ 4720856 w 6156251"/>
                <a:gd name="connsiteY102" fmla="*/ 1137684 h 1594543"/>
                <a:gd name="connsiteX103" fmla="*/ 4731489 w 6156251"/>
                <a:gd name="connsiteY103" fmla="*/ 1180214 h 1594543"/>
                <a:gd name="connsiteX104" fmla="*/ 4795284 w 6156251"/>
                <a:gd name="connsiteY104" fmla="*/ 1233377 h 1594543"/>
                <a:gd name="connsiteX105" fmla="*/ 4827182 w 6156251"/>
                <a:gd name="connsiteY105" fmla="*/ 1244009 h 1594543"/>
                <a:gd name="connsiteX106" fmla="*/ 4869712 w 6156251"/>
                <a:gd name="connsiteY106" fmla="*/ 1265275 h 1594543"/>
                <a:gd name="connsiteX107" fmla="*/ 4954772 w 6156251"/>
                <a:gd name="connsiteY107" fmla="*/ 1307805 h 1594543"/>
                <a:gd name="connsiteX108" fmla="*/ 4997303 w 6156251"/>
                <a:gd name="connsiteY108" fmla="*/ 1360968 h 1594543"/>
                <a:gd name="connsiteX109" fmla="*/ 5007935 w 6156251"/>
                <a:gd name="connsiteY109" fmla="*/ 1392865 h 1594543"/>
                <a:gd name="connsiteX110" fmla="*/ 5071731 w 6156251"/>
                <a:gd name="connsiteY110" fmla="*/ 1414130 h 1594543"/>
                <a:gd name="connsiteX111" fmla="*/ 5103628 w 6156251"/>
                <a:gd name="connsiteY111" fmla="*/ 1435395 h 1594543"/>
                <a:gd name="connsiteX112" fmla="*/ 5167424 w 6156251"/>
                <a:gd name="connsiteY112" fmla="*/ 1382233 h 1594543"/>
                <a:gd name="connsiteX113" fmla="*/ 5188689 w 6156251"/>
                <a:gd name="connsiteY113" fmla="*/ 1339702 h 1594543"/>
                <a:gd name="connsiteX114" fmla="*/ 5252484 w 6156251"/>
                <a:gd name="connsiteY114" fmla="*/ 1297172 h 1594543"/>
                <a:gd name="connsiteX115" fmla="*/ 5316279 w 6156251"/>
                <a:gd name="connsiteY115" fmla="*/ 1265275 h 1594543"/>
                <a:gd name="connsiteX116" fmla="*/ 5337544 w 6156251"/>
                <a:gd name="connsiteY116" fmla="*/ 1244009 h 1594543"/>
                <a:gd name="connsiteX117" fmla="*/ 5401340 w 6156251"/>
                <a:gd name="connsiteY117" fmla="*/ 1201479 h 1594543"/>
                <a:gd name="connsiteX118" fmla="*/ 5443870 w 6156251"/>
                <a:gd name="connsiteY118" fmla="*/ 1137684 h 1594543"/>
                <a:gd name="connsiteX119" fmla="*/ 5475768 w 6156251"/>
                <a:gd name="connsiteY119" fmla="*/ 1095154 h 1594543"/>
                <a:gd name="connsiteX120" fmla="*/ 5539563 w 6156251"/>
                <a:gd name="connsiteY120" fmla="*/ 1073888 h 1594543"/>
                <a:gd name="connsiteX121" fmla="*/ 5624624 w 6156251"/>
                <a:gd name="connsiteY121" fmla="*/ 1116419 h 1594543"/>
                <a:gd name="connsiteX122" fmla="*/ 5677786 w 6156251"/>
                <a:gd name="connsiteY122" fmla="*/ 1222744 h 1594543"/>
                <a:gd name="connsiteX123" fmla="*/ 5720317 w 6156251"/>
                <a:gd name="connsiteY123" fmla="*/ 1233377 h 1594543"/>
                <a:gd name="connsiteX124" fmla="*/ 5784112 w 6156251"/>
                <a:gd name="connsiteY124" fmla="*/ 1254642 h 1594543"/>
                <a:gd name="connsiteX125" fmla="*/ 5794744 w 6156251"/>
                <a:gd name="connsiteY125" fmla="*/ 1286540 h 1594543"/>
                <a:gd name="connsiteX126" fmla="*/ 5794744 w 6156251"/>
                <a:gd name="connsiteY126" fmla="*/ 1360968 h 1594543"/>
                <a:gd name="connsiteX127" fmla="*/ 5816010 w 6156251"/>
                <a:gd name="connsiteY127" fmla="*/ 1382233 h 1594543"/>
                <a:gd name="connsiteX128" fmla="*/ 6039293 w 6156251"/>
                <a:gd name="connsiteY128" fmla="*/ 1403498 h 1594543"/>
                <a:gd name="connsiteX129" fmla="*/ 6092456 w 6156251"/>
                <a:gd name="connsiteY129" fmla="*/ 1414130 h 1594543"/>
                <a:gd name="connsiteX130" fmla="*/ 6156251 w 6156251"/>
                <a:gd name="connsiteY130"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88558 w 6156251"/>
                <a:gd name="connsiteY31" fmla="*/ 1541721 h 1594543"/>
                <a:gd name="connsiteX32" fmla="*/ 1573619 w 6156251"/>
                <a:gd name="connsiteY32" fmla="*/ 1414130 h 1594543"/>
                <a:gd name="connsiteX33" fmla="*/ 1584251 w 6156251"/>
                <a:gd name="connsiteY33" fmla="*/ 1382233 h 1594543"/>
                <a:gd name="connsiteX34" fmla="*/ 1648047 w 6156251"/>
                <a:gd name="connsiteY34" fmla="*/ 1339702 h 1594543"/>
                <a:gd name="connsiteX35" fmla="*/ 1669312 w 6156251"/>
                <a:gd name="connsiteY35" fmla="*/ 1307805 h 1594543"/>
                <a:gd name="connsiteX36" fmla="*/ 1679944 w 6156251"/>
                <a:gd name="connsiteY36" fmla="*/ 1275907 h 1594543"/>
                <a:gd name="connsiteX37" fmla="*/ 1701210 w 6156251"/>
                <a:gd name="connsiteY37" fmla="*/ 1254642 h 1594543"/>
                <a:gd name="connsiteX38" fmla="*/ 1743740 w 6156251"/>
                <a:gd name="connsiteY38" fmla="*/ 1297172 h 1594543"/>
                <a:gd name="connsiteX39" fmla="*/ 1860698 w 6156251"/>
                <a:gd name="connsiteY39" fmla="*/ 1350335 h 1594543"/>
                <a:gd name="connsiteX40" fmla="*/ 1924493 w 6156251"/>
                <a:gd name="connsiteY40" fmla="*/ 1392865 h 1594543"/>
                <a:gd name="connsiteX41" fmla="*/ 1956391 w 6156251"/>
                <a:gd name="connsiteY41" fmla="*/ 1414130 h 1594543"/>
                <a:gd name="connsiteX42" fmla="*/ 1967024 w 6156251"/>
                <a:gd name="connsiteY42" fmla="*/ 1446028 h 1594543"/>
                <a:gd name="connsiteX43" fmla="*/ 2009554 w 6156251"/>
                <a:gd name="connsiteY43" fmla="*/ 1435395 h 1594543"/>
                <a:gd name="connsiteX44" fmla="*/ 2126512 w 6156251"/>
                <a:gd name="connsiteY44" fmla="*/ 1360968 h 1594543"/>
                <a:gd name="connsiteX45" fmla="*/ 2158410 w 6156251"/>
                <a:gd name="connsiteY45" fmla="*/ 1329070 h 1594543"/>
                <a:gd name="connsiteX46" fmla="*/ 2211572 w 6156251"/>
                <a:gd name="connsiteY46" fmla="*/ 1318437 h 1594543"/>
                <a:gd name="connsiteX47" fmla="*/ 2243470 w 6156251"/>
                <a:gd name="connsiteY47" fmla="*/ 1307805 h 1594543"/>
                <a:gd name="connsiteX48" fmla="*/ 2275368 w 6156251"/>
                <a:gd name="connsiteY48" fmla="*/ 1286540 h 1594543"/>
                <a:gd name="connsiteX49" fmla="*/ 2317898 w 6156251"/>
                <a:gd name="connsiteY49" fmla="*/ 1190847 h 1594543"/>
                <a:gd name="connsiteX50" fmla="*/ 2360428 w 6156251"/>
                <a:gd name="connsiteY50" fmla="*/ 1180214 h 1594543"/>
                <a:gd name="connsiteX51" fmla="*/ 2392326 w 6156251"/>
                <a:gd name="connsiteY51" fmla="*/ 1169581 h 1594543"/>
                <a:gd name="connsiteX52" fmla="*/ 2488019 w 6156251"/>
                <a:gd name="connsiteY52" fmla="*/ 1180214 h 1594543"/>
                <a:gd name="connsiteX53" fmla="*/ 2530549 w 6156251"/>
                <a:gd name="connsiteY53" fmla="*/ 1297172 h 1594543"/>
                <a:gd name="connsiteX54" fmla="*/ 2668772 w 6156251"/>
                <a:gd name="connsiteY54" fmla="*/ 1371600 h 1594543"/>
                <a:gd name="connsiteX55" fmla="*/ 2690038 w 6156251"/>
                <a:gd name="connsiteY55" fmla="*/ 1392865 h 1594543"/>
                <a:gd name="connsiteX56" fmla="*/ 2753833 w 6156251"/>
                <a:gd name="connsiteY56" fmla="*/ 1414130 h 1594543"/>
                <a:gd name="connsiteX57" fmla="*/ 2817628 w 6156251"/>
                <a:gd name="connsiteY57" fmla="*/ 1403498 h 1594543"/>
                <a:gd name="connsiteX58" fmla="*/ 2902689 w 6156251"/>
                <a:gd name="connsiteY58" fmla="*/ 1307805 h 1594543"/>
                <a:gd name="connsiteX59" fmla="*/ 2945219 w 6156251"/>
                <a:gd name="connsiteY59" fmla="*/ 1275907 h 1594543"/>
                <a:gd name="connsiteX60" fmla="*/ 3009014 w 6156251"/>
                <a:gd name="connsiteY60" fmla="*/ 1212112 h 1594543"/>
                <a:gd name="connsiteX61" fmla="*/ 3062177 w 6156251"/>
                <a:gd name="connsiteY61" fmla="*/ 1127051 h 1594543"/>
                <a:gd name="connsiteX62" fmla="*/ 3083442 w 6156251"/>
                <a:gd name="connsiteY62" fmla="*/ 1095154 h 1594543"/>
                <a:gd name="connsiteX63" fmla="*/ 3115340 w 6156251"/>
                <a:gd name="connsiteY63" fmla="*/ 1063256 h 1594543"/>
                <a:gd name="connsiteX64" fmla="*/ 3157870 w 6156251"/>
                <a:gd name="connsiteY64" fmla="*/ 1010093 h 1594543"/>
                <a:gd name="connsiteX65" fmla="*/ 3200400 w 6156251"/>
                <a:gd name="connsiteY65" fmla="*/ 978195 h 1594543"/>
                <a:gd name="connsiteX66" fmla="*/ 3338624 w 6156251"/>
                <a:gd name="connsiteY66" fmla="*/ 765544 h 1594543"/>
                <a:gd name="connsiteX67" fmla="*/ 3402419 w 6156251"/>
                <a:gd name="connsiteY67" fmla="*/ 659219 h 1594543"/>
                <a:gd name="connsiteX68" fmla="*/ 3466214 w 6156251"/>
                <a:gd name="connsiteY68" fmla="*/ 510363 h 1594543"/>
                <a:gd name="connsiteX69" fmla="*/ 3487479 w 6156251"/>
                <a:gd name="connsiteY69" fmla="*/ 414670 h 1594543"/>
                <a:gd name="connsiteX70" fmla="*/ 3572540 w 6156251"/>
                <a:gd name="connsiteY70" fmla="*/ 350875 h 1594543"/>
                <a:gd name="connsiteX71" fmla="*/ 3657600 w 6156251"/>
                <a:gd name="connsiteY71" fmla="*/ 276447 h 1594543"/>
                <a:gd name="connsiteX72" fmla="*/ 3689498 w 6156251"/>
                <a:gd name="connsiteY72" fmla="*/ 265814 h 1594543"/>
                <a:gd name="connsiteX73" fmla="*/ 3774558 w 6156251"/>
                <a:gd name="connsiteY73" fmla="*/ 223284 h 1594543"/>
                <a:gd name="connsiteX74" fmla="*/ 3848986 w 6156251"/>
                <a:gd name="connsiteY74" fmla="*/ 148856 h 1594543"/>
                <a:gd name="connsiteX75" fmla="*/ 3880884 w 6156251"/>
                <a:gd name="connsiteY75" fmla="*/ 127591 h 1594543"/>
                <a:gd name="connsiteX76" fmla="*/ 3944679 w 6156251"/>
                <a:gd name="connsiteY76" fmla="*/ 85061 h 1594543"/>
                <a:gd name="connsiteX77" fmla="*/ 4029740 w 6156251"/>
                <a:gd name="connsiteY77" fmla="*/ 10633 h 1594543"/>
                <a:gd name="connsiteX78" fmla="*/ 4061638 w 6156251"/>
                <a:gd name="connsiteY78" fmla="*/ 0 h 1594543"/>
                <a:gd name="connsiteX79" fmla="*/ 4104168 w 6156251"/>
                <a:gd name="connsiteY79" fmla="*/ 10633 h 1594543"/>
                <a:gd name="connsiteX80" fmla="*/ 4136065 w 6156251"/>
                <a:gd name="connsiteY80" fmla="*/ 74428 h 1594543"/>
                <a:gd name="connsiteX81" fmla="*/ 4093535 w 6156251"/>
                <a:gd name="connsiteY81" fmla="*/ 138223 h 1594543"/>
                <a:gd name="connsiteX82" fmla="*/ 4104168 w 6156251"/>
                <a:gd name="connsiteY82" fmla="*/ 170121 h 1594543"/>
                <a:gd name="connsiteX83" fmla="*/ 4114800 w 6156251"/>
                <a:gd name="connsiteY83" fmla="*/ 223284 h 1594543"/>
                <a:gd name="connsiteX84" fmla="*/ 4178596 w 6156251"/>
                <a:gd name="connsiteY84" fmla="*/ 287079 h 1594543"/>
                <a:gd name="connsiteX85" fmla="*/ 4210493 w 6156251"/>
                <a:gd name="connsiteY85" fmla="*/ 297712 h 1594543"/>
                <a:gd name="connsiteX86" fmla="*/ 4242391 w 6156251"/>
                <a:gd name="connsiteY86" fmla="*/ 329609 h 1594543"/>
                <a:gd name="connsiteX87" fmla="*/ 4274289 w 6156251"/>
                <a:gd name="connsiteY87" fmla="*/ 340242 h 1594543"/>
                <a:gd name="connsiteX88" fmla="*/ 4295554 w 6156251"/>
                <a:gd name="connsiteY88" fmla="*/ 382772 h 1594543"/>
                <a:gd name="connsiteX89" fmla="*/ 4327451 w 6156251"/>
                <a:gd name="connsiteY89" fmla="*/ 414670 h 1594543"/>
                <a:gd name="connsiteX90" fmla="*/ 4359349 w 6156251"/>
                <a:gd name="connsiteY90" fmla="*/ 531628 h 1594543"/>
                <a:gd name="connsiteX91" fmla="*/ 4401879 w 6156251"/>
                <a:gd name="connsiteY91" fmla="*/ 606056 h 1594543"/>
                <a:gd name="connsiteX92" fmla="*/ 4444410 w 6156251"/>
                <a:gd name="connsiteY92" fmla="*/ 616688 h 1594543"/>
                <a:gd name="connsiteX93" fmla="*/ 4476307 w 6156251"/>
                <a:gd name="connsiteY93" fmla="*/ 637954 h 1594543"/>
                <a:gd name="connsiteX94" fmla="*/ 4508205 w 6156251"/>
                <a:gd name="connsiteY94" fmla="*/ 648586 h 1594543"/>
                <a:gd name="connsiteX95" fmla="*/ 4518838 w 6156251"/>
                <a:gd name="connsiteY95" fmla="*/ 680484 h 1594543"/>
                <a:gd name="connsiteX96" fmla="*/ 4540103 w 6156251"/>
                <a:gd name="connsiteY96" fmla="*/ 712381 h 1594543"/>
                <a:gd name="connsiteX97" fmla="*/ 4550735 w 6156251"/>
                <a:gd name="connsiteY97" fmla="*/ 882502 h 1594543"/>
                <a:gd name="connsiteX98" fmla="*/ 4572000 w 6156251"/>
                <a:gd name="connsiteY98" fmla="*/ 914400 h 1594543"/>
                <a:gd name="connsiteX99" fmla="*/ 4635796 w 6156251"/>
                <a:gd name="connsiteY99" fmla="*/ 978195 h 1594543"/>
                <a:gd name="connsiteX100" fmla="*/ 4699591 w 6156251"/>
                <a:gd name="connsiteY100" fmla="*/ 1052623 h 1594543"/>
                <a:gd name="connsiteX101" fmla="*/ 4720856 w 6156251"/>
                <a:gd name="connsiteY101" fmla="*/ 1137684 h 1594543"/>
                <a:gd name="connsiteX102" fmla="*/ 4731489 w 6156251"/>
                <a:gd name="connsiteY102" fmla="*/ 1180214 h 1594543"/>
                <a:gd name="connsiteX103" fmla="*/ 4795284 w 6156251"/>
                <a:gd name="connsiteY103" fmla="*/ 1233377 h 1594543"/>
                <a:gd name="connsiteX104" fmla="*/ 4827182 w 6156251"/>
                <a:gd name="connsiteY104" fmla="*/ 1244009 h 1594543"/>
                <a:gd name="connsiteX105" fmla="*/ 4869712 w 6156251"/>
                <a:gd name="connsiteY105" fmla="*/ 1265275 h 1594543"/>
                <a:gd name="connsiteX106" fmla="*/ 4954772 w 6156251"/>
                <a:gd name="connsiteY106" fmla="*/ 1307805 h 1594543"/>
                <a:gd name="connsiteX107" fmla="*/ 4997303 w 6156251"/>
                <a:gd name="connsiteY107" fmla="*/ 1360968 h 1594543"/>
                <a:gd name="connsiteX108" fmla="*/ 5007935 w 6156251"/>
                <a:gd name="connsiteY108" fmla="*/ 1392865 h 1594543"/>
                <a:gd name="connsiteX109" fmla="*/ 5071731 w 6156251"/>
                <a:gd name="connsiteY109" fmla="*/ 1414130 h 1594543"/>
                <a:gd name="connsiteX110" fmla="*/ 5103628 w 6156251"/>
                <a:gd name="connsiteY110" fmla="*/ 1435395 h 1594543"/>
                <a:gd name="connsiteX111" fmla="*/ 5167424 w 6156251"/>
                <a:gd name="connsiteY111" fmla="*/ 1382233 h 1594543"/>
                <a:gd name="connsiteX112" fmla="*/ 5188689 w 6156251"/>
                <a:gd name="connsiteY112" fmla="*/ 1339702 h 1594543"/>
                <a:gd name="connsiteX113" fmla="*/ 5252484 w 6156251"/>
                <a:gd name="connsiteY113" fmla="*/ 1297172 h 1594543"/>
                <a:gd name="connsiteX114" fmla="*/ 5316279 w 6156251"/>
                <a:gd name="connsiteY114" fmla="*/ 1265275 h 1594543"/>
                <a:gd name="connsiteX115" fmla="*/ 5337544 w 6156251"/>
                <a:gd name="connsiteY115" fmla="*/ 1244009 h 1594543"/>
                <a:gd name="connsiteX116" fmla="*/ 5401340 w 6156251"/>
                <a:gd name="connsiteY116" fmla="*/ 1201479 h 1594543"/>
                <a:gd name="connsiteX117" fmla="*/ 5443870 w 6156251"/>
                <a:gd name="connsiteY117" fmla="*/ 1137684 h 1594543"/>
                <a:gd name="connsiteX118" fmla="*/ 5475768 w 6156251"/>
                <a:gd name="connsiteY118" fmla="*/ 1095154 h 1594543"/>
                <a:gd name="connsiteX119" fmla="*/ 5539563 w 6156251"/>
                <a:gd name="connsiteY119" fmla="*/ 1073888 h 1594543"/>
                <a:gd name="connsiteX120" fmla="*/ 5624624 w 6156251"/>
                <a:gd name="connsiteY120" fmla="*/ 1116419 h 1594543"/>
                <a:gd name="connsiteX121" fmla="*/ 5677786 w 6156251"/>
                <a:gd name="connsiteY121" fmla="*/ 1222744 h 1594543"/>
                <a:gd name="connsiteX122" fmla="*/ 5720317 w 6156251"/>
                <a:gd name="connsiteY122" fmla="*/ 1233377 h 1594543"/>
                <a:gd name="connsiteX123" fmla="*/ 5784112 w 6156251"/>
                <a:gd name="connsiteY123" fmla="*/ 1254642 h 1594543"/>
                <a:gd name="connsiteX124" fmla="*/ 5794744 w 6156251"/>
                <a:gd name="connsiteY124" fmla="*/ 1286540 h 1594543"/>
                <a:gd name="connsiteX125" fmla="*/ 5794744 w 6156251"/>
                <a:gd name="connsiteY125" fmla="*/ 1360968 h 1594543"/>
                <a:gd name="connsiteX126" fmla="*/ 5816010 w 6156251"/>
                <a:gd name="connsiteY126" fmla="*/ 1382233 h 1594543"/>
                <a:gd name="connsiteX127" fmla="*/ 6039293 w 6156251"/>
                <a:gd name="connsiteY127" fmla="*/ 1403498 h 1594543"/>
                <a:gd name="connsiteX128" fmla="*/ 6092456 w 6156251"/>
                <a:gd name="connsiteY128" fmla="*/ 1414130 h 1594543"/>
                <a:gd name="connsiteX129" fmla="*/ 6156251 w 6156251"/>
                <a:gd name="connsiteY129" fmla="*/ 1435395 h 1594543"/>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01479 w 6156251"/>
                <a:gd name="connsiteY26" fmla="*/ 1403498 h 1573619"/>
                <a:gd name="connsiteX27" fmla="*/ 1244010 w 6156251"/>
                <a:gd name="connsiteY27" fmla="*/ 1520456 h 1573619"/>
                <a:gd name="connsiteX28" fmla="*/ 1307805 w 6156251"/>
                <a:gd name="connsiteY28" fmla="*/ 1541721 h 1573619"/>
                <a:gd name="connsiteX29" fmla="*/ 1329070 w 6156251"/>
                <a:gd name="connsiteY29" fmla="*/ 1573619 h 1573619"/>
                <a:gd name="connsiteX30" fmla="*/ 1488558 w 6156251"/>
                <a:gd name="connsiteY30" fmla="*/ 1541721 h 1573619"/>
                <a:gd name="connsiteX31" fmla="*/ 1573619 w 6156251"/>
                <a:gd name="connsiteY31" fmla="*/ 1414130 h 1573619"/>
                <a:gd name="connsiteX32" fmla="*/ 1584251 w 6156251"/>
                <a:gd name="connsiteY32" fmla="*/ 1382233 h 1573619"/>
                <a:gd name="connsiteX33" fmla="*/ 1648047 w 6156251"/>
                <a:gd name="connsiteY33" fmla="*/ 1339702 h 1573619"/>
                <a:gd name="connsiteX34" fmla="*/ 1669312 w 6156251"/>
                <a:gd name="connsiteY34" fmla="*/ 1307805 h 1573619"/>
                <a:gd name="connsiteX35" fmla="*/ 1679944 w 6156251"/>
                <a:gd name="connsiteY35" fmla="*/ 1275907 h 1573619"/>
                <a:gd name="connsiteX36" fmla="*/ 1701210 w 6156251"/>
                <a:gd name="connsiteY36" fmla="*/ 1254642 h 1573619"/>
                <a:gd name="connsiteX37" fmla="*/ 1743740 w 6156251"/>
                <a:gd name="connsiteY37" fmla="*/ 1297172 h 1573619"/>
                <a:gd name="connsiteX38" fmla="*/ 1860698 w 6156251"/>
                <a:gd name="connsiteY38" fmla="*/ 1350335 h 1573619"/>
                <a:gd name="connsiteX39" fmla="*/ 1924493 w 6156251"/>
                <a:gd name="connsiteY39" fmla="*/ 1392865 h 1573619"/>
                <a:gd name="connsiteX40" fmla="*/ 1956391 w 6156251"/>
                <a:gd name="connsiteY40" fmla="*/ 1414130 h 1573619"/>
                <a:gd name="connsiteX41" fmla="*/ 1967024 w 6156251"/>
                <a:gd name="connsiteY41" fmla="*/ 1446028 h 1573619"/>
                <a:gd name="connsiteX42" fmla="*/ 2009554 w 6156251"/>
                <a:gd name="connsiteY42" fmla="*/ 1435395 h 1573619"/>
                <a:gd name="connsiteX43" fmla="*/ 2126512 w 6156251"/>
                <a:gd name="connsiteY43" fmla="*/ 1360968 h 1573619"/>
                <a:gd name="connsiteX44" fmla="*/ 2158410 w 6156251"/>
                <a:gd name="connsiteY44" fmla="*/ 1329070 h 1573619"/>
                <a:gd name="connsiteX45" fmla="*/ 2211572 w 6156251"/>
                <a:gd name="connsiteY45" fmla="*/ 1318437 h 1573619"/>
                <a:gd name="connsiteX46" fmla="*/ 2243470 w 6156251"/>
                <a:gd name="connsiteY46" fmla="*/ 1307805 h 1573619"/>
                <a:gd name="connsiteX47" fmla="*/ 2275368 w 6156251"/>
                <a:gd name="connsiteY47" fmla="*/ 1286540 h 1573619"/>
                <a:gd name="connsiteX48" fmla="*/ 2317898 w 6156251"/>
                <a:gd name="connsiteY48" fmla="*/ 1190847 h 1573619"/>
                <a:gd name="connsiteX49" fmla="*/ 2360428 w 6156251"/>
                <a:gd name="connsiteY49" fmla="*/ 1180214 h 1573619"/>
                <a:gd name="connsiteX50" fmla="*/ 2392326 w 6156251"/>
                <a:gd name="connsiteY50" fmla="*/ 1169581 h 1573619"/>
                <a:gd name="connsiteX51" fmla="*/ 2488019 w 6156251"/>
                <a:gd name="connsiteY51" fmla="*/ 1180214 h 1573619"/>
                <a:gd name="connsiteX52" fmla="*/ 2530549 w 6156251"/>
                <a:gd name="connsiteY52" fmla="*/ 1297172 h 1573619"/>
                <a:gd name="connsiteX53" fmla="*/ 2668772 w 6156251"/>
                <a:gd name="connsiteY53" fmla="*/ 1371600 h 1573619"/>
                <a:gd name="connsiteX54" fmla="*/ 2690038 w 6156251"/>
                <a:gd name="connsiteY54" fmla="*/ 1392865 h 1573619"/>
                <a:gd name="connsiteX55" fmla="*/ 2753833 w 6156251"/>
                <a:gd name="connsiteY55" fmla="*/ 1414130 h 1573619"/>
                <a:gd name="connsiteX56" fmla="*/ 2817628 w 6156251"/>
                <a:gd name="connsiteY56" fmla="*/ 1403498 h 1573619"/>
                <a:gd name="connsiteX57" fmla="*/ 2902689 w 6156251"/>
                <a:gd name="connsiteY57" fmla="*/ 1307805 h 1573619"/>
                <a:gd name="connsiteX58" fmla="*/ 2945219 w 6156251"/>
                <a:gd name="connsiteY58" fmla="*/ 1275907 h 1573619"/>
                <a:gd name="connsiteX59" fmla="*/ 3009014 w 6156251"/>
                <a:gd name="connsiteY59" fmla="*/ 1212112 h 1573619"/>
                <a:gd name="connsiteX60" fmla="*/ 3062177 w 6156251"/>
                <a:gd name="connsiteY60" fmla="*/ 1127051 h 1573619"/>
                <a:gd name="connsiteX61" fmla="*/ 3083442 w 6156251"/>
                <a:gd name="connsiteY61" fmla="*/ 1095154 h 1573619"/>
                <a:gd name="connsiteX62" fmla="*/ 3115340 w 6156251"/>
                <a:gd name="connsiteY62" fmla="*/ 1063256 h 1573619"/>
                <a:gd name="connsiteX63" fmla="*/ 3157870 w 6156251"/>
                <a:gd name="connsiteY63" fmla="*/ 1010093 h 1573619"/>
                <a:gd name="connsiteX64" fmla="*/ 3200400 w 6156251"/>
                <a:gd name="connsiteY64" fmla="*/ 978195 h 1573619"/>
                <a:gd name="connsiteX65" fmla="*/ 3338624 w 6156251"/>
                <a:gd name="connsiteY65" fmla="*/ 765544 h 1573619"/>
                <a:gd name="connsiteX66" fmla="*/ 3402419 w 6156251"/>
                <a:gd name="connsiteY66" fmla="*/ 659219 h 1573619"/>
                <a:gd name="connsiteX67" fmla="*/ 3466214 w 6156251"/>
                <a:gd name="connsiteY67" fmla="*/ 510363 h 1573619"/>
                <a:gd name="connsiteX68" fmla="*/ 3487479 w 6156251"/>
                <a:gd name="connsiteY68" fmla="*/ 414670 h 1573619"/>
                <a:gd name="connsiteX69" fmla="*/ 3572540 w 6156251"/>
                <a:gd name="connsiteY69" fmla="*/ 350875 h 1573619"/>
                <a:gd name="connsiteX70" fmla="*/ 3657600 w 6156251"/>
                <a:gd name="connsiteY70" fmla="*/ 276447 h 1573619"/>
                <a:gd name="connsiteX71" fmla="*/ 3689498 w 6156251"/>
                <a:gd name="connsiteY71" fmla="*/ 265814 h 1573619"/>
                <a:gd name="connsiteX72" fmla="*/ 3774558 w 6156251"/>
                <a:gd name="connsiteY72" fmla="*/ 223284 h 1573619"/>
                <a:gd name="connsiteX73" fmla="*/ 3848986 w 6156251"/>
                <a:gd name="connsiteY73" fmla="*/ 148856 h 1573619"/>
                <a:gd name="connsiteX74" fmla="*/ 3880884 w 6156251"/>
                <a:gd name="connsiteY74" fmla="*/ 127591 h 1573619"/>
                <a:gd name="connsiteX75" fmla="*/ 3944679 w 6156251"/>
                <a:gd name="connsiteY75" fmla="*/ 85061 h 1573619"/>
                <a:gd name="connsiteX76" fmla="*/ 4029740 w 6156251"/>
                <a:gd name="connsiteY76" fmla="*/ 10633 h 1573619"/>
                <a:gd name="connsiteX77" fmla="*/ 4061638 w 6156251"/>
                <a:gd name="connsiteY77" fmla="*/ 0 h 1573619"/>
                <a:gd name="connsiteX78" fmla="*/ 4104168 w 6156251"/>
                <a:gd name="connsiteY78" fmla="*/ 10633 h 1573619"/>
                <a:gd name="connsiteX79" fmla="*/ 4136065 w 6156251"/>
                <a:gd name="connsiteY79" fmla="*/ 74428 h 1573619"/>
                <a:gd name="connsiteX80" fmla="*/ 4093535 w 6156251"/>
                <a:gd name="connsiteY80" fmla="*/ 138223 h 1573619"/>
                <a:gd name="connsiteX81" fmla="*/ 4104168 w 6156251"/>
                <a:gd name="connsiteY81" fmla="*/ 170121 h 1573619"/>
                <a:gd name="connsiteX82" fmla="*/ 4114800 w 6156251"/>
                <a:gd name="connsiteY82" fmla="*/ 223284 h 1573619"/>
                <a:gd name="connsiteX83" fmla="*/ 4178596 w 6156251"/>
                <a:gd name="connsiteY83" fmla="*/ 287079 h 1573619"/>
                <a:gd name="connsiteX84" fmla="*/ 4210493 w 6156251"/>
                <a:gd name="connsiteY84" fmla="*/ 297712 h 1573619"/>
                <a:gd name="connsiteX85" fmla="*/ 4242391 w 6156251"/>
                <a:gd name="connsiteY85" fmla="*/ 329609 h 1573619"/>
                <a:gd name="connsiteX86" fmla="*/ 4274289 w 6156251"/>
                <a:gd name="connsiteY86" fmla="*/ 340242 h 1573619"/>
                <a:gd name="connsiteX87" fmla="*/ 4295554 w 6156251"/>
                <a:gd name="connsiteY87" fmla="*/ 382772 h 1573619"/>
                <a:gd name="connsiteX88" fmla="*/ 4327451 w 6156251"/>
                <a:gd name="connsiteY88" fmla="*/ 414670 h 1573619"/>
                <a:gd name="connsiteX89" fmla="*/ 4359349 w 6156251"/>
                <a:gd name="connsiteY89" fmla="*/ 531628 h 1573619"/>
                <a:gd name="connsiteX90" fmla="*/ 4401879 w 6156251"/>
                <a:gd name="connsiteY90" fmla="*/ 606056 h 1573619"/>
                <a:gd name="connsiteX91" fmla="*/ 4444410 w 6156251"/>
                <a:gd name="connsiteY91" fmla="*/ 616688 h 1573619"/>
                <a:gd name="connsiteX92" fmla="*/ 4476307 w 6156251"/>
                <a:gd name="connsiteY92" fmla="*/ 637954 h 1573619"/>
                <a:gd name="connsiteX93" fmla="*/ 4508205 w 6156251"/>
                <a:gd name="connsiteY93" fmla="*/ 648586 h 1573619"/>
                <a:gd name="connsiteX94" fmla="*/ 4518838 w 6156251"/>
                <a:gd name="connsiteY94" fmla="*/ 680484 h 1573619"/>
                <a:gd name="connsiteX95" fmla="*/ 4540103 w 6156251"/>
                <a:gd name="connsiteY95" fmla="*/ 712381 h 1573619"/>
                <a:gd name="connsiteX96" fmla="*/ 4550735 w 6156251"/>
                <a:gd name="connsiteY96" fmla="*/ 882502 h 1573619"/>
                <a:gd name="connsiteX97" fmla="*/ 4572000 w 6156251"/>
                <a:gd name="connsiteY97" fmla="*/ 914400 h 1573619"/>
                <a:gd name="connsiteX98" fmla="*/ 4635796 w 6156251"/>
                <a:gd name="connsiteY98" fmla="*/ 978195 h 1573619"/>
                <a:gd name="connsiteX99" fmla="*/ 4699591 w 6156251"/>
                <a:gd name="connsiteY99" fmla="*/ 1052623 h 1573619"/>
                <a:gd name="connsiteX100" fmla="*/ 4720856 w 6156251"/>
                <a:gd name="connsiteY100" fmla="*/ 1137684 h 1573619"/>
                <a:gd name="connsiteX101" fmla="*/ 4731489 w 6156251"/>
                <a:gd name="connsiteY101" fmla="*/ 1180214 h 1573619"/>
                <a:gd name="connsiteX102" fmla="*/ 4795284 w 6156251"/>
                <a:gd name="connsiteY102" fmla="*/ 1233377 h 1573619"/>
                <a:gd name="connsiteX103" fmla="*/ 4827182 w 6156251"/>
                <a:gd name="connsiteY103" fmla="*/ 1244009 h 1573619"/>
                <a:gd name="connsiteX104" fmla="*/ 4869712 w 6156251"/>
                <a:gd name="connsiteY104" fmla="*/ 1265275 h 1573619"/>
                <a:gd name="connsiteX105" fmla="*/ 4954772 w 6156251"/>
                <a:gd name="connsiteY105" fmla="*/ 1307805 h 1573619"/>
                <a:gd name="connsiteX106" fmla="*/ 4997303 w 6156251"/>
                <a:gd name="connsiteY106" fmla="*/ 1360968 h 1573619"/>
                <a:gd name="connsiteX107" fmla="*/ 5007935 w 6156251"/>
                <a:gd name="connsiteY107" fmla="*/ 1392865 h 1573619"/>
                <a:gd name="connsiteX108" fmla="*/ 5071731 w 6156251"/>
                <a:gd name="connsiteY108" fmla="*/ 1414130 h 1573619"/>
                <a:gd name="connsiteX109" fmla="*/ 5103628 w 6156251"/>
                <a:gd name="connsiteY109" fmla="*/ 1435395 h 1573619"/>
                <a:gd name="connsiteX110" fmla="*/ 5167424 w 6156251"/>
                <a:gd name="connsiteY110" fmla="*/ 1382233 h 1573619"/>
                <a:gd name="connsiteX111" fmla="*/ 5188689 w 6156251"/>
                <a:gd name="connsiteY111" fmla="*/ 1339702 h 1573619"/>
                <a:gd name="connsiteX112" fmla="*/ 5252484 w 6156251"/>
                <a:gd name="connsiteY112" fmla="*/ 1297172 h 1573619"/>
                <a:gd name="connsiteX113" fmla="*/ 5316279 w 6156251"/>
                <a:gd name="connsiteY113" fmla="*/ 1265275 h 1573619"/>
                <a:gd name="connsiteX114" fmla="*/ 5337544 w 6156251"/>
                <a:gd name="connsiteY114" fmla="*/ 1244009 h 1573619"/>
                <a:gd name="connsiteX115" fmla="*/ 5401340 w 6156251"/>
                <a:gd name="connsiteY115" fmla="*/ 1201479 h 1573619"/>
                <a:gd name="connsiteX116" fmla="*/ 5443870 w 6156251"/>
                <a:gd name="connsiteY116" fmla="*/ 1137684 h 1573619"/>
                <a:gd name="connsiteX117" fmla="*/ 5475768 w 6156251"/>
                <a:gd name="connsiteY117" fmla="*/ 1095154 h 1573619"/>
                <a:gd name="connsiteX118" fmla="*/ 5539563 w 6156251"/>
                <a:gd name="connsiteY118" fmla="*/ 1073888 h 1573619"/>
                <a:gd name="connsiteX119" fmla="*/ 5624624 w 6156251"/>
                <a:gd name="connsiteY119" fmla="*/ 1116419 h 1573619"/>
                <a:gd name="connsiteX120" fmla="*/ 5677786 w 6156251"/>
                <a:gd name="connsiteY120" fmla="*/ 1222744 h 1573619"/>
                <a:gd name="connsiteX121" fmla="*/ 5720317 w 6156251"/>
                <a:gd name="connsiteY121" fmla="*/ 1233377 h 1573619"/>
                <a:gd name="connsiteX122" fmla="*/ 5784112 w 6156251"/>
                <a:gd name="connsiteY122" fmla="*/ 1254642 h 1573619"/>
                <a:gd name="connsiteX123" fmla="*/ 5794744 w 6156251"/>
                <a:gd name="connsiteY123" fmla="*/ 1286540 h 1573619"/>
                <a:gd name="connsiteX124" fmla="*/ 5794744 w 6156251"/>
                <a:gd name="connsiteY124" fmla="*/ 1360968 h 1573619"/>
                <a:gd name="connsiteX125" fmla="*/ 5816010 w 6156251"/>
                <a:gd name="connsiteY125" fmla="*/ 1382233 h 1573619"/>
                <a:gd name="connsiteX126" fmla="*/ 6039293 w 6156251"/>
                <a:gd name="connsiteY126" fmla="*/ 1403498 h 1573619"/>
                <a:gd name="connsiteX127" fmla="*/ 6092456 w 6156251"/>
                <a:gd name="connsiteY127" fmla="*/ 1414130 h 1573619"/>
                <a:gd name="connsiteX128" fmla="*/ 6156251 w 6156251"/>
                <a:gd name="connsiteY128" fmla="*/ 1435395 h 1573619"/>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44010 w 6156251"/>
                <a:gd name="connsiteY26" fmla="*/ 1520456 h 1573619"/>
                <a:gd name="connsiteX27" fmla="*/ 1307805 w 6156251"/>
                <a:gd name="connsiteY27" fmla="*/ 1541721 h 1573619"/>
                <a:gd name="connsiteX28" fmla="*/ 1329070 w 6156251"/>
                <a:gd name="connsiteY28" fmla="*/ 1573619 h 1573619"/>
                <a:gd name="connsiteX29" fmla="*/ 1488558 w 6156251"/>
                <a:gd name="connsiteY29" fmla="*/ 1541721 h 1573619"/>
                <a:gd name="connsiteX30" fmla="*/ 1573619 w 6156251"/>
                <a:gd name="connsiteY30" fmla="*/ 1414130 h 1573619"/>
                <a:gd name="connsiteX31" fmla="*/ 1584251 w 6156251"/>
                <a:gd name="connsiteY31" fmla="*/ 1382233 h 1573619"/>
                <a:gd name="connsiteX32" fmla="*/ 1648047 w 6156251"/>
                <a:gd name="connsiteY32" fmla="*/ 1339702 h 1573619"/>
                <a:gd name="connsiteX33" fmla="*/ 1669312 w 6156251"/>
                <a:gd name="connsiteY33" fmla="*/ 1307805 h 1573619"/>
                <a:gd name="connsiteX34" fmla="*/ 1679944 w 6156251"/>
                <a:gd name="connsiteY34" fmla="*/ 1275907 h 1573619"/>
                <a:gd name="connsiteX35" fmla="*/ 1701210 w 6156251"/>
                <a:gd name="connsiteY35" fmla="*/ 1254642 h 1573619"/>
                <a:gd name="connsiteX36" fmla="*/ 1743740 w 6156251"/>
                <a:gd name="connsiteY36" fmla="*/ 1297172 h 1573619"/>
                <a:gd name="connsiteX37" fmla="*/ 1860698 w 6156251"/>
                <a:gd name="connsiteY37" fmla="*/ 1350335 h 1573619"/>
                <a:gd name="connsiteX38" fmla="*/ 1924493 w 6156251"/>
                <a:gd name="connsiteY38" fmla="*/ 1392865 h 1573619"/>
                <a:gd name="connsiteX39" fmla="*/ 1956391 w 6156251"/>
                <a:gd name="connsiteY39" fmla="*/ 1414130 h 1573619"/>
                <a:gd name="connsiteX40" fmla="*/ 1967024 w 6156251"/>
                <a:gd name="connsiteY40" fmla="*/ 1446028 h 1573619"/>
                <a:gd name="connsiteX41" fmla="*/ 2009554 w 6156251"/>
                <a:gd name="connsiteY41" fmla="*/ 1435395 h 1573619"/>
                <a:gd name="connsiteX42" fmla="*/ 2126512 w 6156251"/>
                <a:gd name="connsiteY42" fmla="*/ 1360968 h 1573619"/>
                <a:gd name="connsiteX43" fmla="*/ 2158410 w 6156251"/>
                <a:gd name="connsiteY43" fmla="*/ 1329070 h 1573619"/>
                <a:gd name="connsiteX44" fmla="*/ 2211572 w 6156251"/>
                <a:gd name="connsiteY44" fmla="*/ 1318437 h 1573619"/>
                <a:gd name="connsiteX45" fmla="*/ 2243470 w 6156251"/>
                <a:gd name="connsiteY45" fmla="*/ 1307805 h 1573619"/>
                <a:gd name="connsiteX46" fmla="*/ 2275368 w 6156251"/>
                <a:gd name="connsiteY46" fmla="*/ 1286540 h 1573619"/>
                <a:gd name="connsiteX47" fmla="*/ 2317898 w 6156251"/>
                <a:gd name="connsiteY47" fmla="*/ 1190847 h 1573619"/>
                <a:gd name="connsiteX48" fmla="*/ 2360428 w 6156251"/>
                <a:gd name="connsiteY48" fmla="*/ 1180214 h 1573619"/>
                <a:gd name="connsiteX49" fmla="*/ 2392326 w 6156251"/>
                <a:gd name="connsiteY49" fmla="*/ 1169581 h 1573619"/>
                <a:gd name="connsiteX50" fmla="*/ 2488019 w 6156251"/>
                <a:gd name="connsiteY50" fmla="*/ 1180214 h 1573619"/>
                <a:gd name="connsiteX51" fmla="*/ 2530549 w 6156251"/>
                <a:gd name="connsiteY51" fmla="*/ 1297172 h 1573619"/>
                <a:gd name="connsiteX52" fmla="*/ 2668772 w 6156251"/>
                <a:gd name="connsiteY52" fmla="*/ 1371600 h 1573619"/>
                <a:gd name="connsiteX53" fmla="*/ 2690038 w 6156251"/>
                <a:gd name="connsiteY53" fmla="*/ 1392865 h 1573619"/>
                <a:gd name="connsiteX54" fmla="*/ 2753833 w 6156251"/>
                <a:gd name="connsiteY54" fmla="*/ 1414130 h 1573619"/>
                <a:gd name="connsiteX55" fmla="*/ 2817628 w 6156251"/>
                <a:gd name="connsiteY55" fmla="*/ 1403498 h 1573619"/>
                <a:gd name="connsiteX56" fmla="*/ 2902689 w 6156251"/>
                <a:gd name="connsiteY56" fmla="*/ 1307805 h 1573619"/>
                <a:gd name="connsiteX57" fmla="*/ 2945219 w 6156251"/>
                <a:gd name="connsiteY57" fmla="*/ 1275907 h 1573619"/>
                <a:gd name="connsiteX58" fmla="*/ 3009014 w 6156251"/>
                <a:gd name="connsiteY58" fmla="*/ 1212112 h 1573619"/>
                <a:gd name="connsiteX59" fmla="*/ 3062177 w 6156251"/>
                <a:gd name="connsiteY59" fmla="*/ 1127051 h 1573619"/>
                <a:gd name="connsiteX60" fmla="*/ 3083442 w 6156251"/>
                <a:gd name="connsiteY60" fmla="*/ 1095154 h 1573619"/>
                <a:gd name="connsiteX61" fmla="*/ 3115340 w 6156251"/>
                <a:gd name="connsiteY61" fmla="*/ 1063256 h 1573619"/>
                <a:gd name="connsiteX62" fmla="*/ 3157870 w 6156251"/>
                <a:gd name="connsiteY62" fmla="*/ 1010093 h 1573619"/>
                <a:gd name="connsiteX63" fmla="*/ 3200400 w 6156251"/>
                <a:gd name="connsiteY63" fmla="*/ 978195 h 1573619"/>
                <a:gd name="connsiteX64" fmla="*/ 3338624 w 6156251"/>
                <a:gd name="connsiteY64" fmla="*/ 765544 h 1573619"/>
                <a:gd name="connsiteX65" fmla="*/ 3402419 w 6156251"/>
                <a:gd name="connsiteY65" fmla="*/ 659219 h 1573619"/>
                <a:gd name="connsiteX66" fmla="*/ 3466214 w 6156251"/>
                <a:gd name="connsiteY66" fmla="*/ 510363 h 1573619"/>
                <a:gd name="connsiteX67" fmla="*/ 3487479 w 6156251"/>
                <a:gd name="connsiteY67" fmla="*/ 414670 h 1573619"/>
                <a:gd name="connsiteX68" fmla="*/ 3572540 w 6156251"/>
                <a:gd name="connsiteY68" fmla="*/ 350875 h 1573619"/>
                <a:gd name="connsiteX69" fmla="*/ 3657600 w 6156251"/>
                <a:gd name="connsiteY69" fmla="*/ 276447 h 1573619"/>
                <a:gd name="connsiteX70" fmla="*/ 3689498 w 6156251"/>
                <a:gd name="connsiteY70" fmla="*/ 265814 h 1573619"/>
                <a:gd name="connsiteX71" fmla="*/ 3774558 w 6156251"/>
                <a:gd name="connsiteY71" fmla="*/ 223284 h 1573619"/>
                <a:gd name="connsiteX72" fmla="*/ 3848986 w 6156251"/>
                <a:gd name="connsiteY72" fmla="*/ 148856 h 1573619"/>
                <a:gd name="connsiteX73" fmla="*/ 3880884 w 6156251"/>
                <a:gd name="connsiteY73" fmla="*/ 127591 h 1573619"/>
                <a:gd name="connsiteX74" fmla="*/ 3944679 w 6156251"/>
                <a:gd name="connsiteY74" fmla="*/ 85061 h 1573619"/>
                <a:gd name="connsiteX75" fmla="*/ 4029740 w 6156251"/>
                <a:gd name="connsiteY75" fmla="*/ 10633 h 1573619"/>
                <a:gd name="connsiteX76" fmla="*/ 4061638 w 6156251"/>
                <a:gd name="connsiteY76" fmla="*/ 0 h 1573619"/>
                <a:gd name="connsiteX77" fmla="*/ 4104168 w 6156251"/>
                <a:gd name="connsiteY77" fmla="*/ 10633 h 1573619"/>
                <a:gd name="connsiteX78" fmla="*/ 4136065 w 6156251"/>
                <a:gd name="connsiteY78" fmla="*/ 74428 h 1573619"/>
                <a:gd name="connsiteX79" fmla="*/ 4093535 w 6156251"/>
                <a:gd name="connsiteY79" fmla="*/ 138223 h 1573619"/>
                <a:gd name="connsiteX80" fmla="*/ 4104168 w 6156251"/>
                <a:gd name="connsiteY80" fmla="*/ 170121 h 1573619"/>
                <a:gd name="connsiteX81" fmla="*/ 4114800 w 6156251"/>
                <a:gd name="connsiteY81" fmla="*/ 223284 h 1573619"/>
                <a:gd name="connsiteX82" fmla="*/ 4178596 w 6156251"/>
                <a:gd name="connsiteY82" fmla="*/ 287079 h 1573619"/>
                <a:gd name="connsiteX83" fmla="*/ 4210493 w 6156251"/>
                <a:gd name="connsiteY83" fmla="*/ 297712 h 1573619"/>
                <a:gd name="connsiteX84" fmla="*/ 4242391 w 6156251"/>
                <a:gd name="connsiteY84" fmla="*/ 329609 h 1573619"/>
                <a:gd name="connsiteX85" fmla="*/ 4274289 w 6156251"/>
                <a:gd name="connsiteY85" fmla="*/ 340242 h 1573619"/>
                <a:gd name="connsiteX86" fmla="*/ 4295554 w 6156251"/>
                <a:gd name="connsiteY86" fmla="*/ 382772 h 1573619"/>
                <a:gd name="connsiteX87" fmla="*/ 4327451 w 6156251"/>
                <a:gd name="connsiteY87" fmla="*/ 414670 h 1573619"/>
                <a:gd name="connsiteX88" fmla="*/ 4359349 w 6156251"/>
                <a:gd name="connsiteY88" fmla="*/ 531628 h 1573619"/>
                <a:gd name="connsiteX89" fmla="*/ 4401879 w 6156251"/>
                <a:gd name="connsiteY89" fmla="*/ 606056 h 1573619"/>
                <a:gd name="connsiteX90" fmla="*/ 4444410 w 6156251"/>
                <a:gd name="connsiteY90" fmla="*/ 616688 h 1573619"/>
                <a:gd name="connsiteX91" fmla="*/ 4476307 w 6156251"/>
                <a:gd name="connsiteY91" fmla="*/ 637954 h 1573619"/>
                <a:gd name="connsiteX92" fmla="*/ 4508205 w 6156251"/>
                <a:gd name="connsiteY92" fmla="*/ 648586 h 1573619"/>
                <a:gd name="connsiteX93" fmla="*/ 4518838 w 6156251"/>
                <a:gd name="connsiteY93" fmla="*/ 680484 h 1573619"/>
                <a:gd name="connsiteX94" fmla="*/ 4540103 w 6156251"/>
                <a:gd name="connsiteY94" fmla="*/ 712381 h 1573619"/>
                <a:gd name="connsiteX95" fmla="*/ 4550735 w 6156251"/>
                <a:gd name="connsiteY95" fmla="*/ 882502 h 1573619"/>
                <a:gd name="connsiteX96" fmla="*/ 4572000 w 6156251"/>
                <a:gd name="connsiteY96" fmla="*/ 914400 h 1573619"/>
                <a:gd name="connsiteX97" fmla="*/ 4635796 w 6156251"/>
                <a:gd name="connsiteY97" fmla="*/ 978195 h 1573619"/>
                <a:gd name="connsiteX98" fmla="*/ 4699591 w 6156251"/>
                <a:gd name="connsiteY98" fmla="*/ 1052623 h 1573619"/>
                <a:gd name="connsiteX99" fmla="*/ 4720856 w 6156251"/>
                <a:gd name="connsiteY99" fmla="*/ 1137684 h 1573619"/>
                <a:gd name="connsiteX100" fmla="*/ 4731489 w 6156251"/>
                <a:gd name="connsiteY100" fmla="*/ 1180214 h 1573619"/>
                <a:gd name="connsiteX101" fmla="*/ 4795284 w 6156251"/>
                <a:gd name="connsiteY101" fmla="*/ 1233377 h 1573619"/>
                <a:gd name="connsiteX102" fmla="*/ 4827182 w 6156251"/>
                <a:gd name="connsiteY102" fmla="*/ 1244009 h 1573619"/>
                <a:gd name="connsiteX103" fmla="*/ 4869712 w 6156251"/>
                <a:gd name="connsiteY103" fmla="*/ 1265275 h 1573619"/>
                <a:gd name="connsiteX104" fmla="*/ 4954772 w 6156251"/>
                <a:gd name="connsiteY104" fmla="*/ 1307805 h 1573619"/>
                <a:gd name="connsiteX105" fmla="*/ 4997303 w 6156251"/>
                <a:gd name="connsiteY105" fmla="*/ 1360968 h 1573619"/>
                <a:gd name="connsiteX106" fmla="*/ 5007935 w 6156251"/>
                <a:gd name="connsiteY106" fmla="*/ 1392865 h 1573619"/>
                <a:gd name="connsiteX107" fmla="*/ 5071731 w 6156251"/>
                <a:gd name="connsiteY107" fmla="*/ 1414130 h 1573619"/>
                <a:gd name="connsiteX108" fmla="*/ 5103628 w 6156251"/>
                <a:gd name="connsiteY108" fmla="*/ 1435395 h 1573619"/>
                <a:gd name="connsiteX109" fmla="*/ 5167424 w 6156251"/>
                <a:gd name="connsiteY109" fmla="*/ 1382233 h 1573619"/>
                <a:gd name="connsiteX110" fmla="*/ 5188689 w 6156251"/>
                <a:gd name="connsiteY110" fmla="*/ 1339702 h 1573619"/>
                <a:gd name="connsiteX111" fmla="*/ 5252484 w 6156251"/>
                <a:gd name="connsiteY111" fmla="*/ 1297172 h 1573619"/>
                <a:gd name="connsiteX112" fmla="*/ 5316279 w 6156251"/>
                <a:gd name="connsiteY112" fmla="*/ 1265275 h 1573619"/>
                <a:gd name="connsiteX113" fmla="*/ 5337544 w 6156251"/>
                <a:gd name="connsiteY113" fmla="*/ 1244009 h 1573619"/>
                <a:gd name="connsiteX114" fmla="*/ 5401340 w 6156251"/>
                <a:gd name="connsiteY114" fmla="*/ 1201479 h 1573619"/>
                <a:gd name="connsiteX115" fmla="*/ 5443870 w 6156251"/>
                <a:gd name="connsiteY115" fmla="*/ 1137684 h 1573619"/>
                <a:gd name="connsiteX116" fmla="*/ 5475768 w 6156251"/>
                <a:gd name="connsiteY116" fmla="*/ 1095154 h 1573619"/>
                <a:gd name="connsiteX117" fmla="*/ 5539563 w 6156251"/>
                <a:gd name="connsiteY117" fmla="*/ 1073888 h 1573619"/>
                <a:gd name="connsiteX118" fmla="*/ 5624624 w 6156251"/>
                <a:gd name="connsiteY118" fmla="*/ 1116419 h 1573619"/>
                <a:gd name="connsiteX119" fmla="*/ 5677786 w 6156251"/>
                <a:gd name="connsiteY119" fmla="*/ 1222744 h 1573619"/>
                <a:gd name="connsiteX120" fmla="*/ 5720317 w 6156251"/>
                <a:gd name="connsiteY120" fmla="*/ 1233377 h 1573619"/>
                <a:gd name="connsiteX121" fmla="*/ 5784112 w 6156251"/>
                <a:gd name="connsiteY121" fmla="*/ 1254642 h 1573619"/>
                <a:gd name="connsiteX122" fmla="*/ 5794744 w 6156251"/>
                <a:gd name="connsiteY122" fmla="*/ 1286540 h 1573619"/>
                <a:gd name="connsiteX123" fmla="*/ 5794744 w 6156251"/>
                <a:gd name="connsiteY123" fmla="*/ 1360968 h 1573619"/>
                <a:gd name="connsiteX124" fmla="*/ 5816010 w 6156251"/>
                <a:gd name="connsiteY124" fmla="*/ 1382233 h 1573619"/>
                <a:gd name="connsiteX125" fmla="*/ 6039293 w 6156251"/>
                <a:gd name="connsiteY125" fmla="*/ 1403498 h 1573619"/>
                <a:gd name="connsiteX126" fmla="*/ 6092456 w 6156251"/>
                <a:gd name="connsiteY126" fmla="*/ 1414130 h 1573619"/>
                <a:gd name="connsiteX127" fmla="*/ 6156251 w 6156251"/>
                <a:gd name="connsiteY127" fmla="*/ 1435395 h 1573619"/>
                <a:gd name="connsiteX0" fmla="*/ 0 w 6028660"/>
                <a:gd name="connsiteY0" fmla="*/ 701749 h 1573619"/>
                <a:gd name="connsiteX1" fmla="*/ 31898 w 6028660"/>
                <a:gd name="connsiteY1" fmla="*/ 680484 h 1573619"/>
                <a:gd name="connsiteX2" fmla="*/ 74428 w 6028660"/>
                <a:gd name="connsiteY2" fmla="*/ 616688 h 1573619"/>
                <a:gd name="connsiteX3" fmla="*/ 95693 w 6028660"/>
                <a:gd name="connsiteY3" fmla="*/ 584791 h 1573619"/>
                <a:gd name="connsiteX4" fmla="*/ 159488 w 6028660"/>
                <a:gd name="connsiteY4" fmla="*/ 552893 h 1573619"/>
                <a:gd name="connsiteX5" fmla="*/ 233916 w 6028660"/>
                <a:gd name="connsiteY5" fmla="*/ 510363 h 1573619"/>
                <a:gd name="connsiteX6" fmla="*/ 287079 w 6028660"/>
                <a:gd name="connsiteY6" fmla="*/ 467833 h 1573619"/>
                <a:gd name="connsiteX7" fmla="*/ 297712 w 6028660"/>
                <a:gd name="connsiteY7" fmla="*/ 499730 h 1573619"/>
                <a:gd name="connsiteX8" fmla="*/ 308344 w 6028660"/>
                <a:gd name="connsiteY8" fmla="*/ 574158 h 1573619"/>
                <a:gd name="connsiteX9" fmla="*/ 340242 w 6028660"/>
                <a:gd name="connsiteY9" fmla="*/ 606056 h 1573619"/>
                <a:gd name="connsiteX10" fmla="*/ 372140 w 6028660"/>
                <a:gd name="connsiteY10" fmla="*/ 648586 h 1573619"/>
                <a:gd name="connsiteX11" fmla="*/ 382772 w 6028660"/>
                <a:gd name="connsiteY11" fmla="*/ 691116 h 1573619"/>
                <a:gd name="connsiteX12" fmla="*/ 435935 w 6028660"/>
                <a:gd name="connsiteY12" fmla="*/ 776177 h 1573619"/>
                <a:gd name="connsiteX13" fmla="*/ 520995 w 6028660"/>
                <a:gd name="connsiteY13" fmla="*/ 786809 h 1573619"/>
                <a:gd name="connsiteX14" fmla="*/ 563526 w 6028660"/>
                <a:gd name="connsiteY14" fmla="*/ 871870 h 1573619"/>
                <a:gd name="connsiteX15" fmla="*/ 648586 w 6028660"/>
                <a:gd name="connsiteY15" fmla="*/ 946298 h 1573619"/>
                <a:gd name="connsiteX16" fmla="*/ 680484 w 6028660"/>
                <a:gd name="connsiteY16" fmla="*/ 967563 h 1573619"/>
                <a:gd name="connsiteX17" fmla="*/ 744279 w 6028660"/>
                <a:gd name="connsiteY17" fmla="*/ 1073888 h 1573619"/>
                <a:gd name="connsiteX18" fmla="*/ 765544 w 6028660"/>
                <a:gd name="connsiteY18" fmla="*/ 1105786 h 1573619"/>
                <a:gd name="connsiteX19" fmla="*/ 829340 w 6028660"/>
                <a:gd name="connsiteY19" fmla="*/ 1137684 h 1573619"/>
                <a:gd name="connsiteX20" fmla="*/ 861237 w 6028660"/>
                <a:gd name="connsiteY20" fmla="*/ 1169581 h 1573619"/>
                <a:gd name="connsiteX21" fmla="*/ 882502 w 6028660"/>
                <a:gd name="connsiteY21" fmla="*/ 1233377 h 1573619"/>
                <a:gd name="connsiteX22" fmla="*/ 925033 w 6028660"/>
                <a:gd name="connsiteY22" fmla="*/ 1307805 h 1573619"/>
                <a:gd name="connsiteX23" fmla="*/ 1031358 w 6028660"/>
                <a:gd name="connsiteY23" fmla="*/ 1350335 h 1573619"/>
                <a:gd name="connsiteX24" fmla="*/ 1063256 w 6028660"/>
                <a:gd name="connsiteY24" fmla="*/ 1371600 h 1573619"/>
                <a:gd name="connsiteX25" fmla="*/ 1116419 w 6028660"/>
                <a:gd name="connsiteY25" fmla="*/ 1520456 h 1573619"/>
                <a:gd name="connsiteX26" fmla="*/ 1180214 w 6028660"/>
                <a:gd name="connsiteY26" fmla="*/ 1541721 h 1573619"/>
                <a:gd name="connsiteX27" fmla="*/ 1201479 w 6028660"/>
                <a:gd name="connsiteY27" fmla="*/ 1573619 h 1573619"/>
                <a:gd name="connsiteX28" fmla="*/ 1360967 w 6028660"/>
                <a:gd name="connsiteY28" fmla="*/ 1541721 h 1573619"/>
                <a:gd name="connsiteX29" fmla="*/ 1446028 w 6028660"/>
                <a:gd name="connsiteY29" fmla="*/ 1414130 h 1573619"/>
                <a:gd name="connsiteX30" fmla="*/ 1456660 w 6028660"/>
                <a:gd name="connsiteY30" fmla="*/ 1382233 h 1573619"/>
                <a:gd name="connsiteX31" fmla="*/ 1520456 w 6028660"/>
                <a:gd name="connsiteY31" fmla="*/ 1339702 h 1573619"/>
                <a:gd name="connsiteX32" fmla="*/ 1541721 w 6028660"/>
                <a:gd name="connsiteY32" fmla="*/ 1307805 h 1573619"/>
                <a:gd name="connsiteX33" fmla="*/ 1552353 w 6028660"/>
                <a:gd name="connsiteY33" fmla="*/ 1275907 h 1573619"/>
                <a:gd name="connsiteX34" fmla="*/ 1573619 w 6028660"/>
                <a:gd name="connsiteY34" fmla="*/ 1254642 h 1573619"/>
                <a:gd name="connsiteX35" fmla="*/ 1616149 w 6028660"/>
                <a:gd name="connsiteY35" fmla="*/ 1297172 h 1573619"/>
                <a:gd name="connsiteX36" fmla="*/ 1733107 w 6028660"/>
                <a:gd name="connsiteY36" fmla="*/ 1350335 h 1573619"/>
                <a:gd name="connsiteX37" fmla="*/ 1796902 w 6028660"/>
                <a:gd name="connsiteY37" fmla="*/ 1392865 h 1573619"/>
                <a:gd name="connsiteX38" fmla="*/ 1828800 w 6028660"/>
                <a:gd name="connsiteY38" fmla="*/ 1414130 h 1573619"/>
                <a:gd name="connsiteX39" fmla="*/ 1839433 w 6028660"/>
                <a:gd name="connsiteY39" fmla="*/ 1446028 h 1573619"/>
                <a:gd name="connsiteX40" fmla="*/ 1881963 w 6028660"/>
                <a:gd name="connsiteY40" fmla="*/ 1435395 h 1573619"/>
                <a:gd name="connsiteX41" fmla="*/ 1998921 w 6028660"/>
                <a:gd name="connsiteY41" fmla="*/ 1360968 h 1573619"/>
                <a:gd name="connsiteX42" fmla="*/ 2030819 w 6028660"/>
                <a:gd name="connsiteY42" fmla="*/ 1329070 h 1573619"/>
                <a:gd name="connsiteX43" fmla="*/ 2083981 w 6028660"/>
                <a:gd name="connsiteY43" fmla="*/ 1318437 h 1573619"/>
                <a:gd name="connsiteX44" fmla="*/ 2115879 w 6028660"/>
                <a:gd name="connsiteY44" fmla="*/ 1307805 h 1573619"/>
                <a:gd name="connsiteX45" fmla="*/ 2147777 w 6028660"/>
                <a:gd name="connsiteY45" fmla="*/ 1286540 h 1573619"/>
                <a:gd name="connsiteX46" fmla="*/ 2190307 w 6028660"/>
                <a:gd name="connsiteY46" fmla="*/ 1190847 h 1573619"/>
                <a:gd name="connsiteX47" fmla="*/ 2232837 w 6028660"/>
                <a:gd name="connsiteY47" fmla="*/ 1180214 h 1573619"/>
                <a:gd name="connsiteX48" fmla="*/ 2264735 w 6028660"/>
                <a:gd name="connsiteY48" fmla="*/ 1169581 h 1573619"/>
                <a:gd name="connsiteX49" fmla="*/ 2360428 w 6028660"/>
                <a:gd name="connsiteY49" fmla="*/ 1180214 h 1573619"/>
                <a:gd name="connsiteX50" fmla="*/ 2402958 w 6028660"/>
                <a:gd name="connsiteY50" fmla="*/ 1297172 h 1573619"/>
                <a:gd name="connsiteX51" fmla="*/ 2541181 w 6028660"/>
                <a:gd name="connsiteY51" fmla="*/ 1371600 h 1573619"/>
                <a:gd name="connsiteX52" fmla="*/ 2562447 w 6028660"/>
                <a:gd name="connsiteY52" fmla="*/ 1392865 h 1573619"/>
                <a:gd name="connsiteX53" fmla="*/ 2626242 w 6028660"/>
                <a:gd name="connsiteY53" fmla="*/ 1414130 h 1573619"/>
                <a:gd name="connsiteX54" fmla="*/ 2690037 w 6028660"/>
                <a:gd name="connsiteY54" fmla="*/ 1403498 h 1573619"/>
                <a:gd name="connsiteX55" fmla="*/ 2775098 w 6028660"/>
                <a:gd name="connsiteY55" fmla="*/ 1307805 h 1573619"/>
                <a:gd name="connsiteX56" fmla="*/ 2817628 w 6028660"/>
                <a:gd name="connsiteY56" fmla="*/ 1275907 h 1573619"/>
                <a:gd name="connsiteX57" fmla="*/ 2881423 w 6028660"/>
                <a:gd name="connsiteY57" fmla="*/ 1212112 h 1573619"/>
                <a:gd name="connsiteX58" fmla="*/ 2934586 w 6028660"/>
                <a:gd name="connsiteY58" fmla="*/ 1127051 h 1573619"/>
                <a:gd name="connsiteX59" fmla="*/ 2955851 w 6028660"/>
                <a:gd name="connsiteY59" fmla="*/ 1095154 h 1573619"/>
                <a:gd name="connsiteX60" fmla="*/ 2987749 w 6028660"/>
                <a:gd name="connsiteY60" fmla="*/ 1063256 h 1573619"/>
                <a:gd name="connsiteX61" fmla="*/ 3030279 w 6028660"/>
                <a:gd name="connsiteY61" fmla="*/ 1010093 h 1573619"/>
                <a:gd name="connsiteX62" fmla="*/ 3072809 w 6028660"/>
                <a:gd name="connsiteY62" fmla="*/ 978195 h 1573619"/>
                <a:gd name="connsiteX63" fmla="*/ 3211033 w 6028660"/>
                <a:gd name="connsiteY63" fmla="*/ 765544 h 1573619"/>
                <a:gd name="connsiteX64" fmla="*/ 3274828 w 6028660"/>
                <a:gd name="connsiteY64" fmla="*/ 659219 h 1573619"/>
                <a:gd name="connsiteX65" fmla="*/ 3338623 w 6028660"/>
                <a:gd name="connsiteY65" fmla="*/ 510363 h 1573619"/>
                <a:gd name="connsiteX66" fmla="*/ 3359888 w 6028660"/>
                <a:gd name="connsiteY66" fmla="*/ 414670 h 1573619"/>
                <a:gd name="connsiteX67" fmla="*/ 3444949 w 6028660"/>
                <a:gd name="connsiteY67" fmla="*/ 350875 h 1573619"/>
                <a:gd name="connsiteX68" fmla="*/ 3530009 w 6028660"/>
                <a:gd name="connsiteY68" fmla="*/ 276447 h 1573619"/>
                <a:gd name="connsiteX69" fmla="*/ 3561907 w 6028660"/>
                <a:gd name="connsiteY69" fmla="*/ 265814 h 1573619"/>
                <a:gd name="connsiteX70" fmla="*/ 3646967 w 6028660"/>
                <a:gd name="connsiteY70" fmla="*/ 223284 h 1573619"/>
                <a:gd name="connsiteX71" fmla="*/ 3721395 w 6028660"/>
                <a:gd name="connsiteY71" fmla="*/ 148856 h 1573619"/>
                <a:gd name="connsiteX72" fmla="*/ 3753293 w 6028660"/>
                <a:gd name="connsiteY72" fmla="*/ 127591 h 1573619"/>
                <a:gd name="connsiteX73" fmla="*/ 3817088 w 6028660"/>
                <a:gd name="connsiteY73" fmla="*/ 85061 h 1573619"/>
                <a:gd name="connsiteX74" fmla="*/ 3902149 w 6028660"/>
                <a:gd name="connsiteY74" fmla="*/ 10633 h 1573619"/>
                <a:gd name="connsiteX75" fmla="*/ 3934047 w 6028660"/>
                <a:gd name="connsiteY75" fmla="*/ 0 h 1573619"/>
                <a:gd name="connsiteX76" fmla="*/ 3976577 w 6028660"/>
                <a:gd name="connsiteY76" fmla="*/ 10633 h 1573619"/>
                <a:gd name="connsiteX77" fmla="*/ 4008474 w 6028660"/>
                <a:gd name="connsiteY77" fmla="*/ 74428 h 1573619"/>
                <a:gd name="connsiteX78" fmla="*/ 3965944 w 6028660"/>
                <a:gd name="connsiteY78" fmla="*/ 138223 h 1573619"/>
                <a:gd name="connsiteX79" fmla="*/ 3976577 w 6028660"/>
                <a:gd name="connsiteY79" fmla="*/ 170121 h 1573619"/>
                <a:gd name="connsiteX80" fmla="*/ 3987209 w 6028660"/>
                <a:gd name="connsiteY80" fmla="*/ 223284 h 1573619"/>
                <a:gd name="connsiteX81" fmla="*/ 4051005 w 6028660"/>
                <a:gd name="connsiteY81" fmla="*/ 287079 h 1573619"/>
                <a:gd name="connsiteX82" fmla="*/ 4082902 w 6028660"/>
                <a:gd name="connsiteY82" fmla="*/ 297712 h 1573619"/>
                <a:gd name="connsiteX83" fmla="*/ 4114800 w 6028660"/>
                <a:gd name="connsiteY83" fmla="*/ 329609 h 1573619"/>
                <a:gd name="connsiteX84" fmla="*/ 4146698 w 6028660"/>
                <a:gd name="connsiteY84" fmla="*/ 340242 h 1573619"/>
                <a:gd name="connsiteX85" fmla="*/ 4167963 w 6028660"/>
                <a:gd name="connsiteY85" fmla="*/ 382772 h 1573619"/>
                <a:gd name="connsiteX86" fmla="*/ 4199860 w 6028660"/>
                <a:gd name="connsiteY86" fmla="*/ 414670 h 1573619"/>
                <a:gd name="connsiteX87" fmla="*/ 4231758 w 6028660"/>
                <a:gd name="connsiteY87" fmla="*/ 531628 h 1573619"/>
                <a:gd name="connsiteX88" fmla="*/ 4274288 w 6028660"/>
                <a:gd name="connsiteY88" fmla="*/ 606056 h 1573619"/>
                <a:gd name="connsiteX89" fmla="*/ 4316819 w 6028660"/>
                <a:gd name="connsiteY89" fmla="*/ 616688 h 1573619"/>
                <a:gd name="connsiteX90" fmla="*/ 4348716 w 6028660"/>
                <a:gd name="connsiteY90" fmla="*/ 637954 h 1573619"/>
                <a:gd name="connsiteX91" fmla="*/ 4380614 w 6028660"/>
                <a:gd name="connsiteY91" fmla="*/ 648586 h 1573619"/>
                <a:gd name="connsiteX92" fmla="*/ 4391247 w 6028660"/>
                <a:gd name="connsiteY92" fmla="*/ 680484 h 1573619"/>
                <a:gd name="connsiteX93" fmla="*/ 4412512 w 6028660"/>
                <a:gd name="connsiteY93" fmla="*/ 712381 h 1573619"/>
                <a:gd name="connsiteX94" fmla="*/ 4423144 w 6028660"/>
                <a:gd name="connsiteY94" fmla="*/ 882502 h 1573619"/>
                <a:gd name="connsiteX95" fmla="*/ 4444409 w 6028660"/>
                <a:gd name="connsiteY95" fmla="*/ 914400 h 1573619"/>
                <a:gd name="connsiteX96" fmla="*/ 4508205 w 6028660"/>
                <a:gd name="connsiteY96" fmla="*/ 978195 h 1573619"/>
                <a:gd name="connsiteX97" fmla="*/ 4572000 w 6028660"/>
                <a:gd name="connsiteY97" fmla="*/ 1052623 h 1573619"/>
                <a:gd name="connsiteX98" fmla="*/ 4593265 w 6028660"/>
                <a:gd name="connsiteY98" fmla="*/ 1137684 h 1573619"/>
                <a:gd name="connsiteX99" fmla="*/ 4603898 w 6028660"/>
                <a:gd name="connsiteY99" fmla="*/ 1180214 h 1573619"/>
                <a:gd name="connsiteX100" fmla="*/ 4667693 w 6028660"/>
                <a:gd name="connsiteY100" fmla="*/ 1233377 h 1573619"/>
                <a:gd name="connsiteX101" fmla="*/ 4699591 w 6028660"/>
                <a:gd name="connsiteY101" fmla="*/ 1244009 h 1573619"/>
                <a:gd name="connsiteX102" fmla="*/ 4742121 w 6028660"/>
                <a:gd name="connsiteY102" fmla="*/ 1265275 h 1573619"/>
                <a:gd name="connsiteX103" fmla="*/ 4827181 w 6028660"/>
                <a:gd name="connsiteY103" fmla="*/ 1307805 h 1573619"/>
                <a:gd name="connsiteX104" fmla="*/ 4869712 w 6028660"/>
                <a:gd name="connsiteY104" fmla="*/ 1360968 h 1573619"/>
                <a:gd name="connsiteX105" fmla="*/ 4880344 w 6028660"/>
                <a:gd name="connsiteY105" fmla="*/ 1392865 h 1573619"/>
                <a:gd name="connsiteX106" fmla="*/ 4944140 w 6028660"/>
                <a:gd name="connsiteY106" fmla="*/ 1414130 h 1573619"/>
                <a:gd name="connsiteX107" fmla="*/ 4976037 w 6028660"/>
                <a:gd name="connsiteY107" fmla="*/ 1435395 h 1573619"/>
                <a:gd name="connsiteX108" fmla="*/ 5039833 w 6028660"/>
                <a:gd name="connsiteY108" fmla="*/ 1382233 h 1573619"/>
                <a:gd name="connsiteX109" fmla="*/ 5061098 w 6028660"/>
                <a:gd name="connsiteY109" fmla="*/ 1339702 h 1573619"/>
                <a:gd name="connsiteX110" fmla="*/ 5124893 w 6028660"/>
                <a:gd name="connsiteY110" fmla="*/ 1297172 h 1573619"/>
                <a:gd name="connsiteX111" fmla="*/ 5188688 w 6028660"/>
                <a:gd name="connsiteY111" fmla="*/ 1265275 h 1573619"/>
                <a:gd name="connsiteX112" fmla="*/ 5209953 w 6028660"/>
                <a:gd name="connsiteY112" fmla="*/ 1244009 h 1573619"/>
                <a:gd name="connsiteX113" fmla="*/ 5273749 w 6028660"/>
                <a:gd name="connsiteY113" fmla="*/ 1201479 h 1573619"/>
                <a:gd name="connsiteX114" fmla="*/ 5316279 w 6028660"/>
                <a:gd name="connsiteY114" fmla="*/ 1137684 h 1573619"/>
                <a:gd name="connsiteX115" fmla="*/ 5348177 w 6028660"/>
                <a:gd name="connsiteY115" fmla="*/ 1095154 h 1573619"/>
                <a:gd name="connsiteX116" fmla="*/ 5411972 w 6028660"/>
                <a:gd name="connsiteY116" fmla="*/ 1073888 h 1573619"/>
                <a:gd name="connsiteX117" fmla="*/ 5497033 w 6028660"/>
                <a:gd name="connsiteY117" fmla="*/ 1116419 h 1573619"/>
                <a:gd name="connsiteX118" fmla="*/ 5550195 w 6028660"/>
                <a:gd name="connsiteY118" fmla="*/ 1222744 h 1573619"/>
                <a:gd name="connsiteX119" fmla="*/ 5592726 w 6028660"/>
                <a:gd name="connsiteY119" fmla="*/ 1233377 h 1573619"/>
                <a:gd name="connsiteX120" fmla="*/ 5656521 w 6028660"/>
                <a:gd name="connsiteY120" fmla="*/ 1254642 h 1573619"/>
                <a:gd name="connsiteX121" fmla="*/ 5667153 w 6028660"/>
                <a:gd name="connsiteY121" fmla="*/ 1286540 h 1573619"/>
                <a:gd name="connsiteX122" fmla="*/ 5667153 w 6028660"/>
                <a:gd name="connsiteY122" fmla="*/ 1360968 h 1573619"/>
                <a:gd name="connsiteX123" fmla="*/ 5688419 w 6028660"/>
                <a:gd name="connsiteY123" fmla="*/ 1382233 h 1573619"/>
                <a:gd name="connsiteX124" fmla="*/ 5911702 w 6028660"/>
                <a:gd name="connsiteY124" fmla="*/ 1403498 h 1573619"/>
                <a:gd name="connsiteX125" fmla="*/ 5964865 w 6028660"/>
                <a:gd name="connsiteY125" fmla="*/ 1414130 h 1573619"/>
                <a:gd name="connsiteX126" fmla="*/ 6028660 w 6028660"/>
                <a:gd name="connsiteY126" fmla="*/ 1435395 h 1573619"/>
                <a:gd name="connsiteX0" fmla="*/ 0 w 6028660"/>
                <a:gd name="connsiteY0" fmla="*/ 701749 h 1573619"/>
                <a:gd name="connsiteX1" fmla="*/ 31898 w 6028660"/>
                <a:gd name="connsiteY1" fmla="*/ 680484 h 1573619"/>
                <a:gd name="connsiteX2" fmla="*/ 95693 w 6028660"/>
                <a:gd name="connsiteY2" fmla="*/ 584791 h 1573619"/>
                <a:gd name="connsiteX3" fmla="*/ 159488 w 6028660"/>
                <a:gd name="connsiteY3" fmla="*/ 552893 h 1573619"/>
                <a:gd name="connsiteX4" fmla="*/ 233916 w 6028660"/>
                <a:gd name="connsiteY4" fmla="*/ 510363 h 1573619"/>
                <a:gd name="connsiteX5" fmla="*/ 287079 w 6028660"/>
                <a:gd name="connsiteY5" fmla="*/ 467833 h 1573619"/>
                <a:gd name="connsiteX6" fmla="*/ 297712 w 6028660"/>
                <a:gd name="connsiteY6" fmla="*/ 499730 h 1573619"/>
                <a:gd name="connsiteX7" fmla="*/ 308344 w 6028660"/>
                <a:gd name="connsiteY7" fmla="*/ 574158 h 1573619"/>
                <a:gd name="connsiteX8" fmla="*/ 340242 w 6028660"/>
                <a:gd name="connsiteY8" fmla="*/ 606056 h 1573619"/>
                <a:gd name="connsiteX9" fmla="*/ 372140 w 6028660"/>
                <a:gd name="connsiteY9" fmla="*/ 648586 h 1573619"/>
                <a:gd name="connsiteX10" fmla="*/ 382772 w 6028660"/>
                <a:gd name="connsiteY10" fmla="*/ 691116 h 1573619"/>
                <a:gd name="connsiteX11" fmla="*/ 435935 w 6028660"/>
                <a:gd name="connsiteY11" fmla="*/ 776177 h 1573619"/>
                <a:gd name="connsiteX12" fmla="*/ 520995 w 6028660"/>
                <a:gd name="connsiteY12" fmla="*/ 786809 h 1573619"/>
                <a:gd name="connsiteX13" fmla="*/ 563526 w 6028660"/>
                <a:gd name="connsiteY13" fmla="*/ 871870 h 1573619"/>
                <a:gd name="connsiteX14" fmla="*/ 648586 w 6028660"/>
                <a:gd name="connsiteY14" fmla="*/ 946298 h 1573619"/>
                <a:gd name="connsiteX15" fmla="*/ 680484 w 6028660"/>
                <a:gd name="connsiteY15" fmla="*/ 967563 h 1573619"/>
                <a:gd name="connsiteX16" fmla="*/ 744279 w 6028660"/>
                <a:gd name="connsiteY16" fmla="*/ 1073888 h 1573619"/>
                <a:gd name="connsiteX17" fmla="*/ 765544 w 6028660"/>
                <a:gd name="connsiteY17" fmla="*/ 1105786 h 1573619"/>
                <a:gd name="connsiteX18" fmla="*/ 829340 w 6028660"/>
                <a:gd name="connsiteY18" fmla="*/ 1137684 h 1573619"/>
                <a:gd name="connsiteX19" fmla="*/ 861237 w 6028660"/>
                <a:gd name="connsiteY19" fmla="*/ 1169581 h 1573619"/>
                <a:gd name="connsiteX20" fmla="*/ 882502 w 6028660"/>
                <a:gd name="connsiteY20" fmla="*/ 1233377 h 1573619"/>
                <a:gd name="connsiteX21" fmla="*/ 925033 w 6028660"/>
                <a:gd name="connsiteY21" fmla="*/ 1307805 h 1573619"/>
                <a:gd name="connsiteX22" fmla="*/ 1031358 w 6028660"/>
                <a:gd name="connsiteY22" fmla="*/ 1350335 h 1573619"/>
                <a:gd name="connsiteX23" fmla="*/ 1063256 w 6028660"/>
                <a:gd name="connsiteY23" fmla="*/ 1371600 h 1573619"/>
                <a:gd name="connsiteX24" fmla="*/ 1116419 w 6028660"/>
                <a:gd name="connsiteY24" fmla="*/ 1520456 h 1573619"/>
                <a:gd name="connsiteX25" fmla="*/ 1180214 w 6028660"/>
                <a:gd name="connsiteY25" fmla="*/ 1541721 h 1573619"/>
                <a:gd name="connsiteX26" fmla="*/ 1201479 w 6028660"/>
                <a:gd name="connsiteY26" fmla="*/ 1573619 h 1573619"/>
                <a:gd name="connsiteX27" fmla="*/ 1360967 w 6028660"/>
                <a:gd name="connsiteY27" fmla="*/ 1541721 h 1573619"/>
                <a:gd name="connsiteX28" fmla="*/ 1446028 w 6028660"/>
                <a:gd name="connsiteY28" fmla="*/ 1414130 h 1573619"/>
                <a:gd name="connsiteX29" fmla="*/ 1456660 w 6028660"/>
                <a:gd name="connsiteY29" fmla="*/ 1382233 h 1573619"/>
                <a:gd name="connsiteX30" fmla="*/ 1520456 w 6028660"/>
                <a:gd name="connsiteY30" fmla="*/ 1339702 h 1573619"/>
                <a:gd name="connsiteX31" fmla="*/ 1541721 w 6028660"/>
                <a:gd name="connsiteY31" fmla="*/ 1307805 h 1573619"/>
                <a:gd name="connsiteX32" fmla="*/ 1552353 w 6028660"/>
                <a:gd name="connsiteY32" fmla="*/ 1275907 h 1573619"/>
                <a:gd name="connsiteX33" fmla="*/ 1573619 w 6028660"/>
                <a:gd name="connsiteY33" fmla="*/ 1254642 h 1573619"/>
                <a:gd name="connsiteX34" fmla="*/ 1616149 w 6028660"/>
                <a:gd name="connsiteY34" fmla="*/ 1297172 h 1573619"/>
                <a:gd name="connsiteX35" fmla="*/ 1733107 w 6028660"/>
                <a:gd name="connsiteY35" fmla="*/ 1350335 h 1573619"/>
                <a:gd name="connsiteX36" fmla="*/ 1796902 w 6028660"/>
                <a:gd name="connsiteY36" fmla="*/ 1392865 h 1573619"/>
                <a:gd name="connsiteX37" fmla="*/ 1828800 w 6028660"/>
                <a:gd name="connsiteY37" fmla="*/ 1414130 h 1573619"/>
                <a:gd name="connsiteX38" fmla="*/ 1839433 w 6028660"/>
                <a:gd name="connsiteY38" fmla="*/ 1446028 h 1573619"/>
                <a:gd name="connsiteX39" fmla="*/ 1881963 w 6028660"/>
                <a:gd name="connsiteY39" fmla="*/ 1435395 h 1573619"/>
                <a:gd name="connsiteX40" fmla="*/ 1998921 w 6028660"/>
                <a:gd name="connsiteY40" fmla="*/ 1360968 h 1573619"/>
                <a:gd name="connsiteX41" fmla="*/ 2030819 w 6028660"/>
                <a:gd name="connsiteY41" fmla="*/ 1329070 h 1573619"/>
                <a:gd name="connsiteX42" fmla="*/ 2083981 w 6028660"/>
                <a:gd name="connsiteY42" fmla="*/ 1318437 h 1573619"/>
                <a:gd name="connsiteX43" fmla="*/ 2115879 w 6028660"/>
                <a:gd name="connsiteY43" fmla="*/ 1307805 h 1573619"/>
                <a:gd name="connsiteX44" fmla="*/ 2147777 w 6028660"/>
                <a:gd name="connsiteY44" fmla="*/ 1286540 h 1573619"/>
                <a:gd name="connsiteX45" fmla="*/ 2190307 w 6028660"/>
                <a:gd name="connsiteY45" fmla="*/ 1190847 h 1573619"/>
                <a:gd name="connsiteX46" fmla="*/ 2232837 w 6028660"/>
                <a:gd name="connsiteY46" fmla="*/ 1180214 h 1573619"/>
                <a:gd name="connsiteX47" fmla="*/ 2264735 w 6028660"/>
                <a:gd name="connsiteY47" fmla="*/ 1169581 h 1573619"/>
                <a:gd name="connsiteX48" fmla="*/ 2360428 w 6028660"/>
                <a:gd name="connsiteY48" fmla="*/ 1180214 h 1573619"/>
                <a:gd name="connsiteX49" fmla="*/ 2402958 w 6028660"/>
                <a:gd name="connsiteY49" fmla="*/ 1297172 h 1573619"/>
                <a:gd name="connsiteX50" fmla="*/ 2541181 w 6028660"/>
                <a:gd name="connsiteY50" fmla="*/ 1371600 h 1573619"/>
                <a:gd name="connsiteX51" fmla="*/ 2562447 w 6028660"/>
                <a:gd name="connsiteY51" fmla="*/ 1392865 h 1573619"/>
                <a:gd name="connsiteX52" fmla="*/ 2626242 w 6028660"/>
                <a:gd name="connsiteY52" fmla="*/ 1414130 h 1573619"/>
                <a:gd name="connsiteX53" fmla="*/ 2690037 w 6028660"/>
                <a:gd name="connsiteY53" fmla="*/ 1403498 h 1573619"/>
                <a:gd name="connsiteX54" fmla="*/ 2775098 w 6028660"/>
                <a:gd name="connsiteY54" fmla="*/ 1307805 h 1573619"/>
                <a:gd name="connsiteX55" fmla="*/ 2817628 w 6028660"/>
                <a:gd name="connsiteY55" fmla="*/ 1275907 h 1573619"/>
                <a:gd name="connsiteX56" fmla="*/ 2881423 w 6028660"/>
                <a:gd name="connsiteY56" fmla="*/ 1212112 h 1573619"/>
                <a:gd name="connsiteX57" fmla="*/ 2934586 w 6028660"/>
                <a:gd name="connsiteY57" fmla="*/ 1127051 h 1573619"/>
                <a:gd name="connsiteX58" fmla="*/ 2955851 w 6028660"/>
                <a:gd name="connsiteY58" fmla="*/ 1095154 h 1573619"/>
                <a:gd name="connsiteX59" fmla="*/ 2987749 w 6028660"/>
                <a:gd name="connsiteY59" fmla="*/ 1063256 h 1573619"/>
                <a:gd name="connsiteX60" fmla="*/ 3030279 w 6028660"/>
                <a:gd name="connsiteY60" fmla="*/ 1010093 h 1573619"/>
                <a:gd name="connsiteX61" fmla="*/ 3072809 w 6028660"/>
                <a:gd name="connsiteY61" fmla="*/ 978195 h 1573619"/>
                <a:gd name="connsiteX62" fmla="*/ 3211033 w 6028660"/>
                <a:gd name="connsiteY62" fmla="*/ 765544 h 1573619"/>
                <a:gd name="connsiteX63" fmla="*/ 3274828 w 6028660"/>
                <a:gd name="connsiteY63" fmla="*/ 659219 h 1573619"/>
                <a:gd name="connsiteX64" fmla="*/ 3338623 w 6028660"/>
                <a:gd name="connsiteY64" fmla="*/ 510363 h 1573619"/>
                <a:gd name="connsiteX65" fmla="*/ 3359888 w 6028660"/>
                <a:gd name="connsiteY65" fmla="*/ 414670 h 1573619"/>
                <a:gd name="connsiteX66" fmla="*/ 3444949 w 6028660"/>
                <a:gd name="connsiteY66" fmla="*/ 350875 h 1573619"/>
                <a:gd name="connsiteX67" fmla="*/ 3530009 w 6028660"/>
                <a:gd name="connsiteY67" fmla="*/ 276447 h 1573619"/>
                <a:gd name="connsiteX68" fmla="*/ 3561907 w 6028660"/>
                <a:gd name="connsiteY68" fmla="*/ 265814 h 1573619"/>
                <a:gd name="connsiteX69" fmla="*/ 3646967 w 6028660"/>
                <a:gd name="connsiteY69" fmla="*/ 223284 h 1573619"/>
                <a:gd name="connsiteX70" fmla="*/ 3721395 w 6028660"/>
                <a:gd name="connsiteY70" fmla="*/ 148856 h 1573619"/>
                <a:gd name="connsiteX71" fmla="*/ 3753293 w 6028660"/>
                <a:gd name="connsiteY71" fmla="*/ 127591 h 1573619"/>
                <a:gd name="connsiteX72" fmla="*/ 3817088 w 6028660"/>
                <a:gd name="connsiteY72" fmla="*/ 85061 h 1573619"/>
                <a:gd name="connsiteX73" fmla="*/ 3902149 w 6028660"/>
                <a:gd name="connsiteY73" fmla="*/ 10633 h 1573619"/>
                <a:gd name="connsiteX74" fmla="*/ 3934047 w 6028660"/>
                <a:gd name="connsiteY74" fmla="*/ 0 h 1573619"/>
                <a:gd name="connsiteX75" fmla="*/ 3976577 w 6028660"/>
                <a:gd name="connsiteY75" fmla="*/ 10633 h 1573619"/>
                <a:gd name="connsiteX76" fmla="*/ 4008474 w 6028660"/>
                <a:gd name="connsiteY76" fmla="*/ 74428 h 1573619"/>
                <a:gd name="connsiteX77" fmla="*/ 3965944 w 6028660"/>
                <a:gd name="connsiteY77" fmla="*/ 138223 h 1573619"/>
                <a:gd name="connsiteX78" fmla="*/ 3976577 w 6028660"/>
                <a:gd name="connsiteY78" fmla="*/ 170121 h 1573619"/>
                <a:gd name="connsiteX79" fmla="*/ 3987209 w 6028660"/>
                <a:gd name="connsiteY79" fmla="*/ 223284 h 1573619"/>
                <a:gd name="connsiteX80" fmla="*/ 4051005 w 6028660"/>
                <a:gd name="connsiteY80" fmla="*/ 287079 h 1573619"/>
                <a:gd name="connsiteX81" fmla="*/ 4082902 w 6028660"/>
                <a:gd name="connsiteY81" fmla="*/ 297712 h 1573619"/>
                <a:gd name="connsiteX82" fmla="*/ 4114800 w 6028660"/>
                <a:gd name="connsiteY82" fmla="*/ 329609 h 1573619"/>
                <a:gd name="connsiteX83" fmla="*/ 4146698 w 6028660"/>
                <a:gd name="connsiteY83" fmla="*/ 340242 h 1573619"/>
                <a:gd name="connsiteX84" fmla="*/ 4167963 w 6028660"/>
                <a:gd name="connsiteY84" fmla="*/ 382772 h 1573619"/>
                <a:gd name="connsiteX85" fmla="*/ 4199860 w 6028660"/>
                <a:gd name="connsiteY85" fmla="*/ 414670 h 1573619"/>
                <a:gd name="connsiteX86" fmla="*/ 4231758 w 6028660"/>
                <a:gd name="connsiteY86" fmla="*/ 531628 h 1573619"/>
                <a:gd name="connsiteX87" fmla="*/ 4274288 w 6028660"/>
                <a:gd name="connsiteY87" fmla="*/ 606056 h 1573619"/>
                <a:gd name="connsiteX88" fmla="*/ 4316819 w 6028660"/>
                <a:gd name="connsiteY88" fmla="*/ 616688 h 1573619"/>
                <a:gd name="connsiteX89" fmla="*/ 4348716 w 6028660"/>
                <a:gd name="connsiteY89" fmla="*/ 637954 h 1573619"/>
                <a:gd name="connsiteX90" fmla="*/ 4380614 w 6028660"/>
                <a:gd name="connsiteY90" fmla="*/ 648586 h 1573619"/>
                <a:gd name="connsiteX91" fmla="*/ 4391247 w 6028660"/>
                <a:gd name="connsiteY91" fmla="*/ 680484 h 1573619"/>
                <a:gd name="connsiteX92" fmla="*/ 4412512 w 6028660"/>
                <a:gd name="connsiteY92" fmla="*/ 712381 h 1573619"/>
                <a:gd name="connsiteX93" fmla="*/ 4423144 w 6028660"/>
                <a:gd name="connsiteY93" fmla="*/ 882502 h 1573619"/>
                <a:gd name="connsiteX94" fmla="*/ 4444409 w 6028660"/>
                <a:gd name="connsiteY94" fmla="*/ 914400 h 1573619"/>
                <a:gd name="connsiteX95" fmla="*/ 4508205 w 6028660"/>
                <a:gd name="connsiteY95" fmla="*/ 978195 h 1573619"/>
                <a:gd name="connsiteX96" fmla="*/ 4572000 w 6028660"/>
                <a:gd name="connsiteY96" fmla="*/ 1052623 h 1573619"/>
                <a:gd name="connsiteX97" fmla="*/ 4593265 w 6028660"/>
                <a:gd name="connsiteY97" fmla="*/ 1137684 h 1573619"/>
                <a:gd name="connsiteX98" fmla="*/ 4603898 w 6028660"/>
                <a:gd name="connsiteY98" fmla="*/ 1180214 h 1573619"/>
                <a:gd name="connsiteX99" fmla="*/ 4667693 w 6028660"/>
                <a:gd name="connsiteY99" fmla="*/ 1233377 h 1573619"/>
                <a:gd name="connsiteX100" fmla="*/ 4699591 w 6028660"/>
                <a:gd name="connsiteY100" fmla="*/ 1244009 h 1573619"/>
                <a:gd name="connsiteX101" fmla="*/ 4742121 w 6028660"/>
                <a:gd name="connsiteY101" fmla="*/ 1265275 h 1573619"/>
                <a:gd name="connsiteX102" fmla="*/ 4827181 w 6028660"/>
                <a:gd name="connsiteY102" fmla="*/ 1307805 h 1573619"/>
                <a:gd name="connsiteX103" fmla="*/ 4869712 w 6028660"/>
                <a:gd name="connsiteY103" fmla="*/ 1360968 h 1573619"/>
                <a:gd name="connsiteX104" fmla="*/ 4880344 w 6028660"/>
                <a:gd name="connsiteY104" fmla="*/ 1392865 h 1573619"/>
                <a:gd name="connsiteX105" fmla="*/ 4944140 w 6028660"/>
                <a:gd name="connsiteY105" fmla="*/ 1414130 h 1573619"/>
                <a:gd name="connsiteX106" fmla="*/ 4976037 w 6028660"/>
                <a:gd name="connsiteY106" fmla="*/ 1435395 h 1573619"/>
                <a:gd name="connsiteX107" fmla="*/ 5039833 w 6028660"/>
                <a:gd name="connsiteY107" fmla="*/ 1382233 h 1573619"/>
                <a:gd name="connsiteX108" fmla="*/ 5061098 w 6028660"/>
                <a:gd name="connsiteY108" fmla="*/ 1339702 h 1573619"/>
                <a:gd name="connsiteX109" fmla="*/ 5124893 w 6028660"/>
                <a:gd name="connsiteY109" fmla="*/ 1297172 h 1573619"/>
                <a:gd name="connsiteX110" fmla="*/ 5188688 w 6028660"/>
                <a:gd name="connsiteY110" fmla="*/ 1265275 h 1573619"/>
                <a:gd name="connsiteX111" fmla="*/ 5209953 w 6028660"/>
                <a:gd name="connsiteY111" fmla="*/ 1244009 h 1573619"/>
                <a:gd name="connsiteX112" fmla="*/ 5273749 w 6028660"/>
                <a:gd name="connsiteY112" fmla="*/ 1201479 h 1573619"/>
                <a:gd name="connsiteX113" fmla="*/ 5316279 w 6028660"/>
                <a:gd name="connsiteY113" fmla="*/ 1137684 h 1573619"/>
                <a:gd name="connsiteX114" fmla="*/ 5348177 w 6028660"/>
                <a:gd name="connsiteY114" fmla="*/ 1095154 h 1573619"/>
                <a:gd name="connsiteX115" fmla="*/ 5411972 w 6028660"/>
                <a:gd name="connsiteY115" fmla="*/ 1073888 h 1573619"/>
                <a:gd name="connsiteX116" fmla="*/ 5497033 w 6028660"/>
                <a:gd name="connsiteY116" fmla="*/ 1116419 h 1573619"/>
                <a:gd name="connsiteX117" fmla="*/ 5550195 w 6028660"/>
                <a:gd name="connsiteY117" fmla="*/ 1222744 h 1573619"/>
                <a:gd name="connsiteX118" fmla="*/ 5592726 w 6028660"/>
                <a:gd name="connsiteY118" fmla="*/ 1233377 h 1573619"/>
                <a:gd name="connsiteX119" fmla="*/ 5656521 w 6028660"/>
                <a:gd name="connsiteY119" fmla="*/ 1254642 h 1573619"/>
                <a:gd name="connsiteX120" fmla="*/ 5667153 w 6028660"/>
                <a:gd name="connsiteY120" fmla="*/ 1286540 h 1573619"/>
                <a:gd name="connsiteX121" fmla="*/ 5667153 w 6028660"/>
                <a:gd name="connsiteY121" fmla="*/ 1360968 h 1573619"/>
                <a:gd name="connsiteX122" fmla="*/ 5688419 w 6028660"/>
                <a:gd name="connsiteY122" fmla="*/ 1382233 h 1573619"/>
                <a:gd name="connsiteX123" fmla="*/ 5911702 w 6028660"/>
                <a:gd name="connsiteY123" fmla="*/ 1403498 h 1573619"/>
                <a:gd name="connsiteX124" fmla="*/ 5964865 w 6028660"/>
                <a:gd name="connsiteY124" fmla="*/ 1414130 h 1573619"/>
                <a:gd name="connsiteX125" fmla="*/ 6028660 w 6028660"/>
                <a:gd name="connsiteY125" fmla="*/ 1435395 h 1573619"/>
                <a:gd name="connsiteX0" fmla="*/ 0 w 6028660"/>
                <a:gd name="connsiteY0" fmla="*/ 701749 h 1573619"/>
                <a:gd name="connsiteX1" fmla="*/ 95693 w 6028660"/>
                <a:gd name="connsiteY1" fmla="*/ 584791 h 1573619"/>
                <a:gd name="connsiteX2" fmla="*/ 159488 w 6028660"/>
                <a:gd name="connsiteY2" fmla="*/ 552893 h 1573619"/>
                <a:gd name="connsiteX3" fmla="*/ 233916 w 6028660"/>
                <a:gd name="connsiteY3" fmla="*/ 510363 h 1573619"/>
                <a:gd name="connsiteX4" fmla="*/ 287079 w 6028660"/>
                <a:gd name="connsiteY4" fmla="*/ 467833 h 1573619"/>
                <a:gd name="connsiteX5" fmla="*/ 297712 w 6028660"/>
                <a:gd name="connsiteY5" fmla="*/ 499730 h 1573619"/>
                <a:gd name="connsiteX6" fmla="*/ 308344 w 6028660"/>
                <a:gd name="connsiteY6" fmla="*/ 574158 h 1573619"/>
                <a:gd name="connsiteX7" fmla="*/ 340242 w 6028660"/>
                <a:gd name="connsiteY7" fmla="*/ 606056 h 1573619"/>
                <a:gd name="connsiteX8" fmla="*/ 372140 w 6028660"/>
                <a:gd name="connsiteY8" fmla="*/ 648586 h 1573619"/>
                <a:gd name="connsiteX9" fmla="*/ 382772 w 6028660"/>
                <a:gd name="connsiteY9" fmla="*/ 691116 h 1573619"/>
                <a:gd name="connsiteX10" fmla="*/ 435935 w 6028660"/>
                <a:gd name="connsiteY10" fmla="*/ 776177 h 1573619"/>
                <a:gd name="connsiteX11" fmla="*/ 520995 w 6028660"/>
                <a:gd name="connsiteY11" fmla="*/ 786809 h 1573619"/>
                <a:gd name="connsiteX12" fmla="*/ 563526 w 6028660"/>
                <a:gd name="connsiteY12" fmla="*/ 871870 h 1573619"/>
                <a:gd name="connsiteX13" fmla="*/ 648586 w 6028660"/>
                <a:gd name="connsiteY13" fmla="*/ 946298 h 1573619"/>
                <a:gd name="connsiteX14" fmla="*/ 680484 w 6028660"/>
                <a:gd name="connsiteY14" fmla="*/ 967563 h 1573619"/>
                <a:gd name="connsiteX15" fmla="*/ 744279 w 6028660"/>
                <a:gd name="connsiteY15" fmla="*/ 1073888 h 1573619"/>
                <a:gd name="connsiteX16" fmla="*/ 765544 w 6028660"/>
                <a:gd name="connsiteY16" fmla="*/ 1105786 h 1573619"/>
                <a:gd name="connsiteX17" fmla="*/ 829340 w 6028660"/>
                <a:gd name="connsiteY17" fmla="*/ 1137684 h 1573619"/>
                <a:gd name="connsiteX18" fmla="*/ 861237 w 6028660"/>
                <a:gd name="connsiteY18" fmla="*/ 1169581 h 1573619"/>
                <a:gd name="connsiteX19" fmla="*/ 882502 w 6028660"/>
                <a:gd name="connsiteY19" fmla="*/ 1233377 h 1573619"/>
                <a:gd name="connsiteX20" fmla="*/ 925033 w 6028660"/>
                <a:gd name="connsiteY20" fmla="*/ 1307805 h 1573619"/>
                <a:gd name="connsiteX21" fmla="*/ 1031358 w 6028660"/>
                <a:gd name="connsiteY21" fmla="*/ 1350335 h 1573619"/>
                <a:gd name="connsiteX22" fmla="*/ 1063256 w 6028660"/>
                <a:gd name="connsiteY22" fmla="*/ 1371600 h 1573619"/>
                <a:gd name="connsiteX23" fmla="*/ 1116419 w 6028660"/>
                <a:gd name="connsiteY23" fmla="*/ 1520456 h 1573619"/>
                <a:gd name="connsiteX24" fmla="*/ 1180214 w 6028660"/>
                <a:gd name="connsiteY24" fmla="*/ 1541721 h 1573619"/>
                <a:gd name="connsiteX25" fmla="*/ 1201479 w 6028660"/>
                <a:gd name="connsiteY25" fmla="*/ 1573619 h 1573619"/>
                <a:gd name="connsiteX26" fmla="*/ 1360967 w 6028660"/>
                <a:gd name="connsiteY26" fmla="*/ 1541721 h 1573619"/>
                <a:gd name="connsiteX27" fmla="*/ 1446028 w 6028660"/>
                <a:gd name="connsiteY27" fmla="*/ 1414130 h 1573619"/>
                <a:gd name="connsiteX28" fmla="*/ 1456660 w 6028660"/>
                <a:gd name="connsiteY28" fmla="*/ 1382233 h 1573619"/>
                <a:gd name="connsiteX29" fmla="*/ 1520456 w 6028660"/>
                <a:gd name="connsiteY29" fmla="*/ 1339702 h 1573619"/>
                <a:gd name="connsiteX30" fmla="*/ 1541721 w 6028660"/>
                <a:gd name="connsiteY30" fmla="*/ 1307805 h 1573619"/>
                <a:gd name="connsiteX31" fmla="*/ 1552353 w 6028660"/>
                <a:gd name="connsiteY31" fmla="*/ 1275907 h 1573619"/>
                <a:gd name="connsiteX32" fmla="*/ 1573619 w 6028660"/>
                <a:gd name="connsiteY32" fmla="*/ 1254642 h 1573619"/>
                <a:gd name="connsiteX33" fmla="*/ 1616149 w 6028660"/>
                <a:gd name="connsiteY33" fmla="*/ 1297172 h 1573619"/>
                <a:gd name="connsiteX34" fmla="*/ 1733107 w 6028660"/>
                <a:gd name="connsiteY34" fmla="*/ 1350335 h 1573619"/>
                <a:gd name="connsiteX35" fmla="*/ 1796902 w 6028660"/>
                <a:gd name="connsiteY35" fmla="*/ 1392865 h 1573619"/>
                <a:gd name="connsiteX36" fmla="*/ 1828800 w 6028660"/>
                <a:gd name="connsiteY36" fmla="*/ 1414130 h 1573619"/>
                <a:gd name="connsiteX37" fmla="*/ 1839433 w 6028660"/>
                <a:gd name="connsiteY37" fmla="*/ 1446028 h 1573619"/>
                <a:gd name="connsiteX38" fmla="*/ 1881963 w 6028660"/>
                <a:gd name="connsiteY38" fmla="*/ 1435395 h 1573619"/>
                <a:gd name="connsiteX39" fmla="*/ 1998921 w 6028660"/>
                <a:gd name="connsiteY39" fmla="*/ 1360968 h 1573619"/>
                <a:gd name="connsiteX40" fmla="*/ 2030819 w 6028660"/>
                <a:gd name="connsiteY40" fmla="*/ 1329070 h 1573619"/>
                <a:gd name="connsiteX41" fmla="*/ 2083981 w 6028660"/>
                <a:gd name="connsiteY41" fmla="*/ 1318437 h 1573619"/>
                <a:gd name="connsiteX42" fmla="*/ 2115879 w 6028660"/>
                <a:gd name="connsiteY42" fmla="*/ 1307805 h 1573619"/>
                <a:gd name="connsiteX43" fmla="*/ 2147777 w 6028660"/>
                <a:gd name="connsiteY43" fmla="*/ 1286540 h 1573619"/>
                <a:gd name="connsiteX44" fmla="*/ 2190307 w 6028660"/>
                <a:gd name="connsiteY44" fmla="*/ 1190847 h 1573619"/>
                <a:gd name="connsiteX45" fmla="*/ 2232837 w 6028660"/>
                <a:gd name="connsiteY45" fmla="*/ 1180214 h 1573619"/>
                <a:gd name="connsiteX46" fmla="*/ 2264735 w 6028660"/>
                <a:gd name="connsiteY46" fmla="*/ 1169581 h 1573619"/>
                <a:gd name="connsiteX47" fmla="*/ 2360428 w 6028660"/>
                <a:gd name="connsiteY47" fmla="*/ 1180214 h 1573619"/>
                <a:gd name="connsiteX48" fmla="*/ 2402958 w 6028660"/>
                <a:gd name="connsiteY48" fmla="*/ 1297172 h 1573619"/>
                <a:gd name="connsiteX49" fmla="*/ 2541181 w 6028660"/>
                <a:gd name="connsiteY49" fmla="*/ 1371600 h 1573619"/>
                <a:gd name="connsiteX50" fmla="*/ 2562447 w 6028660"/>
                <a:gd name="connsiteY50" fmla="*/ 1392865 h 1573619"/>
                <a:gd name="connsiteX51" fmla="*/ 2626242 w 6028660"/>
                <a:gd name="connsiteY51" fmla="*/ 1414130 h 1573619"/>
                <a:gd name="connsiteX52" fmla="*/ 2690037 w 6028660"/>
                <a:gd name="connsiteY52" fmla="*/ 1403498 h 1573619"/>
                <a:gd name="connsiteX53" fmla="*/ 2775098 w 6028660"/>
                <a:gd name="connsiteY53" fmla="*/ 1307805 h 1573619"/>
                <a:gd name="connsiteX54" fmla="*/ 2817628 w 6028660"/>
                <a:gd name="connsiteY54" fmla="*/ 1275907 h 1573619"/>
                <a:gd name="connsiteX55" fmla="*/ 2881423 w 6028660"/>
                <a:gd name="connsiteY55" fmla="*/ 1212112 h 1573619"/>
                <a:gd name="connsiteX56" fmla="*/ 2934586 w 6028660"/>
                <a:gd name="connsiteY56" fmla="*/ 1127051 h 1573619"/>
                <a:gd name="connsiteX57" fmla="*/ 2955851 w 6028660"/>
                <a:gd name="connsiteY57" fmla="*/ 1095154 h 1573619"/>
                <a:gd name="connsiteX58" fmla="*/ 2987749 w 6028660"/>
                <a:gd name="connsiteY58" fmla="*/ 1063256 h 1573619"/>
                <a:gd name="connsiteX59" fmla="*/ 3030279 w 6028660"/>
                <a:gd name="connsiteY59" fmla="*/ 1010093 h 1573619"/>
                <a:gd name="connsiteX60" fmla="*/ 3072809 w 6028660"/>
                <a:gd name="connsiteY60" fmla="*/ 978195 h 1573619"/>
                <a:gd name="connsiteX61" fmla="*/ 3211033 w 6028660"/>
                <a:gd name="connsiteY61" fmla="*/ 765544 h 1573619"/>
                <a:gd name="connsiteX62" fmla="*/ 3274828 w 6028660"/>
                <a:gd name="connsiteY62" fmla="*/ 659219 h 1573619"/>
                <a:gd name="connsiteX63" fmla="*/ 3338623 w 6028660"/>
                <a:gd name="connsiteY63" fmla="*/ 510363 h 1573619"/>
                <a:gd name="connsiteX64" fmla="*/ 3359888 w 6028660"/>
                <a:gd name="connsiteY64" fmla="*/ 414670 h 1573619"/>
                <a:gd name="connsiteX65" fmla="*/ 3444949 w 6028660"/>
                <a:gd name="connsiteY65" fmla="*/ 350875 h 1573619"/>
                <a:gd name="connsiteX66" fmla="*/ 3530009 w 6028660"/>
                <a:gd name="connsiteY66" fmla="*/ 276447 h 1573619"/>
                <a:gd name="connsiteX67" fmla="*/ 3561907 w 6028660"/>
                <a:gd name="connsiteY67" fmla="*/ 265814 h 1573619"/>
                <a:gd name="connsiteX68" fmla="*/ 3646967 w 6028660"/>
                <a:gd name="connsiteY68" fmla="*/ 223284 h 1573619"/>
                <a:gd name="connsiteX69" fmla="*/ 3721395 w 6028660"/>
                <a:gd name="connsiteY69" fmla="*/ 148856 h 1573619"/>
                <a:gd name="connsiteX70" fmla="*/ 3753293 w 6028660"/>
                <a:gd name="connsiteY70" fmla="*/ 127591 h 1573619"/>
                <a:gd name="connsiteX71" fmla="*/ 3817088 w 6028660"/>
                <a:gd name="connsiteY71" fmla="*/ 85061 h 1573619"/>
                <a:gd name="connsiteX72" fmla="*/ 3902149 w 6028660"/>
                <a:gd name="connsiteY72" fmla="*/ 10633 h 1573619"/>
                <a:gd name="connsiteX73" fmla="*/ 3934047 w 6028660"/>
                <a:gd name="connsiteY73" fmla="*/ 0 h 1573619"/>
                <a:gd name="connsiteX74" fmla="*/ 3976577 w 6028660"/>
                <a:gd name="connsiteY74" fmla="*/ 10633 h 1573619"/>
                <a:gd name="connsiteX75" fmla="*/ 4008474 w 6028660"/>
                <a:gd name="connsiteY75" fmla="*/ 74428 h 1573619"/>
                <a:gd name="connsiteX76" fmla="*/ 3965944 w 6028660"/>
                <a:gd name="connsiteY76" fmla="*/ 138223 h 1573619"/>
                <a:gd name="connsiteX77" fmla="*/ 3976577 w 6028660"/>
                <a:gd name="connsiteY77" fmla="*/ 170121 h 1573619"/>
                <a:gd name="connsiteX78" fmla="*/ 3987209 w 6028660"/>
                <a:gd name="connsiteY78" fmla="*/ 223284 h 1573619"/>
                <a:gd name="connsiteX79" fmla="*/ 4051005 w 6028660"/>
                <a:gd name="connsiteY79" fmla="*/ 287079 h 1573619"/>
                <a:gd name="connsiteX80" fmla="*/ 4082902 w 6028660"/>
                <a:gd name="connsiteY80" fmla="*/ 297712 h 1573619"/>
                <a:gd name="connsiteX81" fmla="*/ 4114800 w 6028660"/>
                <a:gd name="connsiteY81" fmla="*/ 329609 h 1573619"/>
                <a:gd name="connsiteX82" fmla="*/ 4146698 w 6028660"/>
                <a:gd name="connsiteY82" fmla="*/ 340242 h 1573619"/>
                <a:gd name="connsiteX83" fmla="*/ 4167963 w 6028660"/>
                <a:gd name="connsiteY83" fmla="*/ 382772 h 1573619"/>
                <a:gd name="connsiteX84" fmla="*/ 4199860 w 6028660"/>
                <a:gd name="connsiteY84" fmla="*/ 414670 h 1573619"/>
                <a:gd name="connsiteX85" fmla="*/ 4231758 w 6028660"/>
                <a:gd name="connsiteY85" fmla="*/ 531628 h 1573619"/>
                <a:gd name="connsiteX86" fmla="*/ 4274288 w 6028660"/>
                <a:gd name="connsiteY86" fmla="*/ 606056 h 1573619"/>
                <a:gd name="connsiteX87" fmla="*/ 4316819 w 6028660"/>
                <a:gd name="connsiteY87" fmla="*/ 616688 h 1573619"/>
                <a:gd name="connsiteX88" fmla="*/ 4348716 w 6028660"/>
                <a:gd name="connsiteY88" fmla="*/ 637954 h 1573619"/>
                <a:gd name="connsiteX89" fmla="*/ 4380614 w 6028660"/>
                <a:gd name="connsiteY89" fmla="*/ 648586 h 1573619"/>
                <a:gd name="connsiteX90" fmla="*/ 4391247 w 6028660"/>
                <a:gd name="connsiteY90" fmla="*/ 680484 h 1573619"/>
                <a:gd name="connsiteX91" fmla="*/ 4412512 w 6028660"/>
                <a:gd name="connsiteY91" fmla="*/ 712381 h 1573619"/>
                <a:gd name="connsiteX92" fmla="*/ 4423144 w 6028660"/>
                <a:gd name="connsiteY92" fmla="*/ 882502 h 1573619"/>
                <a:gd name="connsiteX93" fmla="*/ 4444409 w 6028660"/>
                <a:gd name="connsiteY93" fmla="*/ 914400 h 1573619"/>
                <a:gd name="connsiteX94" fmla="*/ 4508205 w 6028660"/>
                <a:gd name="connsiteY94" fmla="*/ 978195 h 1573619"/>
                <a:gd name="connsiteX95" fmla="*/ 4572000 w 6028660"/>
                <a:gd name="connsiteY95" fmla="*/ 1052623 h 1573619"/>
                <a:gd name="connsiteX96" fmla="*/ 4593265 w 6028660"/>
                <a:gd name="connsiteY96" fmla="*/ 1137684 h 1573619"/>
                <a:gd name="connsiteX97" fmla="*/ 4603898 w 6028660"/>
                <a:gd name="connsiteY97" fmla="*/ 1180214 h 1573619"/>
                <a:gd name="connsiteX98" fmla="*/ 4667693 w 6028660"/>
                <a:gd name="connsiteY98" fmla="*/ 1233377 h 1573619"/>
                <a:gd name="connsiteX99" fmla="*/ 4699591 w 6028660"/>
                <a:gd name="connsiteY99" fmla="*/ 1244009 h 1573619"/>
                <a:gd name="connsiteX100" fmla="*/ 4742121 w 6028660"/>
                <a:gd name="connsiteY100" fmla="*/ 1265275 h 1573619"/>
                <a:gd name="connsiteX101" fmla="*/ 4827181 w 6028660"/>
                <a:gd name="connsiteY101" fmla="*/ 1307805 h 1573619"/>
                <a:gd name="connsiteX102" fmla="*/ 4869712 w 6028660"/>
                <a:gd name="connsiteY102" fmla="*/ 1360968 h 1573619"/>
                <a:gd name="connsiteX103" fmla="*/ 4880344 w 6028660"/>
                <a:gd name="connsiteY103" fmla="*/ 1392865 h 1573619"/>
                <a:gd name="connsiteX104" fmla="*/ 4944140 w 6028660"/>
                <a:gd name="connsiteY104" fmla="*/ 1414130 h 1573619"/>
                <a:gd name="connsiteX105" fmla="*/ 4976037 w 6028660"/>
                <a:gd name="connsiteY105" fmla="*/ 1435395 h 1573619"/>
                <a:gd name="connsiteX106" fmla="*/ 5039833 w 6028660"/>
                <a:gd name="connsiteY106" fmla="*/ 1382233 h 1573619"/>
                <a:gd name="connsiteX107" fmla="*/ 5061098 w 6028660"/>
                <a:gd name="connsiteY107" fmla="*/ 1339702 h 1573619"/>
                <a:gd name="connsiteX108" fmla="*/ 5124893 w 6028660"/>
                <a:gd name="connsiteY108" fmla="*/ 1297172 h 1573619"/>
                <a:gd name="connsiteX109" fmla="*/ 5188688 w 6028660"/>
                <a:gd name="connsiteY109" fmla="*/ 1265275 h 1573619"/>
                <a:gd name="connsiteX110" fmla="*/ 5209953 w 6028660"/>
                <a:gd name="connsiteY110" fmla="*/ 1244009 h 1573619"/>
                <a:gd name="connsiteX111" fmla="*/ 5273749 w 6028660"/>
                <a:gd name="connsiteY111" fmla="*/ 1201479 h 1573619"/>
                <a:gd name="connsiteX112" fmla="*/ 5316279 w 6028660"/>
                <a:gd name="connsiteY112" fmla="*/ 1137684 h 1573619"/>
                <a:gd name="connsiteX113" fmla="*/ 5348177 w 6028660"/>
                <a:gd name="connsiteY113" fmla="*/ 1095154 h 1573619"/>
                <a:gd name="connsiteX114" fmla="*/ 5411972 w 6028660"/>
                <a:gd name="connsiteY114" fmla="*/ 1073888 h 1573619"/>
                <a:gd name="connsiteX115" fmla="*/ 5497033 w 6028660"/>
                <a:gd name="connsiteY115" fmla="*/ 1116419 h 1573619"/>
                <a:gd name="connsiteX116" fmla="*/ 5550195 w 6028660"/>
                <a:gd name="connsiteY116" fmla="*/ 1222744 h 1573619"/>
                <a:gd name="connsiteX117" fmla="*/ 5592726 w 6028660"/>
                <a:gd name="connsiteY117" fmla="*/ 1233377 h 1573619"/>
                <a:gd name="connsiteX118" fmla="*/ 5656521 w 6028660"/>
                <a:gd name="connsiteY118" fmla="*/ 1254642 h 1573619"/>
                <a:gd name="connsiteX119" fmla="*/ 5667153 w 6028660"/>
                <a:gd name="connsiteY119" fmla="*/ 1286540 h 1573619"/>
                <a:gd name="connsiteX120" fmla="*/ 5667153 w 6028660"/>
                <a:gd name="connsiteY120" fmla="*/ 1360968 h 1573619"/>
                <a:gd name="connsiteX121" fmla="*/ 5688419 w 6028660"/>
                <a:gd name="connsiteY121" fmla="*/ 1382233 h 1573619"/>
                <a:gd name="connsiteX122" fmla="*/ 5911702 w 6028660"/>
                <a:gd name="connsiteY122" fmla="*/ 1403498 h 1573619"/>
                <a:gd name="connsiteX123" fmla="*/ 5964865 w 6028660"/>
                <a:gd name="connsiteY123" fmla="*/ 1414130 h 1573619"/>
                <a:gd name="connsiteX124" fmla="*/ 6028660 w 6028660"/>
                <a:gd name="connsiteY124" fmla="*/ 1435395 h 1573619"/>
                <a:gd name="connsiteX0" fmla="*/ 0 w 5932967"/>
                <a:gd name="connsiteY0" fmla="*/ 584791 h 1573619"/>
                <a:gd name="connsiteX1" fmla="*/ 63795 w 5932967"/>
                <a:gd name="connsiteY1" fmla="*/ 552893 h 1573619"/>
                <a:gd name="connsiteX2" fmla="*/ 138223 w 5932967"/>
                <a:gd name="connsiteY2" fmla="*/ 510363 h 1573619"/>
                <a:gd name="connsiteX3" fmla="*/ 191386 w 5932967"/>
                <a:gd name="connsiteY3" fmla="*/ 467833 h 1573619"/>
                <a:gd name="connsiteX4" fmla="*/ 202019 w 5932967"/>
                <a:gd name="connsiteY4" fmla="*/ 499730 h 1573619"/>
                <a:gd name="connsiteX5" fmla="*/ 212651 w 5932967"/>
                <a:gd name="connsiteY5" fmla="*/ 574158 h 1573619"/>
                <a:gd name="connsiteX6" fmla="*/ 244549 w 5932967"/>
                <a:gd name="connsiteY6" fmla="*/ 606056 h 1573619"/>
                <a:gd name="connsiteX7" fmla="*/ 276447 w 5932967"/>
                <a:gd name="connsiteY7" fmla="*/ 648586 h 1573619"/>
                <a:gd name="connsiteX8" fmla="*/ 287079 w 5932967"/>
                <a:gd name="connsiteY8" fmla="*/ 691116 h 1573619"/>
                <a:gd name="connsiteX9" fmla="*/ 340242 w 5932967"/>
                <a:gd name="connsiteY9" fmla="*/ 776177 h 1573619"/>
                <a:gd name="connsiteX10" fmla="*/ 425302 w 5932967"/>
                <a:gd name="connsiteY10" fmla="*/ 786809 h 1573619"/>
                <a:gd name="connsiteX11" fmla="*/ 467833 w 5932967"/>
                <a:gd name="connsiteY11" fmla="*/ 871870 h 1573619"/>
                <a:gd name="connsiteX12" fmla="*/ 552893 w 5932967"/>
                <a:gd name="connsiteY12" fmla="*/ 946298 h 1573619"/>
                <a:gd name="connsiteX13" fmla="*/ 584791 w 5932967"/>
                <a:gd name="connsiteY13" fmla="*/ 967563 h 1573619"/>
                <a:gd name="connsiteX14" fmla="*/ 648586 w 5932967"/>
                <a:gd name="connsiteY14" fmla="*/ 1073888 h 1573619"/>
                <a:gd name="connsiteX15" fmla="*/ 669851 w 5932967"/>
                <a:gd name="connsiteY15" fmla="*/ 1105786 h 1573619"/>
                <a:gd name="connsiteX16" fmla="*/ 733647 w 5932967"/>
                <a:gd name="connsiteY16" fmla="*/ 1137684 h 1573619"/>
                <a:gd name="connsiteX17" fmla="*/ 765544 w 5932967"/>
                <a:gd name="connsiteY17" fmla="*/ 1169581 h 1573619"/>
                <a:gd name="connsiteX18" fmla="*/ 786809 w 5932967"/>
                <a:gd name="connsiteY18" fmla="*/ 1233377 h 1573619"/>
                <a:gd name="connsiteX19" fmla="*/ 829340 w 5932967"/>
                <a:gd name="connsiteY19" fmla="*/ 1307805 h 1573619"/>
                <a:gd name="connsiteX20" fmla="*/ 935665 w 5932967"/>
                <a:gd name="connsiteY20" fmla="*/ 1350335 h 1573619"/>
                <a:gd name="connsiteX21" fmla="*/ 967563 w 5932967"/>
                <a:gd name="connsiteY21" fmla="*/ 1371600 h 1573619"/>
                <a:gd name="connsiteX22" fmla="*/ 1020726 w 5932967"/>
                <a:gd name="connsiteY22" fmla="*/ 1520456 h 1573619"/>
                <a:gd name="connsiteX23" fmla="*/ 1084521 w 5932967"/>
                <a:gd name="connsiteY23" fmla="*/ 1541721 h 1573619"/>
                <a:gd name="connsiteX24" fmla="*/ 1105786 w 5932967"/>
                <a:gd name="connsiteY24" fmla="*/ 1573619 h 1573619"/>
                <a:gd name="connsiteX25" fmla="*/ 1265274 w 5932967"/>
                <a:gd name="connsiteY25" fmla="*/ 1541721 h 1573619"/>
                <a:gd name="connsiteX26" fmla="*/ 1350335 w 5932967"/>
                <a:gd name="connsiteY26" fmla="*/ 1414130 h 1573619"/>
                <a:gd name="connsiteX27" fmla="*/ 1360967 w 5932967"/>
                <a:gd name="connsiteY27" fmla="*/ 1382233 h 1573619"/>
                <a:gd name="connsiteX28" fmla="*/ 1424763 w 5932967"/>
                <a:gd name="connsiteY28" fmla="*/ 1339702 h 1573619"/>
                <a:gd name="connsiteX29" fmla="*/ 1446028 w 5932967"/>
                <a:gd name="connsiteY29" fmla="*/ 1307805 h 1573619"/>
                <a:gd name="connsiteX30" fmla="*/ 1456660 w 5932967"/>
                <a:gd name="connsiteY30" fmla="*/ 1275907 h 1573619"/>
                <a:gd name="connsiteX31" fmla="*/ 1477926 w 5932967"/>
                <a:gd name="connsiteY31" fmla="*/ 1254642 h 1573619"/>
                <a:gd name="connsiteX32" fmla="*/ 1520456 w 5932967"/>
                <a:gd name="connsiteY32" fmla="*/ 1297172 h 1573619"/>
                <a:gd name="connsiteX33" fmla="*/ 1637414 w 5932967"/>
                <a:gd name="connsiteY33" fmla="*/ 1350335 h 1573619"/>
                <a:gd name="connsiteX34" fmla="*/ 1701209 w 5932967"/>
                <a:gd name="connsiteY34" fmla="*/ 1392865 h 1573619"/>
                <a:gd name="connsiteX35" fmla="*/ 1733107 w 5932967"/>
                <a:gd name="connsiteY35" fmla="*/ 1414130 h 1573619"/>
                <a:gd name="connsiteX36" fmla="*/ 1743740 w 5932967"/>
                <a:gd name="connsiteY36" fmla="*/ 1446028 h 1573619"/>
                <a:gd name="connsiteX37" fmla="*/ 1786270 w 5932967"/>
                <a:gd name="connsiteY37" fmla="*/ 1435395 h 1573619"/>
                <a:gd name="connsiteX38" fmla="*/ 1903228 w 5932967"/>
                <a:gd name="connsiteY38" fmla="*/ 1360968 h 1573619"/>
                <a:gd name="connsiteX39" fmla="*/ 1935126 w 5932967"/>
                <a:gd name="connsiteY39" fmla="*/ 1329070 h 1573619"/>
                <a:gd name="connsiteX40" fmla="*/ 1988288 w 5932967"/>
                <a:gd name="connsiteY40" fmla="*/ 1318437 h 1573619"/>
                <a:gd name="connsiteX41" fmla="*/ 2020186 w 5932967"/>
                <a:gd name="connsiteY41" fmla="*/ 1307805 h 1573619"/>
                <a:gd name="connsiteX42" fmla="*/ 2052084 w 5932967"/>
                <a:gd name="connsiteY42" fmla="*/ 1286540 h 1573619"/>
                <a:gd name="connsiteX43" fmla="*/ 2094614 w 5932967"/>
                <a:gd name="connsiteY43" fmla="*/ 1190847 h 1573619"/>
                <a:gd name="connsiteX44" fmla="*/ 2137144 w 5932967"/>
                <a:gd name="connsiteY44" fmla="*/ 1180214 h 1573619"/>
                <a:gd name="connsiteX45" fmla="*/ 2169042 w 5932967"/>
                <a:gd name="connsiteY45" fmla="*/ 1169581 h 1573619"/>
                <a:gd name="connsiteX46" fmla="*/ 2264735 w 5932967"/>
                <a:gd name="connsiteY46" fmla="*/ 1180214 h 1573619"/>
                <a:gd name="connsiteX47" fmla="*/ 2307265 w 5932967"/>
                <a:gd name="connsiteY47" fmla="*/ 1297172 h 1573619"/>
                <a:gd name="connsiteX48" fmla="*/ 2445488 w 5932967"/>
                <a:gd name="connsiteY48" fmla="*/ 1371600 h 1573619"/>
                <a:gd name="connsiteX49" fmla="*/ 2466754 w 5932967"/>
                <a:gd name="connsiteY49" fmla="*/ 1392865 h 1573619"/>
                <a:gd name="connsiteX50" fmla="*/ 2530549 w 5932967"/>
                <a:gd name="connsiteY50" fmla="*/ 1414130 h 1573619"/>
                <a:gd name="connsiteX51" fmla="*/ 2594344 w 5932967"/>
                <a:gd name="connsiteY51" fmla="*/ 1403498 h 1573619"/>
                <a:gd name="connsiteX52" fmla="*/ 2679405 w 5932967"/>
                <a:gd name="connsiteY52" fmla="*/ 1307805 h 1573619"/>
                <a:gd name="connsiteX53" fmla="*/ 2721935 w 5932967"/>
                <a:gd name="connsiteY53" fmla="*/ 1275907 h 1573619"/>
                <a:gd name="connsiteX54" fmla="*/ 2785730 w 5932967"/>
                <a:gd name="connsiteY54" fmla="*/ 1212112 h 1573619"/>
                <a:gd name="connsiteX55" fmla="*/ 2838893 w 5932967"/>
                <a:gd name="connsiteY55" fmla="*/ 1127051 h 1573619"/>
                <a:gd name="connsiteX56" fmla="*/ 2860158 w 5932967"/>
                <a:gd name="connsiteY56" fmla="*/ 1095154 h 1573619"/>
                <a:gd name="connsiteX57" fmla="*/ 2892056 w 5932967"/>
                <a:gd name="connsiteY57" fmla="*/ 1063256 h 1573619"/>
                <a:gd name="connsiteX58" fmla="*/ 2934586 w 5932967"/>
                <a:gd name="connsiteY58" fmla="*/ 1010093 h 1573619"/>
                <a:gd name="connsiteX59" fmla="*/ 2977116 w 5932967"/>
                <a:gd name="connsiteY59" fmla="*/ 978195 h 1573619"/>
                <a:gd name="connsiteX60" fmla="*/ 3115340 w 5932967"/>
                <a:gd name="connsiteY60" fmla="*/ 765544 h 1573619"/>
                <a:gd name="connsiteX61" fmla="*/ 3179135 w 5932967"/>
                <a:gd name="connsiteY61" fmla="*/ 659219 h 1573619"/>
                <a:gd name="connsiteX62" fmla="*/ 3242930 w 5932967"/>
                <a:gd name="connsiteY62" fmla="*/ 510363 h 1573619"/>
                <a:gd name="connsiteX63" fmla="*/ 3264195 w 5932967"/>
                <a:gd name="connsiteY63" fmla="*/ 414670 h 1573619"/>
                <a:gd name="connsiteX64" fmla="*/ 3349256 w 5932967"/>
                <a:gd name="connsiteY64" fmla="*/ 350875 h 1573619"/>
                <a:gd name="connsiteX65" fmla="*/ 3434316 w 5932967"/>
                <a:gd name="connsiteY65" fmla="*/ 276447 h 1573619"/>
                <a:gd name="connsiteX66" fmla="*/ 3466214 w 5932967"/>
                <a:gd name="connsiteY66" fmla="*/ 265814 h 1573619"/>
                <a:gd name="connsiteX67" fmla="*/ 3551274 w 5932967"/>
                <a:gd name="connsiteY67" fmla="*/ 223284 h 1573619"/>
                <a:gd name="connsiteX68" fmla="*/ 3625702 w 5932967"/>
                <a:gd name="connsiteY68" fmla="*/ 148856 h 1573619"/>
                <a:gd name="connsiteX69" fmla="*/ 3657600 w 5932967"/>
                <a:gd name="connsiteY69" fmla="*/ 127591 h 1573619"/>
                <a:gd name="connsiteX70" fmla="*/ 3721395 w 5932967"/>
                <a:gd name="connsiteY70" fmla="*/ 85061 h 1573619"/>
                <a:gd name="connsiteX71" fmla="*/ 3806456 w 5932967"/>
                <a:gd name="connsiteY71" fmla="*/ 10633 h 1573619"/>
                <a:gd name="connsiteX72" fmla="*/ 3838354 w 5932967"/>
                <a:gd name="connsiteY72" fmla="*/ 0 h 1573619"/>
                <a:gd name="connsiteX73" fmla="*/ 3880884 w 5932967"/>
                <a:gd name="connsiteY73" fmla="*/ 10633 h 1573619"/>
                <a:gd name="connsiteX74" fmla="*/ 3912781 w 5932967"/>
                <a:gd name="connsiteY74" fmla="*/ 74428 h 1573619"/>
                <a:gd name="connsiteX75" fmla="*/ 3870251 w 5932967"/>
                <a:gd name="connsiteY75" fmla="*/ 138223 h 1573619"/>
                <a:gd name="connsiteX76" fmla="*/ 3880884 w 5932967"/>
                <a:gd name="connsiteY76" fmla="*/ 170121 h 1573619"/>
                <a:gd name="connsiteX77" fmla="*/ 3891516 w 5932967"/>
                <a:gd name="connsiteY77" fmla="*/ 223284 h 1573619"/>
                <a:gd name="connsiteX78" fmla="*/ 3955312 w 5932967"/>
                <a:gd name="connsiteY78" fmla="*/ 287079 h 1573619"/>
                <a:gd name="connsiteX79" fmla="*/ 3987209 w 5932967"/>
                <a:gd name="connsiteY79" fmla="*/ 297712 h 1573619"/>
                <a:gd name="connsiteX80" fmla="*/ 4019107 w 5932967"/>
                <a:gd name="connsiteY80" fmla="*/ 329609 h 1573619"/>
                <a:gd name="connsiteX81" fmla="*/ 4051005 w 5932967"/>
                <a:gd name="connsiteY81" fmla="*/ 340242 h 1573619"/>
                <a:gd name="connsiteX82" fmla="*/ 4072270 w 5932967"/>
                <a:gd name="connsiteY82" fmla="*/ 382772 h 1573619"/>
                <a:gd name="connsiteX83" fmla="*/ 4104167 w 5932967"/>
                <a:gd name="connsiteY83" fmla="*/ 414670 h 1573619"/>
                <a:gd name="connsiteX84" fmla="*/ 4136065 w 5932967"/>
                <a:gd name="connsiteY84" fmla="*/ 531628 h 1573619"/>
                <a:gd name="connsiteX85" fmla="*/ 4178595 w 5932967"/>
                <a:gd name="connsiteY85" fmla="*/ 606056 h 1573619"/>
                <a:gd name="connsiteX86" fmla="*/ 4221126 w 5932967"/>
                <a:gd name="connsiteY86" fmla="*/ 616688 h 1573619"/>
                <a:gd name="connsiteX87" fmla="*/ 4253023 w 5932967"/>
                <a:gd name="connsiteY87" fmla="*/ 637954 h 1573619"/>
                <a:gd name="connsiteX88" fmla="*/ 4284921 w 5932967"/>
                <a:gd name="connsiteY88" fmla="*/ 648586 h 1573619"/>
                <a:gd name="connsiteX89" fmla="*/ 4295554 w 5932967"/>
                <a:gd name="connsiteY89" fmla="*/ 680484 h 1573619"/>
                <a:gd name="connsiteX90" fmla="*/ 4316819 w 5932967"/>
                <a:gd name="connsiteY90" fmla="*/ 712381 h 1573619"/>
                <a:gd name="connsiteX91" fmla="*/ 4327451 w 5932967"/>
                <a:gd name="connsiteY91" fmla="*/ 882502 h 1573619"/>
                <a:gd name="connsiteX92" fmla="*/ 4348716 w 5932967"/>
                <a:gd name="connsiteY92" fmla="*/ 914400 h 1573619"/>
                <a:gd name="connsiteX93" fmla="*/ 4412512 w 5932967"/>
                <a:gd name="connsiteY93" fmla="*/ 978195 h 1573619"/>
                <a:gd name="connsiteX94" fmla="*/ 4476307 w 5932967"/>
                <a:gd name="connsiteY94" fmla="*/ 1052623 h 1573619"/>
                <a:gd name="connsiteX95" fmla="*/ 4497572 w 5932967"/>
                <a:gd name="connsiteY95" fmla="*/ 1137684 h 1573619"/>
                <a:gd name="connsiteX96" fmla="*/ 4508205 w 5932967"/>
                <a:gd name="connsiteY96" fmla="*/ 1180214 h 1573619"/>
                <a:gd name="connsiteX97" fmla="*/ 4572000 w 5932967"/>
                <a:gd name="connsiteY97" fmla="*/ 1233377 h 1573619"/>
                <a:gd name="connsiteX98" fmla="*/ 4603898 w 5932967"/>
                <a:gd name="connsiteY98" fmla="*/ 1244009 h 1573619"/>
                <a:gd name="connsiteX99" fmla="*/ 4646428 w 5932967"/>
                <a:gd name="connsiteY99" fmla="*/ 1265275 h 1573619"/>
                <a:gd name="connsiteX100" fmla="*/ 4731488 w 5932967"/>
                <a:gd name="connsiteY100" fmla="*/ 1307805 h 1573619"/>
                <a:gd name="connsiteX101" fmla="*/ 4774019 w 5932967"/>
                <a:gd name="connsiteY101" fmla="*/ 1360968 h 1573619"/>
                <a:gd name="connsiteX102" fmla="*/ 4784651 w 5932967"/>
                <a:gd name="connsiteY102" fmla="*/ 1392865 h 1573619"/>
                <a:gd name="connsiteX103" fmla="*/ 4848447 w 5932967"/>
                <a:gd name="connsiteY103" fmla="*/ 1414130 h 1573619"/>
                <a:gd name="connsiteX104" fmla="*/ 4880344 w 5932967"/>
                <a:gd name="connsiteY104" fmla="*/ 1435395 h 1573619"/>
                <a:gd name="connsiteX105" fmla="*/ 4944140 w 5932967"/>
                <a:gd name="connsiteY105" fmla="*/ 1382233 h 1573619"/>
                <a:gd name="connsiteX106" fmla="*/ 4965405 w 5932967"/>
                <a:gd name="connsiteY106" fmla="*/ 1339702 h 1573619"/>
                <a:gd name="connsiteX107" fmla="*/ 5029200 w 5932967"/>
                <a:gd name="connsiteY107" fmla="*/ 1297172 h 1573619"/>
                <a:gd name="connsiteX108" fmla="*/ 5092995 w 5932967"/>
                <a:gd name="connsiteY108" fmla="*/ 1265275 h 1573619"/>
                <a:gd name="connsiteX109" fmla="*/ 5114260 w 5932967"/>
                <a:gd name="connsiteY109" fmla="*/ 1244009 h 1573619"/>
                <a:gd name="connsiteX110" fmla="*/ 5178056 w 5932967"/>
                <a:gd name="connsiteY110" fmla="*/ 1201479 h 1573619"/>
                <a:gd name="connsiteX111" fmla="*/ 5220586 w 5932967"/>
                <a:gd name="connsiteY111" fmla="*/ 1137684 h 1573619"/>
                <a:gd name="connsiteX112" fmla="*/ 5252484 w 5932967"/>
                <a:gd name="connsiteY112" fmla="*/ 1095154 h 1573619"/>
                <a:gd name="connsiteX113" fmla="*/ 5316279 w 5932967"/>
                <a:gd name="connsiteY113" fmla="*/ 1073888 h 1573619"/>
                <a:gd name="connsiteX114" fmla="*/ 5401340 w 5932967"/>
                <a:gd name="connsiteY114" fmla="*/ 1116419 h 1573619"/>
                <a:gd name="connsiteX115" fmla="*/ 5454502 w 5932967"/>
                <a:gd name="connsiteY115" fmla="*/ 1222744 h 1573619"/>
                <a:gd name="connsiteX116" fmla="*/ 5497033 w 5932967"/>
                <a:gd name="connsiteY116" fmla="*/ 1233377 h 1573619"/>
                <a:gd name="connsiteX117" fmla="*/ 5560828 w 5932967"/>
                <a:gd name="connsiteY117" fmla="*/ 1254642 h 1573619"/>
                <a:gd name="connsiteX118" fmla="*/ 5571460 w 5932967"/>
                <a:gd name="connsiteY118" fmla="*/ 1286540 h 1573619"/>
                <a:gd name="connsiteX119" fmla="*/ 5571460 w 5932967"/>
                <a:gd name="connsiteY119" fmla="*/ 1360968 h 1573619"/>
                <a:gd name="connsiteX120" fmla="*/ 5592726 w 5932967"/>
                <a:gd name="connsiteY120" fmla="*/ 1382233 h 1573619"/>
                <a:gd name="connsiteX121" fmla="*/ 5816009 w 5932967"/>
                <a:gd name="connsiteY121" fmla="*/ 1403498 h 1573619"/>
                <a:gd name="connsiteX122" fmla="*/ 5869172 w 5932967"/>
                <a:gd name="connsiteY122" fmla="*/ 1414130 h 1573619"/>
                <a:gd name="connsiteX123" fmla="*/ 5932967 w 5932967"/>
                <a:gd name="connsiteY123"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02019 w 5932967"/>
                <a:gd name="connsiteY3" fmla="*/ 499730 h 1573619"/>
                <a:gd name="connsiteX4" fmla="*/ 212651 w 5932967"/>
                <a:gd name="connsiteY4" fmla="*/ 574158 h 1573619"/>
                <a:gd name="connsiteX5" fmla="*/ 244549 w 5932967"/>
                <a:gd name="connsiteY5" fmla="*/ 606056 h 1573619"/>
                <a:gd name="connsiteX6" fmla="*/ 276447 w 5932967"/>
                <a:gd name="connsiteY6" fmla="*/ 648586 h 1573619"/>
                <a:gd name="connsiteX7" fmla="*/ 287079 w 5932967"/>
                <a:gd name="connsiteY7" fmla="*/ 691116 h 1573619"/>
                <a:gd name="connsiteX8" fmla="*/ 340242 w 5932967"/>
                <a:gd name="connsiteY8" fmla="*/ 776177 h 1573619"/>
                <a:gd name="connsiteX9" fmla="*/ 425302 w 5932967"/>
                <a:gd name="connsiteY9" fmla="*/ 786809 h 1573619"/>
                <a:gd name="connsiteX10" fmla="*/ 467833 w 5932967"/>
                <a:gd name="connsiteY10" fmla="*/ 871870 h 1573619"/>
                <a:gd name="connsiteX11" fmla="*/ 552893 w 5932967"/>
                <a:gd name="connsiteY11" fmla="*/ 946298 h 1573619"/>
                <a:gd name="connsiteX12" fmla="*/ 584791 w 5932967"/>
                <a:gd name="connsiteY12" fmla="*/ 967563 h 1573619"/>
                <a:gd name="connsiteX13" fmla="*/ 648586 w 5932967"/>
                <a:gd name="connsiteY13" fmla="*/ 1073888 h 1573619"/>
                <a:gd name="connsiteX14" fmla="*/ 669851 w 5932967"/>
                <a:gd name="connsiteY14" fmla="*/ 1105786 h 1573619"/>
                <a:gd name="connsiteX15" fmla="*/ 733647 w 5932967"/>
                <a:gd name="connsiteY15" fmla="*/ 1137684 h 1573619"/>
                <a:gd name="connsiteX16" fmla="*/ 765544 w 5932967"/>
                <a:gd name="connsiteY16" fmla="*/ 1169581 h 1573619"/>
                <a:gd name="connsiteX17" fmla="*/ 786809 w 5932967"/>
                <a:gd name="connsiteY17" fmla="*/ 1233377 h 1573619"/>
                <a:gd name="connsiteX18" fmla="*/ 829340 w 5932967"/>
                <a:gd name="connsiteY18" fmla="*/ 1307805 h 1573619"/>
                <a:gd name="connsiteX19" fmla="*/ 935665 w 5932967"/>
                <a:gd name="connsiteY19" fmla="*/ 1350335 h 1573619"/>
                <a:gd name="connsiteX20" fmla="*/ 967563 w 5932967"/>
                <a:gd name="connsiteY20" fmla="*/ 1371600 h 1573619"/>
                <a:gd name="connsiteX21" fmla="*/ 1020726 w 5932967"/>
                <a:gd name="connsiteY21" fmla="*/ 1520456 h 1573619"/>
                <a:gd name="connsiteX22" fmla="*/ 1084521 w 5932967"/>
                <a:gd name="connsiteY22" fmla="*/ 1541721 h 1573619"/>
                <a:gd name="connsiteX23" fmla="*/ 1105786 w 5932967"/>
                <a:gd name="connsiteY23" fmla="*/ 1573619 h 1573619"/>
                <a:gd name="connsiteX24" fmla="*/ 1265274 w 5932967"/>
                <a:gd name="connsiteY24" fmla="*/ 1541721 h 1573619"/>
                <a:gd name="connsiteX25" fmla="*/ 1350335 w 5932967"/>
                <a:gd name="connsiteY25" fmla="*/ 1414130 h 1573619"/>
                <a:gd name="connsiteX26" fmla="*/ 1360967 w 5932967"/>
                <a:gd name="connsiteY26" fmla="*/ 1382233 h 1573619"/>
                <a:gd name="connsiteX27" fmla="*/ 1424763 w 5932967"/>
                <a:gd name="connsiteY27" fmla="*/ 1339702 h 1573619"/>
                <a:gd name="connsiteX28" fmla="*/ 1446028 w 5932967"/>
                <a:gd name="connsiteY28" fmla="*/ 1307805 h 1573619"/>
                <a:gd name="connsiteX29" fmla="*/ 1456660 w 5932967"/>
                <a:gd name="connsiteY29" fmla="*/ 1275907 h 1573619"/>
                <a:gd name="connsiteX30" fmla="*/ 1477926 w 5932967"/>
                <a:gd name="connsiteY30" fmla="*/ 1254642 h 1573619"/>
                <a:gd name="connsiteX31" fmla="*/ 1520456 w 5932967"/>
                <a:gd name="connsiteY31" fmla="*/ 1297172 h 1573619"/>
                <a:gd name="connsiteX32" fmla="*/ 1637414 w 5932967"/>
                <a:gd name="connsiteY32" fmla="*/ 1350335 h 1573619"/>
                <a:gd name="connsiteX33" fmla="*/ 1701209 w 5932967"/>
                <a:gd name="connsiteY33" fmla="*/ 1392865 h 1573619"/>
                <a:gd name="connsiteX34" fmla="*/ 1733107 w 5932967"/>
                <a:gd name="connsiteY34" fmla="*/ 1414130 h 1573619"/>
                <a:gd name="connsiteX35" fmla="*/ 1743740 w 5932967"/>
                <a:gd name="connsiteY35" fmla="*/ 1446028 h 1573619"/>
                <a:gd name="connsiteX36" fmla="*/ 1786270 w 5932967"/>
                <a:gd name="connsiteY36" fmla="*/ 1435395 h 1573619"/>
                <a:gd name="connsiteX37" fmla="*/ 1903228 w 5932967"/>
                <a:gd name="connsiteY37" fmla="*/ 1360968 h 1573619"/>
                <a:gd name="connsiteX38" fmla="*/ 1935126 w 5932967"/>
                <a:gd name="connsiteY38" fmla="*/ 1329070 h 1573619"/>
                <a:gd name="connsiteX39" fmla="*/ 1988288 w 5932967"/>
                <a:gd name="connsiteY39" fmla="*/ 1318437 h 1573619"/>
                <a:gd name="connsiteX40" fmla="*/ 2020186 w 5932967"/>
                <a:gd name="connsiteY40" fmla="*/ 1307805 h 1573619"/>
                <a:gd name="connsiteX41" fmla="*/ 2052084 w 5932967"/>
                <a:gd name="connsiteY41" fmla="*/ 1286540 h 1573619"/>
                <a:gd name="connsiteX42" fmla="*/ 2094614 w 5932967"/>
                <a:gd name="connsiteY42" fmla="*/ 1190847 h 1573619"/>
                <a:gd name="connsiteX43" fmla="*/ 2137144 w 5932967"/>
                <a:gd name="connsiteY43" fmla="*/ 1180214 h 1573619"/>
                <a:gd name="connsiteX44" fmla="*/ 2169042 w 5932967"/>
                <a:gd name="connsiteY44" fmla="*/ 1169581 h 1573619"/>
                <a:gd name="connsiteX45" fmla="*/ 2264735 w 5932967"/>
                <a:gd name="connsiteY45" fmla="*/ 1180214 h 1573619"/>
                <a:gd name="connsiteX46" fmla="*/ 2307265 w 5932967"/>
                <a:gd name="connsiteY46" fmla="*/ 1297172 h 1573619"/>
                <a:gd name="connsiteX47" fmla="*/ 2445488 w 5932967"/>
                <a:gd name="connsiteY47" fmla="*/ 1371600 h 1573619"/>
                <a:gd name="connsiteX48" fmla="*/ 2466754 w 5932967"/>
                <a:gd name="connsiteY48" fmla="*/ 1392865 h 1573619"/>
                <a:gd name="connsiteX49" fmla="*/ 2530549 w 5932967"/>
                <a:gd name="connsiteY49" fmla="*/ 1414130 h 1573619"/>
                <a:gd name="connsiteX50" fmla="*/ 2594344 w 5932967"/>
                <a:gd name="connsiteY50" fmla="*/ 1403498 h 1573619"/>
                <a:gd name="connsiteX51" fmla="*/ 2679405 w 5932967"/>
                <a:gd name="connsiteY51" fmla="*/ 1307805 h 1573619"/>
                <a:gd name="connsiteX52" fmla="*/ 2721935 w 5932967"/>
                <a:gd name="connsiteY52" fmla="*/ 1275907 h 1573619"/>
                <a:gd name="connsiteX53" fmla="*/ 2785730 w 5932967"/>
                <a:gd name="connsiteY53" fmla="*/ 1212112 h 1573619"/>
                <a:gd name="connsiteX54" fmla="*/ 2838893 w 5932967"/>
                <a:gd name="connsiteY54" fmla="*/ 1127051 h 1573619"/>
                <a:gd name="connsiteX55" fmla="*/ 2860158 w 5932967"/>
                <a:gd name="connsiteY55" fmla="*/ 1095154 h 1573619"/>
                <a:gd name="connsiteX56" fmla="*/ 2892056 w 5932967"/>
                <a:gd name="connsiteY56" fmla="*/ 1063256 h 1573619"/>
                <a:gd name="connsiteX57" fmla="*/ 2934586 w 5932967"/>
                <a:gd name="connsiteY57" fmla="*/ 1010093 h 1573619"/>
                <a:gd name="connsiteX58" fmla="*/ 2977116 w 5932967"/>
                <a:gd name="connsiteY58" fmla="*/ 978195 h 1573619"/>
                <a:gd name="connsiteX59" fmla="*/ 3115340 w 5932967"/>
                <a:gd name="connsiteY59" fmla="*/ 765544 h 1573619"/>
                <a:gd name="connsiteX60" fmla="*/ 3179135 w 5932967"/>
                <a:gd name="connsiteY60" fmla="*/ 659219 h 1573619"/>
                <a:gd name="connsiteX61" fmla="*/ 3242930 w 5932967"/>
                <a:gd name="connsiteY61" fmla="*/ 510363 h 1573619"/>
                <a:gd name="connsiteX62" fmla="*/ 3264195 w 5932967"/>
                <a:gd name="connsiteY62" fmla="*/ 414670 h 1573619"/>
                <a:gd name="connsiteX63" fmla="*/ 3349256 w 5932967"/>
                <a:gd name="connsiteY63" fmla="*/ 350875 h 1573619"/>
                <a:gd name="connsiteX64" fmla="*/ 3434316 w 5932967"/>
                <a:gd name="connsiteY64" fmla="*/ 276447 h 1573619"/>
                <a:gd name="connsiteX65" fmla="*/ 3466214 w 5932967"/>
                <a:gd name="connsiteY65" fmla="*/ 265814 h 1573619"/>
                <a:gd name="connsiteX66" fmla="*/ 3551274 w 5932967"/>
                <a:gd name="connsiteY66" fmla="*/ 223284 h 1573619"/>
                <a:gd name="connsiteX67" fmla="*/ 3625702 w 5932967"/>
                <a:gd name="connsiteY67" fmla="*/ 148856 h 1573619"/>
                <a:gd name="connsiteX68" fmla="*/ 3657600 w 5932967"/>
                <a:gd name="connsiteY68" fmla="*/ 127591 h 1573619"/>
                <a:gd name="connsiteX69" fmla="*/ 3721395 w 5932967"/>
                <a:gd name="connsiteY69" fmla="*/ 85061 h 1573619"/>
                <a:gd name="connsiteX70" fmla="*/ 3806456 w 5932967"/>
                <a:gd name="connsiteY70" fmla="*/ 10633 h 1573619"/>
                <a:gd name="connsiteX71" fmla="*/ 3838354 w 5932967"/>
                <a:gd name="connsiteY71" fmla="*/ 0 h 1573619"/>
                <a:gd name="connsiteX72" fmla="*/ 3880884 w 5932967"/>
                <a:gd name="connsiteY72" fmla="*/ 10633 h 1573619"/>
                <a:gd name="connsiteX73" fmla="*/ 3912781 w 5932967"/>
                <a:gd name="connsiteY73" fmla="*/ 74428 h 1573619"/>
                <a:gd name="connsiteX74" fmla="*/ 3870251 w 5932967"/>
                <a:gd name="connsiteY74" fmla="*/ 138223 h 1573619"/>
                <a:gd name="connsiteX75" fmla="*/ 3880884 w 5932967"/>
                <a:gd name="connsiteY75" fmla="*/ 170121 h 1573619"/>
                <a:gd name="connsiteX76" fmla="*/ 3891516 w 5932967"/>
                <a:gd name="connsiteY76" fmla="*/ 223284 h 1573619"/>
                <a:gd name="connsiteX77" fmla="*/ 3955312 w 5932967"/>
                <a:gd name="connsiteY77" fmla="*/ 287079 h 1573619"/>
                <a:gd name="connsiteX78" fmla="*/ 3987209 w 5932967"/>
                <a:gd name="connsiteY78" fmla="*/ 297712 h 1573619"/>
                <a:gd name="connsiteX79" fmla="*/ 4019107 w 5932967"/>
                <a:gd name="connsiteY79" fmla="*/ 329609 h 1573619"/>
                <a:gd name="connsiteX80" fmla="*/ 4051005 w 5932967"/>
                <a:gd name="connsiteY80" fmla="*/ 340242 h 1573619"/>
                <a:gd name="connsiteX81" fmla="*/ 4072270 w 5932967"/>
                <a:gd name="connsiteY81" fmla="*/ 382772 h 1573619"/>
                <a:gd name="connsiteX82" fmla="*/ 4104167 w 5932967"/>
                <a:gd name="connsiteY82" fmla="*/ 414670 h 1573619"/>
                <a:gd name="connsiteX83" fmla="*/ 4136065 w 5932967"/>
                <a:gd name="connsiteY83" fmla="*/ 531628 h 1573619"/>
                <a:gd name="connsiteX84" fmla="*/ 4178595 w 5932967"/>
                <a:gd name="connsiteY84" fmla="*/ 606056 h 1573619"/>
                <a:gd name="connsiteX85" fmla="*/ 4221126 w 5932967"/>
                <a:gd name="connsiteY85" fmla="*/ 616688 h 1573619"/>
                <a:gd name="connsiteX86" fmla="*/ 4253023 w 5932967"/>
                <a:gd name="connsiteY86" fmla="*/ 637954 h 1573619"/>
                <a:gd name="connsiteX87" fmla="*/ 4284921 w 5932967"/>
                <a:gd name="connsiteY87" fmla="*/ 648586 h 1573619"/>
                <a:gd name="connsiteX88" fmla="*/ 4295554 w 5932967"/>
                <a:gd name="connsiteY88" fmla="*/ 680484 h 1573619"/>
                <a:gd name="connsiteX89" fmla="*/ 4316819 w 5932967"/>
                <a:gd name="connsiteY89" fmla="*/ 712381 h 1573619"/>
                <a:gd name="connsiteX90" fmla="*/ 4327451 w 5932967"/>
                <a:gd name="connsiteY90" fmla="*/ 882502 h 1573619"/>
                <a:gd name="connsiteX91" fmla="*/ 4348716 w 5932967"/>
                <a:gd name="connsiteY91" fmla="*/ 914400 h 1573619"/>
                <a:gd name="connsiteX92" fmla="*/ 4412512 w 5932967"/>
                <a:gd name="connsiteY92" fmla="*/ 978195 h 1573619"/>
                <a:gd name="connsiteX93" fmla="*/ 4476307 w 5932967"/>
                <a:gd name="connsiteY93" fmla="*/ 1052623 h 1573619"/>
                <a:gd name="connsiteX94" fmla="*/ 4497572 w 5932967"/>
                <a:gd name="connsiteY94" fmla="*/ 1137684 h 1573619"/>
                <a:gd name="connsiteX95" fmla="*/ 4508205 w 5932967"/>
                <a:gd name="connsiteY95" fmla="*/ 1180214 h 1573619"/>
                <a:gd name="connsiteX96" fmla="*/ 4572000 w 5932967"/>
                <a:gd name="connsiteY96" fmla="*/ 1233377 h 1573619"/>
                <a:gd name="connsiteX97" fmla="*/ 4603898 w 5932967"/>
                <a:gd name="connsiteY97" fmla="*/ 1244009 h 1573619"/>
                <a:gd name="connsiteX98" fmla="*/ 4646428 w 5932967"/>
                <a:gd name="connsiteY98" fmla="*/ 1265275 h 1573619"/>
                <a:gd name="connsiteX99" fmla="*/ 4731488 w 5932967"/>
                <a:gd name="connsiteY99" fmla="*/ 1307805 h 1573619"/>
                <a:gd name="connsiteX100" fmla="*/ 4774019 w 5932967"/>
                <a:gd name="connsiteY100" fmla="*/ 1360968 h 1573619"/>
                <a:gd name="connsiteX101" fmla="*/ 4784651 w 5932967"/>
                <a:gd name="connsiteY101" fmla="*/ 1392865 h 1573619"/>
                <a:gd name="connsiteX102" fmla="*/ 4848447 w 5932967"/>
                <a:gd name="connsiteY102" fmla="*/ 1414130 h 1573619"/>
                <a:gd name="connsiteX103" fmla="*/ 4880344 w 5932967"/>
                <a:gd name="connsiteY103" fmla="*/ 1435395 h 1573619"/>
                <a:gd name="connsiteX104" fmla="*/ 4944140 w 5932967"/>
                <a:gd name="connsiteY104" fmla="*/ 1382233 h 1573619"/>
                <a:gd name="connsiteX105" fmla="*/ 4965405 w 5932967"/>
                <a:gd name="connsiteY105" fmla="*/ 1339702 h 1573619"/>
                <a:gd name="connsiteX106" fmla="*/ 5029200 w 5932967"/>
                <a:gd name="connsiteY106" fmla="*/ 1297172 h 1573619"/>
                <a:gd name="connsiteX107" fmla="*/ 5092995 w 5932967"/>
                <a:gd name="connsiteY107" fmla="*/ 1265275 h 1573619"/>
                <a:gd name="connsiteX108" fmla="*/ 5114260 w 5932967"/>
                <a:gd name="connsiteY108" fmla="*/ 1244009 h 1573619"/>
                <a:gd name="connsiteX109" fmla="*/ 5178056 w 5932967"/>
                <a:gd name="connsiteY109" fmla="*/ 1201479 h 1573619"/>
                <a:gd name="connsiteX110" fmla="*/ 5220586 w 5932967"/>
                <a:gd name="connsiteY110" fmla="*/ 1137684 h 1573619"/>
                <a:gd name="connsiteX111" fmla="*/ 5252484 w 5932967"/>
                <a:gd name="connsiteY111" fmla="*/ 1095154 h 1573619"/>
                <a:gd name="connsiteX112" fmla="*/ 5316279 w 5932967"/>
                <a:gd name="connsiteY112" fmla="*/ 1073888 h 1573619"/>
                <a:gd name="connsiteX113" fmla="*/ 5401340 w 5932967"/>
                <a:gd name="connsiteY113" fmla="*/ 1116419 h 1573619"/>
                <a:gd name="connsiteX114" fmla="*/ 5454502 w 5932967"/>
                <a:gd name="connsiteY114" fmla="*/ 1222744 h 1573619"/>
                <a:gd name="connsiteX115" fmla="*/ 5497033 w 5932967"/>
                <a:gd name="connsiteY115" fmla="*/ 1233377 h 1573619"/>
                <a:gd name="connsiteX116" fmla="*/ 5560828 w 5932967"/>
                <a:gd name="connsiteY116" fmla="*/ 1254642 h 1573619"/>
                <a:gd name="connsiteX117" fmla="*/ 5571460 w 5932967"/>
                <a:gd name="connsiteY117" fmla="*/ 1286540 h 1573619"/>
                <a:gd name="connsiteX118" fmla="*/ 5571460 w 5932967"/>
                <a:gd name="connsiteY118" fmla="*/ 1360968 h 1573619"/>
                <a:gd name="connsiteX119" fmla="*/ 5592726 w 5932967"/>
                <a:gd name="connsiteY119" fmla="*/ 1382233 h 1573619"/>
                <a:gd name="connsiteX120" fmla="*/ 5816009 w 5932967"/>
                <a:gd name="connsiteY120" fmla="*/ 1403498 h 1573619"/>
                <a:gd name="connsiteX121" fmla="*/ 5869172 w 5932967"/>
                <a:gd name="connsiteY121" fmla="*/ 1414130 h 1573619"/>
                <a:gd name="connsiteX122" fmla="*/ 5932967 w 5932967"/>
                <a:gd name="connsiteY122"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44549 w 5932967"/>
                <a:gd name="connsiteY4" fmla="*/ 606056 h 1573619"/>
                <a:gd name="connsiteX5" fmla="*/ 276447 w 5932967"/>
                <a:gd name="connsiteY5" fmla="*/ 648586 h 1573619"/>
                <a:gd name="connsiteX6" fmla="*/ 287079 w 5932967"/>
                <a:gd name="connsiteY6" fmla="*/ 691116 h 1573619"/>
                <a:gd name="connsiteX7" fmla="*/ 340242 w 5932967"/>
                <a:gd name="connsiteY7" fmla="*/ 776177 h 1573619"/>
                <a:gd name="connsiteX8" fmla="*/ 425302 w 5932967"/>
                <a:gd name="connsiteY8" fmla="*/ 786809 h 1573619"/>
                <a:gd name="connsiteX9" fmla="*/ 467833 w 5932967"/>
                <a:gd name="connsiteY9" fmla="*/ 871870 h 1573619"/>
                <a:gd name="connsiteX10" fmla="*/ 552893 w 5932967"/>
                <a:gd name="connsiteY10" fmla="*/ 946298 h 1573619"/>
                <a:gd name="connsiteX11" fmla="*/ 584791 w 5932967"/>
                <a:gd name="connsiteY11" fmla="*/ 967563 h 1573619"/>
                <a:gd name="connsiteX12" fmla="*/ 648586 w 5932967"/>
                <a:gd name="connsiteY12" fmla="*/ 1073888 h 1573619"/>
                <a:gd name="connsiteX13" fmla="*/ 669851 w 5932967"/>
                <a:gd name="connsiteY13" fmla="*/ 1105786 h 1573619"/>
                <a:gd name="connsiteX14" fmla="*/ 733647 w 5932967"/>
                <a:gd name="connsiteY14" fmla="*/ 1137684 h 1573619"/>
                <a:gd name="connsiteX15" fmla="*/ 765544 w 5932967"/>
                <a:gd name="connsiteY15" fmla="*/ 1169581 h 1573619"/>
                <a:gd name="connsiteX16" fmla="*/ 786809 w 5932967"/>
                <a:gd name="connsiteY16" fmla="*/ 1233377 h 1573619"/>
                <a:gd name="connsiteX17" fmla="*/ 829340 w 5932967"/>
                <a:gd name="connsiteY17" fmla="*/ 1307805 h 1573619"/>
                <a:gd name="connsiteX18" fmla="*/ 935665 w 5932967"/>
                <a:gd name="connsiteY18" fmla="*/ 1350335 h 1573619"/>
                <a:gd name="connsiteX19" fmla="*/ 967563 w 5932967"/>
                <a:gd name="connsiteY19" fmla="*/ 1371600 h 1573619"/>
                <a:gd name="connsiteX20" fmla="*/ 1020726 w 5932967"/>
                <a:gd name="connsiteY20" fmla="*/ 1520456 h 1573619"/>
                <a:gd name="connsiteX21" fmla="*/ 1084521 w 5932967"/>
                <a:gd name="connsiteY21" fmla="*/ 1541721 h 1573619"/>
                <a:gd name="connsiteX22" fmla="*/ 1105786 w 5932967"/>
                <a:gd name="connsiteY22" fmla="*/ 1573619 h 1573619"/>
                <a:gd name="connsiteX23" fmla="*/ 1265274 w 5932967"/>
                <a:gd name="connsiteY23" fmla="*/ 1541721 h 1573619"/>
                <a:gd name="connsiteX24" fmla="*/ 1350335 w 5932967"/>
                <a:gd name="connsiteY24" fmla="*/ 1414130 h 1573619"/>
                <a:gd name="connsiteX25" fmla="*/ 1360967 w 5932967"/>
                <a:gd name="connsiteY25" fmla="*/ 1382233 h 1573619"/>
                <a:gd name="connsiteX26" fmla="*/ 1424763 w 5932967"/>
                <a:gd name="connsiteY26" fmla="*/ 1339702 h 1573619"/>
                <a:gd name="connsiteX27" fmla="*/ 1446028 w 5932967"/>
                <a:gd name="connsiteY27" fmla="*/ 1307805 h 1573619"/>
                <a:gd name="connsiteX28" fmla="*/ 1456660 w 5932967"/>
                <a:gd name="connsiteY28" fmla="*/ 1275907 h 1573619"/>
                <a:gd name="connsiteX29" fmla="*/ 1477926 w 5932967"/>
                <a:gd name="connsiteY29" fmla="*/ 1254642 h 1573619"/>
                <a:gd name="connsiteX30" fmla="*/ 1520456 w 5932967"/>
                <a:gd name="connsiteY30" fmla="*/ 1297172 h 1573619"/>
                <a:gd name="connsiteX31" fmla="*/ 1637414 w 5932967"/>
                <a:gd name="connsiteY31" fmla="*/ 1350335 h 1573619"/>
                <a:gd name="connsiteX32" fmla="*/ 1701209 w 5932967"/>
                <a:gd name="connsiteY32" fmla="*/ 1392865 h 1573619"/>
                <a:gd name="connsiteX33" fmla="*/ 1733107 w 5932967"/>
                <a:gd name="connsiteY33" fmla="*/ 1414130 h 1573619"/>
                <a:gd name="connsiteX34" fmla="*/ 1743740 w 5932967"/>
                <a:gd name="connsiteY34" fmla="*/ 1446028 h 1573619"/>
                <a:gd name="connsiteX35" fmla="*/ 1786270 w 5932967"/>
                <a:gd name="connsiteY35" fmla="*/ 1435395 h 1573619"/>
                <a:gd name="connsiteX36" fmla="*/ 1903228 w 5932967"/>
                <a:gd name="connsiteY36" fmla="*/ 1360968 h 1573619"/>
                <a:gd name="connsiteX37" fmla="*/ 1935126 w 5932967"/>
                <a:gd name="connsiteY37" fmla="*/ 1329070 h 1573619"/>
                <a:gd name="connsiteX38" fmla="*/ 1988288 w 5932967"/>
                <a:gd name="connsiteY38" fmla="*/ 1318437 h 1573619"/>
                <a:gd name="connsiteX39" fmla="*/ 2020186 w 5932967"/>
                <a:gd name="connsiteY39" fmla="*/ 1307805 h 1573619"/>
                <a:gd name="connsiteX40" fmla="*/ 2052084 w 5932967"/>
                <a:gd name="connsiteY40" fmla="*/ 1286540 h 1573619"/>
                <a:gd name="connsiteX41" fmla="*/ 2094614 w 5932967"/>
                <a:gd name="connsiteY41" fmla="*/ 1190847 h 1573619"/>
                <a:gd name="connsiteX42" fmla="*/ 2137144 w 5932967"/>
                <a:gd name="connsiteY42" fmla="*/ 1180214 h 1573619"/>
                <a:gd name="connsiteX43" fmla="*/ 2169042 w 5932967"/>
                <a:gd name="connsiteY43" fmla="*/ 1169581 h 1573619"/>
                <a:gd name="connsiteX44" fmla="*/ 2264735 w 5932967"/>
                <a:gd name="connsiteY44" fmla="*/ 1180214 h 1573619"/>
                <a:gd name="connsiteX45" fmla="*/ 2307265 w 5932967"/>
                <a:gd name="connsiteY45" fmla="*/ 1297172 h 1573619"/>
                <a:gd name="connsiteX46" fmla="*/ 2445488 w 5932967"/>
                <a:gd name="connsiteY46" fmla="*/ 1371600 h 1573619"/>
                <a:gd name="connsiteX47" fmla="*/ 2466754 w 5932967"/>
                <a:gd name="connsiteY47" fmla="*/ 1392865 h 1573619"/>
                <a:gd name="connsiteX48" fmla="*/ 2530549 w 5932967"/>
                <a:gd name="connsiteY48" fmla="*/ 1414130 h 1573619"/>
                <a:gd name="connsiteX49" fmla="*/ 2594344 w 5932967"/>
                <a:gd name="connsiteY49" fmla="*/ 1403498 h 1573619"/>
                <a:gd name="connsiteX50" fmla="*/ 2679405 w 5932967"/>
                <a:gd name="connsiteY50" fmla="*/ 1307805 h 1573619"/>
                <a:gd name="connsiteX51" fmla="*/ 2721935 w 5932967"/>
                <a:gd name="connsiteY51" fmla="*/ 1275907 h 1573619"/>
                <a:gd name="connsiteX52" fmla="*/ 2785730 w 5932967"/>
                <a:gd name="connsiteY52" fmla="*/ 1212112 h 1573619"/>
                <a:gd name="connsiteX53" fmla="*/ 2838893 w 5932967"/>
                <a:gd name="connsiteY53" fmla="*/ 1127051 h 1573619"/>
                <a:gd name="connsiteX54" fmla="*/ 2860158 w 5932967"/>
                <a:gd name="connsiteY54" fmla="*/ 1095154 h 1573619"/>
                <a:gd name="connsiteX55" fmla="*/ 2892056 w 5932967"/>
                <a:gd name="connsiteY55" fmla="*/ 1063256 h 1573619"/>
                <a:gd name="connsiteX56" fmla="*/ 2934586 w 5932967"/>
                <a:gd name="connsiteY56" fmla="*/ 1010093 h 1573619"/>
                <a:gd name="connsiteX57" fmla="*/ 2977116 w 5932967"/>
                <a:gd name="connsiteY57" fmla="*/ 978195 h 1573619"/>
                <a:gd name="connsiteX58" fmla="*/ 3115340 w 5932967"/>
                <a:gd name="connsiteY58" fmla="*/ 765544 h 1573619"/>
                <a:gd name="connsiteX59" fmla="*/ 3179135 w 5932967"/>
                <a:gd name="connsiteY59" fmla="*/ 659219 h 1573619"/>
                <a:gd name="connsiteX60" fmla="*/ 3242930 w 5932967"/>
                <a:gd name="connsiteY60" fmla="*/ 510363 h 1573619"/>
                <a:gd name="connsiteX61" fmla="*/ 3264195 w 5932967"/>
                <a:gd name="connsiteY61" fmla="*/ 414670 h 1573619"/>
                <a:gd name="connsiteX62" fmla="*/ 3349256 w 5932967"/>
                <a:gd name="connsiteY62" fmla="*/ 350875 h 1573619"/>
                <a:gd name="connsiteX63" fmla="*/ 3434316 w 5932967"/>
                <a:gd name="connsiteY63" fmla="*/ 276447 h 1573619"/>
                <a:gd name="connsiteX64" fmla="*/ 3466214 w 5932967"/>
                <a:gd name="connsiteY64" fmla="*/ 265814 h 1573619"/>
                <a:gd name="connsiteX65" fmla="*/ 3551274 w 5932967"/>
                <a:gd name="connsiteY65" fmla="*/ 223284 h 1573619"/>
                <a:gd name="connsiteX66" fmla="*/ 3625702 w 5932967"/>
                <a:gd name="connsiteY66" fmla="*/ 148856 h 1573619"/>
                <a:gd name="connsiteX67" fmla="*/ 3657600 w 5932967"/>
                <a:gd name="connsiteY67" fmla="*/ 127591 h 1573619"/>
                <a:gd name="connsiteX68" fmla="*/ 3721395 w 5932967"/>
                <a:gd name="connsiteY68" fmla="*/ 85061 h 1573619"/>
                <a:gd name="connsiteX69" fmla="*/ 3806456 w 5932967"/>
                <a:gd name="connsiteY69" fmla="*/ 10633 h 1573619"/>
                <a:gd name="connsiteX70" fmla="*/ 3838354 w 5932967"/>
                <a:gd name="connsiteY70" fmla="*/ 0 h 1573619"/>
                <a:gd name="connsiteX71" fmla="*/ 3880884 w 5932967"/>
                <a:gd name="connsiteY71" fmla="*/ 10633 h 1573619"/>
                <a:gd name="connsiteX72" fmla="*/ 3912781 w 5932967"/>
                <a:gd name="connsiteY72" fmla="*/ 74428 h 1573619"/>
                <a:gd name="connsiteX73" fmla="*/ 3870251 w 5932967"/>
                <a:gd name="connsiteY73" fmla="*/ 138223 h 1573619"/>
                <a:gd name="connsiteX74" fmla="*/ 3880884 w 5932967"/>
                <a:gd name="connsiteY74" fmla="*/ 170121 h 1573619"/>
                <a:gd name="connsiteX75" fmla="*/ 3891516 w 5932967"/>
                <a:gd name="connsiteY75" fmla="*/ 223284 h 1573619"/>
                <a:gd name="connsiteX76" fmla="*/ 3955312 w 5932967"/>
                <a:gd name="connsiteY76" fmla="*/ 287079 h 1573619"/>
                <a:gd name="connsiteX77" fmla="*/ 3987209 w 5932967"/>
                <a:gd name="connsiteY77" fmla="*/ 297712 h 1573619"/>
                <a:gd name="connsiteX78" fmla="*/ 4019107 w 5932967"/>
                <a:gd name="connsiteY78" fmla="*/ 329609 h 1573619"/>
                <a:gd name="connsiteX79" fmla="*/ 4051005 w 5932967"/>
                <a:gd name="connsiteY79" fmla="*/ 340242 h 1573619"/>
                <a:gd name="connsiteX80" fmla="*/ 4072270 w 5932967"/>
                <a:gd name="connsiteY80" fmla="*/ 382772 h 1573619"/>
                <a:gd name="connsiteX81" fmla="*/ 4104167 w 5932967"/>
                <a:gd name="connsiteY81" fmla="*/ 414670 h 1573619"/>
                <a:gd name="connsiteX82" fmla="*/ 4136065 w 5932967"/>
                <a:gd name="connsiteY82" fmla="*/ 531628 h 1573619"/>
                <a:gd name="connsiteX83" fmla="*/ 4178595 w 5932967"/>
                <a:gd name="connsiteY83" fmla="*/ 606056 h 1573619"/>
                <a:gd name="connsiteX84" fmla="*/ 4221126 w 5932967"/>
                <a:gd name="connsiteY84" fmla="*/ 616688 h 1573619"/>
                <a:gd name="connsiteX85" fmla="*/ 4253023 w 5932967"/>
                <a:gd name="connsiteY85" fmla="*/ 637954 h 1573619"/>
                <a:gd name="connsiteX86" fmla="*/ 4284921 w 5932967"/>
                <a:gd name="connsiteY86" fmla="*/ 648586 h 1573619"/>
                <a:gd name="connsiteX87" fmla="*/ 4295554 w 5932967"/>
                <a:gd name="connsiteY87" fmla="*/ 680484 h 1573619"/>
                <a:gd name="connsiteX88" fmla="*/ 4316819 w 5932967"/>
                <a:gd name="connsiteY88" fmla="*/ 712381 h 1573619"/>
                <a:gd name="connsiteX89" fmla="*/ 4327451 w 5932967"/>
                <a:gd name="connsiteY89" fmla="*/ 882502 h 1573619"/>
                <a:gd name="connsiteX90" fmla="*/ 4348716 w 5932967"/>
                <a:gd name="connsiteY90" fmla="*/ 914400 h 1573619"/>
                <a:gd name="connsiteX91" fmla="*/ 4412512 w 5932967"/>
                <a:gd name="connsiteY91" fmla="*/ 978195 h 1573619"/>
                <a:gd name="connsiteX92" fmla="*/ 4476307 w 5932967"/>
                <a:gd name="connsiteY92" fmla="*/ 1052623 h 1573619"/>
                <a:gd name="connsiteX93" fmla="*/ 4497572 w 5932967"/>
                <a:gd name="connsiteY93" fmla="*/ 1137684 h 1573619"/>
                <a:gd name="connsiteX94" fmla="*/ 4508205 w 5932967"/>
                <a:gd name="connsiteY94" fmla="*/ 1180214 h 1573619"/>
                <a:gd name="connsiteX95" fmla="*/ 4572000 w 5932967"/>
                <a:gd name="connsiteY95" fmla="*/ 1233377 h 1573619"/>
                <a:gd name="connsiteX96" fmla="*/ 4603898 w 5932967"/>
                <a:gd name="connsiteY96" fmla="*/ 1244009 h 1573619"/>
                <a:gd name="connsiteX97" fmla="*/ 4646428 w 5932967"/>
                <a:gd name="connsiteY97" fmla="*/ 1265275 h 1573619"/>
                <a:gd name="connsiteX98" fmla="*/ 4731488 w 5932967"/>
                <a:gd name="connsiteY98" fmla="*/ 1307805 h 1573619"/>
                <a:gd name="connsiteX99" fmla="*/ 4774019 w 5932967"/>
                <a:gd name="connsiteY99" fmla="*/ 1360968 h 1573619"/>
                <a:gd name="connsiteX100" fmla="*/ 4784651 w 5932967"/>
                <a:gd name="connsiteY100" fmla="*/ 1392865 h 1573619"/>
                <a:gd name="connsiteX101" fmla="*/ 4848447 w 5932967"/>
                <a:gd name="connsiteY101" fmla="*/ 1414130 h 1573619"/>
                <a:gd name="connsiteX102" fmla="*/ 4880344 w 5932967"/>
                <a:gd name="connsiteY102" fmla="*/ 1435395 h 1573619"/>
                <a:gd name="connsiteX103" fmla="*/ 4944140 w 5932967"/>
                <a:gd name="connsiteY103" fmla="*/ 1382233 h 1573619"/>
                <a:gd name="connsiteX104" fmla="*/ 4965405 w 5932967"/>
                <a:gd name="connsiteY104" fmla="*/ 1339702 h 1573619"/>
                <a:gd name="connsiteX105" fmla="*/ 5029200 w 5932967"/>
                <a:gd name="connsiteY105" fmla="*/ 1297172 h 1573619"/>
                <a:gd name="connsiteX106" fmla="*/ 5092995 w 5932967"/>
                <a:gd name="connsiteY106" fmla="*/ 1265275 h 1573619"/>
                <a:gd name="connsiteX107" fmla="*/ 5114260 w 5932967"/>
                <a:gd name="connsiteY107" fmla="*/ 1244009 h 1573619"/>
                <a:gd name="connsiteX108" fmla="*/ 5178056 w 5932967"/>
                <a:gd name="connsiteY108" fmla="*/ 1201479 h 1573619"/>
                <a:gd name="connsiteX109" fmla="*/ 5220586 w 5932967"/>
                <a:gd name="connsiteY109" fmla="*/ 1137684 h 1573619"/>
                <a:gd name="connsiteX110" fmla="*/ 5252484 w 5932967"/>
                <a:gd name="connsiteY110" fmla="*/ 1095154 h 1573619"/>
                <a:gd name="connsiteX111" fmla="*/ 5316279 w 5932967"/>
                <a:gd name="connsiteY111" fmla="*/ 1073888 h 1573619"/>
                <a:gd name="connsiteX112" fmla="*/ 5401340 w 5932967"/>
                <a:gd name="connsiteY112" fmla="*/ 1116419 h 1573619"/>
                <a:gd name="connsiteX113" fmla="*/ 5454502 w 5932967"/>
                <a:gd name="connsiteY113" fmla="*/ 1222744 h 1573619"/>
                <a:gd name="connsiteX114" fmla="*/ 5497033 w 5932967"/>
                <a:gd name="connsiteY114" fmla="*/ 1233377 h 1573619"/>
                <a:gd name="connsiteX115" fmla="*/ 5560828 w 5932967"/>
                <a:gd name="connsiteY115" fmla="*/ 1254642 h 1573619"/>
                <a:gd name="connsiteX116" fmla="*/ 5571460 w 5932967"/>
                <a:gd name="connsiteY116" fmla="*/ 1286540 h 1573619"/>
                <a:gd name="connsiteX117" fmla="*/ 5571460 w 5932967"/>
                <a:gd name="connsiteY117" fmla="*/ 1360968 h 1573619"/>
                <a:gd name="connsiteX118" fmla="*/ 5592726 w 5932967"/>
                <a:gd name="connsiteY118" fmla="*/ 1382233 h 1573619"/>
                <a:gd name="connsiteX119" fmla="*/ 5816009 w 5932967"/>
                <a:gd name="connsiteY119" fmla="*/ 1403498 h 1573619"/>
                <a:gd name="connsiteX120" fmla="*/ 5869172 w 5932967"/>
                <a:gd name="connsiteY120" fmla="*/ 1414130 h 1573619"/>
                <a:gd name="connsiteX121" fmla="*/ 5932967 w 5932967"/>
                <a:gd name="connsiteY121"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76447 w 5932967"/>
                <a:gd name="connsiteY4" fmla="*/ 648586 h 1573619"/>
                <a:gd name="connsiteX5" fmla="*/ 287079 w 5932967"/>
                <a:gd name="connsiteY5" fmla="*/ 691116 h 1573619"/>
                <a:gd name="connsiteX6" fmla="*/ 340242 w 5932967"/>
                <a:gd name="connsiteY6" fmla="*/ 776177 h 1573619"/>
                <a:gd name="connsiteX7" fmla="*/ 425302 w 5932967"/>
                <a:gd name="connsiteY7" fmla="*/ 786809 h 1573619"/>
                <a:gd name="connsiteX8" fmla="*/ 467833 w 5932967"/>
                <a:gd name="connsiteY8" fmla="*/ 871870 h 1573619"/>
                <a:gd name="connsiteX9" fmla="*/ 552893 w 5932967"/>
                <a:gd name="connsiteY9" fmla="*/ 946298 h 1573619"/>
                <a:gd name="connsiteX10" fmla="*/ 584791 w 5932967"/>
                <a:gd name="connsiteY10" fmla="*/ 967563 h 1573619"/>
                <a:gd name="connsiteX11" fmla="*/ 648586 w 5932967"/>
                <a:gd name="connsiteY11" fmla="*/ 1073888 h 1573619"/>
                <a:gd name="connsiteX12" fmla="*/ 669851 w 5932967"/>
                <a:gd name="connsiteY12" fmla="*/ 1105786 h 1573619"/>
                <a:gd name="connsiteX13" fmla="*/ 733647 w 5932967"/>
                <a:gd name="connsiteY13" fmla="*/ 1137684 h 1573619"/>
                <a:gd name="connsiteX14" fmla="*/ 765544 w 5932967"/>
                <a:gd name="connsiteY14" fmla="*/ 1169581 h 1573619"/>
                <a:gd name="connsiteX15" fmla="*/ 786809 w 5932967"/>
                <a:gd name="connsiteY15" fmla="*/ 1233377 h 1573619"/>
                <a:gd name="connsiteX16" fmla="*/ 829340 w 5932967"/>
                <a:gd name="connsiteY16" fmla="*/ 1307805 h 1573619"/>
                <a:gd name="connsiteX17" fmla="*/ 935665 w 5932967"/>
                <a:gd name="connsiteY17" fmla="*/ 1350335 h 1573619"/>
                <a:gd name="connsiteX18" fmla="*/ 967563 w 5932967"/>
                <a:gd name="connsiteY18" fmla="*/ 1371600 h 1573619"/>
                <a:gd name="connsiteX19" fmla="*/ 1020726 w 5932967"/>
                <a:gd name="connsiteY19" fmla="*/ 1520456 h 1573619"/>
                <a:gd name="connsiteX20" fmla="*/ 1084521 w 5932967"/>
                <a:gd name="connsiteY20" fmla="*/ 1541721 h 1573619"/>
                <a:gd name="connsiteX21" fmla="*/ 1105786 w 5932967"/>
                <a:gd name="connsiteY21" fmla="*/ 1573619 h 1573619"/>
                <a:gd name="connsiteX22" fmla="*/ 1265274 w 5932967"/>
                <a:gd name="connsiteY22" fmla="*/ 1541721 h 1573619"/>
                <a:gd name="connsiteX23" fmla="*/ 1350335 w 5932967"/>
                <a:gd name="connsiteY23" fmla="*/ 1414130 h 1573619"/>
                <a:gd name="connsiteX24" fmla="*/ 1360967 w 5932967"/>
                <a:gd name="connsiteY24" fmla="*/ 1382233 h 1573619"/>
                <a:gd name="connsiteX25" fmla="*/ 1424763 w 5932967"/>
                <a:gd name="connsiteY25" fmla="*/ 1339702 h 1573619"/>
                <a:gd name="connsiteX26" fmla="*/ 1446028 w 5932967"/>
                <a:gd name="connsiteY26" fmla="*/ 1307805 h 1573619"/>
                <a:gd name="connsiteX27" fmla="*/ 1456660 w 5932967"/>
                <a:gd name="connsiteY27" fmla="*/ 1275907 h 1573619"/>
                <a:gd name="connsiteX28" fmla="*/ 1477926 w 5932967"/>
                <a:gd name="connsiteY28" fmla="*/ 1254642 h 1573619"/>
                <a:gd name="connsiteX29" fmla="*/ 1520456 w 5932967"/>
                <a:gd name="connsiteY29" fmla="*/ 1297172 h 1573619"/>
                <a:gd name="connsiteX30" fmla="*/ 1637414 w 5932967"/>
                <a:gd name="connsiteY30" fmla="*/ 1350335 h 1573619"/>
                <a:gd name="connsiteX31" fmla="*/ 1701209 w 5932967"/>
                <a:gd name="connsiteY31" fmla="*/ 1392865 h 1573619"/>
                <a:gd name="connsiteX32" fmla="*/ 1733107 w 5932967"/>
                <a:gd name="connsiteY32" fmla="*/ 1414130 h 1573619"/>
                <a:gd name="connsiteX33" fmla="*/ 1743740 w 5932967"/>
                <a:gd name="connsiteY33" fmla="*/ 1446028 h 1573619"/>
                <a:gd name="connsiteX34" fmla="*/ 1786270 w 5932967"/>
                <a:gd name="connsiteY34" fmla="*/ 1435395 h 1573619"/>
                <a:gd name="connsiteX35" fmla="*/ 1903228 w 5932967"/>
                <a:gd name="connsiteY35" fmla="*/ 1360968 h 1573619"/>
                <a:gd name="connsiteX36" fmla="*/ 1935126 w 5932967"/>
                <a:gd name="connsiteY36" fmla="*/ 1329070 h 1573619"/>
                <a:gd name="connsiteX37" fmla="*/ 1988288 w 5932967"/>
                <a:gd name="connsiteY37" fmla="*/ 1318437 h 1573619"/>
                <a:gd name="connsiteX38" fmla="*/ 2020186 w 5932967"/>
                <a:gd name="connsiteY38" fmla="*/ 1307805 h 1573619"/>
                <a:gd name="connsiteX39" fmla="*/ 2052084 w 5932967"/>
                <a:gd name="connsiteY39" fmla="*/ 1286540 h 1573619"/>
                <a:gd name="connsiteX40" fmla="*/ 2094614 w 5932967"/>
                <a:gd name="connsiteY40" fmla="*/ 1190847 h 1573619"/>
                <a:gd name="connsiteX41" fmla="*/ 2137144 w 5932967"/>
                <a:gd name="connsiteY41" fmla="*/ 1180214 h 1573619"/>
                <a:gd name="connsiteX42" fmla="*/ 2169042 w 5932967"/>
                <a:gd name="connsiteY42" fmla="*/ 1169581 h 1573619"/>
                <a:gd name="connsiteX43" fmla="*/ 2264735 w 5932967"/>
                <a:gd name="connsiteY43" fmla="*/ 1180214 h 1573619"/>
                <a:gd name="connsiteX44" fmla="*/ 2307265 w 5932967"/>
                <a:gd name="connsiteY44" fmla="*/ 1297172 h 1573619"/>
                <a:gd name="connsiteX45" fmla="*/ 2445488 w 5932967"/>
                <a:gd name="connsiteY45" fmla="*/ 1371600 h 1573619"/>
                <a:gd name="connsiteX46" fmla="*/ 2466754 w 5932967"/>
                <a:gd name="connsiteY46" fmla="*/ 1392865 h 1573619"/>
                <a:gd name="connsiteX47" fmla="*/ 2530549 w 5932967"/>
                <a:gd name="connsiteY47" fmla="*/ 1414130 h 1573619"/>
                <a:gd name="connsiteX48" fmla="*/ 2594344 w 5932967"/>
                <a:gd name="connsiteY48" fmla="*/ 1403498 h 1573619"/>
                <a:gd name="connsiteX49" fmla="*/ 2679405 w 5932967"/>
                <a:gd name="connsiteY49" fmla="*/ 1307805 h 1573619"/>
                <a:gd name="connsiteX50" fmla="*/ 2721935 w 5932967"/>
                <a:gd name="connsiteY50" fmla="*/ 1275907 h 1573619"/>
                <a:gd name="connsiteX51" fmla="*/ 2785730 w 5932967"/>
                <a:gd name="connsiteY51" fmla="*/ 1212112 h 1573619"/>
                <a:gd name="connsiteX52" fmla="*/ 2838893 w 5932967"/>
                <a:gd name="connsiteY52" fmla="*/ 1127051 h 1573619"/>
                <a:gd name="connsiteX53" fmla="*/ 2860158 w 5932967"/>
                <a:gd name="connsiteY53" fmla="*/ 1095154 h 1573619"/>
                <a:gd name="connsiteX54" fmla="*/ 2892056 w 5932967"/>
                <a:gd name="connsiteY54" fmla="*/ 1063256 h 1573619"/>
                <a:gd name="connsiteX55" fmla="*/ 2934586 w 5932967"/>
                <a:gd name="connsiteY55" fmla="*/ 1010093 h 1573619"/>
                <a:gd name="connsiteX56" fmla="*/ 2977116 w 5932967"/>
                <a:gd name="connsiteY56" fmla="*/ 978195 h 1573619"/>
                <a:gd name="connsiteX57" fmla="*/ 3115340 w 5932967"/>
                <a:gd name="connsiteY57" fmla="*/ 765544 h 1573619"/>
                <a:gd name="connsiteX58" fmla="*/ 3179135 w 5932967"/>
                <a:gd name="connsiteY58" fmla="*/ 659219 h 1573619"/>
                <a:gd name="connsiteX59" fmla="*/ 3242930 w 5932967"/>
                <a:gd name="connsiteY59" fmla="*/ 510363 h 1573619"/>
                <a:gd name="connsiteX60" fmla="*/ 3264195 w 5932967"/>
                <a:gd name="connsiteY60" fmla="*/ 414670 h 1573619"/>
                <a:gd name="connsiteX61" fmla="*/ 3349256 w 5932967"/>
                <a:gd name="connsiteY61" fmla="*/ 350875 h 1573619"/>
                <a:gd name="connsiteX62" fmla="*/ 3434316 w 5932967"/>
                <a:gd name="connsiteY62" fmla="*/ 276447 h 1573619"/>
                <a:gd name="connsiteX63" fmla="*/ 3466214 w 5932967"/>
                <a:gd name="connsiteY63" fmla="*/ 265814 h 1573619"/>
                <a:gd name="connsiteX64" fmla="*/ 3551274 w 5932967"/>
                <a:gd name="connsiteY64" fmla="*/ 223284 h 1573619"/>
                <a:gd name="connsiteX65" fmla="*/ 3625702 w 5932967"/>
                <a:gd name="connsiteY65" fmla="*/ 148856 h 1573619"/>
                <a:gd name="connsiteX66" fmla="*/ 3657600 w 5932967"/>
                <a:gd name="connsiteY66" fmla="*/ 127591 h 1573619"/>
                <a:gd name="connsiteX67" fmla="*/ 3721395 w 5932967"/>
                <a:gd name="connsiteY67" fmla="*/ 85061 h 1573619"/>
                <a:gd name="connsiteX68" fmla="*/ 3806456 w 5932967"/>
                <a:gd name="connsiteY68" fmla="*/ 10633 h 1573619"/>
                <a:gd name="connsiteX69" fmla="*/ 3838354 w 5932967"/>
                <a:gd name="connsiteY69" fmla="*/ 0 h 1573619"/>
                <a:gd name="connsiteX70" fmla="*/ 3880884 w 5932967"/>
                <a:gd name="connsiteY70" fmla="*/ 10633 h 1573619"/>
                <a:gd name="connsiteX71" fmla="*/ 3912781 w 5932967"/>
                <a:gd name="connsiteY71" fmla="*/ 74428 h 1573619"/>
                <a:gd name="connsiteX72" fmla="*/ 3870251 w 5932967"/>
                <a:gd name="connsiteY72" fmla="*/ 138223 h 1573619"/>
                <a:gd name="connsiteX73" fmla="*/ 3880884 w 5932967"/>
                <a:gd name="connsiteY73" fmla="*/ 170121 h 1573619"/>
                <a:gd name="connsiteX74" fmla="*/ 3891516 w 5932967"/>
                <a:gd name="connsiteY74" fmla="*/ 223284 h 1573619"/>
                <a:gd name="connsiteX75" fmla="*/ 3955312 w 5932967"/>
                <a:gd name="connsiteY75" fmla="*/ 287079 h 1573619"/>
                <a:gd name="connsiteX76" fmla="*/ 3987209 w 5932967"/>
                <a:gd name="connsiteY76" fmla="*/ 297712 h 1573619"/>
                <a:gd name="connsiteX77" fmla="*/ 4019107 w 5932967"/>
                <a:gd name="connsiteY77" fmla="*/ 329609 h 1573619"/>
                <a:gd name="connsiteX78" fmla="*/ 4051005 w 5932967"/>
                <a:gd name="connsiteY78" fmla="*/ 340242 h 1573619"/>
                <a:gd name="connsiteX79" fmla="*/ 4072270 w 5932967"/>
                <a:gd name="connsiteY79" fmla="*/ 382772 h 1573619"/>
                <a:gd name="connsiteX80" fmla="*/ 4104167 w 5932967"/>
                <a:gd name="connsiteY80" fmla="*/ 414670 h 1573619"/>
                <a:gd name="connsiteX81" fmla="*/ 4136065 w 5932967"/>
                <a:gd name="connsiteY81" fmla="*/ 531628 h 1573619"/>
                <a:gd name="connsiteX82" fmla="*/ 4178595 w 5932967"/>
                <a:gd name="connsiteY82" fmla="*/ 606056 h 1573619"/>
                <a:gd name="connsiteX83" fmla="*/ 4221126 w 5932967"/>
                <a:gd name="connsiteY83" fmla="*/ 616688 h 1573619"/>
                <a:gd name="connsiteX84" fmla="*/ 4253023 w 5932967"/>
                <a:gd name="connsiteY84" fmla="*/ 637954 h 1573619"/>
                <a:gd name="connsiteX85" fmla="*/ 4284921 w 5932967"/>
                <a:gd name="connsiteY85" fmla="*/ 648586 h 1573619"/>
                <a:gd name="connsiteX86" fmla="*/ 4295554 w 5932967"/>
                <a:gd name="connsiteY86" fmla="*/ 680484 h 1573619"/>
                <a:gd name="connsiteX87" fmla="*/ 4316819 w 5932967"/>
                <a:gd name="connsiteY87" fmla="*/ 712381 h 1573619"/>
                <a:gd name="connsiteX88" fmla="*/ 4327451 w 5932967"/>
                <a:gd name="connsiteY88" fmla="*/ 882502 h 1573619"/>
                <a:gd name="connsiteX89" fmla="*/ 4348716 w 5932967"/>
                <a:gd name="connsiteY89" fmla="*/ 914400 h 1573619"/>
                <a:gd name="connsiteX90" fmla="*/ 4412512 w 5932967"/>
                <a:gd name="connsiteY90" fmla="*/ 978195 h 1573619"/>
                <a:gd name="connsiteX91" fmla="*/ 4476307 w 5932967"/>
                <a:gd name="connsiteY91" fmla="*/ 1052623 h 1573619"/>
                <a:gd name="connsiteX92" fmla="*/ 4497572 w 5932967"/>
                <a:gd name="connsiteY92" fmla="*/ 1137684 h 1573619"/>
                <a:gd name="connsiteX93" fmla="*/ 4508205 w 5932967"/>
                <a:gd name="connsiteY93" fmla="*/ 1180214 h 1573619"/>
                <a:gd name="connsiteX94" fmla="*/ 4572000 w 5932967"/>
                <a:gd name="connsiteY94" fmla="*/ 1233377 h 1573619"/>
                <a:gd name="connsiteX95" fmla="*/ 4603898 w 5932967"/>
                <a:gd name="connsiteY95" fmla="*/ 1244009 h 1573619"/>
                <a:gd name="connsiteX96" fmla="*/ 4646428 w 5932967"/>
                <a:gd name="connsiteY96" fmla="*/ 1265275 h 1573619"/>
                <a:gd name="connsiteX97" fmla="*/ 4731488 w 5932967"/>
                <a:gd name="connsiteY97" fmla="*/ 1307805 h 1573619"/>
                <a:gd name="connsiteX98" fmla="*/ 4774019 w 5932967"/>
                <a:gd name="connsiteY98" fmla="*/ 1360968 h 1573619"/>
                <a:gd name="connsiteX99" fmla="*/ 4784651 w 5932967"/>
                <a:gd name="connsiteY99" fmla="*/ 1392865 h 1573619"/>
                <a:gd name="connsiteX100" fmla="*/ 4848447 w 5932967"/>
                <a:gd name="connsiteY100" fmla="*/ 1414130 h 1573619"/>
                <a:gd name="connsiteX101" fmla="*/ 4880344 w 5932967"/>
                <a:gd name="connsiteY101" fmla="*/ 1435395 h 1573619"/>
                <a:gd name="connsiteX102" fmla="*/ 4944140 w 5932967"/>
                <a:gd name="connsiteY102" fmla="*/ 1382233 h 1573619"/>
                <a:gd name="connsiteX103" fmla="*/ 4965405 w 5932967"/>
                <a:gd name="connsiteY103" fmla="*/ 1339702 h 1573619"/>
                <a:gd name="connsiteX104" fmla="*/ 5029200 w 5932967"/>
                <a:gd name="connsiteY104" fmla="*/ 1297172 h 1573619"/>
                <a:gd name="connsiteX105" fmla="*/ 5092995 w 5932967"/>
                <a:gd name="connsiteY105" fmla="*/ 1265275 h 1573619"/>
                <a:gd name="connsiteX106" fmla="*/ 5114260 w 5932967"/>
                <a:gd name="connsiteY106" fmla="*/ 1244009 h 1573619"/>
                <a:gd name="connsiteX107" fmla="*/ 5178056 w 5932967"/>
                <a:gd name="connsiteY107" fmla="*/ 1201479 h 1573619"/>
                <a:gd name="connsiteX108" fmla="*/ 5220586 w 5932967"/>
                <a:gd name="connsiteY108" fmla="*/ 1137684 h 1573619"/>
                <a:gd name="connsiteX109" fmla="*/ 5252484 w 5932967"/>
                <a:gd name="connsiteY109" fmla="*/ 1095154 h 1573619"/>
                <a:gd name="connsiteX110" fmla="*/ 5316279 w 5932967"/>
                <a:gd name="connsiteY110" fmla="*/ 1073888 h 1573619"/>
                <a:gd name="connsiteX111" fmla="*/ 5401340 w 5932967"/>
                <a:gd name="connsiteY111" fmla="*/ 1116419 h 1573619"/>
                <a:gd name="connsiteX112" fmla="*/ 5454502 w 5932967"/>
                <a:gd name="connsiteY112" fmla="*/ 1222744 h 1573619"/>
                <a:gd name="connsiteX113" fmla="*/ 5497033 w 5932967"/>
                <a:gd name="connsiteY113" fmla="*/ 1233377 h 1573619"/>
                <a:gd name="connsiteX114" fmla="*/ 5560828 w 5932967"/>
                <a:gd name="connsiteY114" fmla="*/ 1254642 h 1573619"/>
                <a:gd name="connsiteX115" fmla="*/ 5571460 w 5932967"/>
                <a:gd name="connsiteY115" fmla="*/ 1286540 h 1573619"/>
                <a:gd name="connsiteX116" fmla="*/ 5571460 w 5932967"/>
                <a:gd name="connsiteY116" fmla="*/ 1360968 h 1573619"/>
                <a:gd name="connsiteX117" fmla="*/ 5592726 w 5932967"/>
                <a:gd name="connsiteY117" fmla="*/ 1382233 h 1573619"/>
                <a:gd name="connsiteX118" fmla="*/ 5816009 w 5932967"/>
                <a:gd name="connsiteY118" fmla="*/ 1403498 h 1573619"/>
                <a:gd name="connsiteX119" fmla="*/ 5869172 w 5932967"/>
                <a:gd name="connsiteY119" fmla="*/ 1414130 h 1573619"/>
                <a:gd name="connsiteX120" fmla="*/ 5932967 w 5932967"/>
                <a:gd name="connsiteY120" fmla="*/ 1435395 h 1573619"/>
                <a:gd name="connsiteX0" fmla="*/ 0 w 5932967"/>
                <a:gd name="connsiteY0" fmla="*/ 584791 h 1573619"/>
                <a:gd name="connsiteX1" fmla="*/ 138223 w 5932967"/>
                <a:gd name="connsiteY1" fmla="*/ 510363 h 1573619"/>
                <a:gd name="connsiteX2" fmla="*/ 212651 w 5932967"/>
                <a:gd name="connsiteY2" fmla="*/ 574158 h 1573619"/>
                <a:gd name="connsiteX3" fmla="*/ 276447 w 5932967"/>
                <a:gd name="connsiteY3" fmla="*/ 648586 h 1573619"/>
                <a:gd name="connsiteX4" fmla="*/ 287079 w 5932967"/>
                <a:gd name="connsiteY4" fmla="*/ 691116 h 1573619"/>
                <a:gd name="connsiteX5" fmla="*/ 340242 w 5932967"/>
                <a:gd name="connsiteY5" fmla="*/ 776177 h 1573619"/>
                <a:gd name="connsiteX6" fmla="*/ 425302 w 5932967"/>
                <a:gd name="connsiteY6" fmla="*/ 786809 h 1573619"/>
                <a:gd name="connsiteX7" fmla="*/ 467833 w 5932967"/>
                <a:gd name="connsiteY7" fmla="*/ 871870 h 1573619"/>
                <a:gd name="connsiteX8" fmla="*/ 552893 w 5932967"/>
                <a:gd name="connsiteY8" fmla="*/ 946298 h 1573619"/>
                <a:gd name="connsiteX9" fmla="*/ 584791 w 5932967"/>
                <a:gd name="connsiteY9" fmla="*/ 967563 h 1573619"/>
                <a:gd name="connsiteX10" fmla="*/ 648586 w 5932967"/>
                <a:gd name="connsiteY10" fmla="*/ 1073888 h 1573619"/>
                <a:gd name="connsiteX11" fmla="*/ 669851 w 5932967"/>
                <a:gd name="connsiteY11" fmla="*/ 1105786 h 1573619"/>
                <a:gd name="connsiteX12" fmla="*/ 733647 w 5932967"/>
                <a:gd name="connsiteY12" fmla="*/ 1137684 h 1573619"/>
                <a:gd name="connsiteX13" fmla="*/ 765544 w 5932967"/>
                <a:gd name="connsiteY13" fmla="*/ 1169581 h 1573619"/>
                <a:gd name="connsiteX14" fmla="*/ 786809 w 5932967"/>
                <a:gd name="connsiteY14" fmla="*/ 1233377 h 1573619"/>
                <a:gd name="connsiteX15" fmla="*/ 829340 w 5932967"/>
                <a:gd name="connsiteY15" fmla="*/ 1307805 h 1573619"/>
                <a:gd name="connsiteX16" fmla="*/ 935665 w 5932967"/>
                <a:gd name="connsiteY16" fmla="*/ 1350335 h 1573619"/>
                <a:gd name="connsiteX17" fmla="*/ 967563 w 5932967"/>
                <a:gd name="connsiteY17" fmla="*/ 1371600 h 1573619"/>
                <a:gd name="connsiteX18" fmla="*/ 1020726 w 5932967"/>
                <a:gd name="connsiteY18" fmla="*/ 1520456 h 1573619"/>
                <a:gd name="connsiteX19" fmla="*/ 1084521 w 5932967"/>
                <a:gd name="connsiteY19" fmla="*/ 1541721 h 1573619"/>
                <a:gd name="connsiteX20" fmla="*/ 1105786 w 5932967"/>
                <a:gd name="connsiteY20" fmla="*/ 1573619 h 1573619"/>
                <a:gd name="connsiteX21" fmla="*/ 1265274 w 5932967"/>
                <a:gd name="connsiteY21" fmla="*/ 1541721 h 1573619"/>
                <a:gd name="connsiteX22" fmla="*/ 1350335 w 5932967"/>
                <a:gd name="connsiteY22" fmla="*/ 1414130 h 1573619"/>
                <a:gd name="connsiteX23" fmla="*/ 1360967 w 5932967"/>
                <a:gd name="connsiteY23" fmla="*/ 1382233 h 1573619"/>
                <a:gd name="connsiteX24" fmla="*/ 1424763 w 5932967"/>
                <a:gd name="connsiteY24" fmla="*/ 1339702 h 1573619"/>
                <a:gd name="connsiteX25" fmla="*/ 1446028 w 5932967"/>
                <a:gd name="connsiteY25" fmla="*/ 1307805 h 1573619"/>
                <a:gd name="connsiteX26" fmla="*/ 1456660 w 5932967"/>
                <a:gd name="connsiteY26" fmla="*/ 1275907 h 1573619"/>
                <a:gd name="connsiteX27" fmla="*/ 1477926 w 5932967"/>
                <a:gd name="connsiteY27" fmla="*/ 1254642 h 1573619"/>
                <a:gd name="connsiteX28" fmla="*/ 1520456 w 5932967"/>
                <a:gd name="connsiteY28" fmla="*/ 1297172 h 1573619"/>
                <a:gd name="connsiteX29" fmla="*/ 1637414 w 5932967"/>
                <a:gd name="connsiteY29" fmla="*/ 1350335 h 1573619"/>
                <a:gd name="connsiteX30" fmla="*/ 1701209 w 5932967"/>
                <a:gd name="connsiteY30" fmla="*/ 1392865 h 1573619"/>
                <a:gd name="connsiteX31" fmla="*/ 1733107 w 5932967"/>
                <a:gd name="connsiteY31" fmla="*/ 1414130 h 1573619"/>
                <a:gd name="connsiteX32" fmla="*/ 1743740 w 5932967"/>
                <a:gd name="connsiteY32" fmla="*/ 1446028 h 1573619"/>
                <a:gd name="connsiteX33" fmla="*/ 1786270 w 5932967"/>
                <a:gd name="connsiteY33" fmla="*/ 1435395 h 1573619"/>
                <a:gd name="connsiteX34" fmla="*/ 1903228 w 5932967"/>
                <a:gd name="connsiteY34" fmla="*/ 1360968 h 1573619"/>
                <a:gd name="connsiteX35" fmla="*/ 1935126 w 5932967"/>
                <a:gd name="connsiteY35" fmla="*/ 1329070 h 1573619"/>
                <a:gd name="connsiteX36" fmla="*/ 1988288 w 5932967"/>
                <a:gd name="connsiteY36" fmla="*/ 1318437 h 1573619"/>
                <a:gd name="connsiteX37" fmla="*/ 2020186 w 5932967"/>
                <a:gd name="connsiteY37" fmla="*/ 1307805 h 1573619"/>
                <a:gd name="connsiteX38" fmla="*/ 2052084 w 5932967"/>
                <a:gd name="connsiteY38" fmla="*/ 1286540 h 1573619"/>
                <a:gd name="connsiteX39" fmla="*/ 2094614 w 5932967"/>
                <a:gd name="connsiteY39" fmla="*/ 1190847 h 1573619"/>
                <a:gd name="connsiteX40" fmla="*/ 2137144 w 5932967"/>
                <a:gd name="connsiteY40" fmla="*/ 1180214 h 1573619"/>
                <a:gd name="connsiteX41" fmla="*/ 2169042 w 5932967"/>
                <a:gd name="connsiteY41" fmla="*/ 1169581 h 1573619"/>
                <a:gd name="connsiteX42" fmla="*/ 2264735 w 5932967"/>
                <a:gd name="connsiteY42" fmla="*/ 1180214 h 1573619"/>
                <a:gd name="connsiteX43" fmla="*/ 2307265 w 5932967"/>
                <a:gd name="connsiteY43" fmla="*/ 1297172 h 1573619"/>
                <a:gd name="connsiteX44" fmla="*/ 2445488 w 5932967"/>
                <a:gd name="connsiteY44" fmla="*/ 1371600 h 1573619"/>
                <a:gd name="connsiteX45" fmla="*/ 2466754 w 5932967"/>
                <a:gd name="connsiteY45" fmla="*/ 1392865 h 1573619"/>
                <a:gd name="connsiteX46" fmla="*/ 2530549 w 5932967"/>
                <a:gd name="connsiteY46" fmla="*/ 1414130 h 1573619"/>
                <a:gd name="connsiteX47" fmla="*/ 2594344 w 5932967"/>
                <a:gd name="connsiteY47" fmla="*/ 1403498 h 1573619"/>
                <a:gd name="connsiteX48" fmla="*/ 2679405 w 5932967"/>
                <a:gd name="connsiteY48" fmla="*/ 1307805 h 1573619"/>
                <a:gd name="connsiteX49" fmla="*/ 2721935 w 5932967"/>
                <a:gd name="connsiteY49" fmla="*/ 1275907 h 1573619"/>
                <a:gd name="connsiteX50" fmla="*/ 2785730 w 5932967"/>
                <a:gd name="connsiteY50" fmla="*/ 1212112 h 1573619"/>
                <a:gd name="connsiteX51" fmla="*/ 2838893 w 5932967"/>
                <a:gd name="connsiteY51" fmla="*/ 1127051 h 1573619"/>
                <a:gd name="connsiteX52" fmla="*/ 2860158 w 5932967"/>
                <a:gd name="connsiteY52" fmla="*/ 1095154 h 1573619"/>
                <a:gd name="connsiteX53" fmla="*/ 2892056 w 5932967"/>
                <a:gd name="connsiteY53" fmla="*/ 1063256 h 1573619"/>
                <a:gd name="connsiteX54" fmla="*/ 2934586 w 5932967"/>
                <a:gd name="connsiteY54" fmla="*/ 1010093 h 1573619"/>
                <a:gd name="connsiteX55" fmla="*/ 2977116 w 5932967"/>
                <a:gd name="connsiteY55" fmla="*/ 978195 h 1573619"/>
                <a:gd name="connsiteX56" fmla="*/ 3115340 w 5932967"/>
                <a:gd name="connsiteY56" fmla="*/ 765544 h 1573619"/>
                <a:gd name="connsiteX57" fmla="*/ 3179135 w 5932967"/>
                <a:gd name="connsiteY57" fmla="*/ 659219 h 1573619"/>
                <a:gd name="connsiteX58" fmla="*/ 3242930 w 5932967"/>
                <a:gd name="connsiteY58" fmla="*/ 510363 h 1573619"/>
                <a:gd name="connsiteX59" fmla="*/ 3264195 w 5932967"/>
                <a:gd name="connsiteY59" fmla="*/ 414670 h 1573619"/>
                <a:gd name="connsiteX60" fmla="*/ 3349256 w 5932967"/>
                <a:gd name="connsiteY60" fmla="*/ 350875 h 1573619"/>
                <a:gd name="connsiteX61" fmla="*/ 3434316 w 5932967"/>
                <a:gd name="connsiteY61" fmla="*/ 276447 h 1573619"/>
                <a:gd name="connsiteX62" fmla="*/ 3466214 w 5932967"/>
                <a:gd name="connsiteY62" fmla="*/ 265814 h 1573619"/>
                <a:gd name="connsiteX63" fmla="*/ 3551274 w 5932967"/>
                <a:gd name="connsiteY63" fmla="*/ 223284 h 1573619"/>
                <a:gd name="connsiteX64" fmla="*/ 3625702 w 5932967"/>
                <a:gd name="connsiteY64" fmla="*/ 148856 h 1573619"/>
                <a:gd name="connsiteX65" fmla="*/ 3657600 w 5932967"/>
                <a:gd name="connsiteY65" fmla="*/ 127591 h 1573619"/>
                <a:gd name="connsiteX66" fmla="*/ 3721395 w 5932967"/>
                <a:gd name="connsiteY66" fmla="*/ 85061 h 1573619"/>
                <a:gd name="connsiteX67" fmla="*/ 3806456 w 5932967"/>
                <a:gd name="connsiteY67" fmla="*/ 10633 h 1573619"/>
                <a:gd name="connsiteX68" fmla="*/ 3838354 w 5932967"/>
                <a:gd name="connsiteY68" fmla="*/ 0 h 1573619"/>
                <a:gd name="connsiteX69" fmla="*/ 3880884 w 5932967"/>
                <a:gd name="connsiteY69" fmla="*/ 10633 h 1573619"/>
                <a:gd name="connsiteX70" fmla="*/ 3912781 w 5932967"/>
                <a:gd name="connsiteY70" fmla="*/ 74428 h 1573619"/>
                <a:gd name="connsiteX71" fmla="*/ 3870251 w 5932967"/>
                <a:gd name="connsiteY71" fmla="*/ 138223 h 1573619"/>
                <a:gd name="connsiteX72" fmla="*/ 3880884 w 5932967"/>
                <a:gd name="connsiteY72" fmla="*/ 170121 h 1573619"/>
                <a:gd name="connsiteX73" fmla="*/ 3891516 w 5932967"/>
                <a:gd name="connsiteY73" fmla="*/ 223284 h 1573619"/>
                <a:gd name="connsiteX74" fmla="*/ 3955312 w 5932967"/>
                <a:gd name="connsiteY74" fmla="*/ 287079 h 1573619"/>
                <a:gd name="connsiteX75" fmla="*/ 3987209 w 5932967"/>
                <a:gd name="connsiteY75" fmla="*/ 297712 h 1573619"/>
                <a:gd name="connsiteX76" fmla="*/ 4019107 w 5932967"/>
                <a:gd name="connsiteY76" fmla="*/ 329609 h 1573619"/>
                <a:gd name="connsiteX77" fmla="*/ 4051005 w 5932967"/>
                <a:gd name="connsiteY77" fmla="*/ 340242 h 1573619"/>
                <a:gd name="connsiteX78" fmla="*/ 4072270 w 5932967"/>
                <a:gd name="connsiteY78" fmla="*/ 382772 h 1573619"/>
                <a:gd name="connsiteX79" fmla="*/ 4104167 w 5932967"/>
                <a:gd name="connsiteY79" fmla="*/ 414670 h 1573619"/>
                <a:gd name="connsiteX80" fmla="*/ 4136065 w 5932967"/>
                <a:gd name="connsiteY80" fmla="*/ 531628 h 1573619"/>
                <a:gd name="connsiteX81" fmla="*/ 4178595 w 5932967"/>
                <a:gd name="connsiteY81" fmla="*/ 606056 h 1573619"/>
                <a:gd name="connsiteX82" fmla="*/ 4221126 w 5932967"/>
                <a:gd name="connsiteY82" fmla="*/ 616688 h 1573619"/>
                <a:gd name="connsiteX83" fmla="*/ 4253023 w 5932967"/>
                <a:gd name="connsiteY83" fmla="*/ 637954 h 1573619"/>
                <a:gd name="connsiteX84" fmla="*/ 4284921 w 5932967"/>
                <a:gd name="connsiteY84" fmla="*/ 648586 h 1573619"/>
                <a:gd name="connsiteX85" fmla="*/ 4295554 w 5932967"/>
                <a:gd name="connsiteY85" fmla="*/ 680484 h 1573619"/>
                <a:gd name="connsiteX86" fmla="*/ 4316819 w 5932967"/>
                <a:gd name="connsiteY86" fmla="*/ 712381 h 1573619"/>
                <a:gd name="connsiteX87" fmla="*/ 4327451 w 5932967"/>
                <a:gd name="connsiteY87" fmla="*/ 882502 h 1573619"/>
                <a:gd name="connsiteX88" fmla="*/ 4348716 w 5932967"/>
                <a:gd name="connsiteY88" fmla="*/ 914400 h 1573619"/>
                <a:gd name="connsiteX89" fmla="*/ 4412512 w 5932967"/>
                <a:gd name="connsiteY89" fmla="*/ 978195 h 1573619"/>
                <a:gd name="connsiteX90" fmla="*/ 4476307 w 5932967"/>
                <a:gd name="connsiteY90" fmla="*/ 1052623 h 1573619"/>
                <a:gd name="connsiteX91" fmla="*/ 4497572 w 5932967"/>
                <a:gd name="connsiteY91" fmla="*/ 1137684 h 1573619"/>
                <a:gd name="connsiteX92" fmla="*/ 4508205 w 5932967"/>
                <a:gd name="connsiteY92" fmla="*/ 1180214 h 1573619"/>
                <a:gd name="connsiteX93" fmla="*/ 4572000 w 5932967"/>
                <a:gd name="connsiteY93" fmla="*/ 1233377 h 1573619"/>
                <a:gd name="connsiteX94" fmla="*/ 4603898 w 5932967"/>
                <a:gd name="connsiteY94" fmla="*/ 1244009 h 1573619"/>
                <a:gd name="connsiteX95" fmla="*/ 4646428 w 5932967"/>
                <a:gd name="connsiteY95" fmla="*/ 1265275 h 1573619"/>
                <a:gd name="connsiteX96" fmla="*/ 4731488 w 5932967"/>
                <a:gd name="connsiteY96" fmla="*/ 1307805 h 1573619"/>
                <a:gd name="connsiteX97" fmla="*/ 4774019 w 5932967"/>
                <a:gd name="connsiteY97" fmla="*/ 1360968 h 1573619"/>
                <a:gd name="connsiteX98" fmla="*/ 4784651 w 5932967"/>
                <a:gd name="connsiteY98" fmla="*/ 1392865 h 1573619"/>
                <a:gd name="connsiteX99" fmla="*/ 4848447 w 5932967"/>
                <a:gd name="connsiteY99" fmla="*/ 1414130 h 1573619"/>
                <a:gd name="connsiteX100" fmla="*/ 4880344 w 5932967"/>
                <a:gd name="connsiteY100" fmla="*/ 1435395 h 1573619"/>
                <a:gd name="connsiteX101" fmla="*/ 4944140 w 5932967"/>
                <a:gd name="connsiteY101" fmla="*/ 1382233 h 1573619"/>
                <a:gd name="connsiteX102" fmla="*/ 4965405 w 5932967"/>
                <a:gd name="connsiteY102" fmla="*/ 1339702 h 1573619"/>
                <a:gd name="connsiteX103" fmla="*/ 5029200 w 5932967"/>
                <a:gd name="connsiteY103" fmla="*/ 1297172 h 1573619"/>
                <a:gd name="connsiteX104" fmla="*/ 5092995 w 5932967"/>
                <a:gd name="connsiteY104" fmla="*/ 1265275 h 1573619"/>
                <a:gd name="connsiteX105" fmla="*/ 5114260 w 5932967"/>
                <a:gd name="connsiteY105" fmla="*/ 1244009 h 1573619"/>
                <a:gd name="connsiteX106" fmla="*/ 5178056 w 5932967"/>
                <a:gd name="connsiteY106" fmla="*/ 1201479 h 1573619"/>
                <a:gd name="connsiteX107" fmla="*/ 5220586 w 5932967"/>
                <a:gd name="connsiteY107" fmla="*/ 1137684 h 1573619"/>
                <a:gd name="connsiteX108" fmla="*/ 5252484 w 5932967"/>
                <a:gd name="connsiteY108" fmla="*/ 1095154 h 1573619"/>
                <a:gd name="connsiteX109" fmla="*/ 5316279 w 5932967"/>
                <a:gd name="connsiteY109" fmla="*/ 1073888 h 1573619"/>
                <a:gd name="connsiteX110" fmla="*/ 5401340 w 5932967"/>
                <a:gd name="connsiteY110" fmla="*/ 1116419 h 1573619"/>
                <a:gd name="connsiteX111" fmla="*/ 5454502 w 5932967"/>
                <a:gd name="connsiteY111" fmla="*/ 1222744 h 1573619"/>
                <a:gd name="connsiteX112" fmla="*/ 5497033 w 5932967"/>
                <a:gd name="connsiteY112" fmla="*/ 1233377 h 1573619"/>
                <a:gd name="connsiteX113" fmla="*/ 5560828 w 5932967"/>
                <a:gd name="connsiteY113" fmla="*/ 1254642 h 1573619"/>
                <a:gd name="connsiteX114" fmla="*/ 5571460 w 5932967"/>
                <a:gd name="connsiteY114" fmla="*/ 1286540 h 1573619"/>
                <a:gd name="connsiteX115" fmla="*/ 5571460 w 5932967"/>
                <a:gd name="connsiteY115" fmla="*/ 1360968 h 1573619"/>
                <a:gd name="connsiteX116" fmla="*/ 5592726 w 5932967"/>
                <a:gd name="connsiteY116" fmla="*/ 1382233 h 1573619"/>
                <a:gd name="connsiteX117" fmla="*/ 5816009 w 5932967"/>
                <a:gd name="connsiteY117" fmla="*/ 1403498 h 1573619"/>
                <a:gd name="connsiteX118" fmla="*/ 5869172 w 5932967"/>
                <a:gd name="connsiteY118" fmla="*/ 1414130 h 1573619"/>
                <a:gd name="connsiteX119" fmla="*/ 5932967 w 5932967"/>
                <a:gd name="connsiteY119" fmla="*/ 1435395 h 1573619"/>
                <a:gd name="connsiteX0" fmla="*/ 0 w 5932967"/>
                <a:gd name="connsiteY0" fmla="*/ 584791 h 1573619"/>
                <a:gd name="connsiteX1" fmla="*/ 212651 w 5932967"/>
                <a:gd name="connsiteY1" fmla="*/ 574158 h 1573619"/>
                <a:gd name="connsiteX2" fmla="*/ 276447 w 5932967"/>
                <a:gd name="connsiteY2" fmla="*/ 648586 h 1573619"/>
                <a:gd name="connsiteX3" fmla="*/ 287079 w 5932967"/>
                <a:gd name="connsiteY3" fmla="*/ 691116 h 1573619"/>
                <a:gd name="connsiteX4" fmla="*/ 340242 w 5932967"/>
                <a:gd name="connsiteY4" fmla="*/ 776177 h 1573619"/>
                <a:gd name="connsiteX5" fmla="*/ 425302 w 5932967"/>
                <a:gd name="connsiteY5" fmla="*/ 786809 h 1573619"/>
                <a:gd name="connsiteX6" fmla="*/ 467833 w 5932967"/>
                <a:gd name="connsiteY6" fmla="*/ 871870 h 1573619"/>
                <a:gd name="connsiteX7" fmla="*/ 552893 w 5932967"/>
                <a:gd name="connsiteY7" fmla="*/ 946298 h 1573619"/>
                <a:gd name="connsiteX8" fmla="*/ 584791 w 5932967"/>
                <a:gd name="connsiteY8" fmla="*/ 967563 h 1573619"/>
                <a:gd name="connsiteX9" fmla="*/ 648586 w 5932967"/>
                <a:gd name="connsiteY9" fmla="*/ 1073888 h 1573619"/>
                <a:gd name="connsiteX10" fmla="*/ 669851 w 5932967"/>
                <a:gd name="connsiteY10" fmla="*/ 1105786 h 1573619"/>
                <a:gd name="connsiteX11" fmla="*/ 733647 w 5932967"/>
                <a:gd name="connsiteY11" fmla="*/ 1137684 h 1573619"/>
                <a:gd name="connsiteX12" fmla="*/ 765544 w 5932967"/>
                <a:gd name="connsiteY12" fmla="*/ 1169581 h 1573619"/>
                <a:gd name="connsiteX13" fmla="*/ 786809 w 5932967"/>
                <a:gd name="connsiteY13" fmla="*/ 1233377 h 1573619"/>
                <a:gd name="connsiteX14" fmla="*/ 829340 w 5932967"/>
                <a:gd name="connsiteY14" fmla="*/ 1307805 h 1573619"/>
                <a:gd name="connsiteX15" fmla="*/ 935665 w 5932967"/>
                <a:gd name="connsiteY15" fmla="*/ 1350335 h 1573619"/>
                <a:gd name="connsiteX16" fmla="*/ 967563 w 5932967"/>
                <a:gd name="connsiteY16" fmla="*/ 1371600 h 1573619"/>
                <a:gd name="connsiteX17" fmla="*/ 1020726 w 5932967"/>
                <a:gd name="connsiteY17" fmla="*/ 1520456 h 1573619"/>
                <a:gd name="connsiteX18" fmla="*/ 1084521 w 5932967"/>
                <a:gd name="connsiteY18" fmla="*/ 1541721 h 1573619"/>
                <a:gd name="connsiteX19" fmla="*/ 1105786 w 5932967"/>
                <a:gd name="connsiteY19" fmla="*/ 1573619 h 1573619"/>
                <a:gd name="connsiteX20" fmla="*/ 1265274 w 5932967"/>
                <a:gd name="connsiteY20" fmla="*/ 1541721 h 1573619"/>
                <a:gd name="connsiteX21" fmla="*/ 1350335 w 5932967"/>
                <a:gd name="connsiteY21" fmla="*/ 1414130 h 1573619"/>
                <a:gd name="connsiteX22" fmla="*/ 1360967 w 5932967"/>
                <a:gd name="connsiteY22" fmla="*/ 1382233 h 1573619"/>
                <a:gd name="connsiteX23" fmla="*/ 1424763 w 5932967"/>
                <a:gd name="connsiteY23" fmla="*/ 1339702 h 1573619"/>
                <a:gd name="connsiteX24" fmla="*/ 1446028 w 5932967"/>
                <a:gd name="connsiteY24" fmla="*/ 1307805 h 1573619"/>
                <a:gd name="connsiteX25" fmla="*/ 1456660 w 5932967"/>
                <a:gd name="connsiteY25" fmla="*/ 1275907 h 1573619"/>
                <a:gd name="connsiteX26" fmla="*/ 1477926 w 5932967"/>
                <a:gd name="connsiteY26" fmla="*/ 1254642 h 1573619"/>
                <a:gd name="connsiteX27" fmla="*/ 1520456 w 5932967"/>
                <a:gd name="connsiteY27" fmla="*/ 1297172 h 1573619"/>
                <a:gd name="connsiteX28" fmla="*/ 1637414 w 5932967"/>
                <a:gd name="connsiteY28" fmla="*/ 1350335 h 1573619"/>
                <a:gd name="connsiteX29" fmla="*/ 1701209 w 5932967"/>
                <a:gd name="connsiteY29" fmla="*/ 1392865 h 1573619"/>
                <a:gd name="connsiteX30" fmla="*/ 1733107 w 5932967"/>
                <a:gd name="connsiteY30" fmla="*/ 1414130 h 1573619"/>
                <a:gd name="connsiteX31" fmla="*/ 1743740 w 5932967"/>
                <a:gd name="connsiteY31" fmla="*/ 1446028 h 1573619"/>
                <a:gd name="connsiteX32" fmla="*/ 1786270 w 5932967"/>
                <a:gd name="connsiteY32" fmla="*/ 1435395 h 1573619"/>
                <a:gd name="connsiteX33" fmla="*/ 1903228 w 5932967"/>
                <a:gd name="connsiteY33" fmla="*/ 1360968 h 1573619"/>
                <a:gd name="connsiteX34" fmla="*/ 1935126 w 5932967"/>
                <a:gd name="connsiteY34" fmla="*/ 1329070 h 1573619"/>
                <a:gd name="connsiteX35" fmla="*/ 1988288 w 5932967"/>
                <a:gd name="connsiteY35" fmla="*/ 1318437 h 1573619"/>
                <a:gd name="connsiteX36" fmla="*/ 2020186 w 5932967"/>
                <a:gd name="connsiteY36" fmla="*/ 1307805 h 1573619"/>
                <a:gd name="connsiteX37" fmla="*/ 2052084 w 5932967"/>
                <a:gd name="connsiteY37" fmla="*/ 1286540 h 1573619"/>
                <a:gd name="connsiteX38" fmla="*/ 2094614 w 5932967"/>
                <a:gd name="connsiteY38" fmla="*/ 1190847 h 1573619"/>
                <a:gd name="connsiteX39" fmla="*/ 2137144 w 5932967"/>
                <a:gd name="connsiteY39" fmla="*/ 1180214 h 1573619"/>
                <a:gd name="connsiteX40" fmla="*/ 2169042 w 5932967"/>
                <a:gd name="connsiteY40" fmla="*/ 1169581 h 1573619"/>
                <a:gd name="connsiteX41" fmla="*/ 2264735 w 5932967"/>
                <a:gd name="connsiteY41" fmla="*/ 1180214 h 1573619"/>
                <a:gd name="connsiteX42" fmla="*/ 2307265 w 5932967"/>
                <a:gd name="connsiteY42" fmla="*/ 1297172 h 1573619"/>
                <a:gd name="connsiteX43" fmla="*/ 2445488 w 5932967"/>
                <a:gd name="connsiteY43" fmla="*/ 1371600 h 1573619"/>
                <a:gd name="connsiteX44" fmla="*/ 2466754 w 5932967"/>
                <a:gd name="connsiteY44" fmla="*/ 1392865 h 1573619"/>
                <a:gd name="connsiteX45" fmla="*/ 2530549 w 5932967"/>
                <a:gd name="connsiteY45" fmla="*/ 1414130 h 1573619"/>
                <a:gd name="connsiteX46" fmla="*/ 2594344 w 5932967"/>
                <a:gd name="connsiteY46" fmla="*/ 1403498 h 1573619"/>
                <a:gd name="connsiteX47" fmla="*/ 2679405 w 5932967"/>
                <a:gd name="connsiteY47" fmla="*/ 1307805 h 1573619"/>
                <a:gd name="connsiteX48" fmla="*/ 2721935 w 5932967"/>
                <a:gd name="connsiteY48" fmla="*/ 1275907 h 1573619"/>
                <a:gd name="connsiteX49" fmla="*/ 2785730 w 5932967"/>
                <a:gd name="connsiteY49" fmla="*/ 1212112 h 1573619"/>
                <a:gd name="connsiteX50" fmla="*/ 2838893 w 5932967"/>
                <a:gd name="connsiteY50" fmla="*/ 1127051 h 1573619"/>
                <a:gd name="connsiteX51" fmla="*/ 2860158 w 5932967"/>
                <a:gd name="connsiteY51" fmla="*/ 1095154 h 1573619"/>
                <a:gd name="connsiteX52" fmla="*/ 2892056 w 5932967"/>
                <a:gd name="connsiteY52" fmla="*/ 1063256 h 1573619"/>
                <a:gd name="connsiteX53" fmla="*/ 2934586 w 5932967"/>
                <a:gd name="connsiteY53" fmla="*/ 1010093 h 1573619"/>
                <a:gd name="connsiteX54" fmla="*/ 2977116 w 5932967"/>
                <a:gd name="connsiteY54" fmla="*/ 978195 h 1573619"/>
                <a:gd name="connsiteX55" fmla="*/ 3115340 w 5932967"/>
                <a:gd name="connsiteY55" fmla="*/ 765544 h 1573619"/>
                <a:gd name="connsiteX56" fmla="*/ 3179135 w 5932967"/>
                <a:gd name="connsiteY56" fmla="*/ 659219 h 1573619"/>
                <a:gd name="connsiteX57" fmla="*/ 3242930 w 5932967"/>
                <a:gd name="connsiteY57" fmla="*/ 510363 h 1573619"/>
                <a:gd name="connsiteX58" fmla="*/ 3264195 w 5932967"/>
                <a:gd name="connsiteY58" fmla="*/ 414670 h 1573619"/>
                <a:gd name="connsiteX59" fmla="*/ 3349256 w 5932967"/>
                <a:gd name="connsiteY59" fmla="*/ 350875 h 1573619"/>
                <a:gd name="connsiteX60" fmla="*/ 3434316 w 5932967"/>
                <a:gd name="connsiteY60" fmla="*/ 276447 h 1573619"/>
                <a:gd name="connsiteX61" fmla="*/ 3466214 w 5932967"/>
                <a:gd name="connsiteY61" fmla="*/ 265814 h 1573619"/>
                <a:gd name="connsiteX62" fmla="*/ 3551274 w 5932967"/>
                <a:gd name="connsiteY62" fmla="*/ 223284 h 1573619"/>
                <a:gd name="connsiteX63" fmla="*/ 3625702 w 5932967"/>
                <a:gd name="connsiteY63" fmla="*/ 148856 h 1573619"/>
                <a:gd name="connsiteX64" fmla="*/ 3657600 w 5932967"/>
                <a:gd name="connsiteY64" fmla="*/ 127591 h 1573619"/>
                <a:gd name="connsiteX65" fmla="*/ 3721395 w 5932967"/>
                <a:gd name="connsiteY65" fmla="*/ 85061 h 1573619"/>
                <a:gd name="connsiteX66" fmla="*/ 3806456 w 5932967"/>
                <a:gd name="connsiteY66" fmla="*/ 10633 h 1573619"/>
                <a:gd name="connsiteX67" fmla="*/ 3838354 w 5932967"/>
                <a:gd name="connsiteY67" fmla="*/ 0 h 1573619"/>
                <a:gd name="connsiteX68" fmla="*/ 3880884 w 5932967"/>
                <a:gd name="connsiteY68" fmla="*/ 10633 h 1573619"/>
                <a:gd name="connsiteX69" fmla="*/ 3912781 w 5932967"/>
                <a:gd name="connsiteY69" fmla="*/ 74428 h 1573619"/>
                <a:gd name="connsiteX70" fmla="*/ 3870251 w 5932967"/>
                <a:gd name="connsiteY70" fmla="*/ 138223 h 1573619"/>
                <a:gd name="connsiteX71" fmla="*/ 3880884 w 5932967"/>
                <a:gd name="connsiteY71" fmla="*/ 170121 h 1573619"/>
                <a:gd name="connsiteX72" fmla="*/ 3891516 w 5932967"/>
                <a:gd name="connsiteY72" fmla="*/ 223284 h 1573619"/>
                <a:gd name="connsiteX73" fmla="*/ 3955312 w 5932967"/>
                <a:gd name="connsiteY73" fmla="*/ 287079 h 1573619"/>
                <a:gd name="connsiteX74" fmla="*/ 3987209 w 5932967"/>
                <a:gd name="connsiteY74" fmla="*/ 297712 h 1573619"/>
                <a:gd name="connsiteX75" fmla="*/ 4019107 w 5932967"/>
                <a:gd name="connsiteY75" fmla="*/ 329609 h 1573619"/>
                <a:gd name="connsiteX76" fmla="*/ 4051005 w 5932967"/>
                <a:gd name="connsiteY76" fmla="*/ 340242 h 1573619"/>
                <a:gd name="connsiteX77" fmla="*/ 4072270 w 5932967"/>
                <a:gd name="connsiteY77" fmla="*/ 382772 h 1573619"/>
                <a:gd name="connsiteX78" fmla="*/ 4104167 w 5932967"/>
                <a:gd name="connsiteY78" fmla="*/ 414670 h 1573619"/>
                <a:gd name="connsiteX79" fmla="*/ 4136065 w 5932967"/>
                <a:gd name="connsiteY79" fmla="*/ 531628 h 1573619"/>
                <a:gd name="connsiteX80" fmla="*/ 4178595 w 5932967"/>
                <a:gd name="connsiteY80" fmla="*/ 606056 h 1573619"/>
                <a:gd name="connsiteX81" fmla="*/ 4221126 w 5932967"/>
                <a:gd name="connsiteY81" fmla="*/ 616688 h 1573619"/>
                <a:gd name="connsiteX82" fmla="*/ 4253023 w 5932967"/>
                <a:gd name="connsiteY82" fmla="*/ 637954 h 1573619"/>
                <a:gd name="connsiteX83" fmla="*/ 4284921 w 5932967"/>
                <a:gd name="connsiteY83" fmla="*/ 648586 h 1573619"/>
                <a:gd name="connsiteX84" fmla="*/ 4295554 w 5932967"/>
                <a:gd name="connsiteY84" fmla="*/ 680484 h 1573619"/>
                <a:gd name="connsiteX85" fmla="*/ 4316819 w 5932967"/>
                <a:gd name="connsiteY85" fmla="*/ 712381 h 1573619"/>
                <a:gd name="connsiteX86" fmla="*/ 4327451 w 5932967"/>
                <a:gd name="connsiteY86" fmla="*/ 882502 h 1573619"/>
                <a:gd name="connsiteX87" fmla="*/ 4348716 w 5932967"/>
                <a:gd name="connsiteY87" fmla="*/ 914400 h 1573619"/>
                <a:gd name="connsiteX88" fmla="*/ 4412512 w 5932967"/>
                <a:gd name="connsiteY88" fmla="*/ 978195 h 1573619"/>
                <a:gd name="connsiteX89" fmla="*/ 4476307 w 5932967"/>
                <a:gd name="connsiteY89" fmla="*/ 1052623 h 1573619"/>
                <a:gd name="connsiteX90" fmla="*/ 4497572 w 5932967"/>
                <a:gd name="connsiteY90" fmla="*/ 1137684 h 1573619"/>
                <a:gd name="connsiteX91" fmla="*/ 4508205 w 5932967"/>
                <a:gd name="connsiteY91" fmla="*/ 1180214 h 1573619"/>
                <a:gd name="connsiteX92" fmla="*/ 4572000 w 5932967"/>
                <a:gd name="connsiteY92" fmla="*/ 1233377 h 1573619"/>
                <a:gd name="connsiteX93" fmla="*/ 4603898 w 5932967"/>
                <a:gd name="connsiteY93" fmla="*/ 1244009 h 1573619"/>
                <a:gd name="connsiteX94" fmla="*/ 4646428 w 5932967"/>
                <a:gd name="connsiteY94" fmla="*/ 1265275 h 1573619"/>
                <a:gd name="connsiteX95" fmla="*/ 4731488 w 5932967"/>
                <a:gd name="connsiteY95" fmla="*/ 1307805 h 1573619"/>
                <a:gd name="connsiteX96" fmla="*/ 4774019 w 5932967"/>
                <a:gd name="connsiteY96" fmla="*/ 1360968 h 1573619"/>
                <a:gd name="connsiteX97" fmla="*/ 4784651 w 5932967"/>
                <a:gd name="connsiteY97" fmla="*/ 1392865 h 1573619"/>
                <a:gd name="connsiteX98" fmla="*/ 4848447 w 5932967"/>
                <a:gd name="connsiteY98" fmla="*/ 1414130 h 1573619"/>
                <a:gd name="connsiteX99" fmla="*/ 4880344 w 5932967"/>
                <a:gd name="connsiteY99" fmla="*/ 1435395 h 1573619"/>
                <a:gd name="connsiteX100" fmla="*/ 4944140 w 5932967"/>
                <a:gd name="connsiteY100" fmla="*/ 1382233 h 1573619"/>
                <a:gd name="connsiteX101" fmla="*/ 4965405 w 5932967"/>
                <a:gd name="connsiteY101" fmla="*/ 1339702 h 1573619"/>
                <a:gd name="connsiteX102" fmla="*/ 5029200 w 5932967"/>
                <a:gd name="connsiteY102" fmla="*/ 1297172 h 1573619"/>
                <a:gd name="connsiteX103" fmla="*/ 5092995 w 5932967"/>
                <a:gd name="connsiteY103" fmla="*/ 1265275 h 1573619"/>
                <a:gd name="connsiteX104" fmla="*/ 5114260 w 5932967"/>
                <a:gd name="connsiteY104" fmla="*/ 1244009 h 1573619"/>
                <a:gd name="connsiteX105" fmla="*/ 5178056 w 5932967"/>
                <a:gd name="connsiteY105" fmla="*/ 1201479 h 1573619"/>
                <a:gd name="connsiteX106" fmla="*/ 5220586 w 5932967"/>
                <a:gd name="connsiteY106" fmla="*/ 1137684 h 1573619"/>
                <a:gd name="connsiteX107" fmla="*/ 5252484 w 5932967"/>
                <a:gd name="connsiteY107" fmla="*/ 1095154 h 1573619"/>
                <a:gd name="connsiteX108" fmla="*/ 5316279 w 5932967"/>
                <a:gd name="connsiteY108" fmla="*/ 1073888 h 1573619"/>
                <a:gd name="connsiteX109" fmla="*/ 5401340 w 5932967"/>
                <a:gd name="connsiteY109" fmla="*/ 1116419 h 1573619"/>
                <a:gd name="connsiteX110" fmla="*/ 5454502 w 5932967"/>
                <a:gd name="connsiteY110" fmla="*/ 1222744 h 1573619"/>
                <a:gd name="connsiteX111" fmla="*/ 5497033 w 5932967"/>
                <a:gd name="connsiteY111" fmla="*/ 1233377 h 1573619"/>
                <a:gd name="connsiteX112" fmla="*/ 5560828 w 5932967"/>
                <a:gd name="connsiteY112" fmla="*/ 1254642 h 1573619"/>
                <a:gd name="connsiteX113" fmla="*/ 5571460 w 5932967"/>
                <a:gd name="connsiteY113" fmla="*/ 1286540 h 1573619"/>
                <a:gd name="connsiteX114" fmla="*/ 5571460 w 5932967"/>
                <a:gd name="connsiteY114" fmla="*/ 1360968 h 1573619"/>
                <a:gd name="connsiteX115" fmla="*/ 5592726 w 5932967"/>
                <a:gd name="connsiteY115" fmla="*/ 1382233 h 1573619"/>
                <a:gd name="connsiteX116" fmla="*/ 5816009 w 5932967"/>
                <a:gd name="connsiteY116" fmla="*/ 1403498 h 1573619"/>
                <a:gd name="connsiteX117" fmla="*/ 5869172 w 5932967"/>
                <a:gd name="connsiteY117" fmla="*/ 1414130 h 1573619"/>
                <a:gd name="connsiteX118" fmla="*/ 5932967 w 5932967"/>
                <a:gd name="connsiteY118" fmla="*/ 1435395 h 1573619"/>
                <a:gd name="connsiteX0" fmla="*/ 1 w 5720317"/>
                <a:gd name="connsiteY0" fmla="*/ 574158 h 1573619"/>
                <a:gd name="connsiteX1" fmla="*/ 63797 w 5720317"/>
                <a:gd name="connsiteY1" fmla="*/ 648586 h 1573619"/>
                <a:gd name="connsiteX2" fmla="*/ 74429 w 5720317"/>
                <a:gd name="connsiteY2" fmla="*/ 691116 h 1573619"/>
                <a:gd name="connsiteX3" fmla="*/ 127592 w 5720317"/>
                <a:gd name="connsiteY3" fmla="*/ 776177 h 1573619"/>
                <a:gd name="connsiteX4" fmla="*/ 212652 w 5720317"/>
                <a:gd name="connsiteY4" fmla="*/ 786809 h 1573619"/>
                <a:gd name="connsiteX5" fmla="*/ 255183 w 5720317"/>
                <a:gd name="connsiteY5" fmla="*/ 871870 h 1573619"/>
                <a:gd name="connsiteX6" fmla="*/ 340243 w 5720317"/>
                <a:gd name="connsiteY6" fmla="*/ 946298 h 1573619"/>
                <a:gd name="connsiteX7" fmla="*/ 372141 w 5720317"/>
                <a:gd name="connsiteY7" fmla="*/ 967563 h 1573619"/>
                <a:gd name="connsiteX8" fmla="*/ 435936 w 5720317"/>
                <a:gd name="connsiteY8" fmla="*/ 1073888 h 1573619"/>
                <a:gd name="connsiteX9" fmla="*/ 457201 w 5720317"/>
                <a:gd name="connsiteY9" fmla="*/ 1105786 h 1573619"/>
                <a:gd name="connsiteX10" fmla="*/ 520997 w 5720317"/>
                <a:gd name="connsiteY10" fmla="*/ 1137684 h 1573619"/>
                <a:gd name="connsiteX11" fmla="*/ 552894 w 5720317"/>
                <a:gd name="connsiteY11" fmla="*/ 1169581 h 1573619"/>
                <a:gd name="connsiteX12" fmla="*/ 574159 w 5720317"/>
                <a:gd name="connsiteY12" fmla="*/ 1233377 h 1573619"/>
                <a:gd name="connsiteX13" fmla="*/ 616690 w 5720317"/>
                <a:gd name="connsiteY13" fmla="*/ 1307805 h 1573619"/>
                <a:gd name="connsiteX14" fmla="*/ 723015 w 5720317"/>
                <a:gd name="connsiteY14" fmla="*/ 1350335 h 1573619"/>
                <a:gd name="connsiteX15" fmla="*/ 754913 w 5720317"/>
                <a:gd name="connsiteY15" fmla="*/ 1371600 h 1573619"/>
                <a:gd name="connsiteX16" fmla="*/ 808076 w 5720317"/>
                <a:gd name="connsiteY16" fmla="*/ 1520456 h 1573619"/>
                <a:gd name="connsiteX17" fmla="*/ 871871 w 5720317"/>
                <a:gd name="connsiteY17" fmla="*/ 1541721 h 1573619"/>
                <a:gd name="connsiteX18" fmla="*/ 893136 w 5720317"/>
                <a:gd name="connsiteY18" fmla="*/ 1573619 h 1573619"/>
                <a:gd name="connsiteX19" fmla="*/ 1052624 w 5720317"/>
                <a:gd name="connsiteY19" fmla="*/ 1541721 h 1573619"/>
                <a:gd name="connsiteX20" fmla="*/ 1137685 w 5720317"/>
                <a:gd name="connsiteY20" fmla="*/ 1414130 h 1573619"/>
                <a:gd name="connsiteX21" fmla="*/ 1148317 w 5720317"/>
                <a:gd name="connsiteY21" fmla="*/ 1382233 h 1573619"/>
                <a:gd name="connsiteX22" fmla="*/ 1212113 w 5720317"/>
                <a:gd name="connsiteY22" fmla="*/ 1339702 h 1573619"/>
                <a:gd name="connsiteX23" fmla="*/ 1233378 w 5720317"/>
                <a:gd name="connsiteY23" fmla="*/ 1307805 h 1573619"/>
                <a:gd name="connsiteX24" fmla="*/ 1244010 w 5720317"/>
                <a:gd name="connsiteY24" fmla="*/ 1275907 h 1573619"/>
                <a:gd name="connsiteX25" fmla="*/ 1265276 w 5720317"/>
                <a:gd name="connsiteY25" fmla="*/ 1254642 h 1573619"/>
                <a:gd name="connsiteX26" fmla="*/ 1307806 w 5720317"/>
                <a:gd name="connsiteY26" fmla="*/ 1297172 h 1573619"/>
                <a:gd name="connsiteX27" fmla="*/ 1424764 w 5720317"/>
                <a:gd name="connsiteY27" fmla="*/ 1350335 h 1573619"/>
                <a:gd name="connsiteX28" fmla="*/ 1488559 w 5720317"/>
                <a:gd name="connsiteY28" fmla="*/ 1392865 h 1573619"/>
                <a:gd name="connsiteX29" fmla="*/ 1520457 w 5720317"/>
                <a:gd name="connsiteY29" fmla="*/ 1414130 h 1573619"/>
                <a:gd name="connsiteX30" fmla="*/ 1531090 w 5720317"/>
                <a:gd name="connsiteY30" fmla="*/ 1446028 h 1573619"/>
                <a:gd name="connsiteX31" fmla="*/ 1573620 w 5720317"/>
                <a:gd name="connsiteY31" fmla="*/ 1435395 h 1573619"/>
                <a:gd name="connsiteX32" fmla="*/ 1690578 w 5720317"/>
                <a:gd name="connsiteY32" fmla="*/ 1360968 h 1573619"/>
                <a:gd name="connsiteX33" fmla="*/ 1722476 w 5720317"/>
                <a:gd name="connsiteY33" fmla="*/ 1329070 h 1573619"/>
                <a:gd name="connsiteX34" fmla="*/ 1775638 w 5720317"/>
                <a:gd name="connsiteY34" fmla="*/ 1318437 h 1573619"/>
                <a:gd name="connsiteX35" fmla="*/ 1807536 w 5720317"/>
                <a:gd name="connsiteY35" fmla="*/ 1307805 h 1573619"/>
                <a:gd name="connsiteX36" fmla="*/ 1839434 w 5720317"/>
                <a:gd name="connsiteY36" fmla="*/ 1286540 h 1573619"/>
                <a:gd name="connsiteX37" fmla="*/ 1881964 w 5720317"/>
                <a:gd name="connsiteY37" fmla="*/ 1190847 h 1573619"/>
                <a:gd name="connsiteX38" fmla="*/ 1924494 w 5720317"/>
                <a:gd name="connsiteY38" fmla="*/ 1180214 h 1573619"/>
                <a:gd name="connsiteX39" fmla="*/ 1956392 w 5720317"/>
                <a:gd name="connsiteY39" fmla="*/ 1169581 h 1573619"/>
                <a:gd name="connsiteX40" fmla="*/ 2052085 w 5720317"/>
                <a:gd name="connsiteY40" fmla="*/ 1180214 h 1573619"/>
                <a:gd name="connsiteX41" fmla="*/ 2094615 w 5720317"/>
                <a:gd name="connsiteY41" fmla="*/ 1297172 h 1573619"/>
                <a:gd name="connsiteX42" fmla="*/ 2232838 w 5720317"/>
                <a:gd name="connsiteY42" fmla="*/ 1371600 h 1573619"/>
                <a:gd name="connsiteX43" fmla="*/ 2254104 w 5720317"/>
                <a:gd name="connsiteY43" fmla="*/ 1392865 h 1573619"/>
                <a:gd name="connsiteX44" fmla="*/ 2317899 w 5720317"/>
                <a:gd name="connsiteY44" fmla="*/ 1414130 h 1573619"/>
                <a:gd name="connsiteX45" fmla="*/ 2381694 w 5720317"/>
                <a:gd name="connsiteY45" fmla="*/ 1403498 h 1573619"/>
                <a:gd name="connsiteX46" fmla="*/ 2466755 w 5720317"/>
                <a:gd name="connsiteY46" fmla="*/ 1307805 h 1573619"/>
                <a:gd name="connsiteX47" fmla="*/ 2509285 w 5720317"/>
                <a:gd name="connsiteY47" fmla="*/ 1275907 h 1573619"/>
                <a:gd name="connsiteX48" fmla="*/ 2573080 w 5720317"/>
                <a:gd name="connsiteY48" fmla="*/ 1212112 h 1573619"/>
                <a:gd name="connsiteX49" fmla="*/ 2626243 w 5720317"/>
                <a:gd name="connsiteY49" fmla="*/ 1127051 h 1573619"/>
                <a:gd name="connsiteX50" fmla="*/ 2647508 w 5720317"/>
                <a:gd name="connsiteY50" fmla="*/ 1095154 h 1573619"/>
                <a:gd name="connsiteX51" fmla="*/ 2679406 w 5720317"/>
                <a:gd name="connsiteY51" fmla="*/ 1063256 h 1573619"/>
                <a:gd name="connsiteX52" fmla="*/ 2721936 w 5720317"/>
                <a:gd name="connsiteY52" fmla="*/ 1010093 h 1573619"/>
                <a:gd name="connsiteX53" fmla="*/ 2764466 w 5720317"/>
                <a:gd name="connsiteY53" fmla="*/ 978195 h 1573619"/>
                <a:gd name="connsiteX54" fmla="*/ 2902690 w 5720317"/>
                <a:gd name="connsiteY54" fmla="*/ 765544 h 1573619"/>
                <a:gd name="connsiteX55" fmla="*/ 2966485 w 5720317"/>
                <a:gd name="connsiteY55" fmla="*/ 659219 h 1573619"/>
                <a:gd name="connsiteX56" fmla="*/ 3030280 w 5720317"/>
                <a:gd name="connsiteY56" fmla="*/ 510363 h 1573619"/>
                <a:gd name="connsiteX57" fmla="*/ 3051545 w 5720317"/>
                <a:gd name="connsiteY57" fmla="*/ 414670 h 1573619"/>
                <a:gd name="connsiteX58" fmla="*/ 3136606 w 5720317"/>
                <a:gd name="connsiteY58" fmla="*/ 350875 h 1573619"/>
                <a:gd name="connsiteX59" fmla="*/ 3221666 w 5720317"/>
                <a:gd name="connsiteY59" fmla="*/ 276447 h 1573619"/>
                <a:gd name="connsiteX60" fmla="*/ 3253564 w 5720317"/>
                <a:gd name="connsiteY60" fmla="*/ 265814 h 1573619"/>
                <a:gd name="connsiteX61" fmla="*/ 3338624 w 5720317"/>
                <a:gd name="connsiteY61" fmla="*/ 223284 h 1573619"/>
                <a:gd name="connsiteX62" fmla="*/ 3413052 w 5720317"/>
                <a:gd name="connsiteY62" fmla="*/ 148856 h 1573619"/>
                <a:gd name="connsiteX63" fmla="*/ 3444950 w 5720317"/>
                <a:gd name="connsiteY63" fmla="*/ 127591 h 1573619"/>
                <a:gd name="connsiteX64" fmla="*/ 3508745 w 5720317"/>
                <a:gd name="connsiteY64" fmla="*/ 85061 h 1573619"/>
                <a:gd name="connsiteX65" fmla="*/ 3593806 w 5720317"/>
                <a:gd name="connsiteY65" fmla="*/ 10633 h 1573619"/>
                <a:gd name="connsiteX66" fmla="*/ 3625704 w 5720317"/>
                <a:gd name="connsiteY66" fmla="*/ 0 h 1573619"/>
                <a:gd name="connsiteX67" fmla="*/ 3668234 w 5720317"/>
                <a:gd name="connsiteY67" fmla="*/ 10633 h 1573619"/>
                <a:gd name="connsiteX68" fmla="*/ 3700131 w 5720317"/>
                <a:gd name="connsiteY68" fmla="*/ 74428 h 1573619"/>
                <a:gd name="connsiteX69" fmla="*/ 3657601 w 5720317"/>
                <a:gd name="connsiteY69" fmla="*/ 138223 h 1573619"/>
                <a:gd name="connsiteX70" fmla="*/ 3668234 w 5720317"/>
                <a:gd name="connsiteY70" fmla="*/ 170121 h 1573619"/>
                <a:gd name="connsiteX71" fmla="*/ 3678866 w 5720317"/>
                <a:gd name="connsiteY71" fmla="*/ 223284 h 1573619"/>
                <a:gd name="connsiteX72" fmla="*/ 3742662 w 5720317"/>
                <a:gd name="connsiteY72" fmla="*/ 287079 h 1573619"/>
                <a:gd name="connsiteX73" fmla="*/ 3774559 w 5720317"/>
                <a:gd name="connsiteY73" fmla="*/ 297712 h 1573619"/>
                <a:gd name="connsiteX74" fmla="*/ 3806457 w 5720317"/>
                <a:gd name="connsiteY74" fmla="*/ 329609 h 1573619"/>
                <a:gd name="connsiteX75" fmla="*/ 3838355 w 5720317"/>
                <a:gd name="connsiteY75" fmla="*/ 340242 h 1573619"/>
                <a:gd name="connsiteX76" fmla="*/ 3859620 w 5720317"/>
                <a:gd name="connsiteY76" fmla="*/ 382772 h 1573619"/>
                <a:gd name="connsiteX77" fmla="*/ 3891517 w 5720317"/>
                <a:gd name="connsiteY77" fmla="*/ 414670 h 1573619"/>
                <a:gd name="connsiteX78" fmla="*/ 3923415 w 5720317"/>
                <a:gd name="connsiteY78" fmla="*/ 531628 h 1573619"/>
                <a:gd name="connsiteX79" fmla="*/ 3965945 w 5720317"/>
                <a:gd name="connsiteY79" fmla="*/ 606056 h 1573619"/>
                <a:gd name="connsiteX80" fmla="*/ 4008476 w 5720317"/>
                <a:gd name="connsiteY80" fmla="*/ 616688 h 1573619"/>
                <a:gd name="connsiteX81" fmla="*/ 4040373 w 5720317"/>
                <a:gd name="connsiteY81" fmla="*/ 637954 h 1573619"/>
                <a:gd name="connsiteX82" fmla="*/ 4072271 w 5720317"/>
                <a:gd name="connsiteY82" fmla="*/ 648586 h 1573619"/>
                <a:gd name="connsiteX83" fmla="*/ 4082904 w 5720317"/>
                <a:gd name="connsiteY83" fmla="*/ 680484 h 1573619"/>
                <a:gd name="connsiteX84" fmla="*/ 4104169 w 5720317"/>
                <a:gd name="connsiteY84" fmla="*/ 712381 h 1573619"/>
                <a:gd name="connsiteX85" fmla="*/ 4114801 w 5720317"/>
                <a:gd name="connsiteY85" fmla="*/ 882502 h 1573619"/>
                <a:gd name="connsiteX86" fmla="*/ 4136066 w 5720317"/>
                <a:gd name="connsiteY86" fmla="*/ 914400 h 1573619"/>
                <a:gd name="connsiteX87" fmla="*/ 4199862 w 5720317"/>
                <a:gd name="connsiteY87" fmla="*/ 978195 h 1573619"/>
                <a:gd name="connsiteX88" fmla="*/ 4263657 w 5720317"/>
                <a:gd name="connsiteY88" fmla="*/ 1052623 h 1573619"/>
                <a:gd name="connsiteX89" fmla="*/ 4284922 w 5720317"/>
                <a:gd name="connsiteY89" fmla="*/ 1137684 h 1573619"/>
                <a:gd name="connsiteX90" fmla="*/ 4295555 w 5720317"/>
                <a:gd name="connsiteY90" fmla="*/ 1180214 h 1573619"/>
                <a:gd name="connsiteX91" fmla="*/ 4359350 w 5720317"/>
                <a:gd name="connsiteY91" fmla="*/ 1233377 h 1573619"/>
                <a:gd name="connsiteX92" fmla="*/ 4391248 w 5720317"/>
                <a:gd name="connsiteY92" fmla="*/ 1244009 h 1573619"/>
                <a:gd name="connsiteX93" fmla="*/ 4433778 w 5720317"/>
                <a:gd name="connsiteY93" fmla="*/ 1265275 h 1573619"/>
                <a:gd name="connsiteX94" fmla="*/ 4518838 w 5720317"/>
                <a:gd name="connsiteY94" fmla="*/ 1307805 h 1573619"/>
                <a:gd name="connsiteX95" fmla="*/ 4561369 w 5720317"/>
                <a:gd name="connsiteY95" fmla="*/ 1360968 h 1573619"/>
                <a:gd name="connsiteX96" fmla="*/ 4572001 w 5720317"/>
                <a:gd name="connsiteY96" fmla="*/ 1392865 h 1573619"/>
                <a:gd name="connsiteX97" fmla="*/ 4635797 w 5720317"/>
                <a:gd name="connsiteY97" fmla="*/ 1414130 h 1573619"/>
                <a:gd name="connsiteX98" fmla="*/ 4667694 w 5720317"/>
                <a:gd name="connsiteY98" fmla="*/ 1435395 h 1573619"/>
                <a:gd name="connsiteX99" fmla="*/ 4731490 w 5720317"/>
                <a:gd name="connsiteY99" fmla="*/ 1382233 h 1573619"/>
                <a:gd name="connsiteX100" fmla="*/ 4752755 w 5720317"/>
                <a:gd name="connsiteY100" fmla="*/ 1339702 h 1573619"/>
                <a:gd name="connsiteX101" fmla="*/ 4816550 w 5720317"/>
                <a:gd name="connsiteY101" fmla="*/ 1297172 h 1573619"/>
                <a:gd name="connsiteX102" fmla="*/ 4880345 w 5720317"/>
                <a:gd name="connsiteY102" fmla="*/ 1265275 h 1573619"/>
                <a:gd name="connsiteX103" fmla="*/ 4901610 w 5720317"/>
                <a:gd name="connsiteY103" fmla="*/ 1244009 h 1573619"/>
                <a:gd name="connsiteX104" fmla="*/ 4965406 w 5720317"/>
                <a:gd name="connsiteY104" fmla="*/ 1201479 h 1573619"/>
                <a:gd name="connsiteX105" fmla="*/ 5007936 w 5720317"/>
                <a:gd name="connsiteY105" fmla="*/ 1137684 h 1573619"/>
                <a:gd name="connsiteX106" fmla="*/ 5039834 w 5720317"/>
                <a:gd name="connsiteY106" fmla="*/ 1095154 h 1573619"/>
                <a:gd name="connsiteX107" fmla="*/ 5103629 w 5720317"/>
                <a:gd name="connsiteY107" fmla="*/ 1073888 h 1573619"/>
                <a:gd name="connsiteX108" fmla="*/ 5188690 w 5720317"/>
                <a:gd name="connsiteY108" fmla="*/ 1116419 h 1573619"/>
                <a:gd name="connsiteX109" fmla="*/ 5241852 w 5720317"/>
                <a:gd name="connsiteY109" fmla="*/ 1222744 h 1573619"/>
                <a:gd name="connsiteX110" fmla="*/ 5284383 w 5720317"/>
                <a:gd name="connsiteY110" fmla="*/ 1233377 h 1573619"/>
                <a:gd name="connsiteX111" fmla="*/ 5348178 w 5720317"/>
                <a:gd name="connsiteY111" fmla="*/ 1254642 h 1573619"/>
                <a:gd name="connsiteX112" fmla="*/ 5358810 w 5720317"/>
                <a:gd name="connsiteY112" fmla="*/ 1286540 h 1573619"/>
                <a:gd name="connsiteX113" fmla="*/ 5358810 w 5720317"/>
                <a:gd name="connsiteY113" fmla="*/ 1360968 h 1573619"/>
                <a:gd name="connsiteX114" fmla="*/ 5380076 w 5720317"/>
                <a:gd name="connsiteY114" fmla="*/ 1382233 h 1573619"/>
                <a:gd name="connsiteX115" fmla="*/ 5603359 w 5720317"/>
                <a:gd name="connsiteY115" fmla="*/ 1403498 h 1573619"/>
                <a:gd name="connsiteX116" fmla="*/ 5656522 w 5720317"/>
                <a:gd name="connsiteY116" fmla="*/ 1414130 h 1573619"/>
                <a:gd name="connsiteX117" fmla="*/ 5720317 w 5720317"/>
                <a:gd name="connsiteY117" fmla="*/ 1435395 h 1573619"/>
                <a:gd name="connsiteX0" fmla="*/ 0 w 5720316"/>
                <a:gd name="connsiteY0" fmla="*/ 574158 h 1573619"/>
                <a:gd name="connsiteX1" fmla="*/ 63796 w 5720316"/>
                <a:gd name="connsiteY1" fmla="*/ 648586 h 1573619"/>
                <a:gd name="connsiteX2" fmla="*/ 127591 w 5720316"/>
                <a:gd name="connsiteY2" fmla="*/ 776177 h 1573619"/>
                <a:gd name="connsiteX3" fmla="*/ 212651 w 5720316"/>
                <a:gd name="connsiteY3" fmla="*/ 786809 h 1573619"/>
                <a:gd name="connsiteX4" fmla="*/ 255182 w 5720316"/>
                <a:gd name="connsiteY4" fmla="*/ 871870 h 1573619"/>
                <a:gd name="connsiteX5" fmla="*/ 340242 w 5720316"/>
                <a:gd name="connsiteY5" fmla="*/ 946298 h 1573619"/>
                <a:gd name="connsiteX6" fmla="*/ 372140 w 5720316"/>
                <a:gd name="connsiteY6" fmla="*/ 967563 h 1573619"/>
                <a:gd name="connsiteX7" fmla="*/ 435935 w 5720316"/>
                <a:gd name="connsiteY7" fmla="*/ 1073888 h 1573619"/>
                <a:gd name="connsiteX8" fmla="*/ 457200 w 5720316"/>
                <a:gd name="connsiteY8" fmla="*/ 1105786 h 1573619"/>
                <a:gd name="connsiteX9" fmla="*/ 520996 w 5720316"/>
                <a:gd name="connsiteY9" fmla="*/ 1137684 h 1573619"/>
                <a:gd name="connsiteX10" fmla="*/ 552893 w 5720316"/>
                <a:gd name="connsiteY10" fmla="*/ 1169581 h 1573619"/>
                <a:gd name="connsiteX11" fmla="*/ 574158 w 5720316"/>
                <a:gd name="connsiteY11" fmla="*/ 1233377 h 1573619"/>
                <a:gd name="connsiteX12" fmla="*/ 616689 w 5720316"/>
                <a:gd name="connsiteY12" fmla="*/ 1307805 h 1573619"/>
                <a:gd name="connsiteX13" fmla="*/ 723014 w 5720316"/>
                <a:gd name="connsiteY13" fmla="*/ 1350335 h 1573619"/>
                <a:gd name="connsiteX14" fmla="*/ 754912 w 5720316"/>
                <a:gd name="connsiteY14" fmla="*/ 1371600 h 1573619"/>
                <a:gd name="connsiteX15" fmla="*/ 808075 w 5720316"/>
                <a:gd name="connsiteY15" fmla="*/ 1520456 h 1573619"/>
                <a:gd name="connsiteX16" fmla="*/ 871870 w 5720316"/>
                <a:gd name="connsiteY16" fmla="*/ 1541721 h 1573619"/>
                <a:gd name="connsiteX17" fmla="*/ 893135 w 5720316"/>
                <a:gd name="connsiteY17" fmla="*/ 1573619 h 1573619"/>
                <a:gd name="connsiteX18" fmla="*/ 1052623 w 5720316"/>
                <a:gd name="connsiteY18" fmla="*/ 1541721 h 1573619"/>
                <a:gd name="connsiteX19" fmla="*/ 1137684 w 5720316"/>
                <a:gd name="connsiteY19" fmla="*/ 1414130 h 1573619"/>
                <a:gd name="connsiteX20" fmla="*/ 1148316 w 5720316"/>
                <a:gd name="connsiteY20" fmla="*/ 1382233 h 1573619"/>
                <a:gd name="connsiteX21" fmla="*/ 1212112 w 5720316"/>
                <a:gd name="connsiteY21" fmla="*/ 1339702 h 1573619"/>
                <a:gd name="connsiteX22" fmla="*/ 1233377 w 5720316"/>
                <a:gd name="connsiteY22" fmla="*/ 1307805 h 1573619"/>
                <a:gd name="connsiteX23" fmla="*/ 1244009 w 5720316"/>
                <a:gd name="connsiteY23" fmla="*/ 1275907 h 1573619"/>
                <a:gd name="connsiteX24" fmla="*/ 1265275 w 5720316"/>
                <a:gd name="connsiteY24" fmla="*/ 1254642 h 1573619"/>
                <a:gd name="connsiteX25" fmla="*/ 1307805 w 5720316"/>
                <a:gd name="connsiteY25" fmla="*/ 1297172 h 1573619"/>
                <a:gd name="connsiteX26" fmla="*/ 1424763 w 5720316"/>
                <a:gd name="connsiteY26" fmla="*/ 1350335 h 1573619"/>
                <a:gd name="connsiteX27" fmla="*/ 1488558 w 5720316"/>
                <a:gd name="connsiteY27" fmla="*/ 1392865 h 1573619"/>
                <a:gd name="connsiteX28" fmla="*/ 1520456 w 5720316"/>
                <a:gd name="connsiteY28" fmla="*/ 1414130 h 1573619"/>
                <a:gd name="connsiteX29" fmla="*/ 1531089 w 5720316"/>
                <a:gd name="connsiteY29" fmla="*/ 1446028 h 1573619"/>
                <a:gd name="connsiteX30" fmla="*/ 1573619 w 5720316"/>
                <a:gd name="connsiteY30" fmla="*/ 1435395 h 1573619"/>
                <a:gd name="connsiteX31" fmla="*/ 1690577 w 5720316"/>
                <a:gd name="connsiteY31" fmla="*/ 1360968 h 1573619"/>
                <a:gd name="connsiteX32" fmla="*/ 1722475 w 5720316"/>
                <a:gd name="connsiteY32" fmla="*/ 1329070 h 1573619"/>
                <a:gd name="connsiteX33" fmla="*/ 1775637 w 5720316"/>
                <a:gd name="connsiteY33" fmla="*/ 1318437 h 1573619"/>
                <a:gd name="connsiteX34" fmla="*/ 1807535 w 5720316"/>
                <a:gd name="connsiteY34" fmla="*/ 1307805 h 1573619"/>
                <a:gd name="connsiteX35" fmla="*/ 1839433 w 5720316"/>
                <a:gd name="connsiteY35" fmla="*/ 1286540 h 1573619"/>
                <a:gd name="connsiteX36" fmla="*/ 1881963 w 5720316"/>
                <a:gd name="connsiteY36" fmla="*/ 1190847 h 1573619"/>
                <a:gd name="connsiteX37" fmla="*/ 1924493 w 5720316"/>
                <a:gd name="connsiteY37" fmla="*/ 1180214 h 1573619"/>
                <a:gd name="connsiteX38" fmla="*/ 1956391 w 5720316"/>
                <a:gd name="connsiteY38" fmla="*/ 1169581 h 1573619"/>
                <a:gd name="connsiteX39" fmla="*/ 2052084 w 5720316"/>
                <a:gd name="connsiteY39" fmla="*/ 1180214 h 1573619"/>
                <a:gd name="connsiteX40" fmla="*/ 2094614 w 5720316"/>
                <a:gd name="connsiteY40" fmla="*/ 1297172 h 1573619"/>
                <a:gd name="connsiteX41" fmla="*/ 2232837 w 5720316"/>
                <a:gd name="connsiteY41" fmla="*/ 1371600 h 1573619"/>
                <a:gd name="connsiteX42" fmla="*/ 2254103 w 5720316"/>
                <a:gd name="connsiteY42" fmla="*/ 1392865 h 1573619"/>
                <a:gd name="connsiteX43" fmla="*/ 2317898 w 5720316"/>
                <a:gd name="connsiteY43" fmla="*/ 1414130 h 1573619"/>
                <a:gd name="connsiteX44" fmla="*/ 2381693 w 5720316"/>
                <a:gd name="connsiteY44" fmla="*/ 1403498 h 1573619"/>
                <a:gd name="connsiteX45" fmla="*/ 2466754 w 5720316"/>
                <a:gd name="connsiteY45" fmla="*/ 1307805 h 1573619"/>
                <a:gd name="connsiteX46" fmla="*/ 2509284 w 5720316"/>
                <a:gd name="connsiteY46" fmla="*/ 1275907 h 1573619"/>
                <a:gd name="connsiteX47" fmla="*/ 2573079 w 5720316"/>
                <a:gd name="connsiteY47" fmla="*/ 1212112 h 1573619"/>
                <a:gd name="connsiteX48" fmla="*/ 2626242 w 5720316"/>
                <a:gd name="connsiteY48" fmla="*/ 1127051 h 1573619"/>
                <a:gd name="connsiteX49" fmla="*/ 2647507 w 5720316"/>
                <a:gd name="connsiteY49" fmla="*/ 1095154 h 1573619"/>
                <a:gd name="connsiteX50" fmla="*/ 2679405 w 5720316"/>
                <a:gd name="connsiteY50" fmla="*/ 1063256 h 1573619"/>
                <a:gd name="connsiteX51" fmla="*/ 2721935 w 5720316"/>
                <a:gd name="connsiteY51" fmla="*/ 1010093 h 1573619"/>
                <a:gd name="connsiteX52" fmla="*/ 2764465 w 5720316"/>
                <a:gd name="connsiteY52" fmla="*/ 978195 h 1573619"/>
                <a:gd name="connsiteX53" fmla="*/ 2902689 w 5720316"/>
                <a:gd name="connsiteY53" fmla="*/ 765544 h 1573619"/>
                <a:gd name="connsiteX54" fmla="*/ 2966484 w 5720316"/>
                <a:gd name="connsiteY54" fmla="*/ 659219 h 1573619"/>
                <a:gd name="connsiteX55" fmla="*/ 3030279 w 5720316"/>
                <a:gd name="connsiteY55" fmla="*/ 510363 h 1573619"/>
                <a:gd name="connsiteX56" fmla="*/ 3051544 w 5720316"/>
                <a:gd name="connsiteY56" fmla="*/ 414670 h 1573619"/>
                <a:gd name="connsiteX57" fmla="*/ 3136605 w 5720316"/>
                <a:gd name="connsiteY57" fmla="*/ 350875 h 1573619"/>
                <a:gd name="connsiteX58" fmla="*/ 3221665 w 5720316"/>
                <a:gd name="connsiteY58" fmla="*/ 276447 h 1573619"/>
                <a:gd name="connsiteX59" fmla="*/ 3253563 w 5720316"/>
                <a:gd name="connsiteY59" fmla="*/ 265814 h 1573619"/>
                <a:gd name="connsiteX60" fmla="*/ 3338623 w 5720316"/>
                <a:gd name="connsiteY60" fmla="*/ 223284 h 1573619"/>
                <a:gd name="connsiteX61" fmla="*/ 3413051 w 5720316"/>
                <a:gd name="connsiteY61" fmla="*/ 148856 h 1573619"/>
                <a:gd name="connsiteX62" fmla="*/ 3444949 w 5720316"/>
                <a:gd name="connsiteY62" fmla="*/ 127591 h 1573619"/>
                <a:gd name="connsiteX63" fmla="*/ 3508744 w 5720316"/>
                <a:gd name="connsiteY63" fmla="*/ 85061 h 1573619"/>
                <a:gd name="connsiteX64" fmla="*/ 3593805 w 5720316"/>
                <a:gd name="connsiteY64" fmla="*/ 10633 h 1573619"/>
                <a:gd name="connsiteX65" fmla="*/ 3625703 w 5720316"/>
                <a:gd name="connsiteY65" fmla="*/ 0 h 1573619"/>
                <a:gd name="connsiteX66" fmla="*/ 3668233 w 5720316"/>
                <a:gd name="connsiteY66" fmla="*/ 10633 h 1573619"/>
                <a:gd name="connsiteX67" fmla="*/ 3700130 w 5720316"/>
                <a:gd name="connsiteY67" fmla="*/ 74428 h 1573619"/>
                <a:gd name="connsiteX68" fmla="*/ 3657600 w 5720316"/>
                <a:gd name="connsiteY68" fmla="*/ 138223 h 1573619"/>
                <a:gd name="connsiteX69" fmla="*/ 3668233 w 5720316"/>
                <a:gd name="connsiteY69" fmla="*/ 170121 h 1573619"/>
                <a:gd name="connsiteX70" fmla="*/ 3678865 w 5720316"/>
                <a:gd name="connsiteY70" fmla="*/ 223284 h 1573619"/>
                <a:gd name="connsiteX71" fmla="*/ 3742661 w 5720316"/>
                <a:gd name="connsiteY71" fmla="*/ 287079 h 1573619"/>
                <a:gd name="connsiteX72" fmla="*/ 3774558 w 5720316"/>
                <a:gd name="connsiteY72" fmla="*/ 297712 h 1573619"/>
                <a:gd name="connsiteX73" fmla="*/ 3806456 w 5720316"/>
                <a:gd name="connsiteY73" fmla="*/ 329609 h 1573619"/>
                <a:gd name="connsiteX74" fmla="*/ 3838354 w 5720316"/>
                <a:gd name="connsiteY74" fmla="*/ 340242 h 1573619"/>
                <a:gd name="connsiteX75" fmla="*/ 3859619 w 5720316"/>
                <a:gd name="connsiteY75" fmla="*/ 382772 h 1573619"/>
                <a:gd name="connsiteX76" fmla="*/ 3891516 w 5720316"/>
                <a:gd name="connsiteY76" fmla="*/ 414670 h 1573619"/>
                <a:gd name="connsiteX77" fmla="*/ 3923414 w 5720316"/>
                <a:gd name="connsiteY77" fmla="*/ 531628 h 1573619"/>
                <a:gd name="connsiteX78" fmla="*/ 3965944 w 5720316"/>
                <a:gd name="connsiteY78" fmla="*/ 606056 h 1573619"/>
                <a:gd name="connsiteX79" fmla="*/ 4008475 w 5720316"/>
                <a:gd name="connsiteY79" fmla="*/ 616688 h 1573619"/>
                <a:gd name="connsiteX80" fmla="*/ 4040372 w 5720316"/>
                <a:gd name="connsiteY80" fmla="*/ 637954 h 1573619"/>
                <a:gd name="connsiteX81" fmla="*/ 4072270 w 5720316"/>
                <a:gd name="connsiteY81" fmla="*/ 648586 h 1573619"/>
                <a:gd name="connsiteX82" fmla="*/ 4082903 w 5720316"/>
                <a:gd name="connsiteY82" fmla="*/ 680484 h 1573619"/>
                <a:gd name="connsiteX83" fmla="*/ 4104168 w 5720316"/>
                <a:gd name="connsiteY83" fmla="*/ 712381 h 1573619"/>
                <a:gd name="connsiteX84" fmla="*/ 4114800 w 5720316"/>
                <a:gd name="connsiteY84" fmla="*/ 882502 h 1573619"/>
                <a:gd name="connsiteX85" fmla="*/ 4136065 w 5720316"/>
                <a:gd name="connsiteY85" fmla="*/ 914400 h 1573619"/>
                <a:gd name="connsiteX86" fmla="*/ 4199861 w 5720316"/>
                <a:gd name="connsiteY86" fmla="*/ 978195 h 1573619"/>
                <a:gd name="connsiteX87" fmla="*/ 4263656 w 5720316"/>
                <a:gd name="connsiteY87" fmla="*/ 1052623 h 1573619"/>
                <a:gd name="connsiteX88" fmla="*/ 4284921 w 5720316"/>
                <a:gd name="connsiteY88" fmla="*/ 1137684 h 1573619"/>
                <a:gd name="connsiteX89" fmla="*/ 4295554 w 5720316"/>
                <a:gd name="connsiteY89" fmla="*/ 1180214 h 1573619"/>
                <a:gd name="connsiteX90" fmla="*/ 4359349 w 5720316"/>
                <a:gd name="connsiteY90" fmla="*/ 1233377 h 1573619"/>
                <a:gd name="connsiteX91" fmla="*/ 4391247 w 5720316"/>
                <a:gd name="connsiteY91" fmla="*/ 1244009 h 1573619"/>
                <a:gd name="connsiteX92" fmla="*/ 4433777 w 5720316"/>
                <a:gd name="connsiteY92" fmla="*/ 1265275 h 1573619"/>
                <a:gd name="connsiteX93" fmla="*/ 4518837 w 5720316"/>
                <a:gd name="connsiteY93" fmla="*/ 1307805 h 1573619"/>
                <a:gd name="connsiteX94" fmla="*/ 4561368 w 5720316"/>
                <a:gd name="connsiteY94" fmla="*/ 1360968 h 1573619"/>
                <a:gd name="connsiteX95" fmla="*/ 4572000 w 5720316"/>
                <a:gd name="connsiteY95" fmla="*/ 1392865 h 1573619"/>
                <a:gd name="connsiteX96" fmla="*/ 4635796 w 5720316"/>
                <a:gd name="connsiteY96" fmla="*/ 1414130 h 1573619"/>
                <a:gd name="connsiteX97" fmla="*/ 4667693 w 5720316"/>
                <a:gd name="connsiteY97" fmla="*/ 1435395 h 1573619"/>
                <a:gd name="connsiteX98" fmla="*/ 4731489 w 5720316"/>
                <a:gd name="connsiteY98" fmla="*/ 1382233 h 1573619"/>
                <a:gd name="connsiteX99" fmla="*/ 4752754 w 5720316"/>
                <a:gd name="connsiteY99" fmla="*/ 1339702 h 1573619"/>
                <a:gd name="connsiteX100" fmla="*/ 4816549 w 5720316"/>
                <a:gd name="connsiteY100" fmla="*/ 1297172 h 1573619"/>
                <a:gd name="connsiteX101" fmla="*/ 4880344 w 5720316"/>
                <a:gd name="connsiteY101" fmla="*/ 1265275 h 1573619"/>
                <a:gd name="connsiteX102" fmla="*/ 4901609 w 5720316"/>
                <a:gd name="connsiteY102" fmla="*/ 1244009 h 1573619"/>
                <a:gd name="connsiteX103" fmla="*/ 4965405 w 5720316"/>
                <a:gd name="connsiteY103" fmla="*/ 1201479 h 1573619"/>
                <a:gd name="connsiteX104" fmla="*/ 5007935 w 5720316"/>
                <a:gd name="connsiteY104" fmla="*/ 1137684 h 1573619"/>
                <a:gd name="connsiteX105" fmla="*/ 5039833 w 5720316"/>
                <a:gd name="connsiteY105" fmla="*/ 1095154 h 1573619"/>
                <a:gd name="connsiteX106" fmla="*/ 5103628 w 5720316"/>
                <a:gd name="connsiteY106" fmla="*/ 1073888 h 1573619"/>
                <a:gd name="connsiteX107" fmla="*/ 5188689 w 5720316"/>
                <a:gd name="connsiteY107" fmla="*/ 1116419 h 1573619"/>
                <a:gd name="connsiteX108" fmla="*/ 5241851 w 5720316"/>
                <a:gd name="connsiteY108" fmla="*/ 1222744 h 1573619"/>
                <a:gd name="connsiteX109" fmla="*/ 5284382 w 5720316"/>
                <a:gd name="connsiteY109" fmla="*/ 1233377 h 1573619"/>
                <a:gd name="connsiteX110" fmla="*/ 5348177 w 5720316"/>
                <a:gd name="connsiteY110" fmla="*/ 1254642 h 1573619"/>
                <a:gd name="connsiteX111" fmla="*/ 5358809 w 5720316"/>
                <a:gd name="connsiteY111" fmla="*/ 1286540 h 1573619"/>
                <a:gd name="connsiteX112" fmla="*/ 5358809 w 5720316"/>
                <a:gd name="connsiteY112" fmla="*/ 1360968 h 1573619"/>
                <a:gd name="connsiteX113" fmla="*/ 5380075 w 5720316"/>
                <a:gd name="connsiteY113" fmla="*/ 1382233 h 1573619"/>
                <a:gd name="connsiteX114" fmla="*/ 5603358 w 5720316"/>
                <a:gd name="connsiteY114" fmla="*/ 1403498 h 1573619"/>
                <a:gd name="connsiteX115" fmla="*/ 5656521 w 5720316"/>
                <a:gd name="connsiteY115" fmla="*/ 1414130 h 1573619"/>
                <a:gd name="connsiteX116" fmla="*/ 5720316 w 5720316"/>
                <a:gd name="connsiteY116" fmla="*/ 1435395 h 1573619"/>
                <a:gd name="connsiteX0" fmla="*/ 0 w 5720316"/>
                <a:gd name="connsiteY0" fmla="*/ 574158 h 1573619"/>
                <a:gd name="connsiteX1" fmla="*/ 127591 w 5720316"/>
                <a:gd name="connsiteY1" fmla="*/ 776177 h 1573619"/>
                <a:gd name="connsiteX2" fmla="*/ 212651 w 5720316"/>
                <a:gd name="connsiteY2" fmla="*/ 786809 h 1573619"/>
                <a:gd name="connsiteX3" fmla="*/ 255182 w 5720316"/>
                <a:gd name="connsiteY3" fmla="*/ 871870 h 1573619"/>
                <a:gd name="connsiteX4" fmla="*/ 340242 w 5720316"/>
                <a:gd name="connsiteY4" fmla="*/ 946298 h 1573619"/>
                <a:gd name="connsiteX5" fmla="*/ 372140 w 5720316"/>
                <a:gd name="connsiteY5" fmla="*/ 967563 h 1573619"/>
                <a:gd name="connsiteX6" fmla="*/ 435935 w 5720316"/>
                <a:gd name="connsiteY6" fmla="*/ 1073888 h 1573619"/>
                <a:gd name="connsiteX7" fmla="*/ 457200 w 5720316"/>
                <a:gd name="connsiteY7" fmla="*/ 1105786 h 1573619"/>
                <a:gd name="connsiteX8" fmla="*/ 520996 w 5720316"/>
                <a:gd name="connsiteY8" fmla="*/ 1137684 h 1573619"/>
                <a:gd name="connsiteX9" fmla="*/ 552893 w 5720316"/>
                <a:gd name="connsiteY9" fmla="*/ 1169581 h 1573619"/>
                <a:gd name="connsiteX10" fmla="*/ 574158 w 5720316"/>
                <a:gd name="connsiteY10" fmla="*/ 1233377 h 1573619"/>
                <a:gd name="connsiteX11" fmla="*/ 616689 w 5720316"/>
                <a:gd name="connsiteY11" fmla="*/ 1307805 h 1573619"/>
                <a:gd name="connsiteX12" fmla="*/ 723014 w 5720316"/>
                <a:gd name="connsiteY12" fmla="*/ 1350335 h 1573619"/>
                <a:gd name="connsiteX13" fmla="*/ 754912 w 5720316"/>
                <a:gd name="connsiteY13" fmla="*/ 1371600 h 1573619"/>
                <a:gd name="connsiteX14" fmla="*/ 808075 w 5720316"/>
                <a:gd name="connsiteY14" fmla="*/ 1520456 h 1573619"/>
                <a:gd name="connsiteX15" fmla="*/ 871870 w 5720316"/>
                <a:gd name="connsiteY15" fmla="*/ 1541721 h 1573619"/>
                <a:gd name="connsiteX16" fmla="*/ 893135 w 5720316"/>
                <a:gd name="connsiteY16" fmla="*/ 1573619 h 1573619"/>
                <a:gd name="connsiteX17" fmla="*/ 1052623 w 5720316"/>
                <a:gd name="connsiteY17" fmla="*/ 1541721 h 1573619"/>
                <a:gd name="connsiteX18" fmla="*/ 1137684 w 5720316"/>
                <a:gd name="connsiteY18" fmla="*/ 1414130 h 1573619"/>
                <a:gd name="connsiteX19" fmla="*/ 1148316 w 5720316"/>
                <a:gd name="connsiteY19" fmla="*/ 1382233 h 1573619"/>
                <a:gd name="connsiteX20" fmla="*/ 1212112 w 5720316"/>
                <a:gd name="connsiteY20" fmla="*/ 1339702 h 1573619"/>
                <a:gd name="connsiteX21" fmla="*/ 1233377 w 5720316"/>
                <a:gd name="connsiteY21" fmla="*/ 1307805 h 1573619"/>
                <a:gd name="connsiteX22" fmla="*/ 1244009 w 5720316"/>
                <a:gd name="connsiteY22" fmla="*/ 1275907 h 1573619"/>
                <a:gd name="connsiteX23" fmla="*/ 1265275 w 5720316"/>
                <a:gd name="connsiteY23" fmla="*/ 1254642 h 1573619"/>
                <a:gd name="connsiteX24" fmla="*/ 1307805 w 5720316"/>
                <a:gd name="connsiteY24" fmla="*/ 1297172 h 1573619"/>
                <a:gd name="connsiteX25" fmla="*/ 1424763 w 5720316"/>
                <a:gd name="connsiteY25" fmla="*/ 1350335 h 1573619"/>
                <a:gd name="connsiteX26" fmla="*/ 1488558 w 5720316"/>
                <a:gd name="connsiteY26" fmla="*/ 1392865 h 1573619"/>
                <a:gd name="connsiteX27" fmla="*/ 1520456 w 5720316"/>
                <a:gd name="connsiteY27" fmla="*/ 1414130 h 1573619"/>
                <a:gd name="connsiteX28" fmla="*/ 1531089 w 5720316"/>
                <a:gd name="connsiteY28" fmla="*/ 1446028 h 1573619"/>
                <a:gd name="connsiteX29" fmla="*/ 1573619 w 5720316"/>
                <a:gd name="connsiteY29" fmla="*/ 1435395 h 1573619"/>
                <a:gd name="connsiteX30" fmla="*/ 1690577 w 5720316"/>
                <a:gd name="connsiteY30" fmla="*/ 1360968 h 1573619"/>
                <a:gd name="connsiteX31" fmla="*/ 1722475 w 5720316"/>
                <a:gd name="connsiteY31" fmla="*/ 1329070 h 1573619"/>
                <a:gd name="connsiteX32" fmla="*/ 1775637 w 5720316"/>
                <a:gd name="connsiteY32" fmla="*/ 1318437 h 1573619"/>
                <a:gd name="connsiteX33" fmla="*/ 1807535 w 5720316"/>
                <a:gd name="connsiteY33" fmla="*/ 1307805 h 1573619"/>
                <a:gd name="connsiteX34" fmla="*/ 1839433 w 5720316"/>
                <a:gd name="connsiteY34" fmla="*/ 1286540 h 1573619"/>
                <a:gd name="connsiteX35" fmla="*/ 1881963 w 5720316"/>
                <a:gd name="connsiteY35" fmla="*/ 1190847 h 1573619"/>
                <a:gd name="connsiteX36" fmla="*/ 1924493 w 5720316"/>
                <a:gd name="connsiteY36" fmla="*/ 1180214 h 1573619"/>
                <a:gd name="connsiteX37" fmla="*/ 1956391 w 5720316"/>
                <a:gd name="connsiteY37" fmla="*/ 1169581 h 1573619"/>
                <a:gd name="connsiteX38" fmla="*/ 2052084 w 5720316"/>
                <a:gd name="connsiteY38" fmla="*/ 1180214 h 1573619"/>
                <a:gd name="connsiteX39" fmla="*/ 2094614 w 5720316"/>
                <a:gd name="connsiteY39" fmla="*/ 1297172 h 1573619"/>
                <a:gd name="connsiteX40" fmla="*/ 2232837 w 5720316"/>
                <a:gd name="connsiteY40" fmla="*/ 1371600 h 1573619"/>
                <a:gd name="connsiteX41" fmla="*/ 2254103 w 5720316"/>
                <a:gd name="connsiteY41" fmla="*/ 1392865 h 1573619"/>
                <a:gd name="connsiteX42" fmla="*/ 2317898 w 5720316"/>
                <a:gd name="connsiteY42" fmla="*/ 1414130 h 1573619"/>
                <a:gd name="connsiteX43" fmla="*/ 2381693 w 5720316"/>
                <a:gd name="connsiteY43" fmla="*/ 1403498 h 1573619"/>
                <a:gd name="connsiteX44" fmla="*/ 2466754 w 5720316"/>
                <a:gd name="connsiteY44" fmla="*/ 1307805 h 1573619"/>
                <a:gd name="connsiteX45" fmla="*/ 2509284 w 5720316"/>
                <a:gd name="connsiteY45" fmla="*/ 1275907 h 1573619"/>
                <a:gd name="connsiteX46" fmla="*/ 2573079 w 5720316"/>
                <a:gd name="connsiteY46" fmla="*/ 1212112 h 1573619"/>
                <a:gd name="connsiteX47" fmla="*/ 2626242 w 5720316"/>
                <a:gd name="connsiteY47" fmla="*/ 1127051 h 1573619"/>
                <a:gd name="connsiteX48" fmla="*/ 2647507 w 5720316"/>
                <a:gd name="connsiteY48" fmla="*/ 1095154 h 1573619"/>
                <a:gd name="connsiteX49" fmla="*/ 2679405 w 5720316"/>
                <a:gd name="connsiteY49" fmla="*/ 1063256 h 1573619"/>
                <a:gd name="connsiteX50" fmla="*/ 2721935 w 5720316"/>
                <a:gd name="connsiteY50" fmla="*/ 1010093 h 1573619"/>
                <a:gd name="connsiteX51" fmla="*/ 2764465 w 5720316"/>
                <a:gd name="connsiteY51" fmla="*/ 978195 h 1573619"/>
                <a:gd name="connsiteX52" fmla="*/ 2902689 w 5720316"/>
                <a:gd name="connsiteY52" fmla="*/ 765544 h 1573619"/>
                <a:gd name="connsiteX53" fmla="*/ 2966484 w 5720316"/>
                <a:gd name="connsiteY53" fmla="*/ 659219 h 1573619"/>
                <a:gd name="connsiteX54" fmla="*/ 3030279 w 5720316"/>
                <a:gd name="connsiteY54" fmla="*/ 510363 h 1573619"/>
                <a:gd name="connsiteX55" fmla="*/ 3051544 w 5720316"/>
                <a:gd name="connsiteY55" fmla="*/ 414670 h 1573619"/>
                <a:gd name="connsiteX56" fmla="*/ 3136605 w 5720316"/>
                <a:gd name="connsiteY56" fmla="*/ 350875 h 1573619"/>
                <a:gd name="connsiteX57" fmla="*/ 3221665 w 5720316"/>
                <a:gd name="connsiteY57" fmla="*/ 276447 h 1573619"/>
                <a:gd name="connsiteX58" fmla="*/ 3253563 w 5720316"/>
                <a:gd name="connsiteY58" fmla="*/ 265814 h 1573619"/>
                <a:gd name="connsiteX59" fmla="*/ 3338623 w 5720316"/>
                <a:gd name="connsiteY59" fmla="*/ 223284 h 1573619"/>
                <a:gd name="connsiteX60" fmla="*/ 3413051 w 5720316"/>
                <a:gd name="connsiteY60" fmla="*/ 148856 h 1573619"/>
                <a:gd name="connsiteX61" fmla="*/ 3444949 w 5720316"/>
                <a:gd name="connsiteY61" fmla="*/ 127591 h 1573619"/>
                <a:gd name="connsiteX62" fmla="*/ 3508744 w 5720316"/>
                <a:gd name="connsiteY62" fmla="*/ 85061 h 1573619"/>
                <a:gd name="connsiteX63" fmla="*/ 3593805 w 5720316"/>
                <a:gd name="connsiteY63" fmla="*/ 10633 h 1573619"/>
                <a:gd name="connsiteX64" fmla="*/ 3625703 w 5720316"/>
                <a:gd name="connsiteY64" fmla="*/ 0 h 1573619"/>
                <a:gd name="connsiteX65" fmla="*/ 3668233 w 5720316"/>
                <a:gd name="connsiteY65" fmla="*/ 10633 h 1573619"/>
                <a:gd name="connsiteX66" fmla="*/ 3700130 w 5720316"/>
                <a:gd name="connsiteY66" fmla="*/ 74428 h 1573619"/>
                <a:gd name="connsiteX67" fmla="*/ 3657600 w 5720316"/>
                <a:gd name="connsiteY67" fmla="*/ 138223 h 1573619"/>
                <a:gd name="connsiteX68" fmla="*/ 3668233 w 5720316"/>
                <a:gd name="connsiteY68" fmla="*/ 170121 h 1573619"/>
                <a:gd name="connsiteX69" fmla="*/ 3678865 w 5720316"/>
                <a:gd name="connsiteY69" fmla="*/ 223284 h 1573619"/>
                <a:gd name="connsiteX70" fmla="*/ 3742661 w 5720316"/>
                <a:gd name="connsiteY70" fmla="*/ 287079 h 1573619"/>
                <a:gd name="connsiteX71" fmla="*/ 3774558 w 5720316"/>
                <a:gd name="connsiteY71" fmla="*/ 297712 h 1573619"/>
                <a:gd name="connsiteX72" fmla="*/ 3806456 w 5720316"/>
                <a:gd name="connsiteY72" fmla="*/ 329609 h 1573619"/>
                <a:gd name="connsiteX73" fmla="*/ 3838354 w 5720316"/>
                <a:gd name="connsiteY73" fmla="*/ 340242 h 1573619"/>
                <a:gd name="connsiteX74" fmla="*/ 3859619 w 5720316"/>
                <a:gd name="connsiteY74" fmla="*/ 382772 h 1573619"/>
                <a:gd name="connsiteX75" fmla="*/ 3891516 w 5720316"/>
                <a:gd name="connsiteY75" fmla="*/ 414670 h 1573619"/>
                <a:gd name="connsiteX76" fmla="*/ 3923414 w 5720316"/>
                <a:gd name="connsiteY76" fmla="*/ 531628 h 1573619"/>
                <a:gd name="connsiteX77" fmla="*/ 3965944 w 5720316"/>
                <a:gd name="connsiteY77" fmla="*/ 606056 h 1573619"/>
                <a:gd name="connsiteX78" fmla="*/ 4008475 w 5720316"/>
                <a:gd name="connsiteY78" fmla="*/ 616688 h 1573619"/>
                <a:gd name="connsiteX79" fmla="*/ 4040372 w 5720316"/>
                <a:gd name="connsiteY79" fmla="*/ 637954 h 1573619"/>
                <a:gd name="connsiteX80" fmla="*/ 4072270 w 5720316"/>
                <a:gd name="connsiteY80" fmla="*/ 648586 h 1573619"/>
                <a:gd name="connsiteX81" fmla="*/ 4082903 w 5720316"/>
                <a:gd name="connsiteY81" fmla="*/ 680484 h 1573619"/>
                <a:gd name="connsiteX82" fmla="*/ 4104168 w 5720316"/>
                <a:gd name="connsiteY82" fmla="*/ 712381 h 1573619"/>
                <a:gd name="connsiteX83" fmla="*/ 4114800 w 5720316"/>
                <a:gd name="connsiteY83" fmla="*/ 882502 h 1573619"/>
                <a:gd name="connsiteX84" fmla="*/ 4136065 w 5720316"/>
                <a:gd name="connsiteY84" fmla="*/ 914400 h 1573619"/>
                <a:gd name="connsiteX85" fmla="*/ 4199861 w 5720316"/>
                <a:gd name="connsiteY85" fmla="*/ 978195 h 1573619"/>
                <a:gd name="connsiteX86" fmla="*/ 4263656 w 5720316"/>
                <a:gd name="connsiteY86" fmla="*/ 1052623 h 1573619"/>
                <a:gd name="connsiteX87" fmla="*/ 4284921 w 5720316"/>
                <a:gd name="connsiteY87" fmla="*/ 1137684 h 1573619"/>
                <a:gd name="connsiteX88" fmla="*/ 4295554 w 5720316"/>
                <a:gd name="connsiteY88" fmla="*/ 1180214 h 1573619"/>
                <a:gd name="connsiteX89" fmla="*/ 4359349 w 5720316"/>
                <a:gd name="connsiteY89" fmla="*/ 1233377 h 1573619"/>
                <a:gd name="connsiteX90" fmla="*/ 4391247 w 5720316"/>
                <a:gd name="connsiteY90" fmla="*/ 1244009 h 1573619"/>
                <a:gd name="connsiteX91" fmla="*/ 4433777 w 5720316"/>
                <a:gd name="connsiteY91" fmla="*/ 1265275 h 1573619"/>
                <a:gd name="connsiteX92" fmla="*/ 4518837 w 5720316"/>
                <a:gd name="connsiteY92" fmla="*/ 1307805 h 1573619"/>
                <a:gd name="connsiteX93" fmla="*/ 4561368 w 5720316"/>
                <a:gd name="connsiteY93" fmla="*/ 1360968 h 1573619"/>
                <a:gd name="connsiteX94" fmla="*/ 4572000 w 5720316"/>
                <a:gd name="connsiteY94" fmla="*/ 1392865 h 1573619"/>
                <a:gd name="connsiteX95" fmla="*/ 4635796 w 5720316"/>
                <a:gd name="connsiteY95" fmla="*/ 1414130 h 1573619"/>
                <a:gd name="connsiteX96" fmla="*/ 4667693 w 5720316"/>
                <a:gd name="connsiteY96" fmla="*/ 1435395 h 1573619"/>
                <a:gd name="connsiteX97" fmla="*/ 4731489 w 5720316"/>
                <a:gd name="connsiteY97" fmla="*/ 1382233 h 1573619"/>
                <a:gd name="connsiteX98" fmla="*/ 4752754 w 5720316"/>
                <a:gd name="connsiteY98" fmla="*/ 1339702 h 1573619"/>
                <a:gd name="connsiteX99" fmla="*/ 4816549 w 5720316"/>
                <a:gd name="connsiteY99" fmla="*/ 1297172 h 1573619"/>
                <a:gd name="connsiteX100" fmla="*/ 4880344 w 5720316"/>
                <a:gd name="connsiteY100" fmla="*/ 1265275 h 1573619"/>
                <a:gd name="connsiteX101" fmla="*/ 4901609 w 5720316"/>
                <a:gd name="connsiteY101" fmla="*/ 1244009 h 1573619"/>
                <a:gd name="connsiteX102" fmla="*/ 4965405 w 5720316"/>
                <a:gd name="connsiteY102" fmla="*/ 1201479 h 1573619"/>
                <a:gd name="connsiteX103" fmla="*/ 5007935 w 5720316"/>
                <a:gd name="connsiteY103" fmla="*/ 1137684 h 1573619"/>
                <a:gd name="connsiteX104" fmla="*/ 5039833 w 5720316"/>
                <a:gd name="connsiteY104" fmla="*/ 1095154 h 1573619"/>
                <a:gd name="connsiteX105" fmla="*/ 5103628 w 5720316"/>
                <a:gd name="connsiteY105" fmla="*/ 1073888 h 1573619"/>
                <a:gd name="connsiteX106" fmla="*/ 5188689 w 5720316"/>
                <a:gd name="connsiteY106" fmla="*/ 1116419 h 1573619"/>
                <a:gd name="connsiteX107" fmla="*/ 5241851 w 5720316"/>
                <a:gd name="connsiteY107" fmla="*/ 1222744 h 1573619"/>
                <a:gd name="connsiteX108" fmla="*/ 5284382 w 5720316"/>
                <a:gd name="connsiteY108" fmla="*/ 1233377 h 1573619"/>
                <a:gd name="connsiteX109" fmla="*/ 5348177 w 5720316"/>
                <a:gd name="connsiteY109" fmla="*/ 1254642 h 1573619"/>
                <a:gd name="connsiteX110" fmla="*/ 5358809 w 5720316"/>
                <a:gd name="connsiteY110" fmla="*/ 1286540 h 1573619"/>
                <a:gd name="connsiteX111" fmla="*/ 5358809 w 5720316"/>
                <a:gd name="connsiteY111" fmla="*/ 1360968 h 1573619"/>
                <a:gd name="connsiteX112" fmla="*/ 5380075 w 5720316"/>
                <a:gd name="connsiteY112" fmla="*/ 1382233 h 1573619"/>
                <a:gd name="connsiteX113" fmla="*/ 5603358 w 5720316"/>
                <a:gd name="connsiteY113" fmla="*/ 1403498 h 1573619"/>
                <a:gd name="connsiteX114" fmla="*/ 5656521 w 5720316"/>
                <a:gd name="connsiteY114" fmla="*/ 1414130 h 1573619"/>
                <a:gd name="connsiteX115" fmla="*/ 5720316 w 5720316"/>
                <a:gd name="connsiteY115" fmla="*/ 1435395 h 1573619"/>
                <a:gd name="connsiteX0" fmla="*/ 0 w 5592725"/>
                <a:gd name="connsiteY0" fmla="*/ 776177 h 1573619"/>
                <a:gd name="connsiteX1" fmla="*/ 85060 w 5592725"/>
                <a:gd name="connsiteY1" fmla="*/ 786809 h 1573619"/>
                <a:gd name="connsiteX2" fmla="*/ 127591 w 5592725"/>
                <a:gd name="connsiteY2" fmla="*/ 871870 h 1573619"/>
                <a:gd name="connsiteX3" fmla="*/ 212651 w 5592725"/>
                <a:gd name="connsiteY3" fmla="*/ 946298 h 1573619"/>
                <a:gd name="connsiteX4" fmla="*/ 244549 w 5592725"/>
                <a:gd name="connsiteY4" fmla="*/ 967563 h 1573619"/>
                <a:gd name="connsiteX5" fmla="*/ 308344 w 5592725"/>
                <a:gd name="connsiteY5" fmla="*/ 1073888 h 1573619"/>
                <a:gd name="connsiteX6" fmla="*/ 329609 w 5592725"/>
                <a:gd name="connsiteY6" fmla="*/ 1105786 h 1573619"/>
                <a:gd name="connsiteX7" fmla="*/ 393405 w 5592725"/>
                <a:gd name="connsiteY7" fmla="*/ 1137684 h 1573619"/>
                <a:gd name="connsiteX8" fmla="*/ 425302 w 5592725"/>
                <a:gd name="connsiteY8" fmla="*/ 1169581 h 1573619"/>
                <a:gd name="connsiteX9" fmla="*/ 446567 w 5592725"/>
                <a:gd name="connsiteY9" fmla="*/ 1233377 h 1573619"/>
                <a:gd name="connsiteX10" fmla="*/ 489098 w 5592725"/>
                <a:gd name="connsiteY10" fmla="*/ 1307805 h 1573619"/>
                <a:gd name="connsiteX11" fmla="*/ 595423 w 5592725"/>
                <a:gd name="connsiteY11" fmla="*/ 1350335 h 1573619"/>
                <a:gd name="connsiteX12" fmla="*/ 627321 w 5592725"/>
                <a:gd name="connsiteY12" fmla="*/ 1371600 h 1573619"/>
                <a:gd name="connsiteX13" fmla="*/ 680484 w 5592725"/>
                <a:gd name="connsiteY13" fmla="*/ 1520456 h 1573619"/>
                <a:gd name="connsiteX14" fmla="*/ 744279 w 5592725"/>
                <a:gd name="connsiteY14" fmla="*/ 1541721 h 1573619"/>
                <a:gd name="connsiteX15" fmla="*/ 765544 w 5592725"/>
                <a:gd name="connsiteY15" fmla="*/ 1573619 h 1573619"/>
                <a:gd name="connsiteX16" fmla="*/ 925032 w 5592725"/>
                <a:gd name="connsiteY16" fmla="*/ 1541721 h 1573619"/>
                <a:gd name="connsiteX17" fmla="*/ 1010093 w 5592725"/>
                <a:gd name="connsiteY17" fmla="*/ 1414130 h 1573619"/>
                <a:gd name="connsiteX18" fmla="*/ 1020725 w 5592725"/>
                <a:gd name="connsiteY18" fmla="*/ 1382233 h 1573619"/>
                <a:gd name="connsiteX19" fmla="*/ 1084521 w 5592725"/>
                <a:gd name="connsiteY19" fmla="*/ 1339702 h 1573619"/>
                <a:gd name="connsiteX20" fmla="*/ 1105786 w 5592725"/>
                <a:gd name="connsiteY20" fmla="*/ 1307805 h 1573619"/>
                <a:gd name="connsiteX21" fmla="*/ 1116418 w 5592725"/>
                <a:gd name="connsiteY21" fmla="*/ 1275907 h 1573619"/>
                <a:gd name="connsiteX22" fmla="*/ 1137684 w 5592725"/>
                <a:gd name="connsiteY22" fmla="*/ 1254642 h 1573619"/>
                <a:gd name="connsiteX23" fmla="*/ 1180214 w 5592725"/>
                <a:gd name="connsiteY23" fmla="*/ 1297172 h 1573619"/>
                <a:gd name="connsiteX24" fmla="*/ 1297172 w 5592725"/>
                <a:gd name="connsiteY24" fmla="*/ 1350335 h 1573619"/>
                <a:gd name="connsiteX25" fmla="*/ 1360967 w 5592725"/>
                <a:gd name="connsiteY25" fmla="*/ 1392865 h 1573619"/>
                <a:gd name="connsiteX26" fmla="*/ 1392865 w 5592725"/>
                <a:gd name="connsiteY26" fmla="*/ 1414130 h 1573619"/>
                <a:gd name="connsiteX27" fmla="*/ 1403498 w 5592725"/>
                <a:gd name="connsiteY27" fmla="*/ 1446028 h 1573619"/>
                <a:gd name="connsiteX28" fmla="*/ 1446028 w 5592725"/>
                <a:gd name="connsiteY28" fmla="*/ 1435395 h 1573619"/>
                <a:gd name="connsiteX29" fmla="*/ 1562986 w 5592725"/>
                <a:gd name="connsiteY29" fmla="*/ 1360968 h 1573619"/>
                <a:gd name="connsiteX30" fmla="*/ 1594884 w 5592725"/>
                <a:gd name="connsiteY30" fmla="*/ 1329070 h 1573619"/>
                <a:gd name="connsiteX31" fmla="*/ 1648046 w 5592725"/>
                <a:gd name="connsiteY31" fmla="*/ 1318437 h 1573619"/>
                <a:gd name="connsiteX32" fmla="*/ 1679944 w 5592725"/>
                <a:gd name="connsiteY32" fmla="*/ 1307805 h 1573619"/>
                <a:gd name="connsiteX33" fmla="*/ 1711842 w 5592725"/>
                <a:gd name="connsiteY33" fmla="*/ 1286540 h 1573619"/>
                <a:gd name="connsiteX34" fmla="*/ 1754372 w 5592725"/>
                <a:gd name="connsiteY34" fmla="*/ 1190847 h 1573619"/>
                <a:gd name="connsiteX35" fmla="*/ 1796902 w 5592725"/>
                <a:gd name="connsiteY35" fmla="*/ 1180214 h 1573619"/>
                <a:gd name="connsiteX36" fmla="*/ 1828800 w 5592725"/>
                <a:gd name="connsiteY36" fmla="*/ 1169581 h 1573619"/>
                <a:gd name="connsiteX37" fmla="*/ 1924493 w 5592725"/>
                <a:gd name="connsiteY37" fmla="*/ 1180214 h 1573619"/>
                <a:gd name="connsiteX38" fmla="*/ 1967023 w 5592725"/>
                <a:gd name="connsiteY38" fmla="*/ 1297172 h 1573619"/>
                <a:gd name="connsiteX39" fmla="*/ 2105246 w 5592725"/>
                <a:gd name="connsiteY39" fmla="*/ 1371600 h 1573619"/>
                <a:gd name="connsiteX40" fmla="*/ 2126512 w 5592725"/>
                <a:gd name="connsiteY40" fmla="*/ 1392865 h 1573619"/>
                <a:gd name="connsiteX41" fmla="*/ 2190307 w 5592725"/>
                <a:gd name="connsiteY41" fmla="*/ 1414130 h 1573619"/>
                <a:gd name="connsiteX42" fmla="*/ 2254102 w 5592725"/>
                <a:gd name="connsiteY42" fmla="*/ 1403498 h 1573619"/>
                <a:gd name="connsiteX43" fmla="*/ 2339163 w 5592725"/>
                <a:gd name="connsiteY43" fmla="*/ 1307805 h 1573619"/>
                <a:gd name="connsiteX44" fmla="*/ 2381693 w 5592725"/>
                <a:gd name="connsiteY44" fmla="*/ 1275907 h 1573619"/>
                <a:gd name="connsiteX45" fmla="*/ 2445488 w 5592725"/>
                <a:gd name="connsiteY45" fmla="*/ 1212112 h 1573619"/>
                <a:gd name="connsiteX46" fmla="*/ 2498651 w 5592725"/>
                <a:gd name="connsiteY46" fmla="*/ 1127051 h 1573619"/>
                <a:gd name="connsiteX47" fmla="*/ 2519916 w 5592725"/>
                <a:gd name="connsiteY47" fmla="*/ 1095154 h 1573619"/>
                <a:gd name="connsiteX48" fmla="*/ 2551814 w 5592725"/>
                <a:gd name="connsiteY48" fmla="*/ 1063256 h 1573619"/>
                <a:gd name="connsiteX49" fmla="*/ 2594344 w 5592725"/>
                <a:gd name="connsiteY49" fmla="*/ 1010093 h 1573619"/>
                <a:gd name="connsiteX50" fmla="*/ 2636874 w 5592725"/>
                <a:gd name="connsiteY50" fmla="*/ 978195 h 1573619"/>
                <a:gd name="connsiteX51" fmla="*/ 2775098 w 5592725"/>
                <a:gd name="connsiteY51" fmla="*/ 765544 h 1573619"/>
                <a:gd name="connsiteX52" fmla="*/ 2838893 w 5592725"/>
                <a:gd name="connsiteY52" fmla="*/ 659219 h 1573619"/>
                <a:gd name="connsiteX53" fmla="*/ 2902688 w 5592725"/>
                <a:gd name="connsiteY53" fmla="*/ 510363 h 1573619"/>
                <a:gd name="connsiteX54" fmla="*/ 2923953 w 5592725"/>
                <a:gd name="connsiteY54" fmla="*/ 414670 h 1573619"/>
                <a:gd name="connsiteX55" fmla="*/ 3009014 w 5592725"/>
                <a:gd name="connsiteY55" fmla="*/ 350875 h 1573619"/>
                <a:gd name="connsiteX56" fmla="*/ 3094074 w 5592725"/>
                <a:gd name="connsiteY56" fmla="*/ 276447 h 1573619"/>
                <a:gd name="connsiteX57" fmla="*/ 3125972 w 5592725"/>
                <a:gd name="connsiteY57" fmla="*/ 265814 h 1573619"/>
                <a:gd name="connsiteX58" fmla="*/ 3211032 w 5592725"/>
                <a:gd name="connsiteY58" fmla="*/ 223284 h 1573619"/>
                <a:gd name="connsiteX59" fmla="*/ 3285460 w 5592725"/>
                <a:gd name="connsiteY59" fmla="*/ 148856 h 1573619"/>
                <a:gd name="connsiteX60" fmla="*/ 3317358 w 5592725"/>
                <a:gd name="connsiteY60" fmla="*/ 127591 h 1573619"/>
                <a:gd name="connsiteX61" fmla="*/ 3381153 w 5592725"/>
                <a:gd name="connsiteY61" fmla="*/ 85061 h 1573619"/>
                <a:gd name="connsiteX62" fmla="*/ 3466214 w 5592725"/>
                <a:gd name="connsiteY62" fmla="*/ 10633 h 1573619"/>
                <a:gd name="connsiteX63" fmla="*/ 3498112 w 5592725"/>
                <a:gd name="connsiteY63" fmla="*/ 0 h 1573619"/>
                <a:gd name="connsiteX64" fmla="*/ 3540642 w 5592725"/>
                <a:gd name="connsiteY64" fmla="*/ 10633 h 1573619"/>
                <a:gd name="connsiteX65" fmla="*/ 3572539 w 5592725"/>
                <a:gd name="connsiteY65" fmla="*/ 74428 h 1573619"/>
                <a:gd name="connsiteX66" fmla="*/ 3530009 w 5592725"/>
                <a:gd name="connsiteY66" fmla="*/ 138223 h 1573619"/>
                <a:gd name="connsiteX67" fmla="*/ 3540642 w 5592725"/>
                <a:gd name="connsiteY67" fmla="*/ 170121 h 1573619"/>
                <a:gd name="connsiteX68" fmla="*/ 3551274 w 5592725"/>
                <a:gd name="connsiteY68" fmla="*/ 223284 h 1573619"/>
                <a:gd name="connsiteX69" fmla="*/ 3615070 w 5592725"/>
                <a:gd name="connsiteY69" fmla="*/ 287079 h 1573619"/>
                <a:gd name="connsiteX70" fmla="*/ 3646967 w 5592725"/>
                <a:gd name="connsiteY70" fmla="*/ 297712 h 1573619"/>
                <a:gd name="connsiteX71" fmla="*/ 3678865 w 5592725"/>
                <a:gd name="connsiteY71" fmla="*/ 329609 h 1573619"/>
                <a:gd name="connsiteX72" fmla="*/ 3710763 w 5592725"/>
                <a:gd name="connsiteY72" fmla="*/ 340242 h 1573619"/>
                <a:gd name="connsiteX73" fmla="*/ 3732028 w 5592725"/>
                <a:gd name="connsiteY73" fmla="*/ 382772 h 1573619"/>
                <a:gd name="connsiteX74" fmla="*/ 3763925 w 5592725"/>
                <a:gd name="connsiteY74" fmla="*/ 414670 h 1573619"/>
                <a:gd name="connsiteX75" fmla="*/ 3795823 w 5592725"/>
                <a:gd name="connsiteY75" fmla="*/ 531628 h 1573619"/>
                <a:gd name="connsiteX76" fmla="*/ 3838353 w 5592725"/>
                <a:gd name="connsiteY76" fmla="*/ 606056 h 1573619"/>
                <a:gd name="connsiteX77" fmla="*/ 3880884 w 5592725"/>
                <a:gd name="connsiteY77" fmla="*/ 616688 h 1573619"/>
                <a:gd name="connsiteX78" fmla="*/ 3912781 w 5592725"/>
                <a:gd name="connsiteY78" fmla="*/ 637954 h 1573619"/>
                <a:gd name="connsiteX79" fmla="*/ 3944679 w 5592725"/>
                <a:gd name="connsiteY79" fmla="*/ 648586 h 1573619"/>
                <a:gd name="connsiteX80" fmla="*/ 3955312 w 5592725"/>
                <a:gd name="connsiteY80" fmla="*/ 680484 h 1573619"/>
                <a:gd name="connsiteX81" fmla="*/ 3976577 w 5592725"/>
                <a:gd name="connsiteY81" fmla="*/ 712381 h 1573619"/>
                <a:gd name="connsiteX82" fmla="*/ 3987209 w 5592725"/>
                <a:gd name="connsiteY82" fmla="*/ 882502 h 1573619"/>
                <a:gd name="connsiteX83" fmla="*/ 4008474 w 5592725"/>
                <a:gd name="connsiteY83" fmla="*/ 914400 h 1573619"/>
                <a:gd name="connsiteX84" fmla="*/ 4072270 w 5592725"/>
                <a:gd name="connsiteY84" fmla="*/ 978195 h 1573619"/>
                <a:gd name="connsiteX85" fmla="*/ 4136065 w 5592725"/>
                <a:gd name="connsiteY85" fmla="*/ 1052623 h 1573619"/>
                <a:gd name="connsiteX86" fmla="*/ 4157330 w 5592725"/>
                <a:gd name="connsiteY86" fmla="*/ 1137684 h 1573619"/>
                <a:gd name="connsiteX87" fmla="*/ 4167963 w 5592725"/>
                <a:gd name="connsiteY87" fmla="*/ 1180214 h 1573619"/>
                <a:gd name="connsiteX88" fmla="*/ 4231758 w 5592725"/>
                <a:gd name="connsiteY88" fmla="*/ 1233377 h 1573619"/>
                <a:gd name="connsiteX89" fmla="*/ 4263656 w 5592725"/>
                <a:gd name="connsiteY89" fmla="*/ 1244009 h 1573619"/>
                <a:gd name="connsiteX90" fmla="*/ 4306186 w 5592725"/>
                <a:gd name="connsiteY90" fmla="*/ 1265275 h 1573619"/>
                <a:gd name="connsiteX91" fmla="*/ 4391246 w 5592725"/>
                <a:gd name="connsiteY91" fmla="*/ 1307805 h 1573619"/>
                <a:gd name="connsiteX92" fmla="*/ 4433777 w 5592725"/>
                <a:gd name="connsiteY92" fmla="*/ 1360968 h 1573619"/>
                <a:gd name="connsiteX93" fmla="*/ 4444409 w 5592725"/>
                <a:gd name="connsiteY93" fmla="*/ 1392865 h 1573619"/>
                <a:gd name="connsiteX94" fmla="*/ 4508205 w 5592725"/>
                <a:gd name="connsiteY94" fmla="*/ 1414130 h 1573619"/>
                <a:gd name="connsiteX95" fmla="*/ 4540102 w 5592725"/>
                <a:gd name="connsiteY95" fmla="*/ 1435395 h 1573619"/>
                <a:gd name="connsiteX96" fmla="*/ 4603898 w 5592725"/>
                <a:gd name="connsiteY96" fmla="*/ 1382233 h 1573619"/>
                <a:gd name="connsiteX97" fmla="*/ 4625163 w 5592725"/>
                <a:gd name="connsiteY97" fmla="*/ 1339702 h 1573619"/>
                <a:gd name="connsiteX98" fmla="*/ 4688958 w 5592725"/>
                <a:gd name="connsiteY98" fmla="*/ 1297172 h 1573619"/>
                <a:gd name="connsiteX99" fmla="*/ 4752753 w 5592725"/>
                <a:gd name="connsiteY99" fmla="*/ 1265275 h 1573619"/>
                <a:gd name="connsiteX100" fmla="*/ 4774018 w 5592725"/>
                <a:gd name="connsiteY100" fmla="*/ 1244009 h 1573619"/>
                <a:gd name="connsiteX101" fmla="*/ 4837814 w 5592725"/>
                <a:gd name="connsiteY101" fmla="*/ 1201479 h 1573619"/>
                <a:gd name="connsiteX102" fmla="*/ 4880344 w 5592725"/>
                <a:gd name="connsiteY102" fmla="*/ 1137684 h 1573619"/>
                <a:gd name="connsiteX103" fmla="*/ 4912242 w 5592725"/>
                <a:gd name="connsiteY103" fmla="*/ 1095154 h 1573619"/>
                <a:gd name="connsiteX104" fmla="*/ 4976037 w 5592725"/>
                <a:gd name="connsiteY104" fmla="*/ 1073888 h 1573619"/>
                <a:gd name="connsiteX105" fmla="*/ 5061098 w 5592725"/>
                <a:gd name="connsiteY105" fmla="*/ 1116419 h 1573619"/>
                <a:gd name="connsiteX106" fmla="*/ 5114260 w 5592725"/>
                <a:gd name="connsiteY106" fmla="*/ 1222744 h 1573619"/>
                <a:gd name="connsiteX107" fmla="*/ 5156791 w 5592725"/>
                <a:gd name="connsiteY107" fmla="*/ 1233377 h 1573619"/>
                <a:gd name="connsiteX108" fmla="*/ 5220586 w 5592725"/>
                <a:gd name="connsiteY108" fmla="*/ 1254642 h 1573619"/>
                <a:gd name="connsiteX109" fmla="*/ 5231218 w 5592725"/>
                <a:gd name="connsiteY109" fmla="*/ 1286540 h 1573619"/>
                <a:gd name="connsiteX110" fmla="*/ 5231218 w 5592725"/>
                <a:gd name="connsiteY110" fmla="*/ 1360968 h 1573619"/>
                <a:gd name="connsiteX111" fmla="*/ 5252484 w 5592725"/>
                <a:gd name="connsiteY111" fmla="*/ 1382233 h 1573619"/>
                <a:gd name="connsiteX112" fmla="*/ 5475767 w 5592725"/>
                <a:gd name="connsiteY112" fmla="*/ 1403498 h 1573619"/>
                <a:gd name="connsiteX113" fmla="*/ 5528930 w 5592725"/>
                <a:gd name="connsiteY113" fmla="*/ 1414130 h 1573619"/>
                <a:gd name="connsiteX114" fmla="*/ 5592725 w 5592725"/>
                <a:gd name="connsiteY114" fmla="*/ 1435395 h 1573619"/>
                <a:gd name="connsiteX0" fmla="*/ 0 w 5507665"/>
                <a:gd name="connsiteY0" fmla="*/ 786809 h 1573619"/>
                <a:gd name="connsiteX1" fmla="*/ 42531 w 5507665"/>
                <a:gd name="connsiteY1" fmla="*/ 871870 h 1573619"/>
                <a:gd name="connsiteX2" fmla="*/ 127591 w 5507665"/>
                <a:gd name="connsiteY2" fmla="*/ 946298 h 1573619"/>
                <a:gd name="connsiteX3" fmla="*/ 159489 w 5507665"/>
                <a:gd name="connsiteY3" fmla="*/ 967563 h 1573619"/>
                <a:gd name="connsiteX4" fmla="*/ 223284 w 5507665"/>
                <a:gd name="connsiteY4" fmla="*/ 1073888 h 1573619"/>
                <a:gd name="connsiteX5" fmla="*/ 244549 w 5507665"/>
                <a:gd name="connsiteY5" fmla="*/ 1105786 h 1573619"/>
                <a:gd name="connsiteX6" fmla="*/ 308345 w 5507665"/>
                <a:gd name="connsiteY6" fmla="*/ 1137684 h 1573619"/>
                <a:gd name="connsiteX7" fmla="*/ 340242 w 5507665"/>
                <a:gd name="connsiteY7" fmla="*/ 1169581 h 1573619"/>
                <a:gd name="connsiteX8" fmla="*/ 361507 w 5507665"/>
                <a:gd name="connsiteY8" fmla="*/ 1233377 h 1573619"/>
                <a:gd name="connsiteX9" fmla="*/ 404038 w 5507665"/>
                <a:gd name="connsiteY9" fmla="*/ 1307805 h 1573619"/>
                <a:gd name="connsiteX10" fmla="*/ 510363 w 5507665"/>
                <a:gd name="connsiteY10" fmla="*/ 1350335 h 1573619"/>
                <a:gd name="connsiteX11" fmla="*/ 542261 w 5507665"/>
                <a:gd name="connsiteY11" fmla="*/ 1371600 h 1573619"/>
                <a:gd name="connsiteX12" fmla="*/ 595424 w 5507665"/>
                <a:gd name="connsiteY12" fmla="*/ 1520456 h 1573619"/>
                <a:gd name="connsiteX13" fmla="*/ 659219 w 5507665"/>
                <a:gd name="connsiteY13" fmla="*/ 1541721 h 1573619"/>
                <a:gd name="connsiteX14" fmla="*/ 680484 w 5507665"/>
                <a:gd name="connsiteY14" fmla="*/ 1573619 h 1573619"/>
                <a:gd name="connsiteX15" fmla="*/ 839972 w 5507665"/>
                <a:gd name="connsiteY15" fmla="*/ 1541721 h 1573619"/>
                <a:gd name="connsiteX16" fmla="*/ 925033 w 5507665"/>
                <a:gd name="connsiteY16" fmla="*/ 1414130 h 1573619"/>
                <a:gd name="connsiteX17" fmla="*/ 935665 w 5507665"/>
                <a:gd name="connsiteY17" fmla="*/ 1382233 h 1573619"/>
                <a:gd name="connsiteX18" fmla="*/ 999461 w 5507665"/>
                <a:gd name="connsiteY18" fmla="*/ 1339702 h 1573619"/>
                <a:gd name="connsiteX19" fmla="*/ 1020726 w 5507665"/>
                <a:gd name="connsiteY19" fmla="*/ 1307805 h 1573619"/>
                <a:gd name="connsiteX20" fmla="*/ 1031358 w 5507665"/>
                <a:gd name="connsiteY20" fmla="*/ 1275907 h 1573619"/>
                <a:gd name="connsiteX21" fmla="*/ 1052624 w 5507665"/>
                <a:gd name="connsiteY21" fmla="*/ 1254642 h 1573619"/>
                <a:gd name="connsiteX22" fmla="*/ 1095154 w 5507665"/>
                <a:gd name="connsiteY22" fmla="*/ 1297172 h 1573619"/>
                <a:gd name="connsiteX23" fmla="*/ 1212112 w 5507665"/>
                <a:gd name="connsiteY23" fmla="*/ 1350335 h 1573619"/>
                <a:gd name="connsiteX24" fmla="*/ 1275907 w 5507665"/>
                <a:gd name="connsiteY24" fmla="*/ 1392865 h 1573619"/>
                <a:gd name="connsiteX25" fmla="*/ 1307805 w 5507665"/>
                <a:gd name="connsiteY25" fmla="*/ 1414130 h 1573619"/>
                <a:gd name="connsiteX26" fmla="*/ 1318438 w 5507665"/>
                <a:gd name="connsiteY26" fmla="*/ 1446028 h 1573619"/>
                <a:gd name="connsiteX27" fmla="*/ 1360968 w 5507665"/>
                <a:gd name="connsiteY27" fmla="*/ 1435395 h 1573619"/>
                <a:gd name="connsiteX28" fmla="*/ 1477926 w 5507665"/>
                <a:gd name="connsiteY28" fmla="*/ 1360968 h 1573619"/>
                <a:gd name="connsiteX29" fmla="*/ 1509824 w 5507665"/>
                <a:gd name="connsiteY29" fmla="*/ 1329070 h 1573619"/>
                <a:gd name="connsiteX30" fmla="*/ 1562986 w 5507665"/>
                <a:gd name="connsiteY30" fmla="*/ 1318437 h 1573619"/>
                <a:gd name="connsiteX31" fmla="*/ 1594884 w 5507665"/>
                <a:gd name="connsiteY31" fmla="*/ 1307805 h 1573619"/>
                <a:gd name="connsiteX32" fmla="*/ 1626782 w 5507665"/>
                <a:gd name="connsiteY32" fmla="*/ 1286540 h 1573619"/>
                <a:gd name="connsiteX33" fmla="*/ 1669312 w 5507665"/>
                <a:gd name="connsiteY33" fmla="*/ 1190847 h 1573619"/>
                <a:gd name="connsiteX34" fmla="*/ 1711842 w 5507665"/>
                <a:gd name="connsiteY34" fmla="*/ 1180214 h 1573619"/>
                <a:gd name="connsiteX35" fmla="*/ 1743740 w 5507665"/>
                <a:gd name="connsiteY35" fmla="*/ 1169581 h 1573619"/>
                <a:gd name="connsiteX36" fmla="*/ 1839433 w 5507665"/>
                <a:gd name="connsiteY36" fmla="*/ 1180214 h 1573619"/>
                <a:gd name="connsiteX37" fmla="*/ 1881963 w 5507665"/>
                <a:gd name="connsiteY37" fmla="*/ 1297172 h 1573619"/>
                <a:gd name="connsiteX38" fmla="*/ 2020186 w 5507665"/>
                <a:gd name="connsiteY38" fmla="*/ 1371600 h 1573619"/>
                <a:gd name="connsiteX39" fmla="*/ 2041452 w 5507665"/>
                <a:gd name="connsiteY39" fmla="*/ 1392865 h 1573619"/>
                <a:gd name="connsiteX40" fmla="*/ 2105247 w 5507665"/>
                <a:gd name="connsiteY40" fmla="*/ 1414130 h 1573619"/>
                <a:gd name="connsiteX41" fmla="*/ 2169042 w 5507665"/>
                <a:gd name="connsiteY41" fmla="*/ 1403498 h 1573619"/>
                <a:gd name="connsiteX42" fmla="*/ 2254103 w 5507665"/>
                <a:gd name="connsiteY42" fmla="*/ 1307805 h 1573619"/>
                <a:gd name="connsiteX43" fmla="*/ 2296633 w 5507665"/>
                <a:gd name="connsiteY43" fmla="*/ 1275907 h 1573619"/>
                <a:gd name="connsiteX44" fmla="*/ 2360428 w 5507665"/>
                <a:gd name="connsiteY44" fmla="*/ 1212112 h 1573619"/>
                <a:gd name="connsiteX45" fmla="*/ 2413591 w 5507665"/>
                <a:gd name="connsiteY45" fmla="*/ 1127051 h 1573619"/>
                <a:gd name="connsiteX46" fmla="*/ 2434856 w 5507665"/>
                <a:gd name="connsiteY46" fmla="*/ 1095154 h 1573619"/>
                <a:gd name="connsiteX47" fmla="*/ 2466754 w 5507665"/>
                <a:gd name="connsiteY47" fmla="*/ 1063256 h 1573619"/>
                <a:gd name="connsiteX48" fmla="*/ 2509284 w 5507665"/>
                <a:gd name="connsiteY48" fmla="*/ 1010093 h 1573619"/>
                <a:gd name="connsiteX49" fmla="*/ 2551814 w 5507665"/>
                <a:gd name="connsiteY49" fmla="*/ 978195 h 1573619"/>
                <a:gd name="connsiteX50" fmla="*/ 2690038 w 5507665"/>
                <a:gd name="connsiteY50" fmla="*/ 765544 h 1573619"/>
                <a:gd name="connsiteX51" fmla="*/ 2753833 w 5507665"/>
                <a:gd name="connsiteY51" fmla="*/ 659219 h 1573619"/>
                <a:gd name="connsiteX52" fmla="*/ 2817628 w 5507665"/>
                <a:gd name="connsiteY52" fmla="*/ 510363 h 1573619"/>
                <a:gd name="connsiteX53" fmla="*/ 2838893 w 5507665"/>
                <a:gd name="connsiteY53" fmla="*/ 414670 h 1573619"/>
                <a:gd name="connsiteX54" fmla="*/ 2923954 w 5507665"/>
                <a:gd name="connsiteY54" fmla="*/ 350875 h 1573619"/>
                <a:gd name="connsiteX55" fmla="*/ 3009014 w 5507665"/>
                <a:gd name="connsiteY55" fmla="*/ 276447 h 1573619"/>
                <a:gd name="connsiteX56" fmla="*/ 3040912 w 5507665"/>
                <a:gd name="connsiteY56" fmla="*/ 265814 h 1573619"/>
                <a:gd name="connsiteX57" fmla="*/ 3125972 w 5507665"/>
                <a:gd name="connsiteY57" fmla="*/ 223284 h 1573619"/>
                <a:gd name="connsiteX58" fmla="*/ 3200400 w 5507665"/>
                <a:gd name="connsiteY58" fmla="*/ 148856 h 1573619"/>
                <a:gd name="connsiteX59" fmla="*/ 3232298 w 5507665"/>
                <a:gd name="connsiteY59" fmla="*/ 127591 h 1573619"/>
                <a:gd name="connsiteX60" fmla="*/ 3296093 w 5507665"/>
                <a:gd name="connsiteY60" fmla="*/ 85061 h 1573619"/>
                <a:gd name="connsiteX61" fmla="*/ 3381154 w 5507665"/>
                <a:gd name="connsiteY61" fmla="*/ 10633 h 1573619"/>
                <a:gd name="connsiteX62" fmla="*/ 3413052 w 5507665"/>
                <a:gd name="connsiteY62" fmla="*/ 0 h 1573619"/>
                <a:gd name="connsiteX63" fmla="*/ 3455582 w 5507665"/>
                <a:gd name="connsiteY63" fmla="*/ 10633 h 1573619"/>
                <a:gd name="connsiteX64" fmla="*/ 3487479 w 5507665"/>
                <a:gd name="connsiteY64" fmla="*/ 74428 h 1573619"/>
                <a:gd name="connsiteX65" fmla="*/ 3444949 w 5507665"/>
                <a:gd name="connsiteY65" fmla="*/ 138223 h 1573619"/>
                <a:gd name="connsiteX66" fmla="*/ 3455582 w 5507665"/>
                <a:gd name="connsiteY66" fmla="*/ 170121 h 1573619"/>
                <a:gd name="connsiteX67" fmla="*/ 3466214 w 5507665"/>
                <a:gd name="connsiteY67" fmla="*/ 223284 h 1573619"/>
                <a:gd name="connsiteX68" fmla="*/ 3530010 w 5507665"/>
                <a:gd name="connsiteY68" fmla="*/ 287079 h 1573619"/>
                <a:gd name="connsiteX69" fmla="*/ 3561907 w 5507665"/>
                <a:gd name="connsiteY69" fmla="*/ 297712 h 1573619"/>
                <a:gd name="connsiteX70" fmla="*/ 3593805 w 5507665"/>
                <a:gd name="connsiteY70" fmla="*/ 329609 h 1573619"/>
                <a:gd name="connsiteX71" fmla="*/ 3625703 w 5507665"/>
                <a:gd name="connsiteY71" fmla="*/ 340242 h 1573619"/>
                <a:gd name="connsiteX72" fmla="*/ 3646968 w 5507665"/>
                <a:gd name="connsiteY72" fmla="*/ 382772 h 1573619"/>
                <a:gd name="connsiteX73" fmla="*/ 3678865 w 5507665"/>
                <a:gd name="connsiteY73" fmla="*/ 414670 h 1573619"/>
                <a:gd name="connsiteX74" fmla="*/ 3710763 w 5507665"/>
                <a:gd name="connsiteY74" fmla="*/ 531628 h 1573619"/>
                <a:gd name="connsiteX75" fmla="*/ 3753293 w 5507665"/>
                <a:gd name="connsiteY75" fmla="*/ 606056 h 1573619"/>
                <a:gd name="connsiteX76" fmla="*/ 3795824 w 5507665"/>
                <a:gd name="connsiteY76" fmla="*/ 616688 h 1573619"/>
                <a:gd name="connsiteX77" fmla="*/ 3827721 w 5507665"/>
                <a:gd name="connsiteY77" fmla="*/ 637954 h 1573619"/>
                <a:gd name="connsiteX78" fmla="*/ 3859619 w 5507665"/>
                <a:gd name="connsiteY78" fmla="*/ 648586 h 1573619"/>
                <a:gd name="connsiteX79" fmla="*/ 3870252 w 5507665"/>
                <a:gd name="connsiteY79" fmla="*/ 680484 h 1573619"/>
                <a:gd name="connsiteX80" fmla="*/ 3891517 w 5507665"/>
                <a:gd name="connsiteY80" fmla="*/ 712381 h 1573619"/>
                <a:gd name="connsiteX81" fmla="*/ 3902149 w 5507665"/>
                <a:gd name="connsiteY81" fmla="*/ 882502 h 1573619"/>
                <a:gd name="connsiteX82" fmla="*/ 3923414 w 5507665"/>
                <a:gd name="connsiteY82" fmla="*/ 914400 h 1573619"/>
                <a:gd name="connsiteX83" fmla="*/ 3987210 w 5507665"/>
                <a:gd name="connsiteY83" fmla="*/ 978195 h 1573619"/>
                <a:gd name="connsiteX84" fmla="*/ 4051005 w 5507665"/>
                <a:gd name="connsiteY84" fmla="*/ 1052623 h 1573619"/>
                <a:gd name="connsiteX85" fmla="*/ 4072270 w 5507665"/>
                <a:gd name="connsiteY85" fmla="*/ 1137684 h 1573619"/>
                <a:gd name="connsiteX86" fmla="*/ 4082903 w 5507665"/>
                <a:gd name="connsiteY86" fmla="*/ 1180214 h 1573619"/>
                <a:gd name="connsiteX87" fmla="*/ 4146698 w 5507665"/>
                <a:gd name="connsiteY87" fmla="*/ 1233377 h 1573619"/>
                <a:gd name="connsiteX88" fmla="*/ 4178596 w 5507665"/>
                <a:gd name="connsiteY88" fmla="*/ 1244009 h 1573619"/>
                <a:gd name="connsiteX89" fmla="*/ 4221126 w 5507665"/>
                <a:gd name="connsiteY89" fmla="*/ 1265275 h 1573619"/>
                <a:gd name="connsiteX90" fmla="*/ 4306186 w 5507665"/>
                <a:gd name="connsiteY90" fmla="*/ 1307805 h 1573619"/>
                <a:gd name="connsiteX91" fmla="*/ 4348717 w 5507665"/>
                <a:gd name="connsiteY91" fmla="*/ 1360968 h 1573619"/>
                <a:gd name="connsiteX92" fmla="*/ 4359349 w 5507665"/>
                <a:gd name="connsiteY92" fmla="*/ 1392865 h 1573619"/>
                <a:gd name="connsiteX93" fmla="*/ 4423145 w 5507665"/>
                <a:gd name="connsiteY93" fmla="*/ 1414130 h 1573619"/>
                <a:gd name="connsiteX94" fmla="*/ 4455042 w 5507665"/>
                <a:gd name="connsiteY94" fmla="*/ 1435395 h 1573619"/>
                <a:gd name="connsiteX95" fmla="*/ 4518838 w 5507665"/>
                <a:gd name="connsiteY95" fmla="*/ 1382233 h 1573619"/>
                <a:gd name="connsiteX96" fmla="*/ 4540103 w 5507665"/>
                <a:gd name="connsiteY96" fmla="*/ 1339702 h 1573619"/>
                <a:gd name="connsiteX97" fmla="*/ 4603898 w 5507665"/>
                <a:gd name="connsiteY97" fmla="*/ 1297172 h 1573619"/>
                <a:gd name="connsiteX98" fmla="*/ 4667693 w 5507665"/>
                <a:gd name="connsiteY98" fmla="*/ 1265275 h 1573619"/>
                <a:gd name="connsiteX99" fmla="*/ 4688958 w 5507665"/>
                <a:gd name="connsiteY99" fmla="*/ 1244009 h 1573619"/>
                <a:gd name="connsiteX100" fmla="*/ 4752754 w 5507665"/>
                <a:gd name="connsiteY100" fmla="*/ 1201479 h 1573619"/>
                <a:gd name="connsiteX101" fmla="*/ 4795284 w 5507665"/>
                <a:gd name="connsiteY101" fmla="*/ 1137684 h 1573619"/>
                <a:gd name="connsiteX102" fmla="*/ 4827182 w 5507665"/>
                <a:gd name="connsiteY102" fmla="*/ 1095154 h 1573619"/>
                <a:gd name="connsiteX103" fmla="*/ 4890977 w 5507665"/>
                <a:gd name="connsiteY103" fmla="*/ 1073888 h 1573619"/>
                <a:gd name="connsiteX104" fmla="*/ 4976038 w 5507665"/>
                <a:gd name="connsiteY104" fmla="*/ 1116419 h 1573619"/>
                <a:gd name="connsiteX105" fmla="*/ 5029200 w 5507665"/>
                <a:gd name="connsiteY105" fmla="*/ 1222744 h 1573619"/>
                <a:gd name="connsiteX106" fmla="*/ 5071731 w 5507665"/>
                <a:gd name="connsiteY106" fmla="*/ 1233377 h 1573619"/>
                <a:gd name="connsiteX107" fmla="*/ 5135526 w 5507665"/>
                <a:gd name="connsiteY107" fmla="*/ 1254642 h 1573619"/>
                <a:gd name="connsiteX108" fmla="*/ 5146158 w 5507665"/>
                <a:gd name="connsiteY108" fmla="*/ 1286540 h 1573619"/>
                <a:gd name="connsiteX109" fmla="*/ 5146158 w 5507665"/>
                <a:gd name="connsiteY109" fmla="*/ 1360968 h 1573619"/>
                <a:gd name="connsiteX110" fmla="*/ 5167424 w 5507665"/>
                <a:gd name="connsiteY110" fmla="*/ 1382233 h 1573619"/>
                <a:gd name="connsiteX111" fmla="*/ 5390707 w 5507665"/>
                <a:gd name="connsiteY111" fmla="*/ 1403498 h 1573619"/>
                <a:gd name="connsiteX112" fmla="*/ 5443870 w 5507665"/>
                <a:gd name="connsiteY112" fmla="*/ 1414130 h 1573619"/>
                <a:gd name="connsiteX113" fmla="*/ 5507665 w 5507665"/>
                <a:gd name="connsiteY113" fmla="*/ 1435395 h 1573619"/>
                <a:gd name="connsiteX0" fmla="*/ 0 w 5465134"/>
                <a:gd name="connsiteY0" fmla="*/ 871870 h 1573619"/>
                <a:gd name="connsiteX1" fmla="*/ 85060 w 5465134"/>
                <a:gd name="connsiteY1" fmla="*/ 946298 h 1573619"/>
                <a:gd name="connsiteX2" fmla="*/ 116958 w 5465134"/>
                <a:gd name="connsiteY2" fmla="*/ 967563 h 1573619"/>
                <a:gd name="connsiteX3" fmla="*/ 180753 w 5465134"/>
                <a:gd name="connsiteY3" fmla="*/ 1073888 h 1573619"/>
                <a:gd name="connsiteX4" fmla="*/ 202018 w 5465134"/>
                <a:gd name="connsiteY4" fmla="*/ 1105786 h 1573619"/>
                <a:gd name="connsiteX5" fmla="*/ 265814 w 5465134"/>
                <a:gd name="connsiteY5" fmla="*/ 1137684 h 1573619"/>
                <a:gd name="connsiteX6" fmla="*/ 297711 w 5465134"/>
                <a:gd name="connsiteY6" fmla="*/ 1169581 h 1573619"/>
                <a:gd name="connsiteX7" fmla="*/ 318976 w 5465134"/>
                <a:gd name="connsiteY7" fmla="*/ 1233377 h 1573619"/>
                <a:gd name="connsiteX8" fmla="*/ 361507 w 5465134"/>
                <a:gd name="connsiteY8" fmla="*/ 1307805 h 1573619"/>
                <a:gd name="connsiteX9" fmla="*/ 467832 w 5465134"/>
                <a:gd name="connsiteY9" fmla="*/ 1350335 h 1573619"/>
                <a:gd name="connsiteX10" fmla="*/ 499730 w 5465134"/>
                <a:gd name="connsiteY10" fmla="*/ 1371600 h 1573619"/>
                <a:gd name="connsiteX11" fmla="*/ 552893 w 5465134"/>
                <a:gd name="connsiteY11" fmla="*/ 1520456 h 1573619"/>
                <a:gd name="connsiteX12" fmla="*/ 616688 w 5465134"/>
                <a:gd name="connsiteY12" fmla="*/ 1541721 h 1573619"/>
                <a:gd name="connsiteX13" fmla="*/ 637953 w 5465134"/>
                <a:gd name="connsiteY13" fmla="*/ 1573619 h 1573619"/>
                <a:gd name="connsiteX14" fmla="*/ 797441 w 5465134"/>
                <a:gd name="connsiteY14" fmla="*/ 1541721 h 1573619"/>
                <a:gd name="connsiteX15" fmla="*/ 882502 w 5465134"/>
                <a:gd name="connsiteY15" fmla="*/ 1414130 h 1573619"/>
                <a:gd name="connsiteX16" fmla="*/ 893134 w 5465134"/>
                <a:gd name="connsiteY16" fmla="*/ 1382233 h 1573619"/>
                <a:gd name="connsiteX17" fmla="*/ 956930 w 5465134"/>
                <a:gd name="connsiteY17" fmla="*/ 1339702 h 1573619"/>
                <a:gd name="connsiteX18" fmla="*/ 978195 w 5465134"/>
                <a:gd name="connsiteY18" fmla="*/ 1307805 h 1573619"/>
                <a:gd name="connsiteX19" fmla="*/ 988827 w 5465134"/>
                <a:gd name="connsiteY19" fmla="*/ 1275907 h 1573619"/>
                <a:gd name="connsiteX20" fmla="*/ 1010093 w 5465134"/>
                <a:gd name="connsiteY20" fmla="*/ 1254642 h 1573619"/>
                <a:gd name="connsiteX21" fmla="*/ 1052623 w 5465134"/>
                <a:gd name="connsiteY21" fmla="*/ 1297172 h 1573619"/>
                <a:gd name="connsiteX22" fmla="*/ 1169581 w 5465134"/>
                <a:gd name="connsiteY22" fmla="*/ 1350335 h 1573619"/>
                <a:gd name="connsiteX23" fmla="*/ 1233376 w 5465134"/>
                <a:gd name="connsiteY23" fmla="*/ 1392865 h 1573619"/>
                <a:gd name="connsiteX24" fmla="*/ 1265274 w 5465134"/>
                <a:gd name="connsiteY24" fmla="*/ 1414130 h 1573619"/>
                <a:gd name="connsiteX25" fmla="*/ 1275907 w 5465134"/>
                <a:gd name="connsiteY25" fmla="*/ 1446028 h 1573619"/>
                <a:gd name="connsiteX26" fmla="*/ 1318437 w 5465134"/>
                <a:gd name="connsiteY26" fmla="*/ 1435395 h 1573619"/>
                <a:gd name="connsiteX27" fmla="*/ 1435395 w 5465134"/>
                <a:gd name="connsiteY27" fmla="*/ 1360968 h 1573619"/>
                <a:gd name="connsiteX28" fmla="*/ 1467293 w 5465134"/>
                <a:gd name="connsiteY28" fmla="*/ 1329070 h 1573619"/>
                <a:gd name="connsiteX29" fmla="*/ 1520455 w 5465134"/>
                <a:gd name="connsiteY29" fmla="*/ 1318437 h 1573619"/>
                <a:gd name="connsiteX30" fmla="*/ 1552353 w 5465134"/>
                <a:gd name="connsiteY30" fmla="*/ 1307805 h 1573619"/>
                <a:gd name="connsiteX31" fmla="*/ 1584251 w 5465134"/>
                <a:gd name="connsiteY31" fmla="*/ 1286540 h 1573619"/>
                <a:gd name="connsiteX32" fmla="*/ 1626781 w 5465134"/>
                <a:gd name="connsiteY32" fmla="*/ 1190847 h 1573619"/>
                <a:gd name="connsiteX33" fmla="*/ 1669311 w 5465134"/>
                <a:gd name="connsiteY33" fmla="*/ 1180214 h 1573619"/>
                <a:gd name="connsiteX34" fmla="*/ 1701209 w 5465134"/>
                <a:gd name="connsiteY34" fmla="*/ 1169581 h 1573619"/>
                <a:gd name="connsiteX35" fmla="*/ 1796902 w 5465134"/>
                <a:gd name="connsiteY35" fmla="*/ 1180214 h 1573619"/>
                <a:gd name="connsiteX36" fmla="*/ 1839432 w 5465134"/>
                <a:gd name="connsiteY36" fmla="*/ 1297172 h 1573619"/>
                <a:gd name="connsiteX37" fmla="*/ 1977655 w 5465134"/>
                <a:gd name="connsiteY37" fmla="*/ 1371600 h 1573619"/>
                <a:gd name="connsiteX38" fmla="*/ 1998921 w 5465134"/>
                <a:gd name="connsiteY38" fmla="*/ 1392865 h 1573619"/>
                <a:gd name="connsiteX39" fmla="*/ 2062716 w 5465134"/>
                <a:gd name="connsiteY39" fmla="*/ 1414130 h 1573619"/>
                <a:gd name="connsiteX40" fmla="*/ 2126511 w 5465134"/>
                <a:gd name="connsiteY40" fmla="*/ 1403498 h 1573619"/>
                <a:gd name="connsiteX41" fmla="*/ 2211572 w 5465134"/>
                <a:gd name="connsiteY41" fmla="*/ 1307805 h 1573619"/>
                <a:gd name="connsiteX42" fmla="*/ 2254102 w 5465134"/>
                <a:gd name="connsiteY42" fmla="*/ 1275907 h 1573619"/>
                <a:gd name="connsiteX43" fmla="*/ 2317897 w 5465134"/>
                <a:gd name="connsiteY43" fmla="*/ 1212112 h 1573619"/>
                <a:gd name="connsiteX44" fmla="*/ 2371060 w 5465134"/>
                <a:gd name="connsiteY44" fmla="*/ 1127051 h 1573619"/>
                <a:gd name="connsiteX45" fmla="*/ 2392325 w 5465134"/>
                <a:gd name="connsiteY45" fmla="*/ 1095154 h 1573619"/>
                <a:gd name="connsiteX46" fmla="*/ 2424223 w 5465134"/>
                <a:gd name="connsiteY46" fmla="*/ 1063256 h 1573619"/>
                <a:gd name="connsiteX47" fmla="*/ 2466753 w 5465134"/>
                <a:gd name="connsiteY47" fmla="*/ 1010093 h 1573619"/>
                <a:gd name="connsiteX48" fmla="*/ 2509283 w 5465134"/>
                <a:gd name="connsiteY48" fmla="*/ 978195 h 1573619"/>
                <a:gd name="connsiteX49" fmla="*/ 2647507 w 5465134"/>
                <a:gd name="connsiteY49" fmla="*/ 765544 h 1573619"/>
                <a:gd name="connsiteX50" fmla="*/ 2711302 w 5465134"/>
                <a:gd name="connsiteY50" fmla="*/ 659219 h 1573619"/>
                <a:gd name="connsiteX51" fmla="*/ 2775097 w 5465134"/>
                <a:gd name="connsiteY51" fmla="*/ 510363 h 1573619"/>
                <a:gd name="connsiteX52" fmla="*/ 2796362 w 5465134"/>
                <a:gd name="connsiteY52" fmla="*/ 414670 h 1573619"/>
                <a:gd name="connsiteX53" fmla="*/ 2881423 w 5465134"/>
                <a:gd name="connsiteY53" fmla="*/ 350875 h 1573619"/>
                <a:gd name="connsiteX54" fmla="*/ 2966483 w 5465134"/>
                <a:gd name="connsiteY54" fmla="*/ 276447 h 1573619"/>
                <a:gd name="connsiteX55" fmla="*/ 2998381 w 5465134"/>
                <a:gd name="connsiteY55" fmla="*/ 265814 h 1573619"/>
                <a:gd name="connsiteX56" fmla="*/ 3083441 w 5465134"/>
                <a:gd name="connsiteY56" fmla="*/ 223284 h 1573619"/>
                <a:gd name="connsiteX57" fmla="*/ 3157869 w 5465134"/>
                <a:gd name="connsiteY57" fmla="*/ 148856 h 1573619"/>
                <a:gd name="connsiteX58" fmla="*/ 3189767 w 5465134"/>
                <a:gd name="connsiteY58" fmla="*/ 127591 h 1573619"/>
                <a:gd name="connsiteX59" fmla="*/ 3253562 w 5465134"/>
                <a:gd name="connsiteY59" fmla="*/ 85061 h 1573619"/>
                <a:gd name="connsiteX60" fmla="*/ 3338623 w 5465134"/>
                <a:gd name="connsiteY60" fmla="*/ 10633 h 1573619"/>
                <a:gd name="connsiteX61" fmla="*/ 3370521 w 5465134"/>
                <a:gd name="connsiteY61" fmla="*/ 0 h 1573619"/>
                <a:gd name="connsiteX62" fmla="*/ 3413051 w 5465134"/>
                <a:gd name="connsiteY62" fmla="*/ 10633 h 1573619"/>
                <a:gd name="connsiteX63" fmla="*/ 3444948 w 5465134"/>
                <a:gd name="connsiteY63" fmla="*/ 74428 h 1573619"/>
                <a:gd name="connsiteX64" fmla="*/ 3402418 w 5465134"/>
                <a:gd name="connsiteY64" fmla="*/ 138223 h 1573619"/>
                <a:gd name="connsiteX65" fmla="*/ 3413051 w 5465134"/>
                <a:gd name="connsiteY65" fmla="*/ 170121 h 1573619"/>
                <a:gd name="connsiteX66" fmla="*/ 3423683 w 5465134"/>
                <a:gd name="connsiteY66" fmla="*/ 223284 h 1573619"/>
                <a:gd name="connsiteX67" fmla="*/ 3487479 w 5465134"/>
                <a:gd name="connsiteY67" fmla="*/ 287079 h 1573619"/>
                <a:gd name="connsiteX68" fmla="*/ 3519376 w 5465134"/>
                <a:gd name="connsiteY68" fmla="*/ 297712 h 1573619"/>
                <a:gd name="connsiteX69" fmla="*/ 3551274 w 5465134"/>
                <a:gd name="connsiteY69" fmla="*/ 329609 h 1573619"/>
                <a:gd name="connsiteX70" fmla="*/ 3583172 w 5465134"/>
                <a:gd name="connsiteY70" fmla="*/ 340242 h 1573619"/>
                <a:gd name="connsiteX71" fmla="*/ 3604437 w 5465134"/>
                <a:gd name="connsiteY71" fmla="*/ 382772 h 1573619"/>
                <a:gd name="connsiteX72" fmla="*/ 3636334 w 5465134"/>
                <a:gd name="connsiteY72" fmla="*/ 414670 h 1573619"/>
                <a:gd name="connsiteX73" fmla="*/ 3668232 w 5465134"/>
                <a:gd name="connsiteY73" fmla="*/ 531628 h 1573619"/>
                <a:gd name="connsiteX74" fmla="*/ 3710762 w 5465134"/>
                <a:gd name="connsiteY74" fmla="*/ 606056 h 1573619"/>
                <a:gd name="connsiteX75" fmla="*/ 3753293 w 5465134"/>
                <a:gd name="connsiteY75" fmla="*/ 616688 h 1573619"/>
                <a:gd name="connsiteX76" fmla="*/ 3785190 w 5465134"/>
                <a:gd name="connsiteY76" fmla="*/ 637954 h 1573619"/>
                <a:gd name="connsiteX77" fmla="*/ 3817088 w 5465134"/>
                <a:gd name="connsiteY77" fmla="*/ 648586 h 1573619"/>
                <a:gd name="connsiteX78" fmla="*/ 3827721 w 5465134"/>
                <a:gd name="connsiteY78" fmla="*/ 680484 h 1573619"/>
                <a:gd name="connsiteX79" fmla="*/ 3848986 w 5465134"/>
                <a:gd name="connsiteY79" fmla="*/ 712381 h 1573619"/>
                <a:gd name="connsiteX80" fmla="*/ 3859618 w 5465134"/>
                <a:gd name="connsiteY80" fmla="*/ 882502 h 1573619"/>
                <a:gd name="connsiteX81" fmla="*/ 3880883 w 5465134"/>
                <a:gd name="connsiteY81" fmla="*/ 914400 h 1573619"/>
                <a:gd name="connsiteX82" fmla="*/ 3944679 w 5465134"/>
                <a:gd name="connsiteY82" fmla="*/ 978195 h 1573619"/>
                <a:gd name="connsiteX83" fmla="*/ 4008474 w 5465134"/>
                <a:gd name="connsiteY83" fmla="*/ 1052623 h 1573619"/>
                <a:gd name="connsiteX84" fmla="*/ 4029739 w 5465134"/>
                <a:gd name="connsiteY84" fmla="*/ 1137684 h 1573619"/>
                <a:gd name="connsiteX85" fmla="*/ 4040372 w 5465134"/>
                <a:gd name="connsiteY85" fmla="*/ 1180214 h 1573619"/>
                <a:gd name="connsiteX86" fmla="*/ 4104167 w 5465134"/>
                <a:gd name="connsiteY86" fmla="*/ 1233377 h 1573619"/>
                <a:gd name="connsiteX87" fmla="*/ 4136065 w 5465134"/>
                <a:gd name="connsiteY87" fmla="*/ 1244009 h 1573619"/>
                <a:gd name="connsiteX88" fmla="*/ 4178595 w 5465134"/>
                <a:gd name="connsiteY88" fmla="*/ 1265275 h 1573619"/>
                <a:gd name="connsiteX89" fmla="*/ 4263655 w 5465134"/>
                <a:gd name="connsiteY89" fmla="*/ 1307805 h 1573619"/>
                <a:gd name="connsiteX90" fmla="*/ 4306186 w 5465134"/>
                <a:gd name="connsiteY90" fmla="*/ 1360968 h 1573619"/>
                <a:gd name="connsiteX91" fmla="*/ 4316818 w 5465134"/>
                <a:gd name="connsiteY91" fmla="*/ 1392865 h 1573619"/>
                <a:gd name="connsiteX92" fmla="*/ 4380614 w 5465134"/>
                <a:gd name="connsiteY92" fmla="*/ 1414130 h 1573619"/>
                <a:gd name="connsiteX93" fmla="*/ 4412511 w 5465134"/>
                <a:gd name="connsiteY93" fmla="*/ 1435395 h 1573619"/>
                <a:gd name="connsiteX94" fmla="*/ 4476307 w 5465134"/>
                <a:gd name="connsiteY94" fmla="*/ 1382233 h 1573619"/>
                <a:gd name="connsiteX95" fmla="*/ 4497572 w 5465134"/>
                <a:gd name="connsiteY95" fmla="*/ 1339702 h 1573619"/>
                <a:gd name="connsiteX96" fmla="*/ 4561367 w 5465134"/>
                <a:gd name="connsiteY96" fmla="*/ 1297172 h 1573619"/>
                <a:gd name="connsiteX97" fmla="*/ 4625162 w 5465134"/>
                <a:gd name="connsiteY97" fmla="*/ 1265275 h 1573619"/>
                <a:gd name="connsiteX98" fmla="*/ 4646427 w 5465134"/>
                <a:gd name="connsiteY98" fmla="*/ 1244009 h 1573619"/>
                <a:gd name="connsiteX99" fmla="*/ 4710223 w 5465134"/>
                <a:gd name="connsiteY99" fmla="*/ 1201479 h 1573619"/>
                <a:gd name="connsiteX100" fmla="*/ 4752753 w 5465134"/>
                <a:gd name="connsiteY100" fmla="*/ 1137684 h 1573619"/>
                <a:gd name="connsiteX101" fmla="*/ 4784651 w 5465134"/>
                <a:gd name="connsiteY101" fmla="*/ 1095154 h 1573619"/>
                <a:gd name="connsiteX102" fmla="*/ 4848446 w 5465134"/>
                <a:gd name="connsiteY102" fmla="*/ 1073888 h 1573619"/>
                <a:gd name="connsiteX103" fmla="*/ 4933507 w 5465134"/>
                <a:gd name="connsiteY103" fmla="*/ 1116419 h 1573619"/>
                <a:gd name="connsiteX104" fmla="*/ 4986669 w 5465134"/>
                <a:gd name="connsiteY104" fmla="*/ 1222744 h 1573619"/>
                <a:gd name="connsiteX105" fmla="*/ 5029200 w 5465134"/>
                <a:gd name="connsiteY105" fmla="*/ 1233377 h 1573619"/>
                <a:gd name="connsiteX106" fmla="*/ 5092995 w 5465134"/>
                <a:gd name="connsiteY106" fmla="*/ 1254642 h 1573619"/>
                <a:gd name="connsiteX107" fmla="*/ 5103627 w 5465134"/>
                <a:gd name="connsiteY107" fmla="*/ 1286540 h 1573619"/>
                <a:gd name="connsiteX108" fmla="*/ 5103627 w 5465134"/>
                <a:gd name="connsiteY108" fmla="*/ 1360968 h 1573619"/>
                <a:gd name="connsiteX109" fmla="*/ 5124893 w 5465134"/>
                <a:gd name="connsiteY109" fmla="*/ 1382233 h 1573619"/>
                <a:gd name="connsiteX110" fmla="*/ 5348176 w 5465134"/>
                <a:gd name="connsiteY110" fmla="*/ 1403498 h 1573619"/>
                <a:gd name="connsiteX111" fmla="*/ 5401339 w 5465134"/>
                <a:gd name="connsiteY111" fmla="*/ 1414130 h 1573619"/>
                <a:gd name="connsiteX112" fmla="*/ 5465134 w 5465134"/>
                <a:gd name="connsiteY112" fmla="*/ 1435395 h 1573619"/>
                <a:gd name="connsiteX0" fmla="*/ 0 w 5380074"/>
                <a:gd name="connsiteY0" fmla="*/ 946298 h 1573619"/>
                <a:gd name="connsiteX1" fmla="*/ 31898 w 5380074"/>
                <a:gd name="connsiteY1" fmla="*/ 967563 h 1573619"/>
                <a:gd name="connsiteX2" fmla="*/ 95693 w 5380074"/>
                <a:gd name="connsiteY2" fmla="*/ 1073888 h 1573619"/>
                <a:gd name="connsiteX3" fmla="*/ 116958 w 5380074"/>
                <a:gd name="connsiteY3" fmla="*/ 1105786 h 1573619"/>
                <a:gd name="connsiteX4" fmla="*/ 180754 w 5380074"/>
                <a:gd name="connsiteY4" fmla="*/ 1137684 h 1573619"/>
                <a:gd name="connsiteX5" fmla="*/ 212651 w 5380074"/>
                <a:gd name="connsiteY5" fmla="*/ 1169581 h 1573619"/>
                <a:gd name="connsiteX6" fmla="*/ 233916 w 5380074"/>
                <a:gd name="connsiteY6" fmla="*/ 1233377 h 1573619"/>
                <a:gd name="connsiteX7" fmla="*/ 276447 w 5380074"/>
                <a:gd name="connsiteY7" fmla="*/ 1307805 h 1573619"/>
                <a:gd name="connsiteX8" fmla="*/ 382772 w 5380074"/>
                <a:gd name="connsiteY8" fmla="*/ 1350335 h 1573619"/>
                <a:gd name="connsiteX9" fmla="*/ 414670 w 5380074"/>
                <a:gd name="connsiteY9" fmla="*/ 1371600 h 1573619"/>
                <a:gd name="connsiteX10" fmla="*/ 467833 w 5380074"/>
                <a:gd name="connsiteY10" fmla="*/ 1520456 h 1573619"/>
                <a:gd name="connsiteX11" fmla="*/ 531628 w 5380074"/>
                <a:gd name="connsiteY11" fmla="*/ 1541721 h 1573619"/>
                <a:gd name="connsiteX12" fmla="*/ 552893 w 5380074"/>
                <a:gd name="connsiteY12" fmla="*/ 1573619 h 1573619"/>
                <a:gd name="connsiteX13" fmla="*/ 712381 w 5380074"/>
                <a:gd name="connsiteY13" fmla="*/ 1541721 h 1573619"/>
                <a:gd name="connsiteX14" fmla="*/ 797442 w 5380074"/>
                <a:gd name="connsiteY14" fmla="*/ 1414130 h 1573619"/>
                <a:gd name="connsiteX15" fmla="*/ 808074 w 5380074"/>
                <a:gd name="connsiteY15" fmla="*/ 1382233 h 1573619"/>
                <a:gd name="connsiteX16" fmla="*/ 871870 w 5380074"/>
                <a:gd name="connsiteY16" fmla="*/ 1339702 h 1573619"/>
                <a:gd name="connsiteX17" fmla="*/ 893135 w 5380074"/>
                <a:gd name="connsiteY17" fmla="*/ 1307805 h 1573619"/>
                <a:gd name="connsiteX18" fmla="*/ 903767 w 5380074"/>
                <a:gd name="connsiteY18" fmla="*/ 1275907 h 1573619"/>
                <a:gd name="connsiteX19" fmla="*/ 925033 w 5380074"/>
                <a:gd name="connsiteY19" fmla="*/ 1254642 h 1573619"/>
                <a:gd name="connsiteX20" fmla="*/ 967563 w 5380074"/>
                <a:gd name="connsiteY20" fmla="*/ 1297172 h 1573619"/>
                <a:gd name="connsiteX21" fmla="*/ 1084521 w 5380074"/>
                <a:gd name="connsiteY21" fmla="*/ 1350335 h 1573619"/>
                <a:gd name="connsiteX22" fmla="*/ 1148316 w 5380074"/>
                <a:gd name="connsiteY22" fmla="*/ 1392865 h 1573619"/>
                <a:gd name="connsiteX23" fmla="*/ 1180214 w 5380074"/>
                <a:gd name="connsiteY23" fmla="*/ 1414130 h 1573619"/>
                <a:gd name="connsiteX24" fmla="*/ 1190847 w 5380074"/>
                <a:gd name="connsiteY24" fmla="*/ 1446028 h 1573619"/>
                <a:gd name="connsiteX25" fmla="*/ 1233377 w 5380074"/>
                <a:gd name="connsiteY25" fmla="*/ 1435395 h 1573619"/>
                <a:gd name="connsiteX26" fmla="*/ 1350335 w 5380074"/>
                <a:gd name="connsiteY26" fmla="*/ 1360968 h 1573619"/>
                <a:gd name="connsiteX27" fmla="*/ 1382233 w 5380074"/>
                <a:gd name="connsiteY27" fmla="*/ 1329070 h 1573619"/>
                <a:gd name="connsiteX28" fmla="*/ 1435395 w 5380074"/>
                <a:gd name="connsiteY28" fmla="*/ 1318437 h 1573619"/>
                <a:gd name="connsiteX29" fmla="*/ 1467293 w 5380074"/>
                <a:gd name="connsiteY29" fmla="*/ 1307805 h 1573619"/>
                <a:gd name="connsiteX30" fmla="*/ 1499191 w 5380074"/>
                <a:gd name="connsiteY30" fmla="*/ 1286540 h 1573619"/>
                <a:gd name="connsiteX31" fmla="*/ 1541721 w 5380074"/>
                <a:gd name="connsiteY31" fmla="*/ 1190847 h 1573619"/>
                <a:gd name="connsiteX32" fmla="*/ 1584251 w 5380074"/>
                <a:gd name="connsiteY32" fmla="*/ 1180214 h 1573619"/>
                <a:gd name="connsiteX33" fmla="*/ 1616149 w 5380074"/>
                <a:gd name="connsiteY33" fmla="*/ 1169581 h 1573619"/>
                <a:gd name="connsiteX34" fmla="*/ 1711842 w 5380074"/>
                <a:gd name="connsiteY34" fmla="*/ 1180214 h 1573619"/>
                <a:gd name="connsiteX35" fmla="*/ 1754372 w 5380074"/>
                <a:gd name="connsiteY35" fmla="*/ 1297172 h 1573619"/>
                <a:gd name="connsiteX36" fmla="*/ 1892595 w 5380074"/>
                <a:gd name="connsiteY36" fmla="*/ 1371600 h 1573619"/>
                <a:gd name="connsiteX37" fmla="*/ 1913861 w 5380074"/>
                <a:gd name="connsiteY37" fmla="*/ 1392865 h 1573619"/>
                <a:gd name="connsiteX38" fmla="*/ 1977656 w 5380074"/>
                <a:gd name="connsiteY38" fmla="*/ 1414130 h 1573619"/>
                <a:gd name="connsiteX39" fmla="*/ 2041451 w 5380074"/>
                <a:gd name="connsiteY39" fmla="*/ 1403498 h 1573619"/>
                <a:gd name="connsiteX40" fmla="*/ 2126512 w 5380074"/>
                <a:gd name="connsiteY40" fmla="*/ 1307805 h 1573619"/>
                <a:gd name="connsiteX41" fmla="*/ 2169042 w 5380074"/>
                <a:gd name="connsiteY41" fmla="*/ 1275907 h 1573619"/>
                <a:gd name="connsiteX42" fmla="*/ 2232837 w 5380074"/>
                <a:gd name="connsiteY42" fmla="*/ 1212112 h 1573619"/>
                <a:gd name="connsiteX43" fmla="*/ 2286000 w 5380074"/>
                <a:gd name="connsiteY43" fmla="*/ 1127051 h 1573619"/>
                <a:gd name="connsiteX44" fmla="*/ 2307265 w 5380074"/>
                <a:gd name="connsiteY44" fmla="*/ 1095154 h 1573619"/>
                <a:gd name="connsiteX45" fmla="*/ 2339163 w 5380074"/>
                <a:gd name="connsiteY45" fmla="*/ 1063256 h 1573619"/>
                <a:gd name="connsiteX46" fmla="*/ 2381693 w 5380074"/>
                <a:gd name="connsiteY46" fmla="*/ 1010093 h 1573619"/>
                <a:gd name="connsiteX47" fmla="*/ 2424223 w 5380074"/>
                <a:gd name="connsiteY47" fmla="*/ 978195 h 1573619"/>
                <a:gd name="connsiteX48" fmla="*/ 2562447 w 5380074"/>
                <a:gd name="connsiteY48" fmla="*/ 765544 h 1573619"/>
                <a:gd name="connsiteX49" fmla="*/ 2626242 w 5380074"/>
                <a:gd name="connsiteY49" fmla="*/ 659219 h 1573619"/>
                <a:gd name="connsiteX50" fmla="*/ 2690037 w 5380074"/>
                <a:gd name="connsiteY50" fmla="*/ 510363 h 1573619"/>
                <a:gd name="connsiteX51" fmla="*/ 2711302 w 5380074"/>
                <a:gd name="connsiteY51" fmla="*/ 414670 h 1573619"/>
                <a:gd name="connsiteX52" fmla="*/ 2796363 w 5380074"/>
                <a:gd name="connsiteY52" fmla="*/ 350875 h 1573619"/>
                <a:gd name="connsiteX53" fmla="*/ 2881423 w 5380074"/>
                <a:gd name="connsiteY53" fmla="*/ 276447 h 1573619"/>
                <a:gd name="connsiteX54" fmla="*/ 2913321 w 5380074"/>
                <a:gd name="connsiteY54" fmla="*/ 265814 h 1573619"/>
                <a:gd name="connsiteX55" fmla="*/ 2998381 w 5380074"/>
                <a:gd name="connsiteY55" fmla="*/ 223284 h 1573619"/>
                <a:gd name="connsiteX56" fmla="*/ 3072809 w 5380074"/>
                <a:gd name="connsiteY56" fmla="*/ 148856 h 1573619"/>
                <a:gd name="connsiteX57" fmla="*/ 3104707 w 5380074"/>
                <a:gd name="connsiteY57" fmla="*/ 127591 h 1573619"/>
                <a:gd name="connsiteX58" fmla="*/ 3168502 w 5380074"/>
                <a:gd name="connsiteY58" fmla="*/ 85061 h 1573619"/>
                <a:gd name="connsiteX59" fmla="*/ 3253563 w 5380074"/>
                <a:gd name="connsiteY59" fmla="*/ 10633 h 1573619"/>
                <a:gd name="connsiteX60" fmla="*/ 3285461 w 5380074"/>
                <a:gd name="connsiteY60" fmla="*/ 0 h 1573619"/>
                <a:gd name="connsiteX61" fmla="*/ 3327991 w 5380074"/>
                <a:gd name="connsiteY61" fmla="*/ 10633 h 1573619"/>
                <a:gd name="connsiteX62" fmla="*/ 3359888 w 5380074"/>
                <a:gd name="connsiteY62" fmla="*/ 74428 h 1573619"/>
                <a:gd name="connsiteX63" fmla="*/ 3317358 w 5380074"/>
                <a:gd name="connsiteY63" fmla="*/ 138223 h 1573619"/>
                <a:gd name="connsiteX64" fmla="*/ 3327991 w 5380074"/>
                <a:gd name="connsiteY64" fmla="*/ 170121 h 1573619"/>
                <a:gd name="connsiteX65" fmla="*/ 3338623 w 5380074"/>
                <a:gd name="connsiteY65" fmla="*/ 223284 h 1573619"/>
                <a:gd name="connsiteX66" fmla="*/ 3402419 w 5380074"/>
                <a:gd name="connsiteY66" fmla="*/ 287079 h 1573619"/>
                <a:gd name="connsiteX67" fmla="*/ 3434316 w 5380074"/>
                <a:gd name="connsiteY67" fmla="*/ 297712 h 1573619"/>
                <a:gd name="connsiteX68" fmla="*/ 3466214 w 5380074"/>
                <a:gd name="connsiteY68" fmla="*/ 329609 h 1573619"/>
                <a:gd name="connsiteX69" fmla="*/ 3498112 w 5380074"/>
                <a:gd name="connsiteY69" fmla="*/ 340242 h 1573619"/>
                <a:gd name="connsiteX70" fmla="*/ 3519377 w 5380074"/>
                <a:gd name="connsiteY70" fmla="*/ 382772 h 1573619"/>
                <a:gd name="connsiteX71" fmla="*/ 3551274 w 5380074"/>
                <a:gd name="connsiteY71" fmla="*/ 414670 h 1573619"/>
                <a:gd name="connsiteX72" fmla="*/ 3583172 w 5380074"/>
                <a:gd name="connsiteY72" fmla="*/ 531628 h 1573619"/>
                <a:gd name="connsiteX73" fmla="*/ 3625702 w 5380074"/>
                <a:gd name="connsiteY73" fmla="*/ 606056 h 1573619"/>
                <a:gd name="connsiteX74" fmla="*/ 3668233 w 5380074"/>
                <a:gd name="connsiteY74" fmla="*/ 616688 h 1573619"/>
                <a:gd name="connsiteX75" fmla="*/ 3700130 w 5380074"/>
                <a:gd name="connsiteY75" fmla="*/ 637954 h 1573619"/>
                <a:gd name="connsiteX76" fmla="*/ 3732028 w 5380074"/>
                <a:gd name="connsiteY76" fmla="*/ 648586 h 1573619"/>
                <a:gd name="connsiteX77" fmla="*/ 3742661 w 5380074"/>
                <a:gd name="connsiteY77" fmla="*/ 680484 h 1573619"/>
                <a:gd name="connsiteX78" fmla="*/ 3763926 w 5380074"/>
                <a:gd name="connsiteY78" fmla="*/ 712381 h 1573619"/>
                <a:gd name="connsiteX79" fmla="*/ 3774558 w 5380074"/>
                <a:gd name="connsiteY79" fmla="*/ 882502 h 1573619"/>
                <a:gd name="connsiteX80" fmla="*/ 3795823 w 5380074"/>
                <a:gd name="connsiteY80" fmla="*/ 914400 h 1573619"/>
                <a:gd name="connsiteX81" fmla="*/ 3859619 w 5380074"/>
                <a:gd name="connsiteY81" fmla="*/ 978195 h 1573619"/>
                <a:gd name="connsiteX82" fmla="*/ 3923414 w 5380074"/>
                <a:gd name="connsiteY82" fmla="*/ 1052623 h 1573619"/>
                <a:gd name="connsiteX83" fmla="*/ 3944679 w 5380074"/>
                <a:gd name="connsiteY83" fmla="*/ 1137684 h 1573619"/>
                <a:gd name="connsiteX84" fmla="*/ 3955312 w 5380074"/>
                <a:gd name="connsiteY84" fmla="*/ 1180214 h 1573619"/>
                <a:gd name="connsiteX85" fmla="*/ 4019107 w 5380074"/>
                <a:gd name="connsiteY85" fmla="*/ 1233377 h 1573619"/>
                <a:gd name="connsiteX86" fmla="*/ 4051005 w 5380074"/>
                <a:gd name="connsiteY86" fmla="*/ 1244009 h 1573619"/>
                <a:gd name="connsiteX87" fmla="*/ 4093535 w 5380074"/>
                <a:gd name="connsiteY87" fmla="*/ 1265275 h 1573619"/>
                <a:gd name="connsiteX88" fmla="*/ 4178595 w 5380074"/>
                <a:gd name="connsiteY88" fmla="*/ 1307805 h 1573619"/>
                <a:gd name="connsiteX89" fmla="*/ 4221126 w 5380074"/>
                <a:gd name="connsiteY89" fmla="*/ 1360968 h 1573619"/>
                <a:gd name="connsiteX90" fmla="*/ 4231758 w 5380074"/>
                <a:gd name="connsiteY90" fmla="*/ 1392865 h 1573619"/>
                <a:gd name="connsiteX91" fmla="*/ 4295554 w 5380074"/>
                <a:gd name="connsiteY91" fmla="*/ 1414130 h 1573619"/>
                <a:gd name="connsiteX92" fmla="*/ 4327451 w 5380074"/>
                <a:gd name="connsiteY92" fmla="*/ 1435395 h 1573619"/>
                <a:gd name="connsiteX93" fmla="*/ 4391247 w 5380074"/>
                <a:gd name="connsiteY93" fmla="*/ 1382233 h 1573619"/>
                <a:gd name="connsiteX94" fmla="*/ 4412512 w 5380074"/>
                <a:gd name="connsiteY94" fmla="*/ 1339702 h 1573619"/>
                <a:gd name="connsiteX95" fmla="*/ 4476307 w 5380074"/>
                <a:gd name="connsiteY95" fmla="*/ 1297172 h 1573619"/>
                <a:gd name="connsiteX96" fmla="*/ 4540102 w 5380074"/>
                <a:gd name="connsiteY96" fmla="*/ 1265275 h 1573619"/>
                <a:gd name="connsiteX97" fmla="*/ 4561367 w 5380074"/>
                <a:gd name="connsiteY97" fmla="*/ 1244009 h 1573619"/>
                <a:gd name="connsiteX98" fmla="*/ 4625163 w 5380074"/>
                <a:gd name="connsiteY98" fmla="*/ 1201479 h 1573619"/>
                <a:gd name="connsiteX99" fmla="*/ 4667693 w 5380074"/>
                <a:gd name="connsiteY99" fmla="*/ 1137684 h 1573619"/>
                <a:gd name="connsiteX100" fmla="*/ 4699591 w 5380074"/>
                <a:gd name="connsiteY100" fmla="*/ 1095154 h 1573619"/>
                <a:gd name="connsiteX101" fmla="*/ 4763386 w 5380074"/>
                <a:gd name="connsiteY101" fmla="*/ 1073888 h 1573619"/>
                <a:gd name="connsiteX102" fmla="*/ 4848447 w 5380074"/>
                <a:gd name="connsiteY102" fmla="*/ 1116419 h 1573619"/>
                <a:gd name="connsiteX103" fmla="*/ 4901609 w 5380074"/>
                <a:gd name="connsiteY103" fmla="*/ 1222744 h 1573619"/>
                <a:gd name="connsiteX104" fmla="*/ 4944140 w 5380074"/>
                <a:gd name="connsiteY104" fmla="*/ 1233377 h 1573619"/>
                <a:gd name="connsiteX105" fmla="*/ 5007935 w 5380074"/>
                <a:gd name="connsiteY105" fmla="*/ 1254642 h 1573619"/>
                <a:gd name="connsiteX106" fmla="*/ 5018567 w 5380074"/>
                <a:gd name="connsiteY106" fmla="*/ 1286540 h 1573619"/>
                <a:gd name="connsiteX107" fmla="*/ 5018567 w 5380074"/>
                <a:gd name="connsiteY107" fmla="*/ 1360968 h 1573619"/>
                <a:gd name="connsiteX108" fmla="*/ 5039833 w 5380074"/>
                <a:gd name="connsiteY108" fmla="*/ 1382233 h 1573619"/>
                <a:gd name="connsiteX109" fmla="*/ 5263116 w 5380074"/>
                <a:gd name="connsiteY109" fmla="*/ 1403498 h 1573619"/>
                <a:gd name="connsiteX110" fmla="*/ 5316279 w 5380074"/>
                <a:gd name="connsiteY110" fmla="*/ 1414130 h 1573619"/>
                <a:gd name="connsiteX111" fmla="*/ 5380074 w 5380074"/>
                <a:gd name="connsiteY111" fmla="*/ 1435395 h 1573619"/>
                <a:gd name="connsiteX0" fmla="*/ 0 w 5348176"/>
                <a:gd name="connsiteY0" fmla="*/ 967563 h 1573619"/>
                <a:gd name="connsiteX1" fmla="*/ 63795 w 5348176"/>
                <a:gd name="connsiteY1" fmla="*/ 1073888 h 1573619"/>
                <a:gd name="connsiteX2" fmla="*/ 85060 w 5348176"/>
                <a:gd name="connsiteY2" fmla="*/ 1105786 h 1573619"/>
                <a:gd name="connsiteX3" fmla="*/ 148856 w 5348176"/>
                <a:gd name="connsiteY3" fmla="*/ 1137684 h 1573619"/>
                <a:gd name="connsiteX4" fmla="*/ 180753 w 5348176"/>
                <a:gd name="connsiteY4" fmla="*/ 1169581 h 1573619"/>
                <a:gd name="connsiteX5" fmla="*/ 202018 w 5348176"/>
                <a:gd name="connsiteY5" fmla="*/ 1233377 h 1573619"/>
                <a:gd name="connsiteX6" fmla="*/ 244549 w 5348176"/>
                <a:gd name="connsiteY6" fmla="*/ 1307805 h 1573619"/>
                <a:gd name="connsiteX7" fmla="*/ 350874 w 5348176"/>
                <a:gd name="connsiteY7" fmla="*/ 1350335 h 1573619"/>
                <a:gd name="connsiteX8" fmla="*/ 382772 w 5348176"/>
                <a:gd name="connsiteY8" fmla="*/ 1371600 h 1573619"/>
                <a:gd name="connsiteX9" fmla="*/ 435935 w 5348176"/>
                <a:gd name="connsiteY9" fmla="*/ 1520456 h 1573619"/>
                <a:gd name="connsiteX10" fmla="*/ 499730 w 5348176"/>
                <a:gd name="connsiteY10" fmla="*/ 1541721 h 1573619"/>
                <a:gd name="connsiteX11" fmla="*/ 520995 w 5348176"/>
                <a:gd name="connsiteY11" fmla="*/ 1573619 h 1573619"/>
                <a:gd name="connsiteX12" fmla="*/ 680483 w 5348176"/>
                <a:gd name="connsiteY12" fmla="*/ 1541721 h 1573619"/>
                <a:gd name="connsiteX13" fmla="*/ 765544 w 5348176"/>
                <a:gd name="connsiteY13" fmla="*/ 1414130 h 1573619"/>
                <a:gd name="connsiteX14" fmla="*/ 776176 w 5348176"/>
                <a:gd name="connsiteY14" fmla="*/ 1382233 h 1573619"/>
                <a:gd name="connsiteX15" fmla="*/ 839972 w 5348176"/>
                <a:gd name="connsiteY15" fmla="*/ 1339702 h 1573619"/>
                <a:gd name="connsiteX16" fmla="*/ 861237 w 5348176"/>
                <a:gd name="connsiteY16" fmla="*/ 1307805 h 1573619"/>
                <a:gd name="connsiteX17" fmla="*/ 871869 w 5348176"/>
                <a:gd name="connsiteY17" fmla="*/ 1275907 h 1573619"/>
                <a:gd name="connsiteX18" fmla="*/ 893135 w 5348176"/>
                <a:gd name="connsiteY18" fmla="*/ 1254642 h 1573619"/>
                <a:gd name="connsiteX19" fmla="*/ 935665 w 5348176"/>
                <a:gd name="connsiteY19" fmla="*/ 1297172 h 1573619"/>
                <a:gd name="connsiteX20" fmla="*/ 1052623 w 5348176"/>
                <a:gd name="connsiteY20" fmla="*/ 1350335 h 1573619"/>
                <a:gd name="connsiteX21" fmla="*/ 1116418 w 5348176"/>
                <a:gd name="connsiteY21" fmla="*/ 1392865 h 1573619"/>
                <a:gd name="connsiteX22" fmla="*/ 1148316 w 5348176"/>
                <a:gd name="connsiteY22" fmla="*/ 1414130 h 1573619"/>
                <a:gd name="connsiteX23" fmla="*/ 1158949 w 5348176"/>
                <a:gd name="connsiteY23" fmla="*/ 1446028 h 1573619"/>
                <a:gd name="connsiteX24" fmla="*/ 1201479 w 5348176"/>
                <a:gd name="connsiteY24" fmla="*/ 1435395 h 1573619"/>
                <a:gd name="connsiteX25" fmla="*/ 1318437 w 5348176"/>
                <a:gd name="connsiteY25" fmla="*/ 1360968 h 1573619"/>
                <a:gd name="connsiteX26" fmla="*/ 1350335 w 5348176"/>
                <a:gd name="connsiteY26" fmla="*/ 1329070 h 1573619"/>
                <a:gd name="connsiteX27" fmla="*/ 1403497 w 5348176"/>
                <a:gd name="connsiteY27" fmla="*/ 1318437 h 1573619"/>
                <a:gd name="connsiteX28" fmla="*/ 1435395 w 5348176"/>
                <a:gd name="connsiteY28" fmla="*/ 1307805 h 1573619"/>
                <a:gd name="connsiteX29" fmla="*/ 1467293 w 5348176"/>
                <a:gd name="connsiteY29" fmla="*/ 1286540 h 1573619"/>
                <a:gd name="connsiteX30" fmla="*/ 1509823 w 5348176"/>
                <a:gd name="connsiteY30" fmla="*/ 1190847 h 1573619"/>
                <a:gd name="connsiteX31" fmla="*/ 1552353 w 5348176"/>
                <a:gd name="connsiteY31" fmla="*/ 1180214 h 1573619"/>
                <a:gd name="connsiteX32" fmla="*/ 1584251 w 5348176"/>
                <a:gd name="connsiteY32" fmla="*/ 1169581 h 1573619"/>
                <a:gd name="connsiteX33" fmla="*/ 1679944 w 5348176"/>
                <a:gd name="connsiteY33" fmla="*/ 1180214 h 1573619"/>
                <a:gd name="connsiteX34" fmla="*/ 1722474 w 5348176"/>
                <a:gd name="connsiteY34" fmla="*/ 1297172 h 1573619"/>
                <a:gd name="connsiteX35" fmla="*/ 1860697 w 5348176"/>
                <a:gd name="connsiteY35" fmla="*/ 1371600 h 1573619"/>
                <a:gd name="connsiteX36" fmla="*/ 1881963 w 5348176"/>
                <a:gd name="connsiteY36" fmla="*/ 1392865 h 1573619"/>
                <a:gd name="connsiteX37" fmla="*/ 1945758 w 5348176"/>
                <a:gd name="connsiteY37" fmla="*/ 1414130 h 1573619"/>
                <a:gd name="connsiteX38" fmla="*/ 2009553 w 5348176"/>
                <a:gd name="connsiteY38" fmla="*/ 1403498 h 1573619"/>
                <a:gd name="connsiteX39" fmla="*/ 2094614 w 5348176"/>
                <a:gd name="connsiteY39" fmla="*/ 1307805 h 1573619"/>
                <a:gd name="connsiteX40" fmla="*/ 2137144 w 5348176"/>
                <a:gd name="connsiteY40" fmla="*/ 1275907 h 1573619"/>
                <a:gd name="connsiteX41" fmla="*/ 2200939 w 5348176"/>
                <a:gd name="connsiteY41" fmla="*/ 1212112 h 1573619"/>
                <a:gd name="connsiteX42" fmla="*/ 2254102 w 5348176"/>
                <a:gd name="connsiteY42" fmla="*/ 1127051 h 1573619"/>
                <a:gd name="connsiteX43" fmla="*/ 2275367 w 5348176"/>
                <a:gd name="connsiteY43" fmla="*/ 1095154 h 1573619"/>
                <a:gd name="connsiteX44" fmla="*/ 2307265 w 5348176"/>
                <a:gd name="connsiteY44" fmla="*/ 1063256 h 1573619"/>
                <a:gd name="connsiteX45" fmla="*/ 2349795 w 5348176"/>
                <a:gd name="connsiteY45" fmla="*/ 1010093 h 1573619"/>
                <a:gd name="connsiteX46" fmla="*/ 2392325 w 5348176"/>
                <a:gd name="connsiteY46" fmla="*/ 978195 h 1573619"/>
                <a:gd name="connsiteX47" fmla="*/ 2530549 w 5348176"/>
                <a:gd name="connsiteY47" fmla="*/ 765544 h 1573619"/>
                <a:gd name="connsiteX48" fmla="*/ 2594344 w 5348176"/>
                <a:gd name="connsiteY48" fmla="*/ 659219 h 1573619"/>
                <a:gd name="connsiteX49" fmla="*/ 2658139 w 5348176"/>
                <a:gd name="connsiteY49" fmla="*/ 510363 h 1573619"/>
                <a:gd name="connsiteX50" fmla="*/ 2679404 w 5348176"/>
                <a:gd name="connsiteY50" fmla="*/ 414670 h 1573619"/>
                <a:gd name="connsiteX51" fmla="*/ 2764465 w 5348176"/>
                <a:gd name="connsiteY51" fmla="*/ 350875 h 1573619"/>
                <a:gd name="connsiteX52" fmla="*/ 2849525 w 5348176"/>
                <a:gd name="connsiteY52" fmla="*/ 276447 h 1573619"/>
                <a:gd name="connsiteX53" fmla="*/ 2881423 w 5348176"/>
                <a:gd name="connsiteY53" fmla="*/ 265814 h 1573619"/>
                <a:gd name="connsiteX54" fmla="*/ 2966483 w 5348176"/>
                <a:gd name="connsiteY54" fmla="*/ 223284 h 1573619"/>
                <a:gd name="connsiteX55" fmla="*/ 3040911 w 5348176"/>
                <a:gd name="connsiteY55" fmla="*/ 148856 h 1573619"/>
                <a:gd name="connsiteX56" fmla="*/ 3072809 w 5348176"/>
                <a:gd name="connsiteY56" fmla="*/ 127591 h 1573619"/>
                <a:gd name="connsiteX57" fmla="*/ 3136604 w 5348176"/>
                <a:gd name="connsiteY57" fmla="*/ 85061 h 1573619"/>
                <a:gd name="connsiteX58" fmla="*/ 3221665 w 5348176"/>
                <a:gd name="connsiteY58" fmla="*/ 10633 h 1573619"/>
                <a:gd name="connsiteX59" fmla="*/ 3253563 w 5348176"/>
                <a:gd name="connsiteY59" fmla="*/ 0 h 1573619"/>
                <a:gd name="connsiteX60" fmla="*/ 3296093 w 5348176"/>
                <a:gd name="connsiteY60" fmla="*/ 10633 h 1573619"/>
                <a:gd name="connsiteX61" fmla="*/ 3327990 w 5348176"/>
                <a:gd name="connsiteY61" fmla="*/ 74428 h 1573619"/>
                <a:gd name="connsiteX62" fmla="*/ 3285460 w 5348176"/>
                <a:gd name="connsiteY62" fmla="*/ 138223 h 1573619"/>
                <a:gd name="connsiteX63" fmla="*/ 3296093 w 5348176"/>
                <a:gd name="connsiteY63" fmla="*/ 170121 h 1573619"/>
                <a:gd name="connsiteX64" fmla="*/ 3306725 w 5348176"/>
                <a:gd name="connsiteY64" fmla="*/ 223284 h 1573619"/>
                <a:gd name="connsiteX65" fmla="*/ 3370521 w 5348176"/>
                <a:gd name="connsiteY65" fmla="*/ 287079 h 1573619"/>
                <a:gd name="connsiteX66" fmla="*/ 3402418 w 5348176"/>
                <a:gd name="connsiteY66" fmla="*/ 297712 h 1573619"/>
                <a:gd name="connsiteX67" fmla="*/ 3434316 w 5348176"/>
                <a:gd name="connsiteY67" fmla="*/ 329609 h 1573619"/>
                <a:gd name="connsiteX68" fmla="*/ 3466214 w 5348176"/>
                <a:gd name="connsiteY68" fmla="*/ 340242 h 1573619"/>
                <a:gd name="connsiteX69" fmla="*/ 3487479 w 5348176"/>
                <a:gd name="connsiteY69" fmla="*/ 382772 h 1573619"/>
                <a:gd name="connsiteX70" fmla="*/ 3519376 w 5348176"/>
                <a:gd name="connsiteY70" fmla="*/ 414670 h 1573619"/>
                <a:gd name="connsiteX71" fmla="*/ 3551274 w 5348176"/>
                <a:gd name="connsiteY71" fmla="*/ 531628 h 1573619"/>
                <a:gd name="connsiteX72" fmla="*/ 3593804 w 5348176"/>
                <a:gd name="connsiteY72" fmla="*/ 606056 h 1573619"/>
                <a:gd name="connsiteX73" fmla="*/ 3636335 w 5348176"/>
                <a:gd name="connsiteY73" fmla="*/ 616688 h 1573619"/>
                <a:gd name="connsiteX74" fmla="*/ 3668232 w 5348176"/>
                <a:gd name="connsiteY74" fmla="*/ 637954 h 1573619"/>
                <a:gd name="connsiteX75" fmla="*/ 3700130 w 5348176"/>
                <a:gd name="connsiteY75" fmla="*/ 648586 h 1573619"/>
                <a:gd name="connsiteX76" fmla="*/ 3710763 w 5348176"/>
                <a:gd name="connsiteY76" fmla="*/ 680484 h 1573619"/>
                <a:gd name="connsiteX77" fmla="*/ 3732028 w 5348176"/>
                <a:gd name="connsiteY77" fmla="*/ 712381 h 1573619"/>
                <a:gd name="connsiteX78" fmla="*/ 3742660 w 5348176"/>
                <a:gd name="connsiteY78" fmla="*/ 882502 h 1573619"/>
                <a:gd name="connsiteX79" fmla="*/ 3763925 w 5348176"/>
                <a:gd name="connsiteY79" fmla="*/ 914400 h 1573619"/>
                <a:gd name="connsiteX80" fmla="*/ 3827721 w 5348176"/>
                <a:gd name="connsiteY80" fmla="*/ 978195 h 1573619"/>
                <a:gd name="connsiteX81" fmla="*/ 3891516 w 5348176"/>
                <a:gd name="connsiteY81" fmla="*/ 1052623 h 1573619"/>
                <a:gd name="connsiteX82" fmla="*/ 3912781 w 5348176"/>
                <a:gd name="connsiteY82" fmla="*/ 1137684 h 1573619"/>
                <a:gd name="connsiteX83" fmla="*/ 3923414 w 5348176"/>
                <a:gd name="connsiteY83" fmla="*/ 1180214 h 1573619"/>
                <a:gd name="connsiteX84" fmla="*/ 3987209 w 5348176"/>
                <a:gd name="connsiteY84" fmla="*/ 1233377 h 1573619"/>
                <a:gd name="connsiteX85" fmla="*/ 4019107 w 5348176"/>
                <a:gd name="connsiteY85" fmla="*/ 1244009 h 1573619"/>
                <a:gd name="connsiteX86" fmla="*/ 4061637 w 5348176"/>
                <a:gd name="connsiteY86" fmla="*/ 1265275 h 1573619"/>
                <a:gd name="connsiteX87" fmla="*/ 4146697 w 5348176"/>
                <a:gd name="connsiteY87" fmla="*/ 1307805 h 1573619"/>
                <a:gd name="connsiteX88" fmla="*/ 4189228 w 5348176"/>
                <a:gd name="connsiteY88" fmla="*/ 1360968 h 1573619"/>
                <a:gd name="connsiteX89" fmla="*/ 4199860 w 5348176"/>
                <a:gd name="connsiteY89" fmla="*/ 1392865 h 1573619"/>
                <a:gd name="connsiteX90" fmla="*/ 4263656 w 5348176"/>
                <a:gd name="connsiteY90" fmla="*/ 1414130 h 1573619"/>
                <a:gd name="connsiteX91" fmla="*/ 4295553 w 5348176"/>
                <a:gd name="connsiteY91" fmla="*/ 1435395 h 1573619"/>
                <a:gd name="connsiteX92" fmla="*/ 4359349 w 5348176"/>
                <a:gd name="connsiteY92" fmla="*/ 1382233 h 1573619"/>
                <a:gd name="connsiteX93" fmla="*/ 4380614 w 5348176"/>
                <a:gd name="connsiteY93" fmla="*/ 1339702 h 1573619"/>
                <a:gd name="connsiteX94" fmla="*/ 4444409 w 5348176"/>
                <a:gd name="connsiteY94" fmla="*/ 1297172 h 1573619"/>
                <a:gd name="connsiteX95" fmla="*/ 4508204 w 5348176"/>
                <a:gd name="connsiteY95" fmla="*/ 1265275 h 1573619"/>
                <a:gd name="connsiteX96" fmla="*/ 4529469 w 5348176"/>
                <a:gd name="connsiteY96" fmla="*/ 1244009 h 1573619"/>
                <a:gd name="connsiteX97" fmla="*/ 4593265 w 5348176"/>
                <a:gd name="connsiteY97" fmla="*/ 1201479 h 1573619"/>
                <a:gd name="connsiteX98" fmla="*/ 4635795 w 5348176"/>
                <a:gd name="connsiteY98" fmla="*/ 1137684 h 1573619"/>
                <a:gd name="connsiteX99" fmla="*/ 4667693 w 5348176"/>
                <a:gd name="connsiteY99" fmla="*/ 1095154 h 1573619"/>
                <a:gd name="connsiteX100" fmla="*/ 4731488 w 5348176"/>
                <a:gd name="connsiteY100" fmla="*/ 1073888 h 1573619"/>
                <a:gd name="connsiteX101" fmla="*/ 4816549 w 5348176"/>
                <a:gd name="connsiteY101" fmla="*/ 1116419 h 1573619"/>
                <a:gd name="connsiteX102" fmla="*/ 4869711 w 5348176"/>
                <a:gd name="connsiteY102" fmla="*/ 1222744 h 1573619"/>
                <a:gd name="connsiteX103" fmla="*/ 4912242 w 5348176"/>
                <a:gd name="connsiteY103" fmla="*/ 1233377 h 1573619"/>
                <a:gd name="connsiteX104" fmla="*/ 4976037 w 5348176"/>
                <a:gd name="connsiteY104" fmla="*/ 1254642 h 1573619"/>
                <a:gd name="connsiteX105" fmla="*/ 4986669 w 5348176"/>
                <a:gd name="connsiteY105" fmla="*/ 1286540 h 1573619"/>
                <a:gd name="connsiteX106" fmla="*/ 4986669 w 5348176"/>
                <a:gd name="connsiteY106" fmla="*/ 1360968 h 1573619"/>
                <a:gd name="connsiteX107" fmla="*/ 5007935 w 5348176"/>
                <a:gd name="connsiteY107" fmla="*/ 1382233 h 1573619"/>
                <a:gd name="connsiteX108" fmla="*/ 5231218 w 5348176"/>
                <a:gd name="connsiteY108" fmla="*/ 1403498 h 1573619"/>
                <a:gd name="connsiteX109" fmla="*/ 5284381 w 5348176"/>
                <a:gd name="connsiteY109" fmla="*/ 1414130 h 1573619"/>
                <a:gd name="connsiteX110" fmla="*/ 5348176 w 5348176"/>
                <a:gd name="connsiteY110" fmla="*/ 1435395 h 1573619"/>
                <a:gd name="connsiteX0" fmla="*/ 0 w 5284381"/>
                <a:gd name="connsiteY0" fmla="*/ 1073888 h 1573619"/>
                <a:gd name="connsiteX1" fmla="*/ 21265 w 5284381"/>
                <a:gd name="connsiteY1" fmla="*/ 1105786 h 1573619"/>
                <a:gd name="connsiteX2" fmla="*/ 85061 w 5284381"/>
                <a:gd name="connsiteY2" fmla="*/ 1137684 h 1573619"/>
                <a:gd name="connsiteX3" fmla="*/ 116958 w 5284381"/>
                <a:gd name="connsiteY3" fmla="*/ 1169581 h 1573619"/>
                <a:gd name="connsiteX4" fmla="*/ 138223 w 5284381"/>
                <a:gd name="connsiteY4" fmla="*/ 1233377 h 1573619"/>
                <a:gd name="connsiteX5" fmla="*/ 180754 w 5284381"/>
                <a:gd name="connsiteY5" fmla="*/ 1307805 h 1573619"/>
                <a:gd name="connsiteX6" fmla="*/ 287079 w 5284381"/>
                <a:gd name="connsiteY6" fmla="*/ 1350335 h 1573619"/>
                <a:gd name="connsiteX7" fmla="*/ 318977 w 5284381"/>
                <a:gd name="connsiteY7" fmla="*/ 1371600 h 1573619"/>
                <a:gd name="connsiteX8" fmla="*/ 372140 w 5284381"/>
                <a:gd name="connsiteY8" fmla="*/ 1520456 h 1573619"/>
                <a:gd name="connsiteX9" fmla="*/ 435935 w 5284381"/>
                <a:gd name="connsiteY9" fmla="*/ 1541721 h 1573619"/>
                <a:gd name="connsiteX10" fmla="*/ 457200 w 5284381"/>
                <a:gd name="connsiteY10" fmla="*/ 1573619 h 1573619"/>
                <a:gd name="connsiteX11" fmla="*/ 616688 w 5284381"/>
                <a:gd name="connsiteY11" fmla="*/ 1541721 h 1573619"/>
                <a:gd name="connsiteX12" fmla="*/ 701749 w 5284381"/>
                <a:gd name="connsiteY12" fmla="*/ 1414130 h 1573619"/>
                <a:gd name="connsiteX13" fmla="*/ 712381 w 5284381"/>
                <a:gd name="connsiteY13" fmla="*/ 1382233 h 1573619"/>
                <a:gd name="connsiteX14" fmla="*/ 776177 w 5284381"/>
                <a:gd name="connsiteY14" fmla="*/ 1339702 h 1573619"/>
                <a:gd name="connsiteX15" fmla="*/ 797442 w 5284381"/>
                <a:gd name="connsiteY15" fmla="*/ 1307805 h 1573619"/>
                <a:gd name="connsiteX16" fmla="*/ 808074 w 5284381"/>
                <a:gd name="connsiteY16" fmla="*/ 1275907 h 1573619"/>
                <a:gd name="connsiteX17" fmla="*/ 829340 w 5284381"/>
                <a:gd name="connsiteY17" fmla="*/ 1254642 h 1573619"/>
                <a:gd name="connsiteX18" fmla="*/ 871870 w 5284381"/>
                <a:gd name="connsiteY18" fmla="*/ 1297172 h 1573619"/>
                <a:gd name="connsiteX19" fmla="*/ 988828 w 5284381"/>
                <a:gd name="connsiteY19" fmla="*/ 1350335 h 1573619"/>
                <a:gd name="connsiteX20" fmla="*/ 1052623 w 5284381"/>
                <a:gd name="connsiteY20" fmla="*/ 1392865 h 1573619"/>
                <a:gd name="connsiteX21" fmla="*/ 1084521 w 5284381"/>
                <a:gd name="connsiteY21" fmla="*/ 1414130 h 1573619"/>
                <a:gd name="connsiteX22" fmla="*/ 1095154 w 5284381"/>
                <a:gd name="connsiteY22" fmla="*/ 1446028 h 1573619"/>
                <a:gd name="connsiteX23" fmla="*/ 1137684 w 5284381"/>
                <a:gd name="connsiteY23" fmla="*/ 1435395 h 1573619"/>
                <a:gd name="connsiteX24" fmla="*/ 1254642 w 5284381"/>
                <a:gd name="connsiteY24" fmla="*/ 1360968 h 1573619"/>
                <a:gd name="connsiteX25" fmla="*/ 1286540 w 5284381"/>
                <a:gd name="connsiteY25" fmla="*/ 1329070 h 1573619"/>
                <a:gd name="connsiteX26" fmla="*/ 1339702 w 5284381"/>
                <a:gd name="connsiteY26" fmla="*/ 1318437 h 1573619"/>
                <a:gd name="connsiteX27" fmla="*/ 1371600 w 5284381"/>
                <a:gd name="connsiteY27" fmla="*/ 1307805 h 1573619"/>
                <a:gd name="connsiteX28" fmla="*/ 1403498 w 5284381"/>
                <a:gd name="connsiteY28" fmla="*/ 1286540 h 1573619"/>
                <a:gd name="connsiteX29" fmla="*/ 1446028 w 5284381"/>
                <a:gd name="connsiteY29" fmla="*/ 1190847 h 1573619"/>
                <a:gd name="connsiteX30" fmla="*/ 1488558 w 5284381"/>
                <a:gd name="connsiteY30" fmla="*/ 1180214 h 1573619"/>
                <a:gd name="connsiteX31" fmla="*/ 1520456 w 5284381"/>
                <a:gd name="connsiteY31" fmla="*/ 1169581 h 1573619"/>
                <a:gd name="connsiteX32" fmla="*/ 1616149 w 5284381"/>
                <a:gd name="connsiteY32" fmla="*/ 1180214 h 1573619"/>
                <a:gd name="connsiteX33" fmla="*/ 1658679 w 5284381"/>
                <a:gd name="connsiteY33" fmla="*/ 1297172 h 1573619"/>
                <a:gd name="connsiteX34" fmla="*/ 1796902 w 5284381"/>
                <a:gd name="connsiteY34" fmla="*/ 1371600 h 1573619"/>
                <a:gd name="connsiteX35" fmla="*/ 1818168 w 5284381"/>
                <a:gd name="connsiteY35" fmla="*/ 1392865 h 1573619"/>
                <a:gd name="connsiteX36" fmla="*/ 1881963 w 5284381"/>
                <a:gd name="connsiteY36" fmla="*/ 1414130 h 1573619"/>
                <a:gd name="connsiteX37" fmla="*/ 1945758 w 5284381"/>
                <a:gd name="connsiteY37" fmla="*/ 1403498 h 1573619"/>
                <a:gd name="connsiteX38" fmla="*/ 2030819 w 5284381"/>
                <a:gd name="connsiteY38" fmla="*/ 1307805 h 1573619"/>
                <a:gd name="connsiteX39" fmla="*/ 2073349 w 5284381"/>
                <a:gd name="connsiteY39" fmla="*/ 1275907 h 1573619"/>
                <a:gd name="connsiteX40" fmla="*/ 2137144 w 5284381"/>
                <a:gd name="connsiteY40" fmla="*/ 1212112 h 1573619"/>
                <a:gd name="connsiteX41" fmla="*/ 2190307 w 5284381"/>
                <a:gd name="connsiteY41" fmla="*/ 1127051 h 1573619"/>
                <a:gd name="connsiteX42" fmla="*/ 2211572 w 5284381"/>
                <a:gd name="connsiteY42" fmla="*/ 1095154 h 1573619"/>
                <a:gd name="connsiteX43" fmla="*/ 2243470 w 5284381"/>
                <a:gd name="connsiteY43" fmla="*/ 1063256 h 1573619"/>
                <a:gd name="connsiteX44" fmla="*/ 2286000 w 5284381"/>
                <a:gd name="connsiteY44" fmla="*/ 1010093 h 1573619"/>
                <a:gd name="connsiteX45" fmla="*/ 2328530 w 5284381"/>
                <a:gd name="connsiteY45" fmla="*/ 978195 h 1573619"/>
                <a:gd name="connsiteX46" fmla="*/ 2466754 w 5284381"/>
                <a:gd name="connsiteY46" fmla="*/ 765544 h 1573619"/>
                <a:gd name="connsiteX47" fmla="*/ 2530549 w 5284381"/>
                <a:gd name="connsiteY47" fmla="*/ 659219 h 1573619"/>
                <a:gd name="connsiteX48" fmla="*/ 2594344 w 5284381"/>
                <a:gd name="connsiteY48" fmla="*/ 510363 h 1573619"/>
                <a:gd name="connsiteX49" fmla="*/ 2615609 w 5284381"/>
                <a:gd name="connsiteY49" fmla="*/ 414670 h 1573619"/>
                <a:gd name="connsiteX50" fmla="*/ 2700670 w 5284381"/>
                <a:gd name="connsiteY50" fmla="*/ 350875 h 1573619"/>
                <a:gd name="connsiteX51" fmla="*/ 2785730 w 5284381"/>
                <a:gd name="connsiteY51" fmla="*/ 276447 h 1573619"/>
                <a:gd name="connsiteX52" fmla="*/ 2817628 w 5284381"/>
                <a:gd name="connsiteY52" fmla="*/ 265814 h 1573619"/>
                <a:gd name="connsiteX53" fmla="*/ 2902688 w 5284381"/>
                <a:gd name="connsiteY53" fmla="*/ 223284 h 1573619"/>
                <a:gd name="connsiteX54" fmla="*/ 2977116 w 5284381"/>
                <a:gd name="connsiteY54" fmla="*/ 148856 h 1573619"/>
                <a:gd name="connsiteX55" fmla="*/ 3009014 w 5284381"/>
                <a:gd name="connsiteY55" fmla="*/ 127591 h 1573619"/>
                <a:gd name="connsiteX56" fmla="*/ 3072809 w 5284381"/>
                <a:gd name="connsiteY56" fmla="*/ 85061 h 1573619"/>
                <a:gd name="connsiteX57" fmla="*/ 3157870 w 5284381"/>
                <a:gd name="connsiteY57" fmla="*/ 10633 h 1573619"/>
                <a:gd name="connsiteX58" fmla="*/ 3189768 w 5284381"/>
                <a:gd name="connsiteY58" fmla="*/ 0 h 1573619"/>
                <a:gd name="connsiteX59" fmla="*/ 3232298 w 5284381"/>
                <a:gd name="connsiteY59" fmla="*/ 10633 h 1573619"/>
                <a:gd name="connsiteX60" fmla="*/ 3264195 w 5284381"/>
                <a:gd name="connsiteY60" fmla="*/ 74428 h 1573619"/>
                <a:gd name="connsiteX61" fmla="*/ 3221665 w 5284381"/>
                <a:gd name="connsiteY61" fmla="*/ 138223 h 1573619"/>
                <a:gd name="connsiteX62" fmla="*/ 3232298 w 5284381"/>
                <a:gd name="connsiteY62" fmla="*/ 170121 h 1573619"/>
                <a:gd name="connsiteX63" fmla="*/ 3242930 w 5284381"/>
                <a:gd name="connsiteY63" fmla="*/ 223284 h 1573619"/>
                <a:gd name="connsiteX64" fmla="*/ 3306726 w 5284381"/>
                <a:gd name="connsiteY64" fmla="*/ 287079 h 1573619"/>
                <a:gd name="connsiteX65" fmla="*/ 3338623 w 5284381"/>
                <a:gd name="connsiteY65" fmla="*/ 297712 h 1573619"/>
                <a:gd name="connsiteX66" fmla="*/ 3370521 w 5284381"/>
                <a:gd name="connsiteY66" fmla="*/ 329609 h 1573619"/>
                <a:gd name="connsiteX67" fmla="*/ 3402419 w 5284381"/>
                <a:gd name="connsiteY67" fmla="*/ 340242 h 1573619"/>
                <a:gd name="connsiteX68" fmla="*/ 3423684 w 5284381"/>
                <a:gd name="connsiteY68" fmla="*/ 382772 h 1573619"/>
                <a:gd name="connsiteX69" fmla="*/ 3455581 w 5284381"/>
                <a:gd name="connsiteY69" fmla="*/ 414670 h 1573619"/>
                <a:gd name="connsiteX70" fmla="*/ 3487479 w 5284381"/>
                <a:gd name="connsiteY70" fmla="*/ 531628 h 1573619"/>
                <a:gd name="connsiteX71" fmla="*/ 3530009 w 5284381"/>
                <a:gd name="connsiteY71" fmla="*/ 606056 h 1573619"/>
                <a:gd name="connsiteX72" fmla="*/ 3572540 w 5284381"/>
                <a:gd name="connsiteY72" fmla="*/ 616688 h 1573619"/>
                <a:gd name="connsiteX73" fmla="*/ 3604437 w 5284381"/>
                <a:gd name="connsiteY73" fmla="*/ 637954 h 1573619"/>
                <a:gd name="connsiteX74" fmla="*/ 3636335 w 5284381"/>
                <a:gd name="connsiteY74" fmla="*/ 648586 h 1573619"/>
                <a:gd name="connsiteX75" fmla="*/ 3646968 w 5284381"/>
                <a:gd name="connsiteY75" fmla="*/ 680484 h 1573619"/>
                <a:gd name="connsiteX76" fmla="*/ 3668233 w 5284381"/>
                <a:gd name="connsiteY76" fmla="*/ 712381 h 1573619"/>
                <a:gd name="connsiteX77" fmla="*/ 3678865 w 5284381"/>
                <a:gd name="connsiteY77" fmla="*/ 882502 h 1573619"/>
                <a:gd name="connsiteX78" fmla="*/ 3700130 w 5284381"/>
                <a:gd name="connsiteY78" fmla="*/ 914400 h 1573619"/>
                <a:gd name="connsiteX79" fmla="*/ 3763926 w 5284381"/>
                <a:gd name="connsiteY79" fmla="*/ 978195 h 1573619"/>
                <a:gd name="connsiteX80" fmla="*/ 3827721 w 5284381"/>
                <a:gd name="connsiteY80" fmla="*/ 1052623 h 1573619"/>
                <a:gd name="connsiteX81" fmla="*/ 3848986 w 5284381"/>
                <a:gd name="connsiteY81" fmla="*/ 1137684 h 1573619"/>
                <a:gd name="connsiteX82" fmla="*/ 3859619 w 5284381"/>
                <a:gd name="connsiteY82" fmla="*/ 1180214 h 1573619"/>
                <a:gd name="connsiteX83" fmla="*/ 3923414 w 5284381"/>
                <a:gd name="connsiteY83" fmla="*/ 1233377 h 1573619"/>
                <a:gd name="connsiteX84" fmla="*/ 3955312 w 5284381"/>
                <a:gd name="connsiteY84" fmla="*/ 1244009 h 1573619"/>
                <a:gd name="connsiteX85" fmla="*/ 3997842 w 5284381"/>
                <a:gd name="connsiteY85" fmla="*/ 1265275 h 1573619"/>
                <a:gd name="connsiteX86" fmla="*/ 4082902 w 5284381"/>
                <a:gd name="connsiteY86" fmla="*/ 1307805 h 1573619"/>
                <a:gd name="connsiteX87" fmla="*/ 4125433 w 5284381"/>
                <a:gd name="connsiteY87" fmla="*/ 1360968 h 1573619"/>
                <a:gd name="connsiteX88" fmla="*/ 4136065 w 5284381"/>
                <a:gd name="connsiteY88" fmla="*/ 1392865 h 1573619"/>
                <a:gd name="connsiteX89" fmla="*/ 4199861 w 5284381"/>
                <a:gd name="connsiteY89" fmla="*/ 1414130 h 1573619"/>
                <a:gd name="connsiteX90" fmla="*/ 4231758 w 5284381"/>
                <a:gd name="connsiteY90" fmla="*/ 1435395 h 1573619"/>
                <a:gd name="connsiteX91" fmla="*/ 4295554 w 5284381"/>
                <a:gd name="connsiteY91" fmla="*/ 1382233 h 1573619"/>
                <a:gd name="connsiteX92" fmla="*/ 4316819 w 5284381"/>
                <a:gd name="connsiteY92" fmla="*/ 1339702 h 1573619"/>
                <a:gd name="connsiteX93" fmla="*/ 4380614 w 5284381"/>
                <a:gd name="connsiteY93" fmla="*/ 1297172 h 1573619"/>
                <a:gd name="connsiteX94" fmla="*/ 4444409 w 5284381"/>
                <a:gd name="connsiteY94" fmla="*/ 1265275 h 1573619"/>
                <a:gd name="connsiteX95" fmla="*/ 4465674 w 5284381"/>
                <a:gd name="connsiteY95" fmla="*/ 1244009 h 1573619"/>
                <a:gd name="connsiteX96" fmla="*/ 4529470 w 5284381"/>
                <a:gd name="connsiteY96" fmla="*/ 1201479 h 1573619"/>
                <a:gd name="connsiteX97" fmla="*/ 4572000 w 5284381"/>
                <a:gd name="connsiteY97" fmla="*/ 1137684 h 1573619"/>
                <a:gd name="connsiteX98" fmla="*/ 4603898 w 5284381"/>
                <a:gd name="connsiteY98" fmla="*/ 1095154 h 1573619"/>
                <a:gd name="connsiteX99" fmla="*/ 4667693 w 5284381"/>
                <a:gd name="connsiteY99" fmla="*/ 1073888 h 1573619"/>
                <a:gd name="connsiteX100" fmla="*/ 4752754 w 5284381"/>
                <a:gd name="connsiteY100" fmla="*/ 1116419 h 1573619"/>
                <a:gd name="connsiteX101" fmla="*/ 4805916 w 5284381"/>
                <a:gd name="connsiteY101" fmla="*/ 1222744 h 1573619"/>
                <a:gd name="connsiteX102" fmla="*/ 4848447 w 5284381"/>
                <a:gd name="connsiteY102" fmla="*/ 1233377 h 1573619"/>
                <a:gd name="connsiteX103" fmla="*/ 4912242 w 5284381"/>
                <a:gd name="connsiteY103" fmla="*/ 1254642 h 1573619"/>
                <a:gd name="connsiteX104" fmla="*/ 4922874 w 5284381"/>
                <a:gd name="connsiteY104" fmla="*/ 1286540 h 1573619"/>
                <a:gd name="connsiteX105" fmla="*/ 4922874 w 5284381"/>
                <a:gd name="connsiteY105" fmla="*/ 1360968 h 1573619"/>
                <a:gd name="connsiteX106" fmla="*/ 4944140 w 5284381"/>
                <a:gd name="connsiteY106" fmla="*/ 1382233 h 1573619"/>
                <a:gd name="connsiteX107" fmla="*/ 5167423 w 5284381"/>
                <a:gd name="connsiteY107" fmla="*/ 1403498 h 1573619"/>
                <a:gd name="connsiteX108" fmla="*/ 5220586 w 5284381"/>
                <a:gd name="connsiteY108" fmla="*/ 1414130 h 1573619"/>
                <a:gd name="connsiteX109" fmla="*/ 5284381 w 5284381"/>
                <a:gd name="connsiteY109" fmla="*/ 1435395 h 1573619"/>
                <a:gd name="connsiteX0" fmla="*/ 0 w 5284381"/>
                <a:gd name="connsiteY0" fmla="*/ 1073888 h 1573619"/>
                <a:gd name="connsiteX1" fmla="*/ 85061 w 5284381"/>
                <a:gd name="connsiteY1" fmla="*/ 1137684 h 1573619"/>
                <a:gd name="connsiteX2" fmla="*/ 116958 w 5284381"/>
                <a:gd name="connsiteY2" fmla="*/ 1169581 h 1573619"/>
                <a:gd name="connsiteX3" fmla="*/ 138223 w 5284381"/>
                <a:gd name="connsiteY3" fmla="*/ 1233377 h 1573619"/>
                <a:gd name="connsiteX4" fmla="*/ 180754 w 5284381"/>
                <a:gd name="connsiteY4" fmla="*/ 1307805 h 1573619"/>
                <a:gd name="connsiteX5" fmla="*/ 287079 w 5284381"/>
                <a:gd name="connsiteY5" fmla="*/ 1350335 h 1573619"/>
                <a:gd name="connsiteX6" fmla="*/ 318977 w 5284381"/>
                <a:gd name="connsiteY6" fmla="*/ 1371600 h 1573619"/>
                <a:gd name="connsiteX7" fmla="*/ 372140 w 5284381"/>
                <a:gd name="connsiteY7" fmla="*/ 1520456 h 1573619"/>
                <a:gd name="connsiteX8" fmla="*/ 435935 w 5284381"/>
                <a:gd name="connsiteY8" fmla="*/ 1541721 h 1573619"/>
                <a:gd name="connsiteX9" fmla="*/ 457200 w 5284381"/>
                <a:gd name="connsiteY9" fmla="*/ 1573619 h 1573619"/>
                <a:gd name="connsiteX10" fmla="*/ 616688 w 5284381"/>
                <a:gd name="connsiteY10" fmla="*/ 1541721 h 1573619"/>
                <a:gd name="connsiteX11" fmla="*/ 701749 w 5284381"/>
                <a:gd name="connsiteY11" fmla="*/ 1414130 h 1573619"/>
                <a:gd name="connsiteX12" fmla="*/ 712381 w 5284381"/>
                <a:gd name="connsiteY12" fmla="*/ 1382233 h 1573619"/>
                <a:gd name="connsiteX13" fmla="*/ 776177 w 5284381"/>
                <a:gd name="connsiteY13" fmla="*/ 1339702 h 1573619"/>
                <a:gd name="connsiteX14" fmla="*/ 797442 w 5284381"/>
                <a:gd name="connsiteY14" fmla="*/ 1307805 h 1573619"/>
                <a:gd name="connsiteX15" fmla="*/ 808074 w 5284381"/>
                <a:gd name="connsiteY15" fmla="*/ 1275907 h 1573619"/>
                <a:gd name="connsiteX16" fmla="*/ 829340 w 5284381"/>
                <a:gd name="connsiteY16" fmla="*/ 1254642 h 1573619"/>
                <a:gd name="connsiteX17" fmla="*/ 871870 w 5284381"/>
                <a:gd name="connsiteY17" fmla="*/ 1297172 h 1573619"/>
                <a:gd name="connsiteX18" fmla="*/ 988828 w 5284381"/>
                <a:gd name="connsiteY18" fmla="*/ 1350335 h 1573619"/>
                <a:gd name="connsiteX19" fmla="*/ 1052623 w 5284381"/>
                <a:gd name="connsiteY19" fmla="*/ 1392865 h 1573619"/>
                <a:gd name="connsiteX20" fmla="*/ 1084521 w 5284381"/>
                <a:gd name="connsiteY20" fmla="*/ 1414130 h 1573619"/>
                <a:gd name="connsiteX21" fmla="*/ 1095154 w 5284381"/>
                <a:gd name="connsiteY21" fmla="*/ 1446028 h 1573619"/>
                <a:gd name="connsiteX22" fmla="*/ 1137684 w 5284381"/>
                <a:gd name="connsiteY22" fmla="*/ 1435395 h 1573619"/>
                <a:gd name="connsiteX23" fmla="*/ 1254642 w 5284381"/>
                <a:gd name="connsiteY23" fmla="*/ 1360968 h 1573619"/>
                <a:gd name="connsiteX24" fmla="*/ 1286540 w 5284381"/>
                <a:gd name="connsiteY24" fmla="*/ 1329070 h 1573619"/>
                <a:gd name="connsiteX25" fmla="*/ 1339702 w 5284381"/>
                <a:gd name="connsiteY25" fmla="*/ 1318437 h 1573619"/>
                <a:gd name="connsiteX26" fmla="*/ 1371600 w 5284381"/>
                <a:gd name="connsiteY26" fmla="*/ 1307805 h 1573619"/>
                <a:gd name="connsiteX27" fmla="*/ 1403498 w 5284381"/>
                <a:gd name="connsiteY27" fmla="*/ 1286540 h 1573619"/>
                <a:gd name="connsiteX28" fmla="*/ 1446028 w 5284381"/>
                <a:gd name="connsiteY28" fmla="*/ 1190847 h 1573619"/>
                <a:gd name="connsiteX29" fmla="*/ 1488558 w 5284381"/>
                <a:gd name="connsiteY29" fmla="*/ 1180214 h 1573619"/>
                <a:gd name="connsiteX30" fmla="*/ 1520456 w 5284381"/>
                <a:gd name="connsiteY30" fmla="*/ 1169581 h 1573619"/>
                <a:gd name="connsiteX31" fmla="*/ 1616149 w 5284381"/>
                <a:gd name="connsiteY31" fmla="*/ 1180214 h 1573619"/>
                <a:gd name="connsiteX32" fmla="*/ 1658679 w 5284381"/>
                <a:gd name="connsiteY32" fmla="*/ 1297172 h 1573619"/>
                <a:gd name="connsiteX33" fmla="*/ 1796902 w 5284381"/>
                <a:gd name="connsiteY33" fmla="*/ 1371600 h 1573619"/>
                <a:gd name="connsiteX34" fmla="*/ 1818168 w 5284381"/>
                <a:gd name="connsiteY34" fmla="*/ 1392865 h 1573619"/>
                <a:gd name="connsiteX35" fmla="*/ 1881963 w 5284381"/>
                <a:gd name="connsiteY35" fmla="*/ 1414130 h 1573619"/>
                <a:gd name="connsiteX36" fmla="*/ 1945758 w 5284381"/>
                <a:gd name="connsiteY36" fmla="*/ 1403498 h 1573619"/>
                <a:gd name="connsiteX37" fmla="*/ 2030819 w 5284381"/>
                <a:gd name="connsiteY37" fmla="*/ 1307805 h 1573619"/>
                <a:gd name="connsiteX38" fmla="*/ 2073349 w 5284381"/>
                <a:gd name="connsiteY38" fmla="*/ 1275907 h 1573619"/>
                <a:gd name="connsiteX39" fmla="*/ 2137144 w 5284381"/>
                <a:gd name="connsiteY39" fmla="*/ 1212112 h 1573619"/>
                <a:gd name="connsiteX40" fmla="*/ 2190307 w 5284381"/>
                <a:gd name="connsiteY40" fmla="*/ 1127051 h 1573619"/>
                <a:gd name="connsiteX41" fmla="*/ 2211572 w 5284381"/>
                <a:gd name="connsiteY41" fmla="*/ 1095154 h 1573619"/>
                <a:gd name="connsiteX42" fmla="*/ 2243470 w 5284381"/>
                <a:gd name="connsiteY42" fmla="*/ 1063256 h 1573619"/>
                <a:gd name="connsiteX43" fmla="*/ 2286000 w 5284381"/>
                <a:gd name="connsiteY43" fmla="*/ 1010093 h 1573619"/>
                <a:gd name="connsiteX44" fmla="*/ 2328530 w 5284381"/>
                <a:gd name="connsiteY44" fmla="*/ 978195 h 1573619"/>
                <a:gd name="connsiteX45" fmla="*/ 2466754 w 5284381"/>
                <a:gd name="connsiteY45" fmla="*/ 765544 h 1573619"/>
                <a:gd name="connsiteX46" fmla="*/ 2530549 w 5284381"/>
                <a:gd name="connsiteY46" fmla="*/ 659219 h 1573619"/>
                <a:gd name="connsiteX47" fmla="*/ 2594344 w 5284381"/>
                <a:gd name="connsiteY47" fmla="*/ 510363 h 1573619"/>
                <a:gd name="connsiteX48" fmla="*/ 2615609 w 5284381"/>
                <a:gd name="connsiteY48" fmla="*/ 414670 h 1573619"/>
                <a:gd name="connsiteX49" fmla="*/ 2700670 w 5284381"/>
                <a:gd name="connsiteY49" fmla="*/ 350875 h 1573619"/>
                <a:gd name="connsiteX50" fmla="*/ 2785730 w 5284381"/>
                <a:gd name="connsiteY50" fmla="*/ 276447 h 1573619"/>
                <a:gd name="connsiteX51" fmla="*/ 2817628 w 5284381"/>
                <a:gd name="connsiteY51" fmla="*/ 265814 h 1573619"/>
                <a:gd name="connsiteX52" fmla="*/ 2902688 w 5284381"/>
                <a:gd name="connsiteY52" fmla="*/ 223284 h 1573619"/>
                <a:gd name="connsiteX53" fmla="*/ 2977116 w 5284381"/>
                <a:gd name="connsiteY53" fmla="*/ 148856 h 1573619"/>
                <a:gd name="connsiteX54" fmla="*/ 3009014 w 5284381"/>
                <a:gd name="connsiteY54" fmla="*/ 127591 h 1573619"/>
                <a:gd name="connsiteX55" fmla="*/ 3072809 w 5284381"/>
                <a:gd name="connsiteY55" fmla="*/ 85061 h 1573619"/>
                <a:gd name="connsiteX56" fmla="*/ 3157870 w 5284381"/>
                <a:gd name="connsiteY56" fmla="*/ 10633 h 1573619"/>
                <a:gd name="connsiteX57" fmla="*/ 3189768 w 5284381"/>
                <a:gd name="connsiteY57" fmla="*/ 0 h 1573619"/>
                <a:gd name="connsiteX58" fmla="*/ 3232298 w 5284381"/>
                <a:gd name="connsiteY58" fmla="*/ 10633 h 1573619"/>
                <a:gd name="connsiteX59" fmla="*/ 3264195 w 5284381"/>
                <a:gd name="connsiteY59" fmla="*/ 74428 h 1573619"/>
                <a:gd name="connsiteX60" fmla="*/ 3221665 w 5284381"/>
                <a:gd name="connsiteY60" fmla="*/ 138223 h 1573619"/>
                <a:gd name="connsiteX61" fmla="*/ 3232298 w 5284381"/>
                <a:gd name="connsiteY61" fmla="*/ 170121 h 1573619"/>
                <a:gd name="connsiteX62" fmla="*/ 3242930 w 5284381"/>
                <a:gd name="connsiteY62" fmla="*/ 223284 h 1573619"/>
                <a:gd name="connsiteX63" fmla="*/ 3306726 w 5284381"/>
                <a:gd name="connsiteY63" fmla="*/ 287079 h 1573619"/>
                <a:gd name="connsiteX64" fmla="*/ 3338623 w 5284381"/>
                <a:gd name="connsiteY64" fmla="*/ 297712 h 1573619"/>
                <a:gd name="connsiteX65" fmla="*/ 3370521 w 5284381"/>
                <a:gd name="connsiteY65" fmla="*/ 329609 h 1573619"/>
                <a:gd name="connsiteX66" fmla="*/ 3402419 w 5284381"/>
                <a:gd name="connsiteY66" fmla="*/ 340242 h 1573619"/>
                <a:gd name="connsiteX67" fmla="*/ 3423684 w 5284381"/>
                <a:gd name="connsiteY67" fmla="*/ 382772 h 1573619"/>
                <a:gd name="connsiteX68" fmla="*/ 3455581 w 5284381"/>
                <a:gd name="connsiteY68" fmla="*/ 414670 h 1573619"/>
                <a:gd name="connsiteX69" fmla="*/ 3487479 w 5284381"/>
                <a:gd name="connsiteY69" fmla="*/ 531628 h 1573619"/>
                <a:gd name="connsiteX70" fmla="*/ 3530009 w 5284381"/>
                <a:gd name="connsiteY70" fmla="*/ 606056 h 1573619"/>
                <a:gd name="connsiteX71" fmla="*/ 3572540 w 5284381"/>
                <a:gd name="connsiteY71" fmla="*/ 616688 h 1573619"/>
                <a:gd name="connsiteX72" fmla="*/ 3604437 w 5284381"/>
                <a:gd name="connsiteY72" fmla="*/ 637954 h 1573619"/>
                <a:gd name="connsiteX73" fmla="*/ 3636335 w 5284381"/>
                <a:gd name="connsiteY73" fmla="*/ 648586 h 1573619"/>
                <a:gd name="connsiteX74" fmla="*/ 3646968 w 5284381"/>
                <a:gd name="connsiteY74" fmla="*/ 680484 h 1573619"/>
                <a:gd name="connsiteX75" fmla="*/ 3668233 w 5284381"/>
                <a:gd name="connsiteY75" fmla="*/ 712381 h 1573619"/>
                <a:gd name="connsiteX76" fmla="*/ 3678865 w 5284381"/>
                <a:gd name="connsiteY76" fmla="*/ 882502 h 1573619"/>
                <a:gd name="connsiteX77" fmla="*/ 3700130 w 5284381"/>
                <a:gd name="connsiteY77" fmla="*/ 914400 h 1573619"/>
                <a:gd name="connsiteX78" fmla="*/ 3763926 w 5284381"/>
                <a:gd name="connsiteY78" fmla="*/ 978195 h 1573619"/>
                <a:gd name="connsiteX79" fmla="*/ 3827721 w 5284381"/>
                <a:gd name="connsiteY79" fmla="*/ 1052623 h 1573619"/>
                <a:gd name="connsiteX80" fmla="*/ 3848986 w 5284381"/>
                <a:gd name="connsiteY80" fmla="*/ 1137684 h 1573619"/>
                <a:gd name="connsiteX81" fmla="*/ 3859619 w 5284381"/>
                <a:gd name="connsiteY81" fmla="*/ 1180214 h 1573619"/>
                <a:gd name="connsiteX82" fmla="*/ 3923414 w 5284381"/>
                <a:gd name="connsiteY82" fmla="*/ 1233377 h 1573619"/>
                <a:gd name="connsiteX83" fmla="*/ 3955312 w 5284381"/>
                <a:gd name="connsiteY83" fmla="*/ 1244009 h 1573619"/>
                <a:gd name="connsiteX84" fmla="*/ 3997842 w 5284381"/>
                <a:gd name="connsiteY84" fmla="*/ 1265275 h 1573619"/>
                <a:gd name="connsiteX85" fmla="*/ 4082902 w 5284381"/>
                <a:gd name="connsiteY85" fmla="*/ 1307805 h 1573619"/>
                <a:gd name="connsiteX86" fmla="*/ 4125433 w 5284381"/>
                <a:gd name="connsiteY86" fmla="*/ 1360968 h 1573619"/>
                <a:gd name="connsiteX87" fmla="*/ 4136065 w 5284381"/>
                <a:gd name="connsiteY87" fmla="*/ 1392865 h 1573619"/>
                <a:gd name="connsiteX88" fmla="*/ 4199861 w 5284381"/>
                <a:gd name="connsiteY88" fmla="*/ 1414130 h 1573619"/>
                <a:gd name="connsiteX89" fmla="*/ 4231758 w 5284381"/>
                <a:gd name="connsiteY89" fmla="*/ 1435395 h 1573619"/>
                <a:gd name="connsiteX90" fmla="*/ 4295554 w 5284381"/>
                <a:gd name="connsiteY90" fmla="*/ 1382233 h 1573619"/>
                <a:gd name="connsiteX91" fmla="*/ 4316819 w 5284381"/>
                <a:gd name="connsiteY91" fmla="*/ 1339702 h 1573619"/>
                <a:gd name="connsiteX92" fmla="*/ 4380614 w 5284381"/>
                <a:gd name="connsiteY92" fmla="*/ 1297172 h 1573619"/>
                <a:gd name="connsiteX93" fmla="*/ 4444409 w 5284381"/>
                <a:gd name="connsiteY93" fmla="*/ 1265275 h 1573619"/>
                <a:gd name="connsiteX94" fmla="*/ 4465674 w 5284381"/>
                <a:gd name="connsiteY94" fmla="*/ 1244009 h 1573619"/>
                <a:gd name="connsiteX95" fmla="*/ 4529470 w 5284381"/>
                <a:gd name="connsiteY95" fmla="*/ 1201479 h 1573619"/>
                <a:gd name="connsiteX96" fmla="*/ 4572000 w 5284381"/>
                <a:gd name="connsiteY96" fmla="*/ 1137684 h 1573619"/>
                <a:gd name="connsiteX97" fmla="*/ 4603898 w 5284381"/>
                <a:gd name="connsiteY97" fmla="*/ 1095154 h 1573619"/>
                <a:gd name="connsiteX98" fmla="*/ 4667693 w 5284381"/>
                <a:gd name="connsiteY98" fmla="*/ 1073888 h 1573619"/>
                <a:gd name="connsiteX99" fmla="*/ 4752754 w 5284381"/>
                <a:gd name="connsiteY99" fmla="*/ 1116419 h 1573619"/>
                <a:gd name="connsiteX100" fmla="*/ 4805916 w 5284381"/>
                <a:gd name="connsiteY100" fmla="*/ 1222744 h 1573619"/>
                <a:gd name="connsiteX101" fmla="*/ 4848447 w 5284381"/>
                <a:gd name="connsiteY101" fmla="*/ 1233377 h 1573619"/>
                <a:gd name="connsiteX102" fmla="*/ 4912242 w 5284381"/>
                <a:gd name="connsiteY102" fmla="*/ 1254642 h 1573619"/>
                <a:gd name="connsiteX103" fmla="*/ 4922874 w 5284381"/>
                <a:gd name="connsiteY103" fmla="*/ 1286540 h 1573619"/>
                <a:gd name="connsiteX104" fmla="*/ 4922874 w 5284381"/>
                <a:gd name="connsiteY104" fmla="*/ 1360968 h 1573619"/>
                <a:gd name="connsiteX105" fmla="*/ 4944140 w 5284381"/>
                <a:gd name="connsiteY105" fmla="*/ 1382233 h 1573619"/>
                <a:gd name="connsiteX106" fmla="*/ 5167423 w 5284381"/>
                <a:gd name="connsiteY106" fmla="*/ 1403498 h 1573619"/>
                <a:gd name="connsiteX107" fmla="*/ 5220586 w 5284381"/>
                <a:gd name="connsiteY107" fmla="*/ 1414130 h 1573619"/>
                <a:gd name="connsiteX108" fmla="*/ 5284381 w 5284381"/>
                <a:gd name="connsiteY108" fmla="*/ 1435395 h 1573619"/>
                <a:gd name="connsiteX0" fmla="*/ 0 w 5284381"/>
                <a:gd name="connsiteY0" fmla="*/ 1073888 h 1573619"/>
                <a:gd name="connsiteX1" fmla="*/ 116958 w 5284381"/>
                <a:gd name="connsiteY1" fmla="*/ 1169581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38223 w 5284381"/>
                <a:gd name="connsiteY1" fmla="*/ 1233377 h 1573619"/>
                <a:gd name="connsiteX2" fmla="*/ 180754 w 5284381"/>
                <a:gd name="connsiteY2" fmla="*/ 1307805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35935 w 5284381"/>
                <a:gd name="connsiteY5" fmla="*/ 1541721 h 1573619"/>
                <a:gd name="connsiteX6" fmla="*/ 457200 w 5284381"/>
                <a:gd name="connsiteY6" fmla="*/ 1573619 h 1573619"/>
                <a:gd name="connsiteX7" fmla="*/ 616688 w 5284381"/>
                <a:gd name="connsiteY7" fmla="*/ 1541721 h 1573619"/>
                <a:gd name="connsiteX8" fmla="*/ 701749 w 5284381"/>
                <a:gd name="connsiteY8" fmla="*/ 1414130 h 1573619"/>
                <a:gd name="connsiteX9" fmla="*/ 712381 w 5284381"/>
                <a:gd name="connsiteY9" fmla="*/ 1382233 h 1573619"/>
                <a:gd name="connsiteX10" fmla="*/ 776177 w 5284381"/>
                <a:gd name="connsiteY10" fmla="*/ 1339702 h 1573619"/>
                <a:gd name="connsiteX11" fmla="*/ 797442 w 5284381"/>
                <a:gd name="connsiteY11" fmla="*/ 1307805 h 1573619"/>
                <a:gd name="connsiteX12" fmla="*/ 808074 w 5284381"/>
                <a:gd name="connsiteY12" fmla="*/ 1275907 h 1573619"/>
                <a:gd name="connsiteX13" fmla="*/ 829340 w 5284381"/>
                <a:gd name="connsiteY13" fmla="*/ 1254642 h 1573619"/>
                <a:gd name="connsiteX14" fmla="*/ 871870 w 5284381"/>
                <a:gd name="connsiteY14" fmla="*/ 1297172 h 1573619"/>
                <a:gd name="connsiteX15" fmla="*/ 988828 w 5284381"/>
                <a:gd name="connsiteY15" fmla="*/ 1350335 h 1573619"/>
                <a:gd name="connsiteX16" fmla="*/ 1052623 w 5284381"/>
                <a:gd name="connsiteY16" fmla="*/ 1392865 h 1573619"/>
                <a:gd name="connsiteX17" fmla="*/ 1084521 w 5284381"/>
                <a:gd name="connsiteY17" fmla="*/ 1414130 h 1573619"/>
                <a:gd name="connsiteX18" fmla="*/ 1095154 w 5284381"/>
                <a:gd name="connsiteY18" fmla="*/ 1446028 h 1573619"/>
                <a:gd name="connsiteX19" fmla="*/ 1137684 w 5284381"/>
                <a:gd name="connsiteY19" fmla="*/ 1435395 h 1573619"/>
                <a:gd name="connsiteX20" fmla="*/ 1254642 w 5284381"/>
                <a:gd name="connsiteY20" fmla="*/ 1360968 h 1573619"/>
                <a:gd name="connsiteX21" fmla="*/ 1286540 w 5284381"/>
                <a:gd name="connsiteY21" fmla="*/ 1329070 h 1573619"/>
                <a:gd name="connsiteX22" fmla="*/ 1339702 w 5284381"/>
                <a:gd name="connsiteY22" fmla="*/ 1318437 h 1573619"/>
                <a:gd name="connsiteX23" fmla="*/ 1371600 w 5284381"/>
                <a:gd name="connsiteY23" fmla="*/ 1307805 h 1573619"/>
                <a:gd name="connsiteX24" fmla="*/ 1403498 w 5284381"/>
                <a:gd name="connsiteY24" fmla="*/ 1286540 h 1573619"/>
                <a:gd name="connsiteX25" fmla="*/ 1446028 w 5284381"/>
                <a:gd name="connsiteY25" fmla="*/ 1190847 h 1573619"/>
                <a:gd name="connsiteX26" fmla="*/ 1488558 w 5284381"/>
                <a:gd name="connsiteY26" fmla="*/ 1180214 h 1573619"/>
                <a:gd name="connsiteX27" fmla="*/ 1520456 w 5284381"/>
                <a:gd name="connsiteY27" fmla="*/ 1169581 h 1573619"/>
                <a:gd name="connsiteX28" fmla="*/ 1616149 w 5284381"/>
                <a:gd name="connsiteY28" fmla="*/ 1180214 h 1573619"/>
                <a:gd name="connsiteX29" fmla="*/ 1658679 w 5284381"/>
                <a:gd name="connsiteY29" fmla="*/ 1297172 h 1573619"/>
                <a:gd name="connsiteX30" fmla="*/ 1796902 w 5284381"/>
                <a:gd name="connsiteY30" fmla="*/ 1371600 h 1573619"/>
                <a:gd name="connsiteX31" fmla="*/ 1818168 w 5284381"/>
                <a:gd name="connsiteY31" fmla="*/ 1392865 h 1573619"/>
                <a:gd name="connsiteX32" fmla="*/ 1881963 w 5284381"/>
                <a:gd name="connsiteY32" fmla="*/ 1414130 h 1573619"/>
                <a:gd name="connsiteX33" fmla="*/ 1945758 w 5284381"/>
                <a:gd name="connsiteY33" fmla="*/ 1403498 h 1573619"/>
                <a:gd name="connsiteX34" fmla="*/ 2030819 w 5284381"/>
                <a:gd name="connsiteY34" fmla="*/ 1307805 h 1573619"/>
                <a:gd name="connsiteX35" fmla="*/ 2073349 w 5284381"/>
                <a:gd name="connsiteY35" fmla="*/ 1275907 h 1573619"/>
                <a:gd name="connsiteX36" fmla="*/ 2137144 w 5284381"/>
                <a:gd name="connsiteY36" fmla="*/ 1212112 h 1573619"/>
                <a:gd name="connsiteX37" fmla="*/ 2190307 w 5284381"/>
                <a:gd name="connsiteY37" fmla="*/ 1127051 h 1573619"/>
                <a:gd name="connsiteX38" fmla="*/ 2211572 w 5284381"/>
                <a:gd name="connsiteY38" fmla="*/ 1095154 h 1573619"/>
                <a:gd name="connsiteX39" fmla="*/ 2243470 w 5284381"/>
                <a:gd name="connsiteY39" fmla="*/ 1063256 h 1573619"/>
                <a:gd name="connsiteX40" fmla="*/ 2286000 w 5284381"/>
                <a:gd name="connsiteY40" fmla="*/ 1010093 h 1573619"/>
                <a:gd name="connsiteX41" fmla="*/ 2328530 w 5284381"/>
                <a:gd name="connsiteY41" fmla="*/ 978195 h 1573619"/>
                <a:gd name="connsiteX42" fmla="*/ 2466754 w 5284381"/>
                <a:gd name="connsiteY42" fmla="*/ 765544 h 1573619"/>
                <a:gd name="connsiteX43" fmla="*/ 2530549 w 5284381"/>
                <a:gd name="connsiteY43" fmla="*/ 659219 h 1573619"/>
                <a:gd name="connsiteX44" fmla="*/ 2594344 w 5284381"/>
                <a:gd name="connsiteY44" fmla="*/ 510363 h 1573619"/>
                <a:gd name="connsiteX45" fmla="*/ 2615609 w 5284381"/>
                <a:gd name="connsiteY45" fmla="*/ 414670 h 1573619"/>
                <a:gd name="connsiteX46" fmla="*/ 2700670 w 5284381"/>
                <a:gd name="connsiteY46" fmla="*/ 350875 h 1573619"/>
                <a:gd name="connsiteX47" fmla="*/ 2785730 w 5284381"/>
                <a:gd name="connsiteY47" fmla="*/ 276447 h 1573619"/>
                <a:gd name="connsiteX48" fmla="*/ 2817628 w 5284381"/>
                <a:gd name="connsiteY48" fmla="*/ 265814 h 1573619"/>
                <a:gd name="connsiteX49" fmla="*/ 2902688 w 5284381"/>
                <a:gd name="connsiteY49" fmla="*/ 223284 h 1573619"/>
                <a:gd name="connsiteX50" fmla="*/ 2977116 w 5284381"/>
                <a:gd name="connsiteY50" fmla="*/ 148856 h 1573619"/>
                <a:gd name="connsiteX51" fmla="*/ 3009014 w 5284381"/>
                <a:gd name="connsiteY51" fmla="*/ 127591 h 1573619"/>
                <a:gd name="connsiteX52" fmla="*/ 3072809 w 5284381"/>
                <a:gd name="connsiteY52" fmla="*/ 85061 h 1573619"/>
                <a:gd name="connsiteX53" fmla="*/ 3157870 w 5284381"/>
                <a:gd name="connsiteY53" fmla="*/ 10633 h 1573619"/>
                <a:gd name="connsiteX54" fmla="*/ 3189768 w 5284381"/>
                <a:gd name="connsiteY54" fmla="*/ 0 h 1573619"/>
                <a:gd name="connsiteX55" fmla="*/ 3232298 w 5284381"/>
                <a:gd name="connsiteY55" fmla="*/ 10633 h 1573619"/>
                <a:gd name="connsiteX56" fmla="*/ 3264195 w 5284381"/>
                <a:gd name="connsiteY56" fmla="*/ 74428 h 1573619"/>
                <a:gd name="connsiteX57" fmla="*/ 3221665 w 5284381"/>
                <a:gd name="connsiteY57" fmla="*/ 138223 h 1573619"/>
                <a:gd name="connsiteX58" fmla="*/ 3232298 w 5284381"/>
                <a:gd name="connsiteY58" fmla="*/ 170121 h 1573619"/>
                <a:gd name="connsiteX59" fmla="*/ 3242930 w 5284381"/>
                <a:gd name="connsiteY59" fmla="*/ 223284 h 1573619"/>
                <a:gd name="connsiteX60" fmla="*/ 3306726 w 5284381"/>
                <a:gd name="connsiteY60" fmla="*/ 287079 h 1573619"/>
                <a:gd name="connsiteX61" fmla="*/ 3338623 w 5284381"/>
                <a:gd name="connsiteY61" fmla="*/ 297712 h 1573619"/>
                <a:gd name="connsiteX62" fmla="*/ 3370521 w 5284381"/>
                <a:gd name="connsiteY62" fmla="*/ 329609 h 1573619"/>
                <a:gd name="connsiteX63" fmla="*/ 3402419 w 5284381"/>
                <a:gd name="connsiteY63" fmla="*/ 340242 h 1573619"/>
                <a:gd name="connsiteX64" fmla="*/ 3423684 w 5284381"/>
                <a:gd name="connsiteY64" fmla="*/ 382772 h 1573619"/>
                <a:gd name="connsiteX65" fmla="*/ 3455581 w 5284381"/>
                <a:gd name="connsiteY65" fmla="*/ 414670 h 1573619"/>
                <a:gd name="connsiteX66" fmla="*/ 3487479 w 5284381"/>
                <a:gd name="connsiteY66" fmla="*/ 531628 h 1573619"/>
                <a:gd name="connsiteX67" fmla="*/ 3530009 w 5284381"/>
                <a:gd name="connsiteY67" fmla="*/ 606056 h 1573619"/>
                <a:gd name="connsiteX68" fmla="*/ 3572540 w 5284381"/>
                <a:gd name="connsiteY68" fmla="*/ 616688 h 1573619"/>
                <a:gd name="connsiteX69" fmla="*/ 3604437 w 5284381"/>
                <a:gd name="connsiteY69" fmla="*/ 637954 h 1573619"/>
                <a:gd name="connsiteX70" fmla="*/ 3636335 w 5284381"/>
                <a:gd name="connsiteY70" fmla="*/ 648586 h 1573619"/>
                <a:gd name="connsiteX71" fmla="*/ 3646968 w 5284381"/>
                <a:gd name="connsiteY71" fmla="*/ 680484 h 1573619"/>
                <a:gd name="connsiteX72" fmla="*/ 3668233 w 5284381"/>
                <a:gd name="connsiteY72" fmla="*/ 712381 h 1573619"/>
                <a:gd name="connsiteX73" fmla="*/ 3678865 w 5284381"/>
                <a:gd name="connsiteY73" fmla="*/ 882502 h 1573619"/>
                <a:gd name="connsiteX74" fmla="*/ 3700130 w 5284381"/>
                <a:gd name="connsiteY74" fmla="*/ 914400 h 1573619"/>
                <a:gd name="connsiteX75" fmla="*/ 3763926 w 5284381"/>
                <a:gd name="connsiteY75" fmla="*/ 978195 h 1573619"/>
                <a:gd name="connsiteX76" fmla="*/ 3827721 w 5284381"/>
                <a:gd name="connsiteY76" fmla="*/ 1052623 h 1573619"/>
                <a:gd name="connsiteX77" fmla="*/ 3848986 w 5284381"/>
                <a:gd name="connsiteY77" fmla="*/ 1137684 h 1573619"/>
                <a:gd name="connsiteX78" fmla="*/ 3859619 w 5284381"/>
                <a:gd name="connsiteY78" fmla="*/ 1180214 h 1573619"/>
                <a:gd name="connsiteX79" fmla="*/ 3923414 w 5284381"/>
                <a:gd name="connsiteY79" fmla="*/ 1233377 h 1573619"/>
                <a:gd name="connsiteX80" fmla="*/ 3955312 w 5284381"/>
                <a:gd name="connsiteY80" fmla="*/ 1244009 h 1573619"/>
                <a:gd name="connsiteX81" fmla="*/ 3997842 w 5284381"/>
                <a:gd name="connsiteY81" fmla="*/ 1265275 h 1573619"/>
                <a:gd name="connsiteX82" fmla="*/ 4082902 w 5284381"/>
                <a:gd name="connsiteY82" fmla="*/ 1307805 h 1573619"/>
                <a:gd name="connsiteX83" fmla="*/ 4125433 w 5284381"/>
                <a:gd name="connsiteY83" fmla="*/ 1360968 h 1573619"/>
                <a:gd name="connsiteX84" fmla="*/ 4136065 w 5284381"/>
                <a:gd name="connsiteY84" fmla="*/ 1392865 h 1573619"/>
                <a:gd name="connsiteX85" fmla="*/ 4199861 w 5284381"/>
                <a:gd name="connsiteY85" fmla="*/ 1414130 h 1573619"/>
                <a:gd name="connsiteX86" fmla="*/ 4231758 w 5284381"/>
                <a:gd name="connsiteY86" fmla="*/ 1435395 h 1573619"/>
                <a:gd name="connsiteX87" fmla="*/ 4295554 w 5284381"/>
                <a:gd name="connsiteY87" fmla="*/ 1382233 h 1573619"/>
                <a:gd name="connsiteX88" fmla="*/ 4316819 w 5284381"/>
                <a:gd name="connsiteY88" fmla="*/ 1339702 h 1573619"/>
                <a:gd name="connsiteX89" fmla="*/ 4380614 w 5284381"/>
                <a:gd name="connsiteY89" fmla="*/ 1297172 h 1573619"/>
                <a:gd name="connsiteX90" fmla="*/ 4444409 w 5284381"/>
                <a:gd name="connsiteY90" fmla="*/ 1265275 h 1573619"/>
                <a:gd name="connsiteX91" fmla="*/ 4465674 w 5284381"/>
                <a:gd name="connsiteY91" fmla="*/ 1244009 h 1573619"/>
                <a:gd name="connsiteX92" fmla="*/ 4529470 w 5284381"/>
                <a:gd name="connsiteY92" fmla="*/ 1201479 h 1573619"/>
                <a:gd name="connsiteX93" fmla="*/ 4572000 w 5284381"/>
                <a:gd name="connsiteY93" fmla="*/ 1137684 h 1573619"/>
                <a:gd name="connsiteX94" fmla="*/ 4603898 w 5284381"/>
                <a:gd name="connsiteY94" fmla="*/ 1095154 h 1573619"/>
                <a:gd name="connsiteX95" fmla="*/ 4667693 w 5284381"/>
                <a:gd name="connsiteY95" fmla="*/ 1073888 h 1573619"/>
                <a:gd name="connsiteX96" fmla="*/ 4752754 w 5284381"/>
                <a:gd name="connsiteY96" fmla="*/ 1116419 h 1573619"/>
                <a:gd name="connsiteX97" fmla="*/ 4805916 w 5284381"/>
                <a:gd name="connsiteY97" fmla="*/ 1222744 h 1573619"/>
                <a:gd name="connsiteX98" fmla="*/ 4848447 w 5284381"/>
                <a:gd name="connsiteY98" fmla="*/ 1233377 h 1573619"/>
                <a:gd name="connsiteX99" fmla="*/ 4912242 w 5284381"/>
                <a:gd name="connsiteY99" fmla="*/ 1254642 h 1573619"/>
                <a:gd name="connsiteX100" fmla="*/ 4922874 w 5284381"/>
                <a:gd name="connsiteY100" fmla="*/ 1286540 h 1573619"/>
                <a:gd name="connsiteX101" fmla="*/ 4922874 w 5284381"/>
                <a:gd name="connsiteY101" fmla="*/ 1360968 h 1573619"/>
                <a:gd name="connsiteX102" fmla="*/ 4944140 w 5284381"/>
                <a:gd name="connsiteY102" fmla="*/ 1382233 h 1573619"/>
                <a:gd name="connsiteX103" fmla="*/ 5167423 w 5284381"/>
                <a:gd name="connsiteY103" fmla="*/ 1403498 h 1573619"/>
                <a:gd name="connsiteX104" fmla="*/ 5220586 w 5284381"/>
                <a:gd name="connsiteY104" fmla="*/ 1414130 h 1573619"/>
                <a:gd name="connsiteX105" fmla="*/ 5284381 w 5284381"/>
                <a:gd name="connsiteY105"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57200 w 5284381"/>
                <a:gd name="connsiteY5" fmla="*/ 1573619 h 1573619"/>
                <a:gd name="connsiteX6" fmla="*/ 616688 w 5284381"/>
                <a:gd name="connsiteY6" fmla="*/ 1541721 h 1573619"/>
                <a:gd name="connsiteX7" fmla="*/ 701749 w 5284381"/>
                <a:gd name="connsiteY7" fmla="*/ 1414130 h 1573619"/>
                <a:gd name="connsiteX8" fmla="*/ 712381 w 5284381"/>
                <a:gd name="connsiteY8" fmla="*/ 1382233 h 1573619"/>
                <a:gd name="connsiteX9" fmla="*/ 776177 w 5284381"/>
                <a:gd name="connsiteY9" fmla="*/ 1339702 h 1573619"/>
                <a:gd name="connsiteX10" fmla="*/ 797442 w 5284381"/>
                <a:gd name="connsiteY10" fmla="*/ 1307805 h 1573619"/>
                <a:gd name="connsiteX11" fmla="*/ 808074 w 5284381"/>
                <a:gd name="connsiteY11" fmla="*/ 1275907 h 1573619"/>
                <a:gd name="connsiteX12" fmla="*/ 829340 w 5284381"/>
                <a:gd name="connsiteY12" fmla="*/ 1254642 h 1573619"/>
                <a:gd name="connsiteX13" fmla="*/ 871870 w 5284381"/>
                <a:gd name="connsiteY13" fmla="*/ 1297172 h 1573619"/>
                <a:gd name="connsiteX14" fmla="*/ 988828 w 5284381"/>
                <a:gd name="connsiteY14" fmla="*/ 1350335 h 1573619"/>
                <a:gd name="connsiteX15" fmla="*/ 1052623 w 5284381"/>
                <a:gd name="connsiteY15" fmla="*/ 1392865 h 1573619"/>
                <a:gd name="connsiteX16" fmla="*/ 1084521 w 5284381"/>
                <a:gd name="connsiteY16" fmla="*/ 1414130 h 1573619"/>
                <a:gd name="connsiteX17" fmla="*/ 1095154 w 5284381"/>
                <a:gd name="connsiteY17" fmla="*/ 1446028 h 1573619"/>
                <a:gd name="connsiteX18" fmla="*/ 1137684 w 5284381"/>
                <a:gd name="connsiteY18" fmla="*/ 1435395 h 1573619"/>
                <a:gd name="connsiteX19" fmla="*/ 1254642 w 5284381"/>
                <a:gd name="connsiteY19" fmla="*/ 1360968 h 1573619"/>
                <a:gd name="connsiteX20" fmla="*/ 1286540 w 5284381"/>
                <a:gd name="connsiteY20" fmla="*/ 1329070 h 1573619"/>
                <a:gd name="connsiteX21" fmla="*/ 1339702 w 5284381"/>
                <a:gd name="connsiteY21" fmla="*/ 1318437 h 1573619"/>
                <a:gd name="connsiteX22" fmla="*/ 1371600 w 5284381"/>
                <a:gd name="connsiteY22" fmla="*/ 1307805 h 1573619"/>
                <a:gd name="connsiteX23" fmla="*/ 1403498 w 5284381"/>
                <a:gd name="connsiteY23" fmla="*/ 1286540 h 1573619"/>
                <a:gd name="connsiteX24" fmla="*/ 1446028 w 5284381"/>
                <a:gd name="connsiteY24" fmla="*/ 1190847 h 1573619"/>
                <a:gd name="connsiteX25" fmla="*/ 1488558 w 5284381"/>
                <a:gd name="connsiteY25" fmla="*/ 1180214 h 1573619"/>
                <a:gd name="connsiteX26" fmla="*/ 1520456 w 5284381"/>
                <a:gd name="connsiteY26" fmla="*/ 1169581 h 1573619"/>
                <a:gd name="connsiteX27" fmla="*/ 1616149 w 5284381"/>
                <a:gd name="connsiteY27" fmla="*/ 1180214 h 1573619"/>
                <a:gd name="connsiteX28" fmla="*/ 1658679 w 5284381"/>
                <a:gd name="connsiteY28" fmla="*/ 1297172 h 1573619"/>
                <a:gd name="connsiteX29" fmla="*/ 1796902 w 5284381"/>
                <a:gd name="connsiteY29" fmla="*/ 1371600 h 1573619"/>
                <a:gd name="connsiteX30" fmla="*/ 1818168 w 5284381"/>
                <a:gd name="connsiteY30" fmla="*/ 1392865 h 1573619"/>
                <a:gd name="connsiteX31" fmla="*/ 1881963 w 5284381"/>
                <a:gd name="connsiteY31" fmla="*/ 1414130 h 1573619"/>
                <a:gd name="connsiteX32" fmla="*/ 1945758 w 5284381"/>
                <a:gd name="connsiteY32" fmla="*/ 1403498 h 1573619"/>
                <a:gd name="connsiteX33" fmla="*/ 2030819 w 5284381"/>
                <a:gd name="connsiteY33" fmla="*/ 1307805 h 1573619"/>
                <a:gd name="connsiteX34" fmla="*/ 2073349 w 5284381"/>
                <a:gd name="connsiteY34" fmla="*/ 1275907 h 1573619"/>
                <a:gd name="connsiteX35" fmla="*/ 2137144 w 5284381"/>
                <a:gd name="connsiteY35" fmla="*/ 1212112 h 1573619"/>
                <a:gd name="connsiteX36" fmla="*/ 2190307 w 5284381"/>
                <a:gd name="connsiteY36" fmla="*/ 1127051 h 1573619"/>
                <a:gd name="connsiteX37" fmla="*/ 2211572 w 5284381"/>
                <a:gd name="connsiteY37" fmla="*/ 1095154 h 1573619"/>
                <a:gd name="connsiteX38" fmla="*/ 2243470 w 5284381"/>
                <a:gd name="connsiteY38" fmla="*/ 1063256 h 1573619"/>
                <a:gd name="connsiteX39" fmla="*/ 2286000 w 5284381"/>
                <a:gd name="connsiteY39" fmla="*/ 1010093 h 1573619"/>
                <a:gd name="connsiteX40" fmla="*/ 2328530 w 5284381"/>
                <a:gd name="connsiteY40" fmla="*/ 978195 h 1573619"/>
                <a:gd name="connsiteX41" fmla="*/ 2466754 w 5284381"/>
                <a:gd name="connsiteY41" fmla="*/ 765544 h 1573619"/>
                <a:gd name="connsiteX42" fmla="*/ 2530549 w 5284381"/>
                <a:gd name="connsiteY42" fmla="*/ 659219 h 1573619"/>
                <a:gd name="connsiteX43" fmla="*/ 2594344 w 5284381"/>
                <a:gd name="connsiteY43" fmla="*/ 510363 h 1573619"/>
                <a:gd name="connsiteX44" fmla="*/ 2615609 w 5284381"/>
                <a:gd name="connsiteY44" fmla="*/ 414670 h 1573619"/>
                <a:gd name="connsiteX45" fmla="*/ 2700670 w 5284381"/>
                <a:gd name="connsiteY45" fmla="*/ 350875 h 1573619"/>
                <a:gd name="connsiteX46" fmla="*/ 2785730 w 5284381"/>
                <a:gd name="connsiteY46" fmla="*/ 276447 h 1573619"/>
                <a:gd name="connsiteX47" fmla="*/ 2817628 w 5284381"/>
                <a:gd name="connsiteY47" fmla="*/ 265814 h 1573619"/>
                <a:gd name="connsiteX48" fmla="*/ 2902688 w 5284381"/>
                <a:gd name="connsiteY48" fmla="*/ 223284 h 1573619"/>
                <a:gd name="connsiteX49" fmla="*/ 2977116 w 5284381"/>
                <a:gd name="connsiteY49" fmla="*/ 148856 h 1573619"/>
                <a:gd name="connsiteX50" fmla="*/ 3009014 w 5284381"/>
                <a:gd name="connsiteY50" fmla="*/ 127591 h 1573619"/>
                <a:gd name="connsiteX51" fmla="*/ 3072809 w 5284381"/>
                <a:gd name="connsiteY51" fmla="*/ 85061 h 1573619"/>
                <a:gd name="connsiteX52" fmla="*/ 3157870 w 5284381"/>
                <a:gd name="connsiteY52" fmla="*/ 10633 h 1573619"/>
                <a:gd name="connsiteX53" fmla="*/ 3189768 w 5284381"/>
                <a:gd name="connsiteY53" fmla="*/ 0 h 1573619"/>
                <a:gd name="connsiteX54" fmla="*/ 3232298 w 5284381"/>
                <a:gd name="connsiteY54" fmla="*/ 10633 h 1573619"/>
                <a:gd name="connsiteX55" fmla="*/ 3264195 w 5284381"/>
                <a:gd name="connsiteY55" fmla="*/ 74428 h 1573619"/>
                <a:gd name="connsiteX56" fmla="*/ 3221665 w 5284381"/>
                <a:gd name="connsiteY56" fmla="*/ 138223 h 1573619"/>
                <a:gd name="connsiteX57" fmla="*/ 3232298 w 5284381"/>
                <a:gd name="connsiteY57" fmla="*/ 170121 h 1573619"/>
                <a:gd name="connsiteX58" fmla="*/ 3242930 w 5284381"/>
                <a:gd name="connsiteY58" fmla="*/ 223284 h 1573619"/>
                <a:gd name="connsiteX59" fmla="*/ 3306726 w 5284381"/>
                <a:gd name="connsiteY59" fmla="*/ 287079 h 1573619"/>
                <a:gd name="connsiteX60" fmla="*/ 3338623 w 5284381"/>
                <a:gd name="connsiteY60" fmla="*/ 297712 h 1573619"/>
                <a:gd name="connsiteX61" fmla="*/ 3370521 w 5284381"/>
                <a:gd name="connsiteY61" fmla="*/ 329609 h 1573619"/>
                <a:gd name="connsiteX62" fmla="*/ 3402419 w 5284381"/>
                <a:gd name="connsiteY62" fmla="*/ 340242 h 1573619"/>
                <a:gd name="connsiteX63" fmla="*/ 3423684 w 5284381"/>
                <a:gd name="connsiteY63" fmla="*/ 382772 h 1573619"/>
                <a:gd name="connsiteX64" fmla="*/ 3455581 w 5284381"/>
                <a:gd name="connsiteY64" fmla="*/ 414670 h 1573619"/>
                <a:gd name="connsiteX65" fmla="*/ 3487479 w 5284381"/>
                <a:gd name="connsiteY65" fmla="*/ 531628 h 1573619"/>
                <a:gd name="connsiteX66" fmla="*/ 3530009 w 5284381"/>
                <a:gd name="connsiteY66" fmla="*/ 606056 h 1573619"/>
                <a:gd name="connsiteX67" fmla="*/ 3572540 w 5284381"/>
                <a:gd name="connsiteY67" fmla="*/ 616688 h 1573619"/>
                <a:gd name="connsiteX68" fmla="*/ 3604437 w 5284381"/>
                <a:gd name="connsiteY68" fmla="*/ 637954 h 1573619"/>
                <a:gd name="connsiteX69" fmla="*/ 3636335 w 5284381"/>
                <a:gd name="connsiteY69" fmla="*/ 648586 h 1573619"/>
                <a:gd name="connsiteX70" fmla="*/ 3646968 w 5284381"/>
                <a:gd name="connsiteY70" fmla="*/ 680484 h 1573619"/>
                <a:gd name="connsiteX71" fmla="*/ 3668233 w 5284381"/>
                <a:gd name="connsiteY71" fmla="*/ 712381 h 1573619"/>
                <a:gd name="connsiteX72" fmla="*/ 3678865 w 5284381"/>
                <a:gd name="connsiteY72" fmla="*/ 882502 h 1573619"/>
                <a:gd name="connsiteX73" fmla="*/ 3700130 w 5284381"/>
                <a:gd name="connsiteY73" fmla="*/ 914400 h 1573619"/>
                <a:gd name="connsiteX74" fmla="*/ 3763926 w 5284381"/>
                <a:gd name="connsiteY74" fmla="*/ 978195 h 1573619"/>
                <a:gd name="connsiteX75" fmla="*/ 3827721 w 5284381"/>
                <a:gd name="connsiteY75" fmla="*/ 1052623 h 1573619"/>
                <a:gd name="connsiteX76" fmla="*/ 3848986 w 5284381"/>
                <a:gd name="connsiteY76" fmla="*/ 1137684 h 1573619"/>
                <a:gd name="connsiteX77" fmla="*/ 3859619 w 5284381"/>
                <a:gd name="connsiteY77" fmla="*/ 1180214 h 1573619"/>
                <a:gd name="connsiteX78" fmla="*/ 3923414 w 5284381"/>
                <a:gd name="connsiteY78" fmla="*/ 1233377 h 1573619"/>
                <a:gd name="connsiteX79" fmla="*/ 3955312 w 5284381"/>
                <a:gd name="connsiteY79" fmla="*/ 1244009 h 1573619"/>
                <a:gd name="connsiteX80" fmla="*/ 3997842 w 5284381"/>
                <a:gd name="connsiteY80" fmla="*/ 1265275 h 1573619"/>
                <a:gd name="connsiteX81" fmla="*/ 4082902 w 5284381"/>
                <a:gd name="connsiteY81" fmla="*/ 1307805 h 1573619"/>
                <a:gd name="connsiteX82" fmla="*/ 4125433 w 5284381"/>
                <a:gd name="connsiteY82" fmla="*/ 1360968 h 1573619"/>
                <a:gd name="connsiteX83" fmla="*/ 4136065 w 5284381"/>
                <a:gd name="connsiteY83" fmla="*/ 1392865 h 1573619"/>
                <a:gd name="connsiteX84" fmla="*/ 4199861 w 5284381"/>
                <a:gd name="connsiteY84" fmla="*/ 1414130 h 1573619"/>
                <a:gd name="connsiteX85" fmla="*/ 4231758 w 5284381"/>
                <a:gd name="connsiteY85" fmla="*/ 1435395 h 1573619"/>
                <a:gd name="connsiteX86" fmla="*/ 4295554 w 5284381"/>
                <a:gd name="connsiteY86" fmla="*/ 1382233 h 1573619"/>
                <a:gd name="connsiteX87" fmla="*/ 4316819 w 5284381"/>
                <a:gd name="connsiteY87" fmla="*/ 1339702 h 1573619"/>
                <a:gd name="connsiteX88" fmla="*/ 4380614 w 5284381"/>
                <a:gd name="connsiteY88" fmla="*/ 1297172 h 1573619"/>
                <a:gd name="connsiteX89" fmla="*/ 4444409 w 5284381"/>
                <a:gd name="connsiteY89" fmla="*/ 1265275 h 1573619"/>
                <a:gd name="connsiteX90" fmla="*/ 4465674 w 5284381"/>
                <a:gd name="connsiteY90" fmla="*/ 1244009 h 1573619"/>
                <a:gd name="connsiteX91" fmla="*/ 4529470 w 5284381"/>
                <a:gd name="connsiteY91" fmla="*/ 1201479 h 1573619"/>
                <a:gd name="connsiteX92" fmla="*/ 4572000 w 5284381"/>
                <a:gd name="connsiteY92" fmla="*/ 1137684 h 1573619"/>
                <a:gd name="connsiteX93" fmla="*/ 4603898 w 5284381"/>
                <a:gd name="connsiteY93" fmla="*/ 1095154 h 1573619"/>
                <a:gd name="connsiteX94" fmla="*/ 4667693 w 5284381"/>
                <a:gd name="connsiteY94" fmla="*/ 1073888 h 1573619"/>
                <a:gd name="connsiteX95" fmla="*/ 4752754 w 5284381"/>
                <a:gd name="connsiteY95" fmla="*/ 1116419 h 1573619"/>
                <a:gd name="connsiteX96" fmla="*/ 4805916 w 5284381"/>
                <a:gd name="connsiteY96" fmla="*/ 1222744 h 1573619"/>
                <a:gd name="connsiteX97" fmla="*/ 4848447 w 5284381"/>
                <a:gd name="connsiteY97" fmla="*/ 1233377 h 1573619"/>
                <a:gd name="connsiteX98" fmla="*/ 4912242 w 5284381"/>
                <a:gd name="connsiteY98" fmla="*/ 1254642 h 1573619"/>
                <a:gd name="connsiteX99" fmla="*/ 4922874 w 5284381"/>
                <a:gd name="connsiteY99" fmla="*/ 1286540 h 1573619"/>
                <a:gd name="connsiteX100" fmla="*/ 4922874 w 5284381"/>
                <a:gd name="connsiteY100" fmla="*/ 1360968 h 1573619"/>
                <a:gd name="connsiteX101" fmla="*/ 4944140 w 5284381"/>
                <a:gd name="connsiteY101" fmla="*/ 1382233 h 1573619"/>
                <a:gd name="connsiteX102" fmla="*/ 5167423 w 5284381"/>
                <a:gd name="connsiteY102" fmla="*/ 1403498 h 1573619"/>
                <a:gd name="connsiteX103" fmla="*/ 5220586 w 5284381"/>
                <a:gd name="connsiteY103" fmla="*/ 1414130 h 1573619"/>
                <a:gd name="connsiteX104" fmla="*/ 5284381 w 5284381"/>
                <a:gd name="connsiteY104" fmla="*/ 1435395 h 1573619"/>
                <a:gd name="connsiteX0" fmla="*/ 0 w 5284381"/>
                <a:gd name="connsiteY0" fmla="*/ 1073888 h 1559442"/>
                <a:gd name="connsiteX1" fmla="*/ 106080 w 5284381"/>
                <a:gd name="connsiteY1" fmla="*/ 1191897 h 1559442"/>
                <a:gd name="connsiteX2" fmla="*/ 138223 w 5284381"/>
                <a:gd name="connsiteY2" fmla="*/ 1233377 h 1559442"/>
                <a:gd name="connsiteX3" fmla="*/ 287079 w 5284381"/>
                <a:gd name="connsiteY3" fmla="*/ 1350335 h 1559442"/>
                <a:gd name="connsiteX4" fmla="*/ 372140 w 5284381"/>
                <a:gd name="connsiteY4" fmla="*/ 1520456 h 1559442"/>
                <a:gd name="connsiteX5" fmla="*/ 616688 w 5284381"/>
                <a:gd name="connsiteY5" fmla="*/ 1541721 h 1559442"/>
                <a:gd name="connsiteX6" fmla="*/ 701749 w 5284381"/>
                <a:gd name="connsiteY6" fmla="*/ 1414130 h 1559442"/>
                <a:gd name="connsiteX7" fmla="*/ 712381 w 5284381"/>
                <a:gd name="connsiteY7" fmla="*/ 1382233 h 1559442"/>
                <a:gd name="connsiteX8" fmla="*/ 776177 w 5284381"/>
                <a:gd name="connsiteY8" fmla="*/ 1339702 h 1559442"/>
                <a:gd name="connsiteX9" fmla="*/ 797442 w 5284381"/>
                <a:gd name="connsiteY9" fmla="*/ 1307805 h 1559442"/>
                <a:gd name="connsiteX10" fmla="*/ 808074 w 5284381"/>
                <a:gd name="connsiteY10" fmla="*/ 1275907 h 1559442"/>
                <a:gd name="connsiteX11" fmla="*/ 829340 w 5284381"/>
                <a:gd name="connsiteY11" fmla="*/ 1254642 h 1559442"/>
                <a:gd name="connsiteX12" fmla="*/ 871870 w 5284381"/>
                <a:gd name="connsiteY12" fmla="*/ 1297172 h 1559442"/>
                <a:gd name="connsiteX13" fmla="*/ 988828 w 5284381"/>
                <a:gd name="connsiteY13" fmla="*/ 1350335 h 1559442"/>
                <a:gd name="connsiteX14" fmla="*/ 1052623 w 5284381"/>
                <a:gd name="connsiteY14" fmla="*/ 1392865 h 1559442"/>
                <a:gd name="connsiteX15" fmla="*/ 1084521 w 5284381"/>
                <a:gd name="connsiteY15" fmla="*/ 1414130 h 1559442"/>
                <a:gd name="connsiteX16" fmla="*/ 1095154 w 5284381"/>
                <a:gd name="connsiteY16" fmla="*/ 1446028 h 1559442"/>
                <a:gd name="connsiteX17" fmla="*/ 1137684 w 5284381"/>
                <a:gd name="connsiteY17" fmla="*/ 1435395 h 1559442"/>
                <a:gd name="connsiteX18" fmla="*/ 1254642 w 5284381"/>
                <a:gd name="connsiteY18" fmla="*/ 1360968 h 1559442"/>
                <a:gd name="connsiteX19" fmla="*/ 1286540 w 5284381"/>
                <a:gd name="connsiteY19" fmla="*/ 1329070 h 1559442"/>
                <a:gd name="connsiteX20" fmla="*/ 1339702 w 5284381"/>
                <a:gd name="connsiteY20" fmla="*/ 1318437 h 1559442"/>
                <a:gd name="connsiteX21" fmla="*/ 1371600 w 5284381"/>
                <a:gd name="connsiteY21" fmla="*/ 1307805 h 1559442"/>
                <a:gd name="connsiteX22" fmla="*/ 1403498 w 5284381"/>
                <a:gd name="connsiteY22" fmla="*/ 1286540 h 1559442"/>
                <a:gd name="connsiteX23" fmla="*/ 1446028 w 5284381"/>
                <a:gd name="connsiteY23" fmla="*/ 1190847 h 1559442"/>
                <a:gd name="connsiteX24" fmla="*/ 1488558 w 5284381"/>
                <a:gd name="connsiteY24" fmla="*/ 1180214 h 1559442"/>
                <a:gd name="connsiteX25" fmla="*/ 1520456 w 5284381"/>
                <a:gd name="connsiteY25" fmla="*/ 1169581 h 1559442"/>
                <a:gd name="connsiteX26" fmla="*/ 1616149 w 5284381"/>
                <a:gd name="connsiteY26" fmla="*/ 1180214 h 1559442"/>
                <a:gd name="connsiteX27" fmla="*/ 1658679 w 5284381"/>
                <a:gd name="connsiteY27" fmla="*/ 1297172 h 1559442"/>
                <a:gd name="connsiteX28" fmla="*/ 1796902 w 5284381"/>
                <a:gd name="connsiteY28" fmla="*/ 1371600 h 1559442"/>
                <a:gd name="connsiteX29" fmla="*/ 1818168 w 5284381"/>
                <a:gd name="connsiteY29" fmla="*/ 1392865 h 1559442"/>
                <a:gd name="connsiteX30" fmla="*/ 1881963 w 5284381"/>
                <a:gd name="connsiteY30" fmla="*/ 1414130 h 1559442"/>
                <a:gd name="connsiteX31" fmla="*/ 1945758 w 5284381"/>
                <a:gd name="connsiteY31" fmla="*/ 1403498 h 1559442"/>
                <a:gd name="connsiteX32" fmla="*/ 2030819 w 5284381"/>
                <a:gd name="connsiteY32" fmla="*/ 1307805 h 1559442"/>
                <a:gd name="connsiteX33" fmla="*/ 2073349 w 5284381"/>
                <a:gd name="connsiteY33" fmla="*/ 1275907 h 1559442"/>
                <a:gd name="connsiteX34" fmla="*/ 2137144 w 5284381"/>
                <a:gd name="connsiteY34" fmla="*/ 1212112 h 1559442"/>
                <a:gd name="connsiteX35" fmla="*/ 2190307 w 5284381"/>
                <a:gd name="connsiteY35" fmla="*/ 1127051 h 1559442"/>
                <a:gd name="connsiteX36" fmla="*/ 2211572 w 5284381"/>
                <a:gd name="connsiteY36" fmla="*/ 1095154 h 1559442"/>
                <a:gd name="connsiteX37" fmla="*/ 2243470 w 5284381"/>
                <a:gd name="connsiteY37" fmla="*/ 1063256 h 1559442"/>
                <a:gd name="connsiteX38" fmla="*/ 2286000 w 5284381"/>
                <a:gd name="connsiteY38" fmla="*/ 1010093 h 1559442"/>
                <a:gd name="connsiteX39" fmla="*/ 2328530 w 5284381"/>
                <a:gd name="connsiteY39" fmla="*/ 978195 h 1559442"/>
                <a:gd name="connsiteX40" fmla="*/ 2466754 w 5284381"/>
                <a:gd name="connsiteY40" fmla="*/ 765544 h 1559442"/>
                <a:gd name="connsiteX41" fmla="*/ 2530549 w 5284381"/>
                <a:gd name="connsiteY41" fmla="*/ 659219 h 1559442"/>
                <a:gd name="connsiteX42" fmla="*/ 2594344 w 5284381"/>
                <a:gd name="connsiteY42" fmla="*/ 510363 h 1559442"/>
                <a:gd name="connsiteX43" fmla="*/ 2615609 w 5284381"/>
                <a:gd name="connsiteY43" fmla="*/ 414670 h 1559442"/>
                <a:gd name="connsiteX44" fmla="*/ 2700670 w 5284381"/>
                <a:gd name="connsiteY44" fmla="*/ 350875 h 1559442"/>
                <a:gd name="connsiteX45" fmla="*/ 2785730 w 5284381"/>
                <a:gd name="connsiteY45" fmla="*/ 276447 h 1559442"/>
                <a:gd name="connsiteX46" fmla="*/ 2817628 w 5284381"/>
                <a:gd name="connsiteY46" fmla="*/ 265814 h 1559442"/>
                <a:gd name="connsiteX47" fmla="*/ 2902688 w 5284381"/>
                <a:gd name="connsiteY47" fmla="*/ 223284 h 1559442"/>
                <a:gd name="connsiteX48" fmla="*/ 2977116 w 5284381"/>
                <a:gd name="connsiteY48" fmla="*/ 148856 h 1559442"/>
                <a:gd name="connsiteX49" fmla="*/ 3009014 w 5284381"/>
                <a:gd name="connsiteY49" fmla="*/ 127591 h 1559442"/>
                <a:gd name="connsiteX50" fmla="*/ 3072809 w 5284381"/>
                <a:gd name="connsiteY50" fmla="*/ 85061 h 1559442"/>
                <a:gd name="connsiteX51" fmla="*/ 3157870 w 5284381"/>
                <a:gd name="connsiteY51" fmla="*/ 10633 h 1559442"/>
                <a:gd name="connsiteX52" fmla="*/ 3189768 w 5284381"/>
                <a:gd name="connsiteY52" fmla="*/ 0 h 1559442"/>
                <a:gd name="connsiteX53" fmla="*/ 3232298 w 5284381"/>
                <a:gd name="connsiteY53" fmla="*/ 10633 h 1559442"/>
                <a:gd name="connsiteX54" fmla="*/ 3264195 w 5284381"/>
                <a:gd name="connsiteY54" fmla="*/ 74428 h 1559442"/>
                <a:gd name="connsiteX55" fmla="*/ 3221665 w 5284381"/>
                <a:gd name="connsiteY55" fmla="*/ 138223 h 1559442"/>
                <a:gd name="connsiteX56" fmla="*/ 3232298 w 5284381"/>
                <a:gd name="connsiteY56" fmla="*/ 170121 h 1559442"/>
                <a:gd name="connsiteX57" fmla="*/ 3242930 w 5284381"/>
                <a:gd name="connsiteY57" fmla="*/ 223284 h 1559442"/>
                <a:gd name="connsiteX58" fmla="*/ 3306726 w 5284381"/>
                <a:gd name="connsiteY58" fmla="*/ 287079 h 1559442"/>
                <a:gd name="connsiteX59" fmla="*/ 3338623 w 5284381"/>
                <a:gd name="connsiteY59" fmla="*/ 297712 h 1559442"/>
                <a:gd name="connsiteX60" fmla="*/ 3370521 w 5284381"/>
                <a:gd name="connsiteY60" fmla="*/ 329609 h 1559442"/>
                <a:gd name="connsiteX61" fmla="*/ 3402419 w 5284381"/>
                <a:gd name="connsiteY61" fmla="*/ 340242 h 1559442"/>
                <a:gd name="connsiteX62" fmla="*/ 3423684 w 5284381"/>
                <a:gd name="connsiteY62" fmla="*/ 382772 h 1559442"/>
                <a:gd name="connsiteX63" fmla="*/ 3455581 w 5284381"/>
                <a:gd name="connsiteY63" fmla="*/ 414670 h 1559442"/>
                <a:gd name="connsiteX64" fmla="*/ 3487479 w 5284381"/>
                <a:gd name="connsiteY64" fmla="*/ 531628 h 1559442"/>
                <a:gd name="connsiteX65" fmla="*/ 3530009 w 5284381"/>
                <a:gd name="connsiteY65" fmla="*/ 606056 h 1559442"/>
                <a:gd name="connsiteX66" fmla="*/ 3572540 w 5284381"/>
                <a:gd name="connsiteY66" fmla="*/ 616688 h 1559442"/>
                <a:gd name="connsiteX67" fmla="*/ 3604437 w 5284381"/>
                <a:gd name="connsiteY67" fmla="*/ 637954 h 1559442"/>
                <a:gd name="connsiteX68" fmla="*/ 3636335 w 5284381"/>
                <a:gd name="connsiteY68" fmla="*/ 648586 h 1559442"/>
                <a:gd name="connsiteX69" fmla="*/ 3646968 w 5284381"/>
                <a:gd name="connsiteY69" fmla="*/ 680484 h 1559442"/>
                <a:gd name="connsiteX70" fmla="*/ 3668233 w 5284381"/>
                <a:gd name="connsiteY70" fmla="*/ 712381 h 1559442"/>
                <a:gd name="connsiteX71" fmla="*/ 3678865 w 5284381"/>
                <a:gd name="connsiteY71" fmla="*/ 882502 h 1559442"/>
                <a:gd name="connsiteX72" fmla="*/ 3700130 w 5284381"/>
                <a:gd name="connsiteY72" fmla="*/ 914400 h 1559442"/>
                <a:gd name="connsiteX73" fmla="*/ 3763926 w 5284381"/>
                <a:gd name="connsiteY73" fmla="*/ 978195 h 1559442"/>
                <a:gd name="connsiteX74" fmla="*/ 3827721 w 5284381"/>
                <a:gd name="connsiteY74" fmla="*/ 1052623 h 1559442"/>
                <a:gd name="connsiteX75" fmla="*/ 3848986 w 5284381"/>
                <a:gd name="connsiteY75" fmla="*/ 1137684 h 1559442"/>
                <a:gd name="connsiteX76" fmla="*/ 3859619 w 5284381"/>
                <a:gd name="connsiteY76" fmla="*/ 1180214 h 1559442"/>
                <a:gd name="connsiteX77" fmla="*/ 3923414 w 5284381"/>
                <a:gd name="connsiteY77" fmla="*/ 1233377 h 1559442"/>
                <a:gd name="connsiteX78" fmla="*/ 3955312 w 5284381"/>
                <a:gd name="connsiteY78" fmla="*/ 1244009 h 1559442"/>
                <a:gd name="connsiteX79" fmla="*/ 3997842 w 5284381"/>
                <a:gd name="connsiteY79" fmla="*/ 1265275 h 1559442"/>
                <a:gd name="connsiteX80" fmla="*/ 4082902 w 5284381"/>
                <a:gd name="connsiteY80" fmla="*/ 1307805 h 1559442"/>
                <a:gd name="connsiteX81" fmla="*/ 4125433 w 5284381"/>
                <a:gd name="connsiteY81" fmla="*/ 1360968 h 1559442"/>
                <a:gd name="connsiteX82" fmla="*/ 4136065 w 5284381"/>
                <a:gd name="connsiteY82" fmla="*/ 1392865 h 1559442"/>
                <a:gd name="connsiteX83" fmla="*/ 4199861 w 5284381"/>
                <a:gd name="connsiteY83" fmla="*/ 1414130 h 1559442"/>
                <a:gd name="connsiteX84" fmla="*/ 4231758 w 5284381"/>
                <a:gd name="connsiteY84" fmla="*/ 1435395 h 1559442"/>
                <a:gd name="connsiteX85" fmla="*/ 4295554 w 5284381"/>
                <a:gd name="connsiteY85" fmla="*/ 1382233 h 1559442"/>
                <a:gd name="connsiteX86" fmla="*/ 4316819 w 5284381"/>
                <a:gd name="connsiteY86" fmla="*/ 1339702 h 1559442"/>
                <a:gd name="connsiteX87" fmla="*/ 4380614 w 5284381"/>
                <a:gd name="connsiteY87" fmla="*/ 1297172 h 1559442"/>
                <a:gd name="connsiteX88" fmla="*/ 4444409 w 5284381"/>
                <a:gd name="connsiteY88" fmla="*/ 1265275 h 1559442"/>
                <a:gd name="connsiteX89" fmla="*/ 4465674 w 5284381"/>
                <a:gd name="connsiteY89" fmla="*/ 1244009 h 1559442"/>
                <a:gd name="connsiteX90" fmla="*/ 4529470 w 5284381"/>
                <a:gd name="connsiteY90" fmla="*/ 1201479 h 1559442"/>
                <a:gd name="connsiteX91" fmla="*/ 4572000 w 5284381"/>
                <a:gd name="connsiteY91" fmla="*/ 1137684 h 1559442"/>
                <a:gd name="connsiteX92" fmla="*/ 4603898 w 5284381"/>
                <a:gd name="connsiteY92" fmla="*/ 1095154 h 1559442"/>
                <a:gd name="connsiteX93" fmla="*/ 4667693 w 5284381"/>
                <a:gd name="connsiteY93" fmla="*/ 1073888 h 1559442"/>
                <a:gd name="connsiteX94" fmla="*/ 4752754 w 5284381"/>
                <a:gd name="connsiteY94" fmla="*/ 1116419 h 1559442"/>
                <a:gd name="connsiteX95" fmla="*/ 4805916 w 5284381"/>
                <a:gd name="connsiteY95" fmla="*/ 1222744 h 1559442"/>
                <a:gd name="connsiteX96" fmla="*/ 4848447 w 5284381"/>
                <a:gd name="connsiteY96" fmla="*/ 1233377 h 1559442"/>
                <a:gd name="connsiteX97" fmla="*/ 4912242 w 5284381"/>
                <a:gd name="connsiteY97" fmla="*/ 1254642 h 1559442"/>
                <a:gd name="connsiteX98" fmla="*/ 4922874 w 5284381"/>
                <a:gd name="connsiteY98" fmla="*/ 1286540 h 1559442"/>
                <a:gd name="connsiteX99" fmla="*/ 4922874 w 5284381"/>
                <a:gd name="connsiteY99" fmla="*/ 1360968 h 1559442"/>
                <a:gd name="connsiteX100" fmla="*/ 4944140 w 5284381"/>
                <a:gd name="connsiteY100" fmla="*/ 1382233 h 1559442"/>
                <a:gd name="connsiteX101" fmla="*/ 5167423 w 5284381"/>
                <a:gd name="connsiteY101" fmla="*/ 1403498 h 1559442"/>
                <a:gd name="connsiteX102" fmla="*/ 5220586 w 5284381"/>
                <a:gd name="connsiteY102" fmla="*/ 1414130 h 1559442"/>
                <a:gd name="connsiteX103" fmla="*/ 5284381 w 5284381"/>
                <a:gd name="connsiteY103" fmla="*/ 1435395 h 1559442"/>
                <a:gd name="connsiteX0" fmla="*/ 0 w 5178301"/>
                <a:gd name="connsiteY0" fmla="*/ 1191897 h 1559442"/>
                <a:gd name="connsiteX1" fmla="*/ 32143 w 5178301"/>
                <a:gd name="connsiteY1" fmla="*/ 1233377 h 1559442"/>
                <a:gd name="connsiteX2" fmla="*/ 180999 w 5178301"/>
                <a:gd name="connsiteY2" fmla="*/ 1350335 h 1559442"/>
                <a:gd name="connsiteX3" fmla="*/ 266060 w 5178301"/>
                <a:gd name="connsiteY3" fmla="*/ 1520456 h 1559442"/>
                <a:gd name="connsiteX4" fmla="*/ 510608 w 5178301"/>
                <a:gd name="connsiteY4" fmla="*/ 1541721 h 1559442"/>
                <a:gd name="connsiteX5" fmla="*/ 595669 w 5178301"/>
                <a:gd name="connsiteY5" fmla="*/ 1414130 h 1559442"/>
                <a:gd name="connsiteX6" fmla="*/ 606301 w 5178301"/>
                <a:gd name="connsiteY6" fmla="*/ 1382233 h 1559442"/>
                <a:gd name="connsiteX7" fmla="*/ 670097 w 5178301"/>
                <a:gd name="connsiteY7" fmla="*/ 1339702 h 1559442"/>
                <a:gd name="connsiteX8" fmla="*/ 691362 w 5178301"/>
                <a:gd name="connsiteY8" fmla="*/ 1307805 h 1559442"/>
                <a:gd name="connsiteX9" fmla="*/ 701994 w 5178301"/>
                <a:gd name="connsiteY9" fmla="*/ 1275907 h 1559442"/>
                <a:gd name="connsiteX10" fmla="*/ 723260 w 5178301"/>
                <a:gd name="connsiteY10" fmla="*/ 1254642 h 1559442"/>
                <a:gd name="connsiteX11" fmla="*/ 765790 w 5178301"/>
                <a:gd name="connsiteY11" fmla="*/ 1297172 h 1559442"/>
                <a:gd name="connsiteX12" fmla="*/ 882748 w 5178301"/>
                <a:gd name="connsiteY12" fmla="*/ 1350335 h 1559442"/>
                <a:gd name="connsiteX13" fmla="*/ 946543 w 5178301"/>
                <a:gd name="connsiteY13" fmla="*/ 1392865 h 1559442"/>
                <a:gd name="connsiteX14" fmla="*/ 978441 w 5178301"/>
                <a:gd name="connsiteY14" fmla="*/ 1414130 h 1559442"/>
                <a:gd name="connsiteX15" fmla="*/ 989074 w 5178301"/>
                <a:gd name="connsiteY15" fmla="*/ 1446028 h 1559442"/>
                <a:gd name="connsiteX16" fmla="*/ 1031604 w 5178301"/>
                <a:gd name="connsiteY16" fmla="*/ 1435395 h 1559442"/>
                <a:gd name="connsiteX17" fmla="*/ 1148562 w 5178301"/>
                <a:gd name="connsiteY17" fmla="*/ 1360968 h 1559442"/>
                <a:gd name="connsiteX18" fmla="*/ 1180460 w 5178301"/>
                <a:gd name="connsiteY18" fmla="*/ 1329070 h 1559442"/>
                <a:gd name="connsiteX19" fmla="*/ 1233622 w 5178301"/>
                <a:gd name="connsiteY19" fmla="*/ 1318437 h 1559442"/>
                <a:gd name="connsiteX20" fmla="*/ 1265520 w 5178301"/>
                <a:gd name="connsiteY20" fmla="*/ 1307805 h 1559442"/>
                <a:gd name="connsiteX21" fmla="*/ 1297418 w 5178301"/>
                <a:gd name="connsiteY21" fmla="*/ 1286540 h 1559442"/>
                <a:gd name="connsiteX22" fmla="*/ 1339948 w 5178301"/>
                <a:gd name="connsiteY22" fmla="*/ 1190847 h 1559442"/>
                <a:gd name="connsiteX23" fmla="*/ 1382478 w 5178301"/>
                <a:gd name="connsiteY23" fmla="*/ 1180214 h 1559442"/>
                <a:gd name="connsiteX24" fmla="*/ 1414376 w 5178301"/>
                <a:gd name="connsiteY24" fmla="*/ 1169581 h 1559442"/>
                <a:gd name="connsiteX25" fmla="*/ 1510069 w 5178301"/>
                <a:gd name="connsiteY25" fmla="*/ 1180214 h 1559442"/>
                <a:gd name="connsiteX26" fmla="*/ 1552599 w 5178301"/>
                <a:gd name="connsiteY26" fmla="*/ 1297172 h 1559442"/>
                <a:gd name="connsiteX27" fmla="*/ 1690822 w 5178301"/>
                <a:gd name="connsiteY27" fmla="*/ 1371600 h 1559442"/>
                <a:gd name="connsiteX28" fmla="*/ 1712088 w 5178301"/>
                <a:gd name="connsiteY28" fmla="*/ 1392865 h 1559442"/>
                <a:gd name="connsiteX29" fmla="*/ 1775883 w 5178301"/>
                <a:gd name="connsiteY29" fmla="*/ 1414130 h 1559442"/>
                <a:gd name="connsiteX30" fmla="*/ 1839678 w 5178301"/>
                <a:gd name="connsiteY30" fmla="*/ 1403498 h 1559442"/>
                <a:gd name="connsiteX31" fmla="*/ 1924739 w 5178301"/>
                <a:gd name="connsiteY31" fmla="*/ 1307805 h 1559442"/>
                <a:gd name="connsiteX32" fmla="*/ 1967269 w 5178301"/>
                <a:gd name="connsiteY32" fmla="*/ 1275907 h 1559442"/>
                <a:gd name="connsiteX33" fmla="*/ 2031064 w 5178301"/>
                <a:gd name="connsiteY33" fmla="*/ 1212112 h 1559442"/>
                <a:gd name="connsiteX34" fmla="*/ 2084227 w 5178301"/>
                <a:gd name="connsiteY34" fmla="*/ 1127051 h 1559442"/>
                <a:gd name="connsiteX35" fmla="*/ 2105492 w 5178301"/>
                <a:gd name="connsiteY35" fmla="*/ 1095154 h 1559442"/>
                <a:gd name="connsiteX36" fmla="*/ 2137390 w 5178301"/>
                <a:gd name="connsiteY36" fmla="*/ 1063256 h 1559442"/>
                <a:gd name="connsiteX37" fmla="*/ 2179920 w 5178301"/>
                <a:gd name="connsiteY37" fmla="*/ 1010093 h 1559442"/>
                <a:gd name="connsiteX38" fmla="*/ 2222450 w 5178301"/>
                <a:gd name="connsiteY38" fmla="*/ 978195 h 1559442"/>
                <a:gd name="connsiteX39" fmla="*/ 2360674 w 5178301"/>
                <a:gd name="connsiteY39" fmla="*/ 765544 h 1559442"/>
                <a:gd name="connsiteX40" fmla="*/ 2424469 w 5178301"/>
                <a:gd name="connsiteY40" fmla="*/ 659219 h 1559442"/>
                <a:gd name="connsiteX41" fmla="*/ 2488264 w 5178301"/>
                <a:gd name="connsiteY41" fmla="*/ 510363 h 1559442"/>
                <a:gd name="connsiteX42" fmla="*/ 2509529 w 5178301"/>
                <a:gd name="connsiteY42" fmla="*/ 414670 h 1559442"/>
                <a:gd name="connsiteX43" fmla="*/ 2594590 w 5178301"/>
                <a:gd name="connsiteY43" fmla="*/ 350875 h 1559442"/>
                <a:gd name="connsiteX44" fmla="*/ 2679650 w 5178301"/>
                <a:gd name="connsiteY44" fmla="*/ 276447 h 1559442"/>
                <a:gd name="connsiteX45" fmla="*/ 2711548 w 5178301"/>
                <a:gd name="connsiteY45" fmla="*/ 265814 h 1559442"/>
                <a:gd name="connsiteX46" fmla="*/ 2796608 w 5178301"/>
                <a:gd name="connsiteY46" fmla="*/ 223284 h 1559442"/>
                <a:gd name="connsiteX47" fmla="*/ 2871036 w 5178301"/>
                <a:gd name="connsiteY47" fmla="*/ 148856 h 1559442"/>
                <a:gd name="connsiteX48" fmla="*/ 2902934 w 5178301"/>
                <a:gd name="connsiteY48" fmla="*/ 127591 h 1559442"/>
                <a:gd name="connsiteX49" fmla="*/ 2966729 w 5178301"/>
                <a:gd name="connsiteY49" fmla="*/ 85061 h 1559442"/>
                <a:gd name="connsiteX50" fmla="*/ 3051790 w 5178301"/>
                <a:gd name="connsiteY50" fmla="*/ 10633 h 1559442"/>
                <a:gd name="connsiteX51" fmla="*/ 3083688 w 5178301"/>
                <a:gd name="connsiteY51" fmla="*/ 0 h 1559442"/>
                <a:gd name="connsiteX52" fmla="*/ 3126218 w 5178301"/>
                <a:gd name="connsiteY52" fmla="*/ 10633 h 1559442"/>
                <a:gd name="connsiteX53" fmla="*/ 3158115 w 5178301"/>
                <a:gd name="connsiteY53" fmla="*/ 74428 h 1559442"/>
                <a:gd name="connsiteX54" fmla="*/ 3115585 w 5178301"/>
                <a:gd name="connsiteY54" fmla="*/ 138223 h 1559442"/>
                <a:gd name="connsiteX55" fmla="*/ 3126218 w 5178301"/>
                <a:gd name="connsiteY55" fmla="*/ 170121 h 1559442"/>
                <a:gd name="connsiteX56" fmla="*/ 3136850 w 5178301"/>
                <a:gd name="connsiteY56" fmla="*/ 223284 h 1559442"/>
                <a:gd name="connsiteX57" fmla="*/ 3200646 w 5178301"/>
                <a:gd name="connsiteY57" fmla="*/ 287079 h 1559442"/>
                <a:gd name="connsiteX58" fmla="*/ 3232543 w 5178301"/>
                <a:gd name="connsiteY58" fmla="*/ 297712 h 1559442"/>
                <a:gd name="connsiteX59" fmla="*/ 3264441 w 5178301"/>
                <a:gd name="connsiteY59" fmla="*/ 329609 h 1559442"/>
                <a:gd name="connsiteX60" fmla="*/ 3296339 w 5178301"/>
                <a:gd name="connsiteY60" fmla="*/ 340242 h 1559442"/>
                <a:gd name="connsiteX61" fmla="*/ 3317604 w 5178301"/>
                <a:gd name="connsiteY61" fmla="*/ 382772 h 1559442"/>
                <a:gd name="connsiteX62" fmla="*/ 3349501 w 5178301"/>
                <a:gd name="connsiteY62" fmla="*/ 414670 h 1559442"/>
                <a:gd name="connsiteX63" fmla="*/ 3381399 w 5178301"/>
                <a:gd name="connsiteY63" fmla="*/ 531628 h 1559442"/>
                <a:gd name="connsiteX64" fmla="*/ 3423929 w 5178301"/>
                <a:gd name="connsiteY64" fmla="*/ 606056 h 1559442"/>
                <a:gd name="connsiteX65" fmla="*/ 3466460 w 5178301"/>
                <a:gd name="connsiteY65" fmla="*/ 616688 h 1559442"/>
                <a:gd name="connsiteX66" fmla="*/ 3498357 w 5178301"/>
                <a:gd name="connsiteY66" fmla="*/ 637954 h 1559442"/>
                <a:gd name="connsiteX67" fmla="*/ 3530255 w 5178301"/>
                <a:gd name="connsiteY67" fmla="*/ 648586 h 1559442"/>
                <a:gd name="connsiteX68" fmla="*/ 3540888 w 5178301"/>
                <a:gd name="connsiteY68" fmla="*/ 680484 h 1559442"/>
                <a:gd name="connsiteX69" fmla="*/ 3562153 w 5178301"/>
                <a:gd name="connsiteY69" fmla="*/ 712381 h 1559442"/>
                <a:gd name="connsiteX70" fmla="*/ 3572785 w 5178301"/>
                <a:gd name="connsiteY70" fmla="*/ 882502 h 1559442"/>
                <a:gd name="connsiteX71" fmla="*/ 3594050 w 5178301"/>
                <a:gd name="connsiteY71" fmla="*/ 914400 h 1559442"/>
                <a:gd name="connsiteX72" fmla="*/ 3657846 w 5178301"/>
                <a:gd name="connsiteY72" fmla="*/ 978195 h 1559442"/>
                <a:gd name="connsiteX73" fmla="*/ 3721641 w 5178301"/>
                <a:gd name="connsiteY73" fmla="*/ 1052623 h 1559442"/>
                <a:gd name="connsiteX74" fmla="*/ 3742906 w 5178301"/>
                <a:gd name="connsiteY74" fmla="*/ 1137684 h 1559442"/>
                <a:gd name="connsiteX75" fmla="*/ 3753539 w 5178301"/>
                <a:gd name="connsiteY75" fmla="*/ 1180214 h 1559442"/>
                <a:gd name="connsiteX76" fmla="*/ 3817334 w 5178301"/>
                <a:gd name="connsiteY76" fmla="*/ 1233377 h 1559442"/>
                <a:gd name="connsiteX77" fmla="*/ 3849232 w 5178301"/>
                <a:gd name="connsiteY77" fmla="*/ 1244009 h 1559442"/>
                <a:gd name="connsiteX78" fmla="*/ 3891762 w 5178301"/>
                <a:gd name="connsiteY78" fmla="*/ 1265275 h 1559442"/>
                <a:gd name="connsiteX79" fmla="*/ 3976822 w 5178301"/>
                <a:gd name="connsiteY79" fmla="*/ 1307805 h 1559442"/>
                <a:gd name="connsiteX80" fmla="*/ 4019353 w 5178301"/>
                <a:gd name="connsiteY80" fmla="*/ 1360968 h 1559442"/>
                <a:gd name="connsiteX81" fmla="*/ 4029985 w 5178301"/>
                <a:gd name="connsiteY81" fmla="*/ 1392865 h 1559442"/>
                <a:gd name="connsiteX82" fmla="*/ 4093781 w 5178301"/>
                <a:gd name="connsiteY82" fmla="*/ 1414130 h 1559442"/>
                <a:gd name="connsiteX83" fmla="*/ 4125678 w 5178301"/>
                <a:gd name="connsiteY83" fmla="*/ 1435395 h 1559442"/>
                <a:gd name="connsiteX84" fmla="*/ 4189474 w 5178301"/>
                <a:gd name="connsiteY84" fmla="*/ 1382233 h 1559442"/>
                <a:gd name="connsiteX85" fmla="*/ 4210739 w 5178301"/>
                <a:gd name="connsiteY85" fmla="*/ 1339702 h 1559442"/>
                <a:gd name="connsiteX86" fmla="*/ 4274534 w 5178301"/>
                <a:gd name="connsiteY86" fmla="*/ 1297172 h 1559442"/>
                <a:gd name="connsiteX87" fmla="*/ 4338329 w 5178301"/>
                <a:gd name="connsiteY87" fmla="*/ 1265275 h 1559442"/>
                <a:gd name="connsiteX88" fmla="*/ 4359594 w 5178301"/>
                <a:gd name="connsiteY88" fmla="*/ 1244009 h 1559442"/>
                <a:gd name="connsiteX89" fmla="*/ 4423390 w 5178301"/>
                <a:gd name="connsiteY89" fmla="*/ 1201479 h 1559442"/>
                <a:gd name="connsiteX90" fmla="*/ 4465920 w 5178301"/>
                <a:gd name="connsiteY90" fmla="*/ 1137684 h 1559442"/>
                <a:gd name="connsiteX91" fmla="*/ 4497818 w 5178301"/>
                <a:gd name="connsiteY91" fmla="*/ 1095154 h 1559442"/>
                <a:gd name="connsiteX92" fmla="*/ 4561613 w 5178301"/>
                <a:gd name="connsiteY92" fmla="*/ 1073888 h 1559442"/>
                <a:gd name="connsiteX93" fmla="*/ 4646674 w 5178301"/>
                <a:gd name="connsiteY93" fmla="*/ 1116419 h 1559442"/>
                <a:gd name="connsiteX94" fmla="*/ 4699836 w 5178301"/>
                <a:gd name="connsiteY94" fmla="*/ 1222744 h 1559442"/>
                <a:gd name="connsiteX95" fmla="*/ 4742367 w 5178301"/>
                <a:gd name="connsiteY95" fmla="*/ 1233377 h 1559442"/>
                <a:gd name="connsiteX96" fmla="*/ 4806162 w 5178301"/>
                <a:gd name="connsiteY96" fmla="*/ 1254642 h 1559442"/>
                <a:gd name="connsiteX97" fmla="*/ 4816794 w 5178301"/>
                <a:gd name="connsiteY97" fmla="*/ 1286540 h 1559442"/>
                <a:gd name="connsiteX98" fmla="*/ 4816794 w 5178301"/>
                <a:gd name="connsiteY98" fmla="*/ 1360968 h 1559442"/>
                <a:gd name="connsiteX99" fmla="*/ 4838060 w 5178301"/>
                <a:gd name="connsiteY99" fmla="*/ 1382233 h 1559442"/>
                <a:gd name="connsiteX100" fmla="*/ 5061343 w 5178301"/>
                <a:gd name="connsiteY100" fmla="*/ 1403498 h 1559442"/>
                <a:gd name="connsiteX101" fmla="*/ 5114506 w 5178301"/>
                <a:gd name="connsiteY101" fmla="*/ 1414130 h 1559442"/>
                <a:gd name="connsiteX102" fmla="*/ 5178301 w 5178301"/>
                <a:gd name="connsiteY102" fmla="*/ 1435395 h 1559442"/>
                <a:gd name="connsiteX0" fmla="*/ 0 w 5178301"/>
                <a:gd name="connsiteY0" fmla="*/ 1191897 h 1559442"/>
                <a:gd name="connsiteX1" fmla="*/ 180999 w 5178301"/>
                <a:gd name="connsiteY1" fmla="*/ 1350335 h 1559442"/>
                <a:gd name="connsiteX2" fmla="*/ 266060 w 5178301"/>
                <a:gd name="connsiteY2" fmla="*/ 1520456 h 1559442"/>
                <a:gd name="connsiteX3" fmla="*/ 510608 w 5178301"/>
                <a:gd name="connsiteY3" fmla="*/ 1541721 h 1559442"/>
                <a:gd name="connsiteX4" fmla="*/ 595669 w 5178301"/>
                <a:gd name="connsiteY4" fmla="*/ 1414130 h 1559442"/>
                <a:gd name="connsiteX5" fmla="*/ 606301 w 5178301"/>
                <a:gd name="connsiteY5" fmla="*/ 1382233 h 1559442"/>
                <a:gd name="connsiteX6" fmla="*/ 670097 w 5178301"/>
                <a:gd name="connsiteY6" fmla="*/ 1339702 h 1559442"/>
                <a:gd name="connsiteX7" fmla="*/ 691362 w 5178301"/>
                <a:gd name="connsiteY7" fmla="*/ 1307805 h 1559442"/>
                <a:gd name="connsiteX8" fmla="*/ 701994 w 5178301"/>
                <a:gd name="connsiteY8" fmla="*/ 1275907 h 1559442"/>
                <a:gd name="connsiteX9" fmla="*/ 723260 w 5178301"/>
                <a:gd name="connsiteY9" fmla="*/ 1254642 h 1559442"/>
                <a:gd name="connsiteX10" fmla="*/ 765790 w 5178301"/>
                <a:gd name="connsiteY10" fmla="*/ 1297172 h 1559442"/>
                <a:gd name="connsiteX11" fmla="*/ 882748 w 5178301"/>
                <a:gd name="connsiteY11" fmla="*/ 1350335 h 1559442"/>
                <a:gd name="connsiteX12" fmla="*/ 946543 w 5178301"/>
                <a:gd name="connsiteY12" fmla="*/ 1392865 h 1559442"/>
                <a:gd name="connsiteX13" fmla="*/ 978441 w 5178301"/>
                <a:gd name="connsiteY13" fmla="*/ 1414130 h 1559442"/>
                <a:gd name="connsiteX14" fmla="*/ 989074 w 5178301"/>
                <a:gd name="connsiteY14" fmla="*/ 1446028 h 1559442"/>
                <a:gd name="connsiteX15" fmla="*/ 1031604 w 5178301"/>
                <a:gd name="connsiteY15" fmla="*/ 1435395 h 1559442"/>
                <a:gd name="connsiteX16" fmla="*/ 1148562 w 5178301"/>
                <a:gd name="connsiteY16" fmla="*/ 1360968 h 1559442"/>
                <a:gd name="connsiteX17" fmla="*/ 1180460 w 5178301"/>
                <a:gd name="connsiteY17" fmla="*/ 1329070 h 1559442"/>
                <a:gd name="connsiteX18" fmla="*/ 1233622 w 5178301"/>
                <a:gd name="connsiteY18" fmla="*/ 1318437 h 1559442"/>
                <a:gd name="connsiteX19" fmla="*/ 1265520 w 5178301"/>
                <a:gd name="connsiteY19" fmla="*/ 1307805 h 1559442"/>
                <a:gd name="connsiteX20" fmla="*/ 1297418 w 5178301"/>
                <a:gd name="connsiteY20" fmla="*/ 1286540 h 1559442"/>
                <a:gd name="connsiteX21" fmla="*/ 1339948 w 5178301"/>
                <a:gd name="connsiteY21" fmla="*/ 1190847 h 1559442"/>
                <a:gd name="connsiteX22" fmla="*/ 1382478 w 5178301"/>
                <a:gd name="connsiteY22" fmla="*/ 1180214 h 1559442"/>
                <a:gd name="connsiteX23" fmla="*/ 1414376 w 5178301"/>
                <a:gd name="connsiteY23" fmla="*/ 1169581 h 1559442"/>
                <a:gd name="connsiteX24" fmla="*/ 1510069 w 5178301"/>
                <a:gd name="connsiteY24" fmla="*/ 1180214 h 1559442"/>
                <a:gd name="connsiteX25" fmla="*/ 1552599 w 5178301"/>
                <a:gd name="connsiteY25" fmla="*/ 1297172 h 1559442"/>
                <a:gd name="connsiteX26" fmla="*/ 1690822 w 5178301"/>
                <a:gd name="connsiteY26" fmla="*/ 1371600 h 1559442"/>
                <a:gd name="connsiteX27" fmla="*/ 1712088 w 5178301"/>
                <a:gd name="connsiteY27" fmla="*/ 1392865 h 1559442"/>
                <a:gd name="connsiteX28" fmla="*/ 1775883 w 5178301"/>
                <a:gd name="connsiteY28" fmla="*/ 1414130 h 1559442"/>
                <a:gd name="connsiteX29" fmla="*/ 1839678 w 5178301"/>
                <a:gd name="connsiteY29" fmla="*/ 1403498 h 1559442"/>
                <a:gd name="connsiteX30" fmla="*/ 1924739 w 5178301"/>
                <a:gd name="connsiteY30" fmla="*/ 1307805 h 1559442"/>
                <a:gd name="connsiteX31" fmla="*/ 1967269 w 5178301"/>
                <a:gd name="connsiteY31" fmla="*/ 1275907 h 1559442"/>
                <a:gd name="connsiteX32" fmla="*/ 2031064 w 5178301"/>
                <a:gd name="connsiteY32" fmla="*/ 1212112 h 1559442"/>
                <a:gd name="connsiteX33" fmla="*/ 2084227 w 5178301"/>
                <a:gd name="connsiteY33" fmla="*/ 1127051 h 1559442"/>
                <a:gd name="connsiteX34" fmla="*/ 2105492 w 5178301"/>
                <a:gd name="connsiteY34" fmla="*/ 1095154 h 1559442"/>
                <a:gd name="connsiteX35" fmla="*/ 2137390 w 5178301"/>
                <a:gd name="connsiteY35" fmla="*/ 1063256 h 1559442"/>
                <a:gd name="connsiteX36" fmla="*/ 2179920 w 5178301"/>
                <a:gd name="connsiteY36" fmla="*/ 1010093 h 1559442"/>
                <a:gd name="connsiteX37" fmla="*/ 2222450 w 5178301"/>
                <a:gd name="connsiteY37" fmla="*/ 978195 h 1559442"/>
                <a:gd name="connsiteX38" fmla="*/ 2360674 w 5178301"/>
                <a:gd name="connsiteY38" fmla="*/ 765544 h 1559442"/>
                <a:gd name="connsiteX39" fmla="*/ 2424469 w 5178301"/>
                <a:gd name="connsiteY39" fmla="*/ 659219 h 1559442"/>
                <a:gd name="connsiteX40" fmla="*/ 2488264 w 5178301"/>
                <a:gd name="connsiteY40" fmla="*/ 510363 h 1559442"/>
                <a:gd name="connsiteX41" fmla="*/ 2509529 w 5178301"/>
                <a:gd name="connsiteY41" fmla="*/ 414670 h 1559442"/>
                <a:gd name="connsiteX42" fmla="*/ 2594590 w 5178301"/>
                <a:gd name="connsiteY42" fmla="*/ 350875 h 1559442"/>
                <a:gd name="connsiteX43" fmla="*/ 2679650 w 5178301"/>
                <a:gd name="connsiteY43" fmla="*/ 276447 h 1559442"/>
                <a:gd name="connsiteX44" fmla="*/ 2711548 w 5178301"/>
                <a:gd name="connsiteY44" fmla="*/ 265814 h 1559442"/>
                <a:gd name="connsiteX45" fmla="*/ 2796608 w 5178301"/>
                <a:gd name="connsiteY45" fmla="*/ 223284 h 1559442"/>
                <a:gd name="connsiteX46" fmla="*/ 2871036 w 5178301"/>
                <a:gd name="connsiteY46" fmla="*/ 148856 h 1559442"/>
                <a:gd name="connsiteX47" fmla="*/ 2902934 w 5178301"/>
                <a:gd name="connsiteY47" fmla="*/ 127591 h 1559442"/>
                <a:gd name="connsiteX48" fmla="*/ 2966729 w 5178301"/>
                <a:gd name="connsiteY48" fmla="*/ 85061 h 1559442"/>
                <a:gd name="connsiteX49" fmla="*/ 3051790 w 5178301"/>
                <a:gd name="connsiteY49" fmla="*/ 10633 h 1559442"/>
                <a:gd name="connsiteX50" fmla="*/ 3083688 w 5178301"/>
                <a:gd name="connsiteY50" fmla="*/ 0 h 1559442"/>
                <a:gd name="connsiteX51" fmla="*/ 3126218 w 5178301"/>
                <a:gd name="connsiteY51" fmla="*/ 10633 h 1559442"/>
                <a:gd name="connsiteX52" fmla="*/ 3158115 w 5178301"/>
                <a:gd name="connsiteY52" fmla="*/ 74428 h 1559442"/>
                <a:gd name="connsiteX53" fmla="*/ 3115585 w 5178301"/>
                <a:gd name="connsiteY53" fmla="*/ 138223 h 1559442"/>
                <a:gd name="connsiteX54" fmla="*/ 3126218 w 5178301"/>
                <a:gd name="connsiteY54" fmla="*/ 170121 h 1559442"/>
                <a:gd name="connsiteX55" fmla="*/ 3136850 w 5178301"/>
                <a:gd name="connsiteY55" fmla="*/ 223284 h 1559442"/>
                <a:gd name="connsiteX56" fmla="*/ 3200646 w 5178301"/>
                <a:gd name="connsiteY56" fmla="*/ 287079 h 1559442"/>
                <a:gd name="connsiteX57" fmla="*/ 3232543 w 5178301"/>
                <a:gd name="connsiteY57" fmla="*/ 297712 h 1559442"/>
                <a:gd name="connsiteX58" fmla="*/ 3264441 w 5178301"/>
                <a:gd name="connsiteY58" fmla="*/ 329609 h 1559442"/>
                <a:gd name="connsiteX59" fmla="*/ 3296339 w 5178301"/>
                <a:gd name="connsiteY59" fmla="*/ 340242 h 1559442"/>
                <a:gd name="connsiteX60" fmla="*/ 3317604 w 5178301"/>
                <a:gd name="connsiteY60" fmla="*/ 382772 h 1559442"/>
                <a:gd name="connsiteX61" fmla="*/ 3349501 w 5178301"/>
                <a:gd name="connsiteY61" fmla="*/ 414670 h 1559442"/>
                <a:gd name="connsiteX62" fmla="*/ 3381399 w 5178301"/>
                <a:gd name="connsiteY62" fmla="*/ 531628 h 1559442"/>
                <a:gd name="connsiteX63" fmla="*/ 3423929 w 5178301"/>
                <a:gd name="connsiteY63" fmla="*/ 606056 h 1559442"/>
                <a:gd name="connsiteX64" fmla="*/ 3466460 w 5178301"/>
                <a:gd name="connsiteY64" fmla="*/ 616688 h 1559442"/>
                <a:gd name="connsiteX65" fmla="*/ 3498357 w 5178301"/>
                <a:gd name="connsiteY65" fmla="*/ 637954 h 1559442"/>
                <a:gd name="connsiteX66" fmla="*/ 3530255 w 5178301"/>
                <a:gd name="connsiteY66" fmla="*/ 648586 h 1559442"/>
                <a:gd name="connsiteX67" fmla="*/ 3540888 w 5178301"/>
                <a:gd name="connsiteY67" fmla="*/ 680484 h 1559442"/>
                <a:gd name="connsiteX68" fmla="*/ 3562153 w 5178301"/>
                <a:gd name="connsiteY68" fmla="*/ 712381 h 1559442"/>
                <a:gd name="connsiteX69" fmla="*/ 3572785 w 5178301"/>
                <a:gd name="connsiteY69" fmla="*/ 882502 h 1559442"/>
                <a:gd name="connsiteX70" fmla="*/ 3594050 w 5178301"/>
                <a:gd name="connsiteY70" fmla="*/ 914400 h 1559442"/>
                <a:gd name="connsiteX71" fmla="*/ 3657846 w 5178301"/>
                <a:gd name="connsiteY71" fmla="*/ 978195 h 1559442"/>
                <a:gd name="connsiteX72" fmla="*/ 3721641 w 5178301"/>
                <a:gd name="connsiteY72" fmla="*/ 1052623 h 1559442"/>
                <a:gd name="connsiteX73" fmla="*/ 3742906 w 5178301"/>
                <a:gd name="connsiteY73" fmla="*/ 1137684 h 1559442"/>
                <a:gd name="connsiteX74" fmla="*/ 3753539 w 5178301"/>
                <a:gd name="connsiteY74" fmla="*/ 1180214 h 1559442"/>
                <a:gd name="connsiteX75" fmla="*/ 3817334 w 5178301"/>
                <a:gd name="connsiteY75" fmla="*/ 1233377 h 1559442"/>
                <a:gd name="connsiteX76" fmla="*/ 3849232 w 5178301"/>
                <a:gd name="connsiteY76" fmla="*/ 1244009 h 1559442"/>
                <a:gd name="connsiteX77" fmla="*/ 3891762 w 5178301"/>
                <a:gd name="connsiteY77" fmla="*/ 1265275 h 1559442"/>
                <a:gd name="connsiteX78" fmla="*/ 3976822 w 5178301"/>
                <a:gd name="connsiteY78" fmla="*/ 1307805 h 1559442"/>
                <a:gd name="connsiteX79" fmla="*/ 4019353 w 5178301"/>
                <a:gd name="connsiteY79" fmla="*/ 1360968 h 1559442"/>
                <a:gd name="connsiteX80" fmla="*/ 4029985 w 5178301"/>
                <a:gd name="connsiteY80" fmla="*/ 1392865 h 1559442"/>
                <a:gd name="connsiteX81" fmla="*/ 4093781 w 5178301"/>
                <a:gd name="connsiteY81" fmla="*/ 1414130 h 1559442"/>
                <a:gd name="connsiteX82" fmla="*/ 4125678 w 5178301"/>
                <a:gd name="connsiteY82" fmla="*/ 1435395 h 1559442"/>
                <a:gd name="connsiteX83" fmla="*/ 4189474 w 5178301"/>
                <a:gd name="connsiteY83" fmla="*/ 1382233 h 1559442"/>
                <a:gd name="connsiteX84" fmla="*/ 4210739 w 5178301"/>
                <a:gd name="connsiteY84" fmla="*/ 1339702 h 1559442"/>
                <a:gd name="connsiteX85" fmla="*/ 4274534 w 5178301"/>
                <a:gd name="connsiteY85" fmla="*/ 1297172 h 1559442"/>
                <a:gd name="connsiteX86" fmla="*/ 4338329 w 5178301"/>
                <a:gd name="connsiteY86" fmla="*/ 1265275 h 1559442"/>
                <a:gd name="connsiteX87" fmla="*/ 4359594 w 5178301"/>
                <a:gd name="connsiteY87" fmla="*/ 1244009 h 1559442"/>
                <a:gd name="connsiteX88" fmla="*/ 4423390 w 5178301"/>
                <a:gd name="connsiteY88" fmla="*/ 1201479 h 1559442"/>
                <a:gd name="connsiteX89" fmla="*/ 4465920 w 5178301"/>
                <a:gd name="connsiteY89" fmla="*/ 1137684 h 1559442"/>
                <a:gd name="connsiteX90" fmla="*/ 4497818 w 5178301"/>
                <a:gd name="connsiteY90" fmla="*/ 1095154 h 1559442"/>
                <a:gd name="connsiteX91" fmla="*/ 4561613 w 5178301"/>
                <a:gd name="connsiteY91" fmla="*/ 1073888 h 1559442"/>
                <a:gd name="connsiteX92" fmla="*/ 4646674 w 5178301"/>
                <a:gd name="connsiteY92" fmla="*/ 1116419 h 1559442"/>
                <a:gd name="connsiteX93" fmla="*/ 4699836 w 5178301"/>
                <a:gd name="connsiteY93" fmla="*/ 1222744 h 1559442"/>
                <a:gd name="connsiteX94" fmla="*/ 4742367 w 5178301"/>
                <a:gd name="connsiteY94" fmla="*/ 1233377 h 1559442"/>
                <a:gd name="connsiteX95" fmla="*/ 4806162 w 5178301"/>
                <a:gd name="connsiteY95" fmla="*/ 1254642 h 1559442"/>
                <a:gd name="connsiteX96" fmla="*/ 4816794 w 5178301"/>
                <a:gd name="connsiteY96" fmla="*/ 1286540 h 1559442"/>
                <a:gd name="connsiteX97" fmla="*/ 4816794 w 5178301"/>
                <a:gd name="connsiteY97" fmla="*/ 1360968 h 1559442"/>
                <a:gd name="connsiteX98" fmla="*/ 4838060 w 5178301"/>
                <a:gd name="connsiteY98" fmla="*/ 1382233 h 1559442"/>
                <a:gd name="connsiteX99" fmla="*/ 5061343 w 5178301"/>
                <a:gd name="connsiteY99" fmla="*/ 1403498 h 1559442"/>
                <a:gd name="connsiteX100" fmla="*/ 5114506 w 5178301"/>
                <a:gd name="connsiteY100" fmla="*/ 1414130 h 1559442"/>
                <a:gd name="connsiteX101" fmla="*/ 5178301 w 5178301"/>
                <a:gd name="connsiteY101" fmla="*/ 1435395 h 1559442"/>
                <a:gd name="connsiteX0" fmla="*/ 0 w 4997302"/>
                <a:gd name="connsiteY0" fmla="*/ 1350335 h 1559442"/>
                <a:gd name="connsiteX1" fmla="*/ 85061 w 4997302"/>
                <a:gd name="connsiteY1" fmla="*/ 1520456 h 1559442"/>
                <a:gd name="connsiteX2" fmla="*/ 329609 w 4997302"/>
                <a:gd name="connsiteY2" fmla="*/ 1541721 h 1559442"/>
                <a:gd name="connsiteX3" fmla="*/ 414670 w 4997302"/>
                <a:gd name="connsiteY3" fmla="*/ 1414130 h 1559442"/>
                <a:gd name="connsiteX4" fmla="*/ 425302 w 4997302"/>
                <a:gd name="connsiteY4" fmla="*/ 1382233 h 1559442"/>
                <a:gd name="connsiteX5" fmla="*/ 489098 w 4997302"/>
                <a:gd name="connsiteY5" fmla="*/ 1339702 h 1559442"/>
                <a:gd name="connsiteX6" fmla="*/ 510363 w 4997302"/>
                <a:gd name="connsiteY6" fmla="*/ 1307805 h 1559442"/>
                <a:gd name="connsiteX7" fmla="*/ 520995 w 4997302"/>
                <a:gd name="connsiteY7" fmla="*/ 1275907 h 1559442"/>
                <a:gd name="connsiteX8" fmla="*/ 542261 w 4997302"/>
                <a:gd name="connsiteY8" fmla="*/ 1254642 h 1559442"/>
                <a:gd name="connsiteX9" fmla="*/ 584791 w 4997302"/>
                <a:gd name="connsiteY9" fmla="*/ 1297172 h 1559442"/>
                <a:gd name="connsiteX10" fmla="*/ 701749 w 4997302"/>
                <a:gd name="connsiteY10" fmla="*/ 1350335 h 1559442"/>
                <a:gd name="connsiteX11" fmla="*/ 765544 w 4997302"/>
                <a:gd name="connsiteY11" fmla="*/ 1392865 h 1559442"/>
                <a:gd name="connsiteX12" fmla="*/ 797442 w 4997302"/>
                <a:gd name="connsiteY12" fmla="*/ 1414130 h 1559442"/>
                <a:gd name="connsiteX13" fmla="*/ 808075 w 4997302"/>
                <a:gd name="connsiteY13" fmla="*/ 1446028 h 1559442"/>
                <a:gd name="connsiteX14" fmla="*/ 850605 w 4997302"/>
                <a:gd name="connsiteY14" fmla="*/ 1435395 h 1559442"/>
                <a:gd name="connsiteX15" fmla="*/ 967563 w 4997302"/>
                <a:gd name="connsiteY15" fmla="*/ 1360968 h 1559442"/>
                <a:gd name="connsiteX16" fmla="*/ 999461 w 4997302"/>
                <a:gd name="connsiteY16" fmla="*/ 1329070 h 1559442"/>
                <a:gd name="connsiteX17" fmla="*/ 1052623 w 4997302"/>
                <a:gd name="connsiteY17" fmla="*/ 1318437 h 1559442"/>
                <a:gd name="connsiteX18" fmla="*/ 1084521 w 4997302"/>
                <a:gd name="connsiteY18" fmla="*/ 1307805 h 1559442"/>
                <a:gd name="connsiteX19" fmla="*/ 1116419 w 4997302"/>
                <a:gd name="connsiteY19" fmla="*/ 1286540 h 1559442"/>
                <a:gd name="connsiteX20" fmla="*/ 1158949 w 4997302"/>
                <a:gd name="connsiteY20" fmla="*/ 1190847 h 1559442"/>
                <a:gd name="connsiteX21" fmla="*/ 1201479 w 4997302"/>
                <a:gd name="connsiteY21" fmla="*/ 1180214 h 1559442"/>
                <a:gd name="connsiteX22" fmla="*/ 1233377 w 4997302"/>
                <a:gd name="connsiteY22" fmla="*/ 1169581 h 1559442"/>
                <a:gd name="connsiteX23" fmla="*/ 1329070 w 4997302"/>
                <a:gd name="connsiteY23" fmla="*/ 1180214 h 1559442"/>
                <a:gd name="connsiteX24" fmla="*/ 1371600 w 4997302"/>
                <a:gd name="connsiteY24" fmla="*/ 1297172 h 1559442"/>
                <a:gd name="connsiteX25" fmla="*/ 1509823 w 4997302"/>
                <a:gd name="connsiteY25" fmla="*/ 1371600 h 1559442"/>
                <a:gd name="connsiteX26" fmla="*/ 1531089 w 4997302"/>
                <a:gd name="connsiteY26" fmla="*/ 1392865 h 1559442"/>
                <a:gd name="connsiteX27" fmla="*/ 1594884 w 4997302"/>
                <a:gd name="connsiteY27" fmla="*/ 1414130 h 1559442"/>
                <a:gd name="connsiteX28" fmla="*/ 1658679 w 4997302"/>
                <a:gd name="connsiteY28" fmla="*/ 1403498 h 1559442"/>
                <a:gd name="connsiteX29" fmla="*/ 1743740 w 4997302"/>
                <a:gd name="connsiteY29" fmla="*/ 1307805 h 1559442"/>
                <a:gd name="connsiteX30" fmla="*/ 1786270 w 4997302"/>
                <a:gd name="connsiteY30" fmla="*/ 1275907 h 1559442"/>
                <a:gd name="connsiteX31" fmla="*/ 1850065 w 4997302"/>
                <a:gd name="connsiteY31" fmla="*/ 1212112 h 1559442"/>
                <a:gd name="connsiteX32" fmla="*/ 1903228 w 4997302"/>
                <a:gd name="connsiteY32" fmla="*/ 1127051 h 1559442"/>
                <a:gd name="connsiteX33" fmla="*/ 1924493 w 4997302"/>
                <a:gd name="connsiteY33" fmla="*/ 1095154 h 1559442"/>
                <a:gd name="connsiteX34" fmla="*/ 1956391 w 4997302"/>
                <a:gd name="connsiteY34" fmla="*/ 1063256 h 1559442"/>
                <a:gd name="connsiteX35" fmla="*/ 1998921 w 4997302"/>
                <a:gd name="connsiteY35" fmla="*/ 1010093 h 1559442"/>
                <a:gd name="connsiteX36" fmla="*/ 2041451 w 4997302"/>
                <a:gd name="connsiteY36" fmla="*/ 978195 h 1559442"/>
                <a:gd name="connsiteX37" fmla="*/ 2179675 w 4997302"/>
                <a:gd name="connsiteY37" fmla="*/ 765544 h 1559442"/>
                <a:gd name="connsiteX38" fmla="*/ 2243470 w 4997302"/>
                <a:gd name="connsiteY38" fmla="*/ 659219 h 1559442"/>
                <a:gd name="connsiteX39" fmla="*/ 2307265 w 4997302"/>
                <a:gd name="connsiteY39" fmla="*/ 510363 h 1559442"/>
                <a:gd name="connsiteX40" fmla="*/ 2328530 w 4997302"/>
                <a:gd name="connsiteY40" fmla="*/ 414670 h 1559442"/>
                <a:gd name="connsiteX41" fmla="*/ 2413591 w 4997302"/>
                <a:gd name="connsiteY41" fmla="*/ 350875 h 1559442"/>
                <a:gd name="connsiteX42" fmla="*/ 2498651 w 4997302"/>
                <a:gd name="connsiteY42" fmla="*/ 276447 h 1559442"/>
                <a:gd name="connsiteX43" fmla="*/ 2530549 w 4997302"/>
                <a:gd name="connsiteY43" fmla="*/ 265814 h 1559442"/>
                <a:gd name="connsiteX44" fmla="*/ 2615609 w 4997302"/>
                <a:gd name="connsiteY44" fmla="*/ 223284 h 1559442"/>
                <a:gd name="connsiteX45" fmla="*/ 2690037 w 4997302"/>
                <a:gd name="connsiteY45" fmla="*/ 148856 h 1559442"/>
                <a:gd name="connsiteX46" fmla="*/ 2721935 w 4997302"/>
                <a:gd name="connsiteY46" fmla="*/ 127591 h 1559442"/>
                <a:gd name="connsiteX47" fmla="*/ 2785730 w 4997302"/>
                <a:gd name="connsiteY47" fmla="*/ 85061 h 1559442"/>
                <a:gd name="connsiteX48" fmla="*/ 2870791 w 4997302"/>
                <a:gd name="connsiteY48" fmla="*/ 10633 h 1559442"/>
                <a:gd name="connsiteX49" fmla="*/ 2902689 w 4997302"/>
                <a:gd name="connsiteY49" fmla="*/ 0 h 1559442"/>
                <a:gd name="connsiteX50" fmla="*/ 2945219 w 4997302"/>
                <a:gd name="connsiteY50" fmla="*/ 10633 h 1559442"/>
                <a:gd name="connsiteX51" fmla="*/ 2977116 w 4997302"/>
                <a:gd name="connsiteY51" fmla="*/ 74428 h 1559442"/>
                <a:gd name="connsiteX52" fmla="*/ 2934586 w 4997302"/>
                <a:gd name="connsiteY52" fmla="*/ 138223 h 1559442"/>
                <a:gd name="connsiteX53" fmla="*/ 2945219 w 4997302"/>
                <a:gd name="connsiteY53" fmla="*/ 170121 h 1559442"/>
                <a:gd name="connsiteX54" fmla="*/ 2955851 w 4997302"/>
                <a:gd name="connsiteY54" fmla="*/ 223284 h 1559442"/>
                <a:gd name="connsiteX55" fmla="*/ 3019647 w 4997302"/>
                <a:gd name="connsiteY55" fmla="*/ 287079 h 1559442"/>
                <a:gd name="connsiteX56" fmla="*/ 3051544 w 4997302"/>
                <a:gd name="connsiteY56" fmla="*/ 297712 h 1559442"/>
                <a:gd name="connsiteX57" fmla="*/ 3083442 w 4997302"/>
                <a:gd name="connsiteY57" fmla="*/ 329609 h 1559442"/>
                <a:gd name="connsiteX58" fmla="*/ 3115340 w 4997302"/>
                <a:gd name="connsiteY58" fmla="*/ 340242 h 1559442"/>
                <a:gd name="connsiteX59" fmla="*/ 3136605 w 4997302"/>
                <a:gd name="connsiteY59" fmla="*/ 382772 h 1559442"/>
                <a:gd name="connsiteX60" fmla="*/ 3168502 w 4997302"/>
                <a:gd name="connsiteY60" fmla="*/ 414670 h 1559442"/>
                <a:gd name="connsiteX61" fmla="*/ 3200400 w 4997302"/>
                <a:gd name="connsiteY61" fmla="*/ 531628 h 1559442"/>
                <a:gd name="connsiteX62" fmla="*/ 3242930 w 4997302"/>
                <a:gd name="connsiteY62" fmla="*/ 606056 h 1559442"/>
                <a:gd name="connsiteX63" fmla="*/ 3285461 w 4997302"/>
                <a:gd name="connsiteY63" fmla="*/ 616688 h 1559442"/>
                <a:gd name="connsiteX64" fmla="*/ 3317358 w 4997302"/>
                <a:gd name="connsiteY64" fmla="*/ 637954 h 1559442"/>
                <a:gd name="connsiteX65" fmla="*/ 3349256 w 4997302"/>
                <a:gd name="connsiteY65" fmla="*/ 648586 h 1559442"/>
                <a:gd name="connsiteX66" fmla="*/ 3359889 w 4997302"/>
                <a:gd name="connsiteY66" fmla="*/ 680484 h 1559442"/>
                <a:gd name="connsiteX67" fmla="*/ 3381154 w 4997302"/>
                <a:gd name="connsiteY67" fmla="*/ 712381 h 1559442"/>
                <a:gd name="connsiteX68" fmla="*/ 3391786 w 4997302"/>
                <a:gd name="connsiteY68" fmla="*/ 882502 h 1559442"/>
                <a:gd name="connsiteX69" fmla="*/ 3413051 w 4997302"/>
                <a:gd name="connsiteY69" fmla="*/ 914400 h 1559442"/>
                <a:gd name="connsiteX70" fmla="*/ 3476847 w 4997302"/>
                <a:gd name="connsiteY70" fmla="*/ 978195 h 1559442"/>
                <a:gd name="connsiteX71" fmla="*/ 3540642 w 4997302"/>
                <a:gd name="connsiteY71" fmla="*/ 1052623 h 1559442"/>
                <a:gd name="connsiteX72" fmla="*/ 3561907 w 4997302"/>
                <a:gd name="connsiteY72" fmla="*/ 1137684 h 1559442"/>
                <a:gd name="connsiteX73" fmla="*/ 3572540 w 4997302"/>
                <a:gd name="connsiteY73" fmla="*/ 1180214 h 1559442"/>
                <a:gd name="connsiteX74" fmla="*/ 3636335 w 4997302"/>
                <a:gd name="connsiteY74" fmla="*/ 1233377 h 1559442"/>
                <a:gd name="connsiteX75" fmla="*/ 3668233 w 4997302"/>
                <a:gd name="connsiteY75" fmla="*/ 1244009 h 1559442"/>
                <a:gd name="connsiteX76" fmla="*/ 3710763 w 4997302"/>
                <a:gd name="connsiteY76" fmla="*/ 1265275 h 1559442"/>
                <a:gd name="connsiteX77" fmla="*/ 3795823 w 4997302"/>
                <a:gd name="connsiteY77" fmla="*/ 1307805 h 1559442"/>
                <a:gd name="connsiteX78" fmla="*/ 3838354 w 4997302"/>
                <a:gd name="connsiteY78" fmla="*/ 1360968 h 1559442"/>
                <a:gd name="connsiteX79" fmla="*/ 3848986 w 4997302"/>
                <a:gd name="connsiteY79" fmla="*/ 1392865 h 1559442"/>
                <a:gd name="connsiteX80" fmla="*/ 3912782 w 4997302"/>
                <a:gd name="connsiteY80" fmla="*/ 1414130 h 1559442"/>
                <a:gd name="connsiteX81" fmla="*/ 3944679 w 4997302"/>
                <a:gd name="connsiteY81" fmla="*/ 1435395 h 1559442"/>
                <a:gd name="connsiteX82" fmla="*/ 4008475 w 4997302"/>
                <a:gd name="connsiteY82" fmla="*/ 1382233 h 1559442"/>
                <a:gd name="connsiteX83" fmla="*/ 4029740 w 4997302"/>
                <a:gd name="connsiteY83" fmla="*/ 1339702 h 1559442"/>
                <a:gd name="connsiteX84" fmla="*/ 4093535 w 4997302"/>
                <a:gd name="connsiteY84" fmla="*/ 1297172 h 1559442"/>
                <a:gd name="connsiteX85" fmla="*/ 4157330 w 4997302"/>
                <a:gd name="connsiteY85" fmla="*/ 1265275 h 1559442"/>
                <a:gd name="connsiteX86" fmla="*/ 4178595 w 4997302"/>
                <a:gd name="connsiteY86" fmla="*/ 1244009 h 1559442"/>
                <a:gd name="connsiteX87" fmla="*/ 4242391 w 4997302"/>
                <a:gd name="connsiteY87" fmla="*/ 1201479 h 1559442"/>
                <a:gd name="connsiteX88" fmla="*/ 4284921 w 4997302"/>
                <a:gd name="connsiteY88" fmla="*/ 1137684 h 1559442"/>
                <a:gd name="connsiteX89" fmla="*/ 4316819 w 4997302"/>
                <a:gd name="connsiteY89" fmla="*/ 1095154 h 1559442"/>
                <a:gd name="connsiteX90" fmla="*/ 4380614 w 4997302"/>
                <a:gd name="connsiteY90" fmla="*/ 1073888 h 1559442"/>
                <a:gd name="connsiteX91" fmla="*/ 4465675 w 4997302"/>
                <a:gd name="connsiteY91" fmla="*/ 1116419 h 1559442"/>
                <a:gd name="connsiteX92" fmla="*/ 4518837 w 4997302"/>
                <a:gd name="connsiteY92" fmla="*/ 1222744 h 1559442"/>
                <a:gd name="connsiteX93" fmla="*/ 4561368 w 4997302"/>
                <a:gd name="connsiteY93" fmla="*/ 1233377 h 1559442"/>
                <a:gd name="connsiteX94" fmla="*/ 4625163 w 4997302"/>
                <a:gd name="connsiteY94" fmla="*/ 1254642 h 1559442"/>
                <a:gd name="connsiteX95" fmla="*/ 4635795 w 4997302"/>
                <a:gd name="connsiteY95" fmla="*/ 1286540 h 1559442"/>
                <a:gd name="connsiteX96" fmla="*/ 4635795 w 4997302"/>
                <a:gd name="connsiteY96" fmla="*/ 1360968 h 1559442"/>
                <a:gd name="connsiteX97" fmla="*/ 4657061 w 4997302"/>
                <a:gd name="connsiteY97" fmla="*/ 1382233 h 1559442"/>
                <a:gd name="connsiteX98" fmla="*/ 4880344 w 4997302"/>
                <a:gd name="connsiteY98" fmla="*/ 1403498 h 1559442"/>
                <a:gd name="connsiteX99" fmla="*/ 4933507 w 4997302"/>
                <a:gd name="connsiteY99" fmla="*/ 1414130 h 1559442"/>
                <a:gd name="connsiteX100" fmla="*/ 4997302 w 4997302"/>
                <a:gd name="connsiteY100" fmla="*/ 1435395 h 1559442"/>
                <a:gd name="connsiteX0" fmla="*/ 0 w 4912241"/>
                <a:gd name="connsiteY0" fmla="*/ 1520456 h 1559442"/>
                <a:gd name="connsiteX1" fmla="*/ 244548 w 4912241"/>
                <a:gd name="connsiteY1" fmla="*/ 1541721 h 1559442"/>
                <a:gd name="connsiteX2" fmla="*/ 329609 w 4912241"/>
                <a:gd name="connsiteY2" fmla="*/ 1414130 h 1559442"/>
                <a:gd name="connsiteX3" fmla="*/ 340241 w 4912241"/>
                <a:gd name="connsiteY3" fmla="*/ 1382233 h 1559442"/>
                <a:gd name="connsiteX4" fmla="*/ 404037 w 4912241"/>
                <a:gd name="connsiteY4" fmla="*/ 1339702 h 1559442"/>
                <a:gd name="connsiteX5" fmla="*/ 425302 w 4912241"/>
                <a:gd name="connsiteY5" fmla="*/ 1307805 h 1559442"/>
                <a:gd name="connsiteX6" fmla="*/ 435934 w 4912241"/>
                <a:gd name="connsiteY6" fmla="*/ 1275907 h 1559442"/>
                <a:gd name="connsiteX7" fmla="*/ 457200 w 4912241"/>
                <a:gd name="connsiteY7" fmla="*/ 1254642 h 1559442"/>
                <a:gd name="connsiteX8" fmla="*/ 499730 w 4912241"/>
                <a:gd name="connsiteY8" fmla="*/ 1297172 h 1559442"/>
                <a:gd name="connsiteX9" fmla="*/ 616688 w 4912241"/>
                <a:gd name="connsiteY9" fmla="*/ 1350335 h 1559442"/>
                <a:gd name="connsiteX10" fmla="*/ 680483 w 4912241"/>
                <a:gd name="connsiteY10" fmla="*/ 1392865 h 1559442"/>
                <a:gd name="connsiteX11" fmla="*/ 712381 w 4912241"/>
                <a:gd name="connsiteY11" fmla="*/ 1414130 h 1559442"/>
                <a:gd name="connsiteX12" fmla="*/ 723014 w 4912241"/>
                <a:gd name="connsiteY12" fmla="*/ 1446028 h 1559442"/>
                <a:gd name="connsiteX13" fmla="*/ 765544 w 4912241"/>
                <a:gd name="connsiteY13" fmla="*/ 1435395 h 1559442"/>
                <a:gd name="connsiteX14" fmla="*/ 882502 w 4912241"/>
                <a:gd name="connsiteY14" fmla="*/ 1360968 h 1559442"/>
                <a:gd name="connsiteX15" fmla="*/ 914400 w 4912241"/>
                <a:gd name="connsiteY15" fmla="*/ 1329070 h 1559442"/>
                <a:gd name="connsiteX16" fmla="*/ 967562 w 4912241"/>
                <a:gd name="connsiteY16" fmla="*/ 1318437 h 1559442"/>
                <a:gd name="connsiteX17" fmla="*/ 999460 w 4912241"/>
                <a:gd name="connsiteY17" fmla="*/ 1307805 h 1559442"/>
                <a:gd name="connsiteX18" fmla="*/ 1031358 w 4912241"/>
                <a:gd name="connsiteY18" fmla="*/ 1286540 h 1559442"/>
                <a:gd name="connsiteX19" fmla="*/ 1073888 w 4912241"/>
                <a:gd name="connsiteY19" fmla="*/ 1190847 h 1559442"/>
                <a:gd name="connsiteX20" fmla="*/ 1116418 w 4912241"/>
                <a:gd name="connsiteY20" fmla="*/ 1180214 h 1559442"/>
                <a:gd name="connsiteX21" fmla="*/ 1148316 w 4912241"/>
                <a:gd name="connsiteY21" fmla="*/ 1169581 h 1559442"/>
                <a:gd name="connsiteX22" fmla="*/ 1244009 w 4912241"/>
                <a:gd name="connsiteY22" fmla="*/ 1180214 h 1559442"/>
                <a:gd name="connsiteX23" fmla="*/ 1286539 w 4912241"/>
                <a:gd name="connsiteY23" fmla="*/ 1297172 h 1559442"/>
                <a:gd name="connsiteX24" fmla="*/ 1424762 w 4912241"/>
                <a:gd name="connsiteY24" fmla="*/ 1371600 h 1559442"/>
                <a:gd name="connsiteX25" fmla="*/ 1446028 w 4912241"/>
                <a:gd name="connsiteY25" fmla="*/ 1392865 h 1559442"/>
                <a:gd name="connsiteX26" fmla="*/ 1509823 w 4912241"/>
                <a:gd name="connsiteY26" fmla="*/ 1414130 h 1559442"/>
                <a:gd name="connsiteX27" fmla="*/ 1573618 w 4912241"/>
                <a:gd name="connsiteY27" fmla="*/ 1403498 h 1559442"/>
                <a:gd name="connsiteX28" fmla="*/ 1658679 w 4912241"/>
                <a:gd name="connsiteY28" fmla="*/ 1307805 h 1559442"/>
                <a:gd name="connsiteX29" fmla="*/ 1701209 w 4912241"/>
                <a:gd name="connsiteY29" fmla="*/ 1275907 h 1559442"/>
                <a:gd name="connsiteX30" fmla="*/ 1765004 w 4912241"/>
                <a:gd name="connsiteY30" fmla="*/ 1212112 h 1559442"/>
                <a:gd name="connsiteX31" fmla="*/ 1818167 w 4912241"/>
                <a:gd name="connsiteY31" fmla="*/ 1127051 h 1559442"/>
                <a:gd name="connsiteX32" fmla="*/ 1839432 w 4912241"/>
                <a:gd name="connsiteY32" fmla="*/ 1095154 h 1559442"/>
                <a:gd name="connsiteX33" fmla="*/ 1871330 w 4912241"/>
                <a:gd name="connsiteY33" fmla="*/ 1063256 h 1559442"/>
                <a:gd name="connsiteX34" fmla="*/ 1913860 w 4912241"/>
                <a:gd name="connsiteY34" fmla="*/ 1010093 h 1559442"/>
                <a:gd name="connsiteX35" fmla="*/ 1956390 w 4912241"/>
                <a:gd name="connsiteY35" fmla="*/ 978195 h 1559442"/>
                <a:gd name="connsiteX36" fmla="*/ 2094614 w 4912241"/>
                <a:gd name="connsiteY36" fmla="*/ 765544 h 1559442"/>
                <a:gd name="connsiteX37" fmla="*/ 2158409 w 4912241"/>
                <a:gd name="connsiteY37" fmla="*/ 659219 h 1559442"/>
                <a:gd name="connsiteX38" fmla="*/ 2222204 w 4912241"/>
                <a:gd name="connsiteY38" fmla="*/ 510363 h 1559442"/>
                <a:gd name="connsiteX39" fmla="*/ 2243469 w 4912241"/>
                <a:gd name="connsiteY39" fmla="*/ 414670 h 1559442"/>
                <a:gd name="connsiteX40" fmla="*/ 2328530 w 4912241"/>
                <a:gd name="connsiteY40" fmla="*/ 350875 h 1559442"/>
                <a:gd name="connsiteX41" fmla="*/ 2413590 w 4912241"/>
                <a:gd name="connsiteY41" fmla="*/ 276447 h 1559442"/>
                <a:gd name="connsiteX42" fmla="*/ 2445488 w 4912241"/>
                <a:gd name="connsiteY42" fmla="*/ 265814 h 1559442"/>
                <a:gd name="connsiteX43" fmla="*/ 2530548 w 4912241"/>
                <a:gd name="connsiteY43" fmla="*/ 223284 h 1559442"/>
                <a:gd name="connsiteX44" fmla="*/ 2604976 w 4912241"/>
                <a:gd name="connsiteY44" fmla="*/ 148856 h 1559442"/>
                <a:gd name="connsiteX45" fmla="*/ 2636874 w 4912241"/>
                <a:gd name="connsiteY45" fmla="*/ 127591 h 1559442"/>
                <a:gd name="connsiteX46" fmla="*/ 2700669 w 4912241"/>
                <a:gd name="connsiteY46" fmla="*/ 85061 h 1559442"/>
                <a:gd name="connsiteX47" fmla="*/ 2785730 w 4912241"/>
                <a:gd name="connsiteY47" fmla="*/ 10633 h 1559442"/>
                <a:gd name="connsiteX48" fmla="*/ 2817628 w 4912241"/>
                <a:gd name="connsiteY48" fmla="*/ 0 h 1559442"/>
                <a:gd name="connsiteX49" fmla="*/ 2860158 w 4912241"/>
                <a:gd name="connsiteY49" fmla="*/ 10633 h 1559442"/>
                <a:gd name="connsiteX50" fmla="*/ 2892055 w 4912241"/>
                <a:gd name="connsiteY50" fmla="*/ 74428 h 1559442"/>
                <a:gd name="connsiteX51" fmla="*/ 2849525 w 4912241"/>
                <a:gd name="connsiteY51" fmla="*/ 138223 h 1559442"/>
                <a:gd name="connsiteX52" fmla="*/ 2860158 w 4912241"/>
                <a:gd name="connsiteY52" fmla="*/ 170121 h 1559442"/>
                <a:gd name="connsiteX53" fmla="*/ 2870790 w 4912241"/>
                <a:gd name="connsiteY53" fmla="*/ 223284 h 1559442"/>
                <a:gd name="connsiteX54" fmla="*/ 2934586 w 4912241"/>
                <a:gd name="connsiteY54" fmla="*/ 287079 h 1559442"/>
                <a:gd name="connsiteX55" fmla="*/ 2966483 w 4912241"/>
                <a:gd name="connsiteY55" fmla="*/ 297712 h 1559442"/>
                <a:gd name="connsiteX56" fmla="*/ 2998381 w 4912241"/>
                <a:gd name="connsiteY56" fmla="*/ 329609 h 1559442"/>
                <a:gd name="connsiteX57" fmla="*/ 3030279 w 4912241"/>
                <a:gd name="connsiteY57" fmla="*/ 340242 h 1559442"/>
                <a:gd name="connsiteX58" fmla="*/ 3051544 w 4912241"/>
                <a:gd name="connsiteY58" fmla="*/ 382772 h 1559442"/>
                <a:gd name="connsiteX59" fmla="*/ 3083441 w 4912241"/>
                <a:gd name="connsiteY59" fmla="*/ 414670 h 1559442"/>
                <a:gd name="connsiteX60" fmla="*/ 3115339 w 4912241"/>
                <a:gd name="connsiteY60" fmla="*/ 531628 h 1559442"/>
                <a:gd name="connsiteX61" fmla="*/ 3157869 w 4912241"/>
                <a:gd name="connsiteY61" fmla="*/ 606056 h 1559442"/>
                <a:gd name="connsiteX62" fmla="*/ 3200400 w 4912241"/>
                <a:gd name="connsiteY62" fmla="*/ 616688 h 1559442"/>
                <a:gd name="connsiteX63" fmla="*/ 3232297 w 4912241"/>
                <a:gd name="connsiteY63" fmla="*/ 637954 h 1559442"/>
                <a:gd name="connsiteX64" fmla="*/ 3264195 w 4912241"/>
                <a:gd name="connsiteY64" fmla="*/ 648586 h 1559442"/>
                <a:gd name="connsiteX65" fmla="*/ 3274828 w 4912241"/>
                <a:gd name="connsiteY65" fmla="*/ 680484 h 1559442"/>
                <a:gd name="connsiteX66" fmla="*/ 3296093 w 4912241"/>
                <a:gd name="connsiteY66" fmla="*/ 712381 h 1559442"/>
                <a:gd name="connsiteX67" fmla="*/ 3306725 w 4912241"/>
                <a:gd name="connsiteY67" fmla="*/ 882502 h 1559442"/>
                <a:gd name="connsiteX68" fmla="*/ 3327990 w 4912241"/>
                <a:gd name="connsiteY68" fmla="*/ 914400 h 1559442"/>
                <a:gd name="connsiteX69" fmla="*/ 3391786 w 4912241"/>
                <a:gd name="connsiteY69" fmla="*/ 978195 h 1559442"/>
                <a:gd name="connsiteX70" fmla="*/ 3455581 w 4912241"/>
                <a:gd name="connsiteY70" fmla="*/ 1052623 h 1559442"/>
                <a:gd name="connsiteX71" fmla="*/ 3476846 w 4912241"/>
                <a:gd name="connsiteY71" fmla="*/ 1137684 h 1559442"/>
                <a:gd name="connsiteX72" fmla="*/ 3487479 w 4912241"/>
                <a:gd name="connsiteY72" fmla="*/ 1180214 h 1559442"/>
                <a:gd name="connsiteX73" fmla="*/ 3551274 w 4912241"/>
                <a:gd name="connsiteY73" fmla="*/ 1233377 h 1559442"/>
                <a:gd name="connsiteX74" fmla="*/ 3583172 w 4912241"/>
                <a:gd name="connsiteY74" fmla="*/ 1244009 h 1559442"/>
                <a:gd name="connsiteX75" fmla="*/ 3625702 w 4912241"/>
                <a:gd name="connsiteY75" fmla="*/ 1265275 h 1559442"/>
                <a:gd name="connsiteX76" fmla="*/ 3710762 w 4912241"/>
                <a:gd name="connsiteY76" fmla="*/ 1307805 h 1559442"/>
                <a:gd name="connsiteX77" fmla="*/ 3753293 w 4912241"/>
                <a:gd name="connsiteY77" fmla="*/ 1360968 h 1559442"/>
                <a:gd name="connsiteX78" fmla="*/ 3763925 w 4912241"/>
                <a:gd name="connsiteY78" fmla="*/ 1392865 h 1559442"/>
                <a:gd name="connsiteX79" fmla="*/ 3827721 w 4912241"/>
                <a:gd name="connsiteY79" fmla="*/ 1414130 h 1559442"/>
                <a:gd name="connsiteX80" fmla="*/ 3859618 w 4912241"/>
                <a:gd name="connsiteY80" fmla="*/ 1435395 h 1559442"/>
                <a:gd name="connsiteX81" fmla="*/ 3923414 w 4912241"/>
                <a:gd name="connsiteY81" fmla="*/ 1382233 h 1559442"/>
                <a:gd name="connsiteX82" fmla="*/ 3944679 w 4912241"/>
                <a:gd name="connsiteY82" fmla="*/ 1339702 h 1559442"/>
                <a:gd name="connsiteX83" fmla="*/ 4008474 w 4912241"/>
                <a:gd name="connsiteY83" fmla="*/ 1297172 h 1559442"/>
                <a:gd name="connsiteX84" fmla="*/ 4072269 w 4912241"/>
                <a:gd name="connsiteY84" fmla="*/ 1265275 h 1559442"/>
                <a:gd name="connsiteX85" fmla="*/ 4093534 w 4912241"/>
                <a:gd name="connsiteY85" fmla="*/ 1244009 h 1559442"/>
                <a:gd name="connsiteX86" fmla="*/ 4157330 w 4912241"/>
                <a:gd name="connsiteY86" fmla="*/ 1201479 h 1559442"/>
                <a:gd name="connsiteX87" fmla="*/ 4199860 w 4912241"/>
                <a:gd name="connsiteY87" fmla="*/ 1137684 h 1559442"/>
                <a:gd name="connsiteX88" fmla="*/ 4231758 w 4912241"/>
                <a:gd name="connsiteY88" fmla="*/ 1095154 h 1559442"/>
                <a:gd name="connsiteX89" fmla="*/ 4295553 w 4912241"/>
                <a:gd name="connsiteY89" fmla="*/ 1073888 h 1559442"/>
                <a:gd name="connsiteX90" fmla="*/ 4380614 w 4912241"/>
                <a:gd name="connsiteY90" fmla="*/ 1116419 h 1559442"/>
                <a:gd name="connsiteX91" fmla="*/ 4433776 w 4912241"/>
                <a:gd name="connsiteY91" fmla="*/ 1222744 h 1559442"/>
                <a:gd name="connsiteX92" fmla="*/ 4476307 w 4912241"/>
                <a:gd name="connsiteY92" fmla="*/ 1233377 h 1559442"/>
                <a:gd name="connsiteX93" fmla="*/ 4540102 w 4912241"/>
                <a:gd name="connsiteY93" fmla="*/ 1254642 h 1559442"/>
                <a:gd name="connsiteX94" fmla="*/ 4550734 w 4912241"/>
                <a:gd name="connsiteY94" fmla="*/ 1286540 h 1559442"/>
                <a:gd name="connsiteX95" fmla="*/ 4550734 w 4912241"/>
                <a:gd name="connsiteY95" fmla="*/ 1360968 h 1559442"/>
                <a:gd name="connsiteX96" fmla="*/ 4572000 w 4912241"/>
                <a:gd name="connsiteY96" fmla="*/ 1382233 h 1559442"/>
                <a:gd name="connsiteX97" fmla="*/ 4795283 w 4912241"/>
                <a:gd name="connsiteY97" fmla="*/ 1403498 h 1559442"/>
                <a:gd name="connsiteX98" fmla="*/ 4848446 w 4912241"/>
                <a:gd name="connsiteY98" fmla="*/ 1414130 h 1559442"/>
                <a:gd name="connsiteX99" fmla="*/ 4912241 w 4912241"/>
                <a:gd name="connsiteY99" fmla="*/ 1435395 h 1559442"/>
                <a:gd name="connsiteX0" fmla="*/ 0 w 4912241"/>
                <a:gd name="connsiteY0" fmla="*/ 1520456 h 1520456"/>
                <a:gd name="connsiteX1" fmla="*/ 329609 w 4912241"/>
                <a:gd name="connsiteY1" fmla="*/ 1414130 h 1520456"/>
                <a:gd name="connsiteX2" fmla="*/ 340241 w 4912241"/>
                <a:gd name="connsiteY2" fmla="*/ 1382233 h 1520456"/>
                <a:gd name="connsiteX3" fmla="*/ 404037 w 4912241"/>
                <a:gd name="connsiteY3" fmla="*/ 1339702 h 1520456"/>
                <a:gd name="connsiteX4" fmla="*/ 425302 w 4912241"/>
                <a:gd name="connsiteY4" fmla="*/ 1307805 h 1520456"/>
                <a:gd name="connsiteX5" fmla="*/ 435934 w 4912241"/>
                <a:gd name="connsiteY5" fmla="*/ 1275907 h 1520456"/>
                <a:gd name="connsiteX6" fmla="*/ 457200 w 4912241"/>
                <a:gd name="connsiteY6" fmla="*/ 1254642 h 1520456"/>
                <a:gd name="connsiteX7" fmla="*/ 499730 w 4912241"/>
                <a:gd name="connsiteY7" fmla="*/ 1297172 h 1520456"/>
                <a:gd name="connsiteX8" fmla="*/ 616688 w 4912241"/>
                <a:gd name="connsiteY8" fmla="*/ 1350335 h 1520456"/>
                <a:gd name="connsiteX9" fmla="*/ 680483 w 4912241"/>
                <a:gd name="connsiteY9" fmla="*/ 1392865 h 1520456"/>
                <a:gd name="connsiteX10" fmla="*/ 712381 w 4912241"/>
                <a:gd name="connsiteY10" fmla="*/ 1414130 h 1520456"/>
                <a:gd name="connsiteX11" fmla="*/ 723014 w 4912241"/>
                <a:gd name="connsiteY11" fmla="*/ 1446028 h 1520456"/>
                <a:gd name="connsiteX12" fmla="*/ 765544 w 4912241"/>
                <a:gd name="connsiteY12" fmla="*/ 1435395 h 1520456"/>
                <a:gd name="connsiteX13" fmla="*/ 882502 w 4912241"/>
                <a:gd name="connsiteY13" fmla="*/ 1360968 h 1520456"/>
                <a:gd name="connsiteX14" fmla="*/ 914400 w 4912241"/>
                <a:gd name="connsiteY14" fmla="*/ 1329070 h 1520456"/>
                <a:gd name="connsiteX15" fmla="*/ 967562 w 4912241"/>
                <a:gd name="connsiteY15" fmla="*/ 1318437 h 1520456"/>
                <a:gd name="connsiteX16" fmla="*/ 999460 w 4912241"/>
                <a:gd name="connsiteY16" fmla="*/ 1307805 h 1520456"/>
                <a:gd name="connsiteX17" fmla="*/ 1031358 w 4912241"/>
                <a:gd name="connsiteY17" fmla="*/ 1286540 h 1520456"/>
                <a:gd name="connsiteX18" fmla="*/ 1073888 w 4912241"/>
                <a:gd name="connsiteY18" fmla="*/ 1190847 h 1520456"/>
                <a:gd name="connsiteX19" fmla="*/ 1116418 w 4912241"/>
                <a:gd name="connsiteY19" fmla="*/ 1180214 h 1520456"/>
                <a:gd name="connsiteX20" fmla="*/ 1148316 w 4912241"/>
                <a:gd name="connsiteY20" fmla="*/ 1169581 h 1520456"/>
                <a:gd name="connsiteX21" fmla="*/ 1244009 w 4912241"/>
                <a:gd name="connsiteY21" fmla="*/ 1180214 h 1520456"/>
                <a:gd name="connsiteX22" fmla="*/ 1286539 w 4912241"/>
                <a:gd name="connsiteY22" fmla="*/ 1297172 h 1520456"/>
                <a:gd name="connsiteX23" fmla="*/ 1424762 w 4912241"/>
                <a:gd name="connsiteY23" fmla="*/ 1371600 h 1520456"/>
                <a:gd name="connsiteX24" fmla="*/ 1446028 w 4912241"/>
                <a:gd name="connsiteY24" fmla="*/ 1392865 h 1520456"/>
                <a:gd name="connsiteX25" fmla="*/ 1509823 w 4912241"/>
                <a:gd name="connsiteY25" fmla="*/ 1414130 h 1520456"/>
                <a:gd name="connsiteX26" fmla="*/ 1573618 w 4912241"/>
                <a:gd name="connsiteY26" fmla="*/ 1403498 h 1520456"/>
                <a:gd name="connsiteX27" fmla="*/ 1658679 w 4912241"/>
                <a:gd name="connsiteY27" fmla="*/ 1307805 h 1520456"/>
                <a:gd name="connsiteX28" fmla="*/ 1701209 w 4912241"/>
                <a:gd name="connsiteY28" fmla="*/ 1275907 h 1520456"/>
                <a:gd name="connsiteX29" fmla="*/ 1765004 w 4912241"/>
                <a:gd name="connsiteY29" fmla="*/ 1212112 h 1520456"/>
                <a:gd name="connsiteX30" fmla="*/ 1818167 w 4912241"/>
                <a:gd name="connsiteY30" fmla="*/ 1127051 h 1520456"/>
                <a:gd name="connsiteX31" fmla="*/ 1839432 w 4912241"/>
                <a:gd name="connsiteY31" fmla="*/ 1095154 h 1520456"/>
                <a:gd name="connsiteX32" fmla="*/ 1871330 w 4912241"/>
                <a:gd name="connsiteY32" fmla="*/ 1063256 h 1520456"/>
                <a:gd name="connsiteX33" fmla="*/ 1913860 w 4912241"/>
                <a:gd name="connsiteY33" fmla="*/ 1010093 h 1520456"/>
                <a:gd name="connsiteX34" fmla="*/ 1956390 w 4912241"/>
                <a:gd name="connsiteY34" fmla="*/ 978195 h 1520456"/>
                <a:gd name="connsiteX35" fmla="*/ 2094614 w 4912241"/>
                <a:gd name="connsiteY35" fmla="*/ 765544 h 1520456"/>
                <a:gd name="connsiteX36" fmla="*/ 2158409 w 4912241"/>
                <a:gd name="connsiteY36" fmla="*/ 659219 h 1520456"/>
                <a:gd name="connsiteX37" fmla="*/ 2222204 w 4912241"/>
                <a:gd name="connsiteY37" fmla="*/ 510363 h 1520456"/>
                <a:gd name="connsiteX38" fmla="*/ 2243469 w 4912241"/>
                <a:gd name="connsiteY38" fmla="*/ 414670 h 1520456"/>
                <a:gd name="connsiteX39" fmla="*/ 2328530 w 4912241"/>
                <a:gd name="connsiteY39" fmla="*/ 350875 h 1520456"/>
                <a:gd name="connsiteX40" fmla="*/ 2413590 w 4912241"/>
                <a:gd name="connsiteY40" fmla="*/ 276447 h 1520456"/>
                <a:gd name="connsiteX41" fmla="*/ 2445488 w 4912241"/>
                <a:gd name="connsiteY41" fmla="*/ 265814 h 1520456"/>
                <a:gd name="connsiteX42" fmla="*/ 2530548 w 4912241"/>
                <a:gd name="connsiteY42" fmla="*/ 223284 h 1520456"/>
                <a:gd name="connsiteX43" fmla="*/ 2604976 w 4912241"/>
                <a:gd name="connsiteY43" fmla="*/ 148856 h 1520456"/>
                <a:gd name="connsiteX44" fmla="*/ 2636874 w 4912241"/>
                <a:gd name="connsiteY44" fmla="*/ 127591 h 1520456"/>
                <a:gd name="connsiteX45" fmla="*/ 2700669 w 4912241"/>
                <a:gd name="connsiteY45" fmla="*/ 85061 h 1520456"/>
                <a:gd name="connsiteX46" fmla="*/ 2785730 w 4912241"/>
                <a:gd name="connsiteY46" fmla="*/ 10633 h 1520456"/>
                <a:gd name="connsiteX47" fmla="*/ 2817628 w 4912241"/>
                <a:gd name="connsiteY47" fmla="*/ 0 h 1520456"/>
                <a:gd name="connsiteX48" fmla="*/ 2860158 w 4912241"/>
                <a:gd name="connsiteY48" fmla="*/ 10633 h 1520456"/>
                <a:gd name="connsiteX49" fmla="*/ 2892055 w 4912241"/>
                <a:gd name="connsiteY49" fmla="*/ 74428 h 1520456"/>
                <a:gd name="connsiteX50" fmla="*/ 2849525 w 4912241"/>
                <a:gd name="connsiteY50" fmla="*/ 138223 h 1520456"/>
                <a:gd name="connsiteX51" fmla="*/ 2860158 w 4912241"/>
                <a:gd name="connsiteY51" fmla="*/ 170121 h 1520456"/>
                <a:gd name="connsiteX52" fmla="*/ 2870790 w 4912241"/>
                <a:gd name="connsiteY52" fmla="*/ 223284 h 1520456"/>
                <a:gd name="connsiteX53" fmla="*/ 2934586 w 4912241"/>
                <a:gd name="connsiteY53" fmla="*/ 287079 h 1520456"/>
                <a:gd name="connsiteX54" fmla="*/ 2966483 w 4912241"/>
                <a:gd name="connsiteY54" fmla="*/ 297712 h 1520456"/>
                <a:gd name="connsiteX55" fmla="*/ 2998381 w 4912241"/>
                <a:gd name="connsiteY55" fmla="*/ 329609 h 1520456"/>
                <a:gd name="connsiteX56" fmla="*/ 3030279 w 4912241"/>
                <a:gd name="connsiteY56" fmla="*/ 340242 h 1520456"/>
                <a:gd name="connsiteX57" fmla="*/ 3051544 w 4912241"/>
                <a:gd name="connsiteY57" fmla="*/ 382772 h 1520456"/>
                <a:gd name="connsiteX58" fmla="*/ 3083441 w 4912241"/>
                <a:gd name="connsiteY58" fmla="*/ 414670 h 1520456"/>
                <a:gd name="connsiteX59" fmla="*/ 3115339 w 4912241"/>
                <a:gd name="connsiteY59" fmla="*/ 531628 h 1520456"/>
                <a:gd name="connsiteX60" fmla="*/ 3157869 w 4912241"/>
                <a:gd name="connsiteY60" fmla="*/ 606056 h 1520456"/>
                <a:gd name="connsiteX61" fmla="*/ 3200400 w 4912241"/>
                <a:gd name="connsiteY61" fmla="*/ 616688 h 1520456"/>
                <a:gd name="connsiteX62" fmla="*/ 3232297 w 4912241"/>
                <a:gd name="connsiteY62" fmla="*/ 637954 h 1520456"/>
                <a:gd name="connsiteX63" fmla="*/ 3264195 w 4912241"/>
                <a:gd name="connsiteY63" fmla="*/ 648586 h 1520456"/>
                <a:gd name="connsiteX64" fmla="*/ 3274828 w 4912241"/>
                <a:gd name="connsiteY64" fmla="*/ 680484 h 1520456"/>
                <a:gd name="connsiteX65" fmla="*/ 3296093 w 4912241"/>
                <a:gd name="connsiteY65" fmla="*/ 712381 h 1520456"/>
                <a:gd name="connsiteX66" fmla="*/ 3306725 w 4912241"/>
                <a:gd name="connsiteY66" fmla="*/ 882502 h 1520456"/>
                <a:gd name="connsiteX67" fmla="*/ 3327990 w 4912241"/>
                <a:gd name="connsiteY67" fmla="*/ 914400 h 1520456"/>
                <a:gd name="connsiteX68" fmla="*/ 3391786 w 4912241"/>
                <a:gd name="connsiteY68" fmla="*/ 978195 h 1520456"/>
                <a:gd name="connsiteX69" fmla="*/ 3455581 w 4912241"/>
                <a:gd name="connsiteY69" fmla="*/ 1052623 h 1520456"/>
                <a:gd name="connsiteX70" fmla="*/ 3476846 w 4912241"/>
                <a:gd name="connsiteY70" fmla="*/ 1137684 h 1520456"/>
                <a:gd name="connsiteX71" fmla="*/ 3487479 w 4912241"/>
                <a:gd name="connsiteY71" fmla="*/ 1180214 h 1520456"/>
                <a:gd name="connsiteX72" fmla="*/ 3551274 w 4912241"/>
                <a:gd name="connsiteY72" fmla="*/ 1233377 h 1520456"/>
                <a:gd name="connsiteX73" fmla="*/ 3583172 w 4912241"/>
                <a:gd name="connsiteY73" fmla="*/ 1244009 h 1520456"/>
                <a:gd name="connsiteX74" fmla="*/ 3625702 w 4912241"/>
                <a:gd name="connsiteY74" fmla="*/ 1265275 h 1520456"/>
                <a:gd name="connsiteX75" fmla="*/ 3710762 w 4912241"/>
                <a:gd name="connsiteY75" fmla="*/ 1307805 h 1520456"/>
                <a:gd name="connsiteX76" fmla="*/ 3753293 w 4912241"/>
                <a:gd name="connsiteY76" fmla="*/ 1360968 h 1520456"/>
                <a:gd name="connsiteX77" fmla="*/ 3763925 w 4912241"/>
                <a:gd name="connsiteY77" fmla="*/ 1392865 h 1520456"/>
                <a:gd name="connsiteX78" fmla="*/ 3827721 w 4912241"/>
                <a:gd name="connsiteY78" fmla="*/ 1414130 h 1520456"/>
                <a:gd name="connsiteX79" fmla="*/ 3859618 w 4912241"/>
                <a:gd name="connsiteY79" fmla="*/ 1435395 h 1520456"/>
                <a:gd name="connsiteX80" fmla="*/ 3923414 w 4912241"/>
                <a:gd name="connsiteY80" fmla="*/ 1382233 h 1520456"/>
                <a:gd name="connsiteX81" fmla="*/ 3944679 w 4912241"/>
                <a:gd name="connsiteY81" fmla="*/ 1339702 h 1520456"/>
                <a:gd name="connsiteX82" fmla="*/ 4008474 w 4912241"/>
                <a:gd name="connsiteY82" fmla="*/ 1297172 h 1520456"/>
                <a:gd name="connsiteX83" fmla="*/ 4072269 w 4912241"/>
                <a:gd name="connsiteY83" fmla="*/ 1265275 h 1520456"/>
                <a:gd name="connsiteX84" fmla="*/ 4093534 w 4912241"/>
                <a:gd name="connsiteY84" fmla="*/ 1244009 h 1520456"/>
                <a:gd name="connsiteX85" fmla="*/ 4157330 w 4912241"/>
                <a:gd name="connsiteY85" fmla="*/ 1201479 h 1520456"/>
                <a:gd name="connsiteX86" fmla="*/ 4199860 w 4912241"/>
                <a:gd name="connsiteY86" fmla="*/ 1137684 h 1520456"/>
                <a:gd name="connsiteX87" fmla="*/ 4231758 w 4912241"/>
                <a:gd name="connsiteY87" fmla="*/ 1095154 h 1520456"/>
                <a:gd name="connsiteX88" fmla="*/ 4295553 w 4912241"/>
                <a:gd name="connsiteY88" fmla="*/ 1073888 h 1520456"/>
                <a:gd name="connsiteX89" fmla="*/ 4380614 w 4912241"/>
                <a:gd name="connsiteY89" fmla="*/ 1116419 h 1520456"/>
                <a:gd name="connsiteX90" fmla="*/ 4433776 w 4912241"/>
                <a:gd name="connsiteY90" fmla="*/ 1222744 h 1520456"/>
                <a:gd name="connsiteX91" fmla="*/ 4476307 w 4912241"/>
                <a:gd name="connsiteY91" fmla="*/ 1233377 h 1520456"/>
                <a:gd name="connsiteX92" fmla="*/ 4540102 w 4912241"/>
                <a:gd name="connsiteY92" fmla="*/ 1254642 h 1520456"/>
                <a:gd name="connsiteX93" fmla="*/ 4550734 w 4912241"/>
                <a:gd name="connsiteY93" fmla="*/ 1286540 h 1520456"/>
                <a:gd name="connsiteX94" fmla="*/ 4550734 w 4912241"/>
                <a:gd name="connsiteY94" fmla="*/ 1360968 h 1520456"/>
                <a:gd name="connsiteX95" fmla="*/ 4572000 w 4912241"/>
                <a:gd name="connsiteY95" fmla="*/ 1382233 h 1520456"/>
                <a:gd name="connsiteX96" fmla="*/ 4795283 w 4912241"/>
                <a:gd name="connsiteY96" fmla="*/ 1403498 h 1520456"/>
                <a:gd name="connsiteX97" fmla="*/ 4848446 w 4912241"/>
                <a:gd name="connsiteY97" fmla="*/ 1414130 h 1520456"/>
                <a:gd name="connsiteX98" fmla="*/ 4912241 w 4912241"/>
                <a:gd name="connsiteY98"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35934 w 4912241"/>
                <a:gd name="connsiteY4" fmla="*/ 1275907 h 1520456"/>
                <a:gd name="connsiteX5" fmla="*/ 457200 w 4912241"/>
                <a:gd name="connsiteY5" fmla="*/ 1254642 h 1520456"/>
                <a:gd name="connsiteX6" fmla="*/ 499730 w 4912241"/>
                <a:gd name="connsiteY6" fmla="*/ 1297172 h 1520456"/>
                <a:gd name="connsiteX7" fmla="*/ 616688 w 4912241"/>
                <a:gd name="connsiteY7" fmla="*/ 1350335 h 1520456"/>
                <a:gd name="connsiteX8" fmla="*/ 680483 w 4912241"/>
                <a:gd name="connsiteY8" fmla="*/ 1392865 h 1520456"/>
                <a:gd name="connsiteX9" fmla="*/ 712381 w 4912241"/>
                <a:gd name="connsiteY9" fmla="*/ 1414130 h 1520456"/>
                <a:gd name="connsiteX10" fmla="*/ 723014 w 4912241"/>
                <a:gd name="connsiteY10" fmla="*/ 1446028 h 1520456"/>
                <a:gd name="connsiteX11" fmla="*/ 765544 w 4912241"/>
                <a:gd name="connsiteY11" fmla="*/ 1435395 h 1520456"/>
                <a:gd name="connsiteX12" fmla="*/ 882502 w 4912241"/>
                <a:gd name="connsiteY12" fmla="*/ 1360968 h 1520456"/>
                <a:gd name="connsiteX13" fmla="*/ 914400 w 4912241"/>
                <a:gd name="connsiteY13" fmla="*/ 1329070 h 1520456"/>
                <a:gd name="connsiteX14" fmla="*/ 967562 w 4912241"/>
                <a:gd name="connsiteY14" fmla="*/ 1318437 h 1520456"/>
                <a:gd name="connsiteX15" fmla="*/ 999460 w 4912241"/>
                <a:gd name="connsiteY15" fmla="*/ 1307805 h 1520456"/>
                <a:gd name="connsiteX16" fmla="*/ 1031358 w 4912241"/>
                <a:gd name="connsiteY16" fmla="*/ 1286540 h 1520456"/>
                <a:gd name="connsiteX17" fmla="*/ 1073888 w 4912241"/>
                <a:gd name="connsiteY17" fmla="*/ 1190847 h 1520456"/>
                <a:gd name="connsiteX18" fmla="*/ 1116418 w 4912241"/>
                <a:gd name="connsiteY18" fmla="*/ 1180214 h 1520456"/>
                <a:gd name="connsiteX19" fmla="*/ 1148316 w 4912241"/>
                <a:gd name="connsiteY19" fmla="*/ 1169581 h 1520456"/>
                <a:gd name="connsiteX20" fmla="*/ 1244009 w 4912241"/>
                <a:gd name="connsiteY20" fmla="*/ 1180214 h 1520456"/>
                <a:gd name="connsiteX21" fmla="*/ 1286539 w 4912241"/>
                <a:gd name="connsiteY21" fmla="*/ 1297172 h 1520456"/>
                <a:gd name="connsiteX22" fmla="*/ 1424762 w 4912241"/>
                <a:gd name="connsiteY22" fmla="*/ 1371600 h 1520456"/>
                <a:gd name="connsiteX23" fmla="*/ 1446028 w 4912241"/>
                <a:gd name="connsiteY23" fmla="*/ 1392865 h 1520456"/>
                <a:gd name="connsiteX24" fmla="*/ 1509823 w 4912241"/>
                <a:gd name="connsiteY24" fmla="*/ 1414130 h 1520456"/>
                <a:gd name="connsiteX25" fmla="*/ 1573618 w 4912241"/>
                <a:gd name="connsiteY25" fmla="*/ 1403498 h 1520456"/>
                <a:gd name="connsiteX26" fmla="*/ 1658679 w 4912241"/>
                <a:gd name="connsiteY26" fmla="*/ 1307805 h 1520456"/>
                <a:gd name="connsiteX27" fmla="*/ 1701209 w 4912241"/>
                <a:gd name="connsiteY27" fmla="*/ 1275907 h 1520456"/>
                <a:gd name="connsiteX28" fmla="*/ 1765004 w 4912241"/>
                <a:gd name="connsiteY28" fmla="*/ 1212112 h 1520456"/>
                <a:gd name="connsiteX29" fmla="*/ 1818167 w 4912241"/>
                <a:gd name="connsiteY29" fmla="*/ 1127051 h 1520456"/>
                <a:gd name="connsiteX30" fmla="*/ 1839432 w 4912241"/>
                <a:gd name="connsiteY30" fmla="*/ 1095154 h 1520456"/>
                <a:gd name="connsiteX31" fmla="*/ 1871330 w 4912241"/>
                <a:gd name="connsiteY31" fmla="*/ 1063256 h 1520456"/>
                <a:gd name="connsiteX32" fmla="*/ 1913860 w 4912241"/>
                <a:gd name="connsiteY32" fmla="*/ 1010093 h 1520456"/>
                <a:gd name="connsiteX33" fmla="*/ 1956390 w 4912241"/>
                <a:gd name="connsiteY33" fmla="*/ 978195 h 1520456"/>
                <a:gd name="connsiteX34" fmla="*/ 2094614 w 4912241"/>
                <a:gd name="connsiteY34" fmla="*/ 765544 h 1520456"/>
                <a:gd name="connsiteX35" fmla="*/ 2158409 w 4912241"/>
                <a:gd name="connsiteY35" fmla="*/ 659219 h 1520456"/>
                <a:gd name="connsiteX36" fmla="*/ 2222204 w 4912241"/>
                <a:gd name="connsiteY36" fmla="*/ 510363 h 1520456"/>
                <a:gd name="connsiteX37" fmla="*/ 2243469 w 4912241"/>
                <a:gd name="connsiteY37" fmla="*/ 414670 h 1520456"/>
                <a:gd name="connsiteX38" fmla="*/ 2328530 w 4912241"/>
                <a:gd name="connsiteY38" fmla="*/ 350875 h 1520456"/>
                <a:gd name="connsiteX39" fmla="*/ 2413590 w 4912241"/>
                <a:gd name="connsiteY39" fmla="*/ 276447 h 1520456"/>
                <a:gd name="connsiteX40" fmla="*/ 2445488 w 4912241"/>
                <a:gd name="connsiteY40" fmla="*/ 265814 h 1520456"/>
                <a:gd name="connsiteX41" fmla="*/ 2530548 w 4912241"/>
                <a:gd name="connsiteY41" fmla="*/ 223284 h 1520456"/>
                <a:gd name="connsiteX42" fmla="*/ 2604976 w 4912241"/>
                <a:gd name="connsiteY42" fmla="*/ 148856 h 1520456"/>
                <a:gd name="connsiteX43" fmla="*/ 2636874 w 4912241"/>
                <a:gd name="connsiteY43" fmla="*/ 127591 h 1520456"/>
                <a:gd name="connsiteX44" fmla="*/ 2700669 w 4912241"/>
                <a:gd name="connsiteY44" fmla="*/ 85061 h 1520456"/>
                <a:gd name="connsiteX45" fmla="*/ 2785730 w 4912241"/>
                <a:gd name="connsiteY45" fmla="*/ 10633 h 1520456"/>
                <a:gd name="connsiteX46" fmla="*/ 2817628 w 4912241"/>
                <a:gd name="connsiteY46" fmla="*/ 0 h 1520456"/>
                <a:gd name="connsiteX47" fmla="*/ 2860158 w 4912241"/>
                <a:gd name="connsiteY47" fmla="*/ 10633 h 1520456"/>
                <a:gd name="connsiteX48" fmla="*/ 2892055 w 4912241"/>
                <a:gd name="connsiteY48" fmla="*/ 74428 h 1520456"/>
                <a:gd name="connsiteX49" fmla="*/ 2849525 w 4912241"/>
                <a:gd name="connsiteY49" fmla="*/ 138223 h 1520456"/>
                <a:gd name="connsiteX50" fmla="*/ 2860158 w 4912241"/>
                <a:gd name="connsiteY50" fmla="*/ 170121 h 1520456"/>
                <a:gd name="connsiteX51" fmla="*/ 2870790 w 4912241"/>
                <a:gd name="connsiteY51" fmla="*/ 223284 h 1520456"/>
                <a:gd name="connsiteX52" fmla="*/ 2934586 w 4912241"/>
                <a:gd name="connsiteY52" fmla="*/ 287079 h 1520456"/>
                <a:gd name="connsiteX53" fmla="*/ 2966483 w 4912241"/>
                <a:gd name="connsiteY53" fmla="*/ 297712 h 1520456"/>
                <a:gd name="connsiteX54" fmla="*/ 2998381 w 4912241"/>
                <a:gd name="connsiteY54" fmla="*/ 329609 h 1520456"/>
                <a:gd name="connsiteX55" fmla="*/ 3030279 w 4912241"/>
                <a:gd name="connsiteY55" fmla="*/ 340242 h 1520456"/>
                <a:gd name="connsiteX56" fmla="*/ 3051544 w 4912241"/>
                <a:gd name="connsiteY56" fmla="*/ 382772 h 1520456"/>
                <a:gd name="connsiteX57" fmla="*/ 3083441 w 4912241"/>
                <a:gd name="connsiteY57" fmla="*/ 414670 h 1520456"/>
                <a:gd name="connsiteX58" fmla="*/ 3115339 w 4912241"/>
                <a:gd name="connsiteY58" fmla="*/ 531628 h 1520456"/>
                <a:gd name="connsiteX59" fmla="*/ 3157869 w 4912241"/>
                <a:gd name="connsiteY59" fmla="*/ 606056 h 1520456"/>
                <a:gd name="connsiteX60" fmla="*/ 3200400 w 4912241"/>
                <a:gd name="connsiteY60" fmla="*/ 616688 h 1520456"/>
                <a:gd name="connsiteX61" fmla="*/ 3232297 w 4912241"/>
                <a:gd name="connsiteY61" fmla="*/ 637954 h 1520456"/>
                <a:gd name="connsiteX62" fmla="*/ 3264195 w 4912241"/>
                <a:gd name="connsiteY62" fmla="*/ 648586 h 1520456"/>
                <a:gd name="connsiteX63" fmla="*/ 3274828 w 4912241"/>
                <a:gd name="connsiteY63" fmla="*/ 680484 h 1520456"/>
                <a:gd name="connsiteX64" fmla="*/ 3296093 w 4912241"/>
                <a:gd name="connsiteY64" fmla="*/ 712381 h 1520456"/>
                <a:gd name="connsiteX65" fmla="*/ 3306725 w 4912241"/>
                <a:gd name="connsiteY65" fmla="*/ 882502 h 1520456"/>
                <a:gd name="connsiteX66" fmla="*/ 3327990 w 4912241"/>
                <a:gd name="connsiteY66" fmla="*/ 914400 h 1520456"/>
                <a:gd name="connsiteX67" fmla="*/ 3391786 w 4912241"/>
                <a:gd name="connsiteY67" fmla="*/ 978195 h 1520456"/>
                <a:gd name="connsiteX68" fmla="*/ 3455581 w 4912241"/>
                <a:gd name="connsiteY68" fmla="*/ 1052623 h 1520456"/>
                <a:gd name="connsiteX69" fmla="*/ 3476846 w 4912241"/>
                <a:gd name="connsiteY69" fmla="*/ 1137684 h 1520456"/>
                <a:gd name="connsiteX70" fmla="*/ 3487479 w 4912241"/>
                <a:gd name="connsiteY70" fmla="*/ 1180214 h 1520456"/>
                <a:gd name="connsiteX71" fmla="*/ 3551274 w 4912241"/>
                <a:gd name="connsiteY71" fmla="*/ 1233377 h 1520456"/>
                <a:gd name="connsiteX72" fmla="*/ 3583172 w 4912241"/>
                <a:gd name="connsiteY72" fmla="*/ 1244009 h 1520456"/>
                <a:gd name="connsiteX73" fmla="*/ 3625702 w 4912241"/>
                <a:gd name="connsiteY73" fmla="*/ 1265275 h 1520456"/>
                <a:gd name="connsiteX74" fmla="*/ 3710762 w 4912241"/>
                <a:gd name="connsiteY74" fmla="*/ 1307805 h 1520456"/>
                <a:gd name="connsiteX75" fmla="*/ 3753293 w 4912241"/>
                <a:gd name="connsiteY75" fmla="*/ 1360968 h 1520456"/>
                <a:gd name="connsiteX76" fmla="*/ 3763925 w 4912241"/>
                <a:gd name="connsiteY76" fmla="*/ 1392865 h 1520456"/>
                <a:gd name="connsiteX77" fmla="*/ 3827721 w 4912241"/>
                <a:gd name="connsiteY77" fmla="*/ 1414130 h 1520456"/>
                <a:gd name="connsiteX78" fmla="*/ 3859618 w 4912241"/>
                <a:gd name="connsiteY78" fmla="*/ 1435395 h 1520456"/>
                <a:gd name="connsiteX79" fmla="*/ 3923414 w 4912241"/>
                <a:gd name="connsiteY79" fmla="*/ 1382233 h 1520456"/>
                <a:gd name="connsiteX80" fmla="*/ 3944679 w 4912241"/>
                <a:gd name="connsiteY80" fmla="*/ 1339702 h 1520456"/>
                <a:gd name="connsiteX81" fmla="*/ 4008474 w 4912241"/>
                <a:gd name="connsiteY81" fmla="*/ 1297172 h 1520456"/>
                <a:gd name="connsiteX82" fmla="*/ 4072269 w 4912241"/>
                <a:gd name="connsiteY82" fmla="*/ 1265275 h 1520456"/>
                <a:gd name="connsiteX83" fmla="*/ 4093534 w 4912241"/>
                <a:gd name="connsiteY83" fmla="*/ 1244009 h 1520456"/>
                <a:gd name="connsiteX84" fmla="*/ 4157330 w 4912241"/>
                <a:gd name="connsiteY84" fmla="*/ 1201479 h 1520456"/>
                <a:gd name="connsiteX85" fmla="*/ 4199860 w 4912241"/>
                <a:gd name="connsiteY85" fmla="*/ 1137684 h 1520456"/>
                <a:gd name="connsiteX86" fmla="*/ 4231758 w 4912241"/>
                <a:gd name="connsiteY86" fmla="*/ 1095154 h 1520456"/>
                <a:gd name="connsiteX87" fmla="*/ 4295553 w 4912241"/>
                <a:gd name="connsiteY87" fmla="*/ 1073888 h 1520456"/>
                <a:gd name="connsiteX88" fmla="*/ 4380614 w 4912241"/>
                <a:gd name="connsiteY88" fmla="*/ 1116419 h 1520456"/>
                <a:gd name="connsiteX89" fmla="*/ 4433776 w 4912241"/>
                <a:gd name="connsiteY89" fmla="*/ 1222744 h 1520456"/>
                <a:gd name="connsiteX90" fmla="*/ 4476307 w 4912241"/>
                <a:gd name="connsiteY90" fmla="*/ 1233377 h 1520456"/>
                <a:gd name="connsiteX91" fmla="*/ 4540102 w 4912241"/>
                <a:gd name="connsiteY91" fmla="*/ 1254642 h 1520456"/>
                <a:gd name="connsiteX92" fmla="*/ 4550734 w 4912241"/>
                <a:gd name="connsiteY92" fmla="*/ 1286540 h 1520456"/>
                <a:gd name="connsiteX93" fmla="*/ 4550734 w 4912241"/>
                <a:gd name="connsiteY93" fmla="*/ 1360968 h 1520456"/>
                <a:gd name="connsiteX94" fmla="*/ 4572000 w 4912241"/>
                <a:gd name="connsiteY94" fmla="*/ 1382233 h 1520456"/>
                <a:gd name="connsiteX95" fmla="*/ 4795283 w 4912241"/>
                <a:gd name="connsiteY95" fmla="*/ 1403498 h 1520456"/>
                <a:gd name="connsiteX96" fmla="*/ 4848446 w 4912241"/>
                <a:gd name="connsiteY96" fmla="*/ 1414130 h 1520456"/>
                <a:gd name="connsiteX97" fmla="*/ 4912241 w 4912241"/>
                <a:gd name="connsiteY97"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57200 w 4912241"/>
                <a:gd name="connsiteY4" fmla="*/ 1254642 h 1520456"/>
                <a:gd name="connsiteX5" fmla="*/ 499730 w 4912241"/>
                <a:gd name="connsiteY5" fmla="*/ 1297172 h 1520456"/>
                <a:gd name="connsiteX6" fmla="*/ 616688 w 4912241"/>
                <a:gd name="connsiteY6" fmla="*/ 1350335 h 1520456"/>
                <a:gd name="connsiteX7" fmla="*/ 680483 w 4912241"/>
                <a:gd name="connsiteY7" fmla="*/ 1392865 h 1520456"/>
                <a:gd name="connsiteX8" fmla="*/ 712381 w 4912241"/>
                <a:gd name="connsiteY8" fmla="*/ 1414130 h 1520456"/>
                <a:gd name="connsiteX9" fmla="*/ 723014 w 4912241"/>
                <a:gd name="connsiteY9" fmla="*/ 1446028 h 1520456"/>
                <a:gd name="connsiteX10" fmla="*/ 765544 w 4912241"/>
                <a:gd name="connsiteY10" fmla="*/ 1435395 h 1520456"/>
                <a:gd name="connsiteX11" fmla="*/ 882502 w 4912241"/>
                <a:gd name="connsiteY11" fmla="*/ 1360968 h 1520456"/>
                <a:gd name="connsiteX12" fmla="*/ 914400 w 4912241"/>
                <a:gd name="connsiteY12" fmla="*/ 1329070 h 1520456"/>
                <a:gd name="connsiteX13" fmla="*/ 967562 w 4912241"/>
                <a:gd name="connsiteY13" fmla="*/ 1318437 h 1520456"/>
                <a:gd name="connsiteX14" fmla="*/ 999460 w 4912241"/>
                <a:gd name="connsiteY14" fmla="*/ 1307805 h 1520456"/>
                <a:gd name="connsiteX15" fmla="*/ 1031358 w 4912241"/>
                <a:gd name="connsiteY15" fmla="*/ 1286540 h 1520456"/>
                <a:gd name="connsiteX16" fmla="*/ 1073888 w 4912241"/>
                <a:gd name="connsiteY16" fmla="*/ 1190847 h 1520456"/>
                <a:gd name="connsiteX17" fmla="*/ 1116418 w 4912241"/>
                <a:gd name="connsiteY17" fmla="*/ 1180214 h 1520456"/>
                <a:gd name="connsiteX18" fmla="*/ 1148316 w 4912241"/>
                <a:gd name="connsiteY18" fmla="*/ 1169581 h 1520456"/>
                <a:gd name="connsiteX19" fmla="*/ 1244009 w 4912241"/>
                <a:gd name="connsiteY19" fmla="*/ 1180214 h 1520456"/>
                <a:gd name="connsiteX20" fmla="*/ 1286539 w 4912241"/>
                <a:gd name="connsiteY20" fmla="*/ 1297172 h 1520456"/>
                <a:gd name="connsiteX21" fmla="*/ 1424762 w 4912241"/>
                <a:gd name="connsiteY21" fmla="*/ 1371600 h 1520456"/>
                <a:gd name="connsiteX22" fmla="*/ 1446028 w 4912241"/>
                <a:gd name="connsiteY22" fmla="*/ 1392865 h 1520456"/>
                <a:gd name="connsiteX23" fmla="*/ 1509823 w 4912241"/>
                <a:gd name="connsiteY23" fmla="*/ 1414130 h 1520456"/>
                <a:gd name="connsiteX24" fmla="*/ 1573618 w 4912241"/>
                <a:gd name="connsiteY24" fmla="*/ 1403498 h 1520456"/>
                <a:gd name="connsiteX25" fmla="*/ 1658679 w 4912241"/>
                <a:gd name="connsiteY25" fmla="*/ 1307805 h 1520456"/>
                <a:gd name="connsiteX26" fmla="*/ 1701209 w 4912241"/>
                <a:gd name="connsiteY26" fmla="*/ 1275907 h 1520456"/>
                <a:gd name="connsiteX27" fmla="*/ 1765004 w 4912241"/>
                <a:gd name="connsiteY27" fmla="*/ 1212112 h 1520456"/>
                <a:gd name="connsiteX28" fmla="*/ 1818167 w 4912241"/>
                <a:gd name="connsiteY28" fmla="*/ 1127051 h 1520456"/>
                <a:gd name="connsiteX29" fmla="*/ 1839432 w 4912241"/>
                <a:gd name="connsiteY29" fmla="*/ 1095154 h 1520456"/>
                <a:gd name="connsiteX30" fmla="*/ 1871330 w 4912241"/>
                <a:gd name="connsiteY30" fmla="*/ 1063256 h 1520456"/>
                <a:gd name="connsiteX31" fmla="*/ 1913860 w 4912241"/>
                <a:gd name="connsiteY31" fmla="*/ 1010093 h 1520456"/>
                <a:gd name="connsiteX32" fmla="*/ 1956390 w 4912241"/>
                <a:gd name="connsiteY32" fmla="*/ 978195 h 1520456"/>
                <a:gd name="connsiteX33" fmla="*/ 2094614 w 4912241"/>
                <a:gd name="connsiteY33" fmla="*/ 765544 h 1520456"/>
                <a:gd name="connsiteX34" fmla="*/ 2158409 w 4912241"/>
                <a:gd name="connsiteY34" fmla="*/ 659219 h 1520456"/>
                <a:gd name="connsiteX35" fmla="*/ 2222204 w 4912241"/>
                <a:gd name="connsiteY35" fmla="*/ 510363 h 1520456"/>
                <a:gd name="connsiteX36" fmla="*/ 2243469 w 4912241"/>
                <a:gd name="connsiteY36" fmla="*/ 414670 h 1520456"/>
                <a:gd name="connsiteX37" fmla="*/ 2328530 w 4912241"/>
                <a:gd name="connsiteY37" fmla="*/ 350875 h 1520456"/>
                <a:gd name="connsiteX38" fmla="*/ 2413590 w 4912241"/>
                <a:gd name="connsiteY38" fmla="*/ 276447 h 1520456"/>
                <a:gd name="connsiteX39" fmla="*/ 2445488 w 4912241"/>
                <a:gd name="connsiteY39" fmla="*/ 265814 h 1520456"/>
                <a:gd name="connsiteX40" fmla="*/ 2530548 w 4912241"/>
                <a:gd name="connsiteY40" fmla="*/ 223284 h 1520456"/>
                <a:gd name="connsiteX41" fmla="*/ 2604976 w 4912241"/>
                <a:gd name="connsiteY41" fmla="*/ 148856 h 1520456"/>
                <a:gd name="connsiteX42" fmla="*/ 2636874 w 4912241"/>
                <a:gd name="connsiteY42" fmla="*/ 127591 h 1520456"/>
                <a:gd name="connsiteX43" fmla="*/ 2700669 w 4912241"/>
                <a:gd name="connsiteY43" fmla="*/ 85061 h 1520456"/>
                <a:gd name="connsiteX44" fmla="*/ 2785730 w 4912241"/>
                <a:gd name="connsiteY44" fmla="*/ 10633 h 1520456"/>
                <a:gd name="connsiteX45" fmla="*/ 2817628 w 4912241"/>
                <a:gd name="connsiteY45" fmla="*/ 0 h 1520456"/>
                <a:gd name="connsiteX46" fmla="*/ 2860158 w 4912241"/>
                <a:gd name="connsiteY46" fmla="*/ 10633 h 1520456"/>
                <a:gd name="connsiteX47" fmla="*/ 2892055 w 4912241"/>
                <a:gd name="connsiteY47" fmla="*/ 74428 h 1520456"/>
                <a:gd name="connsiteX48" fmla="*/ 2849525 w 4912241"/>
                <a:gd name="connsiteY48" fmla="*/ 138223 h 1520456"/>
                <a:gd name="connsiteX49" fmla="*/ 2860158 w 4912241"/>
                <a:gd name="connsiteY49" fmla="*/ 170121 h 1520456"/>
                <a:gd name="connsiteX50" fmla="*/ 2870790 w 4912241"/>
                <a:gd name="connsiteY50" fmla="*/ 223284 h 1520456"/>
                <a:gd name="connsiteX51" fmla="*/ 2934586 w 4912241"/>
                <a:gd name="connsiteY51" fmla="*/ 287079 h 1520456"/>
                <a:gd name="connsiteX52" fmla="*/ 2966483 w 4912241"/>
                <a:gd name="connsiteY52" fmla="*/ 297712 h 1520456"/>
                <a:gd name="connsiteX53" fmla="*/ 2998381 w 4912241"/>
                <a:gd name="connsiteY53" fmla="*/ 329609 h 1520456"/>
                <a:gd name="connsiteX54" fmla="*/ 3030279 w 4912241"/>
                <a:gd name="connsiteY54" fmla="*/ 340242 h 1520456"/>
                <a:gd name="connsiteX55" fmla="*/ 3051544 w 4912241"/>
                <a:gd name="connsiteY55" fmla="*/ 382772 h 1520456"/>
                <a:gd name="connsiteX56" fmla="*/ 3083441 w 4912241"/>
                <a:gd name="connsiteY56" fmla="*/ 414670 h 1520456"/>
                <a:gd name="connsiteX57" fmla="*/ 3115339 w 4912241"/>
                <a:gd name="connsiteY57" fmla="*/ 531628 h 1520456"/>
                <a:gd name="connsiteX58" fmla="*/ 3157869 w 4912241"/>
                <a:gd name="connsiteY58" fmla="*/ 606056 h 1520456"/>
                <a:gd name="connsiteX59" fmla="*/ 3200400 w 4912241"/>
                <a:gd name="connsiteY59" fmla="*/ 616688 h 1520456"/>
                <a:gd name="connsiteX60" fmla="*/ 3232297 w 4912241"/>
                <a:gd name="connsiteY60" fmla="*/ 637954 h 1520456"/>
                <a:gd name="connsiteX61" fmla="*/ 3264195 w 4912241"/>
                <a:gd name="connsiteY61" fmla="*/ 648586 h 1520456"/>
                <a:gd name="connsiteX62" fmla="*/ 3274828 w 4912241"/>
                <a:gd name="connsiteY62" fmla="*/ 680484 h 1520456"/>
                <a:gd name="connsiteX63" fmla="*/ 3296093 w 4912241"/>
                <a:gd name="connsiteY63" fmla="*/ 712381 h 1520456"/>
                <a:gd name="connsiteX64" fmla="*/ 3306725 w 4912241"/>
                <a:gd name="connsiteY64" fmla="*/ 882502 h 1520456"/>
                <a:gd name="connsiteX65" fmla="*/ 3327990 w 4912241"/>
                <a:gd name="connsiteY65" fmla="*/ 914400 h 1520456"/>
                <a:gd name="connsiteX66" fmla="*/ 3391786 w 4912241"/>
                <a:gd name="connsiteY66" fmla="*/ 978195 h 1520456"/>
                <a:gd name="connsiteX67" fmla="*/ 3455581 w 4912241"/>
                <a:gd name="connsiteY67" fmla="*/ 1052623 h 1520456"/>
                <a:gd name="connsiteX68" fmla="*/ 3476846 w 4912241"/>
                <a:gd name="connsiteY68" fmla="*/ 1137684 h 1520456"/>
                <a:gd name="connsiteX69" fmla="*/ 3487479 w 4912241"/>
                <a:gd name="connsiteY69" fmla="*/ 1180214 h 1520456"/>
                <a:gd name="connsiteX70" fmla="*/ 3551274 w 4912241"/>
                <a:gd name="connsiteY70" fmla="*/ 1233377 h 1520456"/>
                <a:gd name="connsiteX71" fmla="*/ 3583172 w 4912241"/>
                <a:gd name="connsiteY71" fmla="*/ 1244009 h 1520456"/>
                <a:gd name="connsiteX72" fmla="*/ 3625702 w 4912241"/>
                <a:gd name="connsiteY72" fmla="*/ 1265275 h 1520456"/>
                <a:gd name="connsiteX73" fmla="*/ 3710762 w 4912241"/>
                <a:gd name="connsiteY73" fmla="*/ 1307805 h 1520456"/>
                <a:gd name="connsiteX74" fmla="*/ 3753293 w 4912241"/>
                <a:gd name="connsiteY74" fmla="*/ 1360968 h 1520456"/>
                <a:gd name="connsiteX75" fmla="*/ 3763925 w 4912241"/>
                <a:gd name="connsiteY75" fmla="*/ 1392865 h 1520456"/>
                <a:gd name="connsiteX76" fmla="*/ 3827721 w 4912241"/>
                <a:gd name="connsiteY76" fmla="*/ 1414130 h 1520456"/>
                <a:gd name="connsiteX77" fmla="*/ 3859618 w 4912241"/>
                <a:gd name="connsiteY77" fmla="*/ 1435395 h 1520456"/>
                <a:gd name="connsiteX78" fmla="*/ 3923414 w 4912241"/>
                <a:gd name="connsiteY78" fmla="*/ 1382233 h 1520456"/>
                <a:gd name="connsiteX79" fmla="*/ 3944679 w 4912241"/>
                <a:gd name="connsiteY79" fmla="*/ 1339702 h 1520456"/>
                <a:gd name="connsiteX80" fmla="*/ 4008474 w 4912241"/>
                <a:gd name="connsiteY80" fmla="*/ 1297172 h 1520456"/>
                <a:gd name="connsiteX81" fmla="*/ 4072269 w 4912241"/>
                <a:gd name="connsiteY81" fmla="*/ 1265275 h 1520456"/>
                <a:gd name="connsiteX82" fmla="*/ 4093534 w 4912241"/>
                <a:gd name="connsiteY82" fmla="*/ 1244009 h 1520456"/>
                <a:gd name="connsiteX83" fmla="*/ 4157330 w 4912241"/>
                <a:gd name="connsiteY83" fmla="*/ 1201479 h 1520456"/>
                <a:gd name="connsiteX84" fmla="*/ 4199860 w 4912241"/>
                <a:gd name="connsiteY84" fmla="*/ 1137684 h 1520456"/>
                <a:gd name="connsiteX85" fmla="*/ 4231758 w 4912241"/>
                <a:gd name="connsiteY85" fmla="*/ 1095154 h 1520456"/>
                <a:gd name="connsiteX86" fmla="*/ 4295553 w 4912241"/>
                <a:gd name="connsiteY86" fmla="*/ 1073888 h 1520456"/>
                <a:gd name="connsiteX87" fmla="*/ 4380614 w 4912241"/>
                <a:gd name="connsiteY87" fmla="*/ 1116419 h 1520456"/>
                <a:gd name="connsiteX88" fmla="*/ 4433776 w 4912241"/>
                <a:gd name="connsiteY88" fmla="*/ 1222744 h 1520456"/>
                <a:gd name="connsiteX89" fmla="*/ 4476307 w 4912241"/>
                <a:gd name="connsiteY89" fmla="*/ 1233377 h 1520456"/>
                <a:gd name="connsiteX90" fmla="*/ 4540102 w 4912241"/>
                <a:gd name="connsiteY90" fmla="*/ 1254642 h 1520456"/>
                <a:gd name="connsiteX91" fmla="*/ 4550734 w 4912241"/>
                <a:gd name="connsiteY91" fmla="*/ 1286540 h 1520456"/>
                <a:gd name="connsiteX92" fmla="*/ 4550734 w 4912241"/>
                <a:gd name="connsiteY92" fmla="*/ 1360968 h 1520456"/>
                <a:gd name="connsiteX93" fmla="*/ 4572000 w 4912241"/>
                <a:gd name="connsiteY93" fmla="*/ 1382233 h 1520456"/>
                <a:gd name="connsiteX94" fmla="*/ 4795283 w 4912241"/>
                <a:gd name="connsiteY94" fmla="*/ 1403498 h 1520456"/>
                <a:gd name="connsiteX95" fmla="*/ 4848446 w 4912241"/>
                <a:gd name="connsiteY95" fmla="*/ 1414130 h 1520456"/>
                <a:gd name="connsiteX96" fmla="*/ 4912241 w 4912241"/>
                <a:gd name="connsiteY96"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99730 w 4912241"/>
                <a:gd name="connsiteY4" fmla="*/ 1297172 h 1520456"/>
                <a:gd name="connsiteX5" fmla="*/ 616688 w 4912241"/>
                <a:gd name="connsiteY5" fmla="*/ 1350335 h 1520456"/>
                <a:gd name="connsiteX6" fmla="*/ 680483 w 4912241"/>
                <a:gd name="connsiteY6" fmla="*/ 1392865 h 1520456"/>
                <a:gd name="connsiteX7" fmla="*/ 712381 w 4912241"/>
                <a:gd name="connsiteY7" fmla="*/ 1414130 h 1520456"/>
                <a:gd name="connsiteX8" fmla="*/ 723014 w 4912241"/>
                <a:gd name="connsiteY8" fmla="*/ 1446028 h 1520456"/>
                <a:gd name="connsiteX9" fmla="*/ 765544 w 4912241"/>
                <a:gd name="connsiteY9" fmla="*/ 1435395 h 1520456"/>
                <a:gd name="connsiteX10" fmla="*/ 882502 w 4912241"/>
                <a:gd name="connsiteY10" fmla="*/ 1360968 h 1520456"/>
                <a:gd name="connsiteX11" fmla="*/ 914400 w 4912241"/>
                <a:gd name="connsiteY11" fmla="*/ 1329070 h 1520456"/>
                <a:gd name="connsiteX12" fmla="*/ 967562 w 4912241"/>
                <a:gd name="connsiteY12" fmla="*/ 1318437 h 1520456"/>
                <a:gd name="connsiteX13" fmla="*/ 999460 w 4912241"/>
                <a:gd name="connsiteY13" fmla="*/ 1307805 h 1520456"/>
                <a:gd name="connsiteX14" fmla="*/ 1031358 w 4912241"/>
                <a:gd name="connsiteY14" fmla="*/ 1286540 h 1520456"/>
                <a:gd name="connsiteX15" fmla="*/ 1073888 w 4912241"/>
                <a:gd name="connsiteY15" fmla="*/ 1190847 h 1520456"/>
                <a:gd name="connsiteX16" fmla="*/ 1116418 w 4912241"/>
                <a:gd name="connsiteY16" fmla="*/ 1180214 h 1520456"/>
                <a:gd name="connsiteX17" fmla="*/ 1148316 w 4912241"/>
                <a:gd name="connsiteY17" fmla="*/ 1169581 h 1520456"/>
                <a:gd name="connsiteX18" fmla="*/ 1244009 w 4912241"/>
                <a:gd name="connsiteY18" fmla="*/ 1180214 h 1520456"/>
                <a:gd name="connsiteX19" fmla="*/ 1286539 w 4912241"/>
                <a:gd name="connsiteY19" fmla="*/ 1297172 h 1520456"/>
                <a:gd name="connsiteX20" fmla="*/ 1424762 w 4912241"/>
                <a:gd name="connsiteY20" fmla="*/ 1371600 h 1520456"/>
                <a:gd name="connsiteX21" fmla="*/ 1446028 w 4912241"/>
                <a:gd name="connsiteY21" fmla="*/ 1392865 h 1520456"/>
                <a:gd name="connsiteX22" fmla="*/ 1509823 w 4912241"/>
                <a:gd name="connsiteY22" fmla="*/ 1414130 h 1520456"/>
                <a:gd name="connsiteX23" fmla="*/ 1573618 w 4912241"/>
                <a:gd name="connsiteY23" fmla="*/ 1403498 h 1520456"/>
                <a:gd name="connsiteX24" fmla="*/ 1658679 w 4912241"/>
                <a:gd name="connsiteY24" fmla="*/ 1307805 h 1520456"/>
                <a:gd name="connsiteX25" fmla="*/ 1701209 w 4912241"/>
                <a:gd name="connsiteY25" fmla="*/ 1275907 h 1520456"/>
                <a:gd name="connsiteX26" fmla="*/ 1765004 w 4912241"/>
                <a:gd name="connsiteY26" fmla="*/ 1212112 h 1520456"/>
                <a:gd name="connsiteX27" fmla="*/ 1818167 w 4912241"/>
                <a:gd name="connsiteY27" fmla="*/ 1127051 h 1520456"/>
                <a:gd name="connsiteX28" fmla="*/ 1839432 w 4912241"/>
                <a:gd name="connsiteY28" fmla="*/ 1095154 h 1520456"/>
                <a:gd name="connsiteX29" fmla="*/ 1871330 w 4912241"/>
                <a:gd name="connsiteY29" fmla="*/ 1063256 h 1520456"/>
                <a:gd name="connsiteX30" fmla="*/ 1913860 w 4912241"/>
                <a:gd name="connsiteY30" fmla="*/ 1010093 h 1520456"/>
                <a:gd name="connsiteX31" fmla="*/ 1956390 w 4912241"/>
                <a:gd name="connsiteY31" fmla="*/ 978195 h 1520456"/>
                <a:gd name="connsiteX32" fmla="*/ 2094614 w 4912241"/>
                <a:gd name="connsiteY32" fmla="*/ 765544 h 1520456"/>
                <a:gd name="connsiteX33" fmla="*/ 2158409 w 4912241"/>
                <a:gd name="connsiteY33" fmla="*/ 659219 h 1520456"/>
                <a:gd name="connsiteX34" fmla="*/ 2222204 w 4912241"/>
                <a:gd name="connsiteY34" fmla="*/ 510363 h 1520456"/>
                <a:gd name="connsiteX35" fmla="*/ 2243469 w 4912241"/>
                <a:gd name="connsiteY35" fmla="*/ 414670 h 1520456"/>
                <a:gd name="connsiteX36" fmla="*/ 2328530 w 4912241"/>
                <a:gd name="connsiteY36" fmla="*/ 350875 h 1520456"/>
                <a:gd name="connsiteX37" fmla="*/ 2413590 w 4912241"/>
                <a:gd name="connsiteY37" fmla="*/ 276447 h 1520456"/>
                <a:gd name="connsiteX38" fmla="*/ 2445488 w 4912241"/>
                <a:gd name="connsiteY38" fmla="*/ 265814 h 1520456"/>
                <a:gd name="connsiteX39" fmla="*/ 2530548 w 4912241"/>
                <a:gd name="connsiteY39" fmla="*/ 223284 h 1520456"/>
                <a:gd name="connsiteX40" fmla="*/ 2604976 w 4912241"/>
                <a:gd name="connsiteY40" fmla="*/ 148856 h 1520456"/>
                <a:gd name="connsiteX41" fmla="*/ 2636874 w 4912241"/>
                <a:gd name="connsiteY41" fmla="*/ 127591 h 1520456"/>
                <a:gd name="connsiteX42" fmla="*/ 2700669 w 4912241"/>
                <a:gd name="connsiteY42" fmla="*/ 85061 h 1520456"/>
                <a:gd name="connsiteX43" fmla="*/ 2785730 w 4912241"/>
                <a:gd name="connsiteY43" fmla="*/ 10633 h 1520456"/>
                <a:gd name="connsiteX44" fmla="*/ 2817628 w 4912241"/>
                <a:gd name="connsiteY44" fmla="*/ 0 h 1520456"/>
                <a:gd name="connsiteX45" fmla="*/ 2860158 w 4912241"/>
                <a:gd name="connsiteY45" fmla="*/ 10633 h 1520456"/>
                <a:gd name="connsiteX46" fmla="*/ 2892055 w 4912241"/>
                <a:gd name="connsiteY46" fmla="*/ 74428 h 1520456"/>
                <a:gd name="connsiteX47" fmla="*/ 2849525 w 4912241"/>
                <a:gd name="connsiteY47" fmla="*/ 138223 h 1520456"/>
                <a:gd name="connsiteX48" fmla="*/ 2860158 w 4912241"/>
                <a:gd name="connsiteY48" fmla="*/ 170121 h 1520456"/>
                <a:gd name="connsiteX49" fmla="*/ 2870790 w 4912241"/>
                <a:gd name="connsiteY49" fmla="*/ 223284 h 1520456"/>
                <a:gd name="connsiteX50" fmla="*/ 2934586 w 4912241"/>
                <a:gd name="connsiteY50" fmla="*/ 287079 h 1520456"/>
                <a:gd name="connsiteX51" fmla="*/ 2966483 w 4912241"/>
                <a:gd name="connsiteY51" fmla="*/ 297712 h 1520456"/>
                <a:gd name="connsiteX52" fmla="*/ 2998381 w 4912241"/>
                <a:gd name="connsiteY52" fmla="*/ 329609 h 1520456"/>
                <a:gd name="connsiteX53" fmla="*/ 3030279 w 4912241"/>
                <a:gd name="connsiteY53" fmla="*/ 340242 h 1520456"/>
                <a:gd name="connsiteX54" fmla="*/ 3051544 w 4912241"/>
                <a:gd name="connsiteY54" fmla="*/ 382772 h 1520456"/>
                <a:gd name="connsiteX55" fmla="*/ 3083441 w 4912241"/>
                <a:gd name="connsiteY55" fmla="*/ 414670 h 1520456"/>
                <a:gd name="connsiteX56" fmla="*/ 3115339 w 4912241"/>
                <a:gd name="connsiteY56" fmla="*/ 531628 h 1520456"/>
                <a:gd name="connsiteX57" fmla="*/ 3157869 w 4912241"/>
                <a:gd name="connsiteY57" fmla="*/ 606056 h 1520456"/>
                <a:gd name="connsiteX58" fmla="*/ 3200400 w 4912241"/>
                <a:gd name="connsiteY58" fmla="*/ 616688 h 1520456"/>
                <a:gd name="connsiteX59" fmla="*/ 3232297 w 4912241"/>
                <a:gd name="connsiteY59" fmla="*/ 637954 h 1520456"/>
                <a:gd name="connsiteX60" fmla="*/ 3264195 w 4912241"/>
                <a:gd name="connsiteY60" fmla="*/ 648586 h 1520456"/>
                <a:gd name="connsiteX61" fmla="*/ 3274828 w 4912241"/>
                <a:gd name="connsiteY61" fmla="*/ 680484 h 1520456"/>
                <a:gd name="connsiteX62" fmla="*/ 3296093 w 4912241"/>
                <a:gd name="connsiteY62" fmla="*/ 712381 h 1520456"/>
                <a:gd name="connsiteX63" fmla="*/ 3306725 w 4912241"/>
                <a:gd name="connsiteY63" fmla="*/ 882502 h 1520456"/>
                <a:gd name="connsiteX64" fmla="*/ 3327990 w 4912241"/>
                <a:gd name="connsiteY64" fmla="*/ 914400 h 1520456"/>
                <a:gd name="connsiteX65" fmla="*/ 3391786 w 4912241"/>
                <a:gd name="connsiteY65" fmla="*/ 978195 h 1520456"/>
                <a:gd name="connsiteX66" fmla="*/ 3455581 w 4912241"/>
                <a:gd name="connsiteY66" fmla="*/ 1052623 h 1520456"/>
                <a:gd name="connsiteX67" fmla="*/ 3476846 w 4912241"/>
                <a:gd name="connsiteY67" fmla="*/ 1137684 h 1520456"/>
                <a:gd name="connsiteX68" fmla="*/ 3487479 w 4912241"/>
                <a:gd name="connsiteY68" fmla="*/ 1180214 h 1520456"/>
                <a:gd name="connsiteX69" fmla="*/ 3551274 w 4912241"/>
                <a:gd name="connsiteY69" fmla="*/ 1233377 h 1520456"/>
                <a:gd name="connsiteX70" fmla="*/ 3583172 w 4912241"/>
                <a:gd name="connsiteY70" fmla="*/ 1244009 h 1520456"/>
                <a:gd name="connsiteX71" fmla="*/ 3625702 w 4912241"/>
                <a:gd name="connsiteY71" fmla="*/ 1265275 h 1520456"/>
                <a:gd name="connsiteX72" fmla="*/ 3710762 w 4912241"/>
                <a:gd name="connsiteY72" fmla="*/ 1307805 h 1520456"/>
                <a:gd name="connsiteX73" fmla="*/ 3753293 w 4912241"/>
                <a:gd name="connsiteY73" fmla="*/ 1360968 h 1520456"/>
                <a:gd name="connsiteX74" fmla="*/ 3763925 w 4912241"/>
                <a:gd name="connsiteY74" fmla="*/ 1392865 h 1520456"/>
                <a:gd name="connsiteX75" fmla="*/ 3827721 w 4912241"/>
                <a:gd name="connsiteY75" fmla="*/ 1414130 h 1520456"/>
                <a:gd name="connsiteX76" fmla="*/ 3859618 w 4912241"/>
                <a:gd name="connsiteY76" fmla="*/ 1435395 h 1520456"/>
                <a:gd name="connsiteX77" fmla="*/ 3923414 w 4912241"/>
                <a:gd name="connsiteY77" fmla="*/ 1382233 h 1520456"/>
                <a:gd name="connsiteX78" fmla="*/ 3944679 w 4912241"/>
                <a:gd name="connsiteY78" fmla="*/ 1339702 h 1520456"/>
                <a:gd name="connsiteX79" fmla="*/ 4008474 w 4912241"/>
                <a:gd name="connsiteY79" fmla="*/ 1297172 h 1520456"/>
                <a:gd name="connsiteX80" fmla="*/ 4072269 w 4912241"/>
                <a:gd name="connsiteY80" fmla="*/ 1265275 h 1520456"/>
                <a:gd name="connsiteX81" fmla="*/ 4093534 w 4912241"/>
                <a:gd name="connsiteY81" fmla="*/ 1244009 h 1520456"/>
                <a:gd name="connsiteX82" fmla="*/ 4157330 w 4912241"/>
                <a:gd name="connsiteY82" fmla="*/ 1201479 h 1520456"/>
                <a:gd name="connsiteX83" fmla="*/ 4199860 w 4912241"/>
                <a:gd name="connsiteY83" fmla="*/ 1137684 h 1520456"/>
                <a:gd name="connsiteX84" fmla="*/ 4231758 w 4912241"/>
                <a:gd name="connsiteY84" fmla="*/ 1095154 h 1520456"/>
                <a:gd name="connsiteX85" fmla="*/ 4295553 w 4912241"/>
                <a:gd name="connsiteY85" fmla="*/ 1073888 h 1520456"/>
                <a:gd name="connsiteX86" fmla="*/ 4380614 w 4912241"/>
                <a:gd name="connsiteY86" fmla="*/ 1116419 h 1520456"/>
                <a:gd name="connsiteX87" fmla="*/ 4433776 w 4912241"/>
                <a:gd name="connsiteY87" fmla="*/ 1222744 h 1520456"/>
                <a:gd name="connsiteX88" fmla="*/ 4476307 w 4912241"/>
                <a:gd name="connsiteY88" fmla="*/ 1233377 h 1520456"/>
                <a:gd name="connsiteX89" fmla="*/ 4540102 w 4912241"/>
                <a:gd name="connsiteY89" fmla="*/ 1254642 h 1520456"/>
                <a:gd name="connsiteX90" fmla="*/ 4550734 w 4912241"/>
                <a:gd name="connsiteY90" fmla="*/ 1286540 h 1520456"/>
                <a:gd name="connsiteX91" fmla="*/ 4550734 w 4912241"/>
                <a:gd name="connsiteY91" fmla="*/ 1360968 h 1520456"/>
                <a:gd name="connsiteX92" fmla="*/ 4572000 w 4912241"/>
                <a:gd name="connsiteY92" fmla="*/ 1382233 h 1520456"/>
                <a:gd name="connsiteX93" fmla="*/ 4795283 w 4912241"/>
                <a:gd name="connsiteY93" fmla="*/ 1403498 h 1520456"/>
                <a:gd name="connsiteX94" fmla="*/ 4848446 w 4912241"/>
                <a:gd name="connsiteY94" fmla="*/ 1414130 h 1520456"/>
                <a:gd name="connsiteX95" fmla="*/ 4912241 w 4912241"/>
                <a:gd name="connsiteY95"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616688 w 4912241"/>
                <a:gd name="connsiteY4" fmla="*/ 1350335 h 1520456"/>
                <a:gd name="connsiteX5" fmla="*/ 680483 w 4912241"/>
                <a:gd name="connsiteY5" fmla="*/ 1392865 h 1520456"/>
                <a:gd name="connsiteX6" fmla="*/ 712381 w 4912241"/>
                <a:gd name="connsiteY6" fmla="*/ 1414130 h 1520456"/>
                <a:gd name="connsiteX7" fmla="*/ 723014 w 4912241"/>
                <a:gd name="connsiteY7" fmla="*/ 1446028 h 1520456"/>
                <a:gd name="connsiteX8" fmla="*/ 765544 w 4912241"/>
                <a:gd name="connsiteY8" fmla="*/ 1435395 h 1520456"/>
                <a:gd name="connsiteX9" fmla="*/ 882502 w 4912241"/>
                <a:gd name="connsiteY9" fmla="*/ 1360968 h 1520456"/>
                <a:gd name="connsiteX10" fmla="*/ 914400 w 4912241"/>
                <a:gd name="connsiteY10" fmla="*/ 1329070 h 1520456"/>
                <a:gd name="connsiteX11" fmla="*/ 967562 w 4912241"/>
                <a:gd name="connsiteY11" fmla="*/ 1318437 h 1520456"/>
                <a:gd name="connsiteX12" fmla="*/ 999460 w 4912241"/>
                <a:gd name="connsiteY12" fmla="*/ 1307805 h 1520456"/>
                <a:gd name="connsiteX13" fmla="*/ 1031358 w 4912241"/>
                <a:gd name="connsiteY13" fmla="*/ 1286540 h 1520456"/>
                <a:gd name="connsiteX14" fmla="*/ 1073888 w 4912241"/>
                <a:gd name="connsiteY14" fmla="*/ 1190847 h 1520456"/>
                <a:gd name="connsiteX15" fmla="*/ 1116418 w 4912241"/>
                <a:gd name="connsiteY15" fmla="*/ 1180214 h 1520456"/>
                <a:gd name="connsiteX16" fmla="*/ 1148316 w 4912241"/>
                <a:gd name="connsiteY16" fmla="*/ 1169581 h 1520456"/>
                <a:gd name="connsiteX17" fmla="*/ 1244009 w 4912241"/>
                <a:gd name="connsiteY17" fmla="*/ 1180214 h 1520456"/>
                <a:gd name="connsiteX18" fmla="*/ 1286539 w 4912241"/>
                <a:gd name="connsiteY18" fmla="*/ 1297172 h 1520456"/>
                <a:gd name="connsiteX19" fmla="*/ 1424762 w 4912241"/>
                <a:gd name="connsiteY19" fmla="*/ 1371600 h 1520456"/>
                <a:gd name="connsiteX20" fmla="*/ 1446028 w 4912241"/>
                <a:gd name="connsiteY20" fmla="*/ 1392865 h 1520456"/>
                <a:gd name="connsiteX21" fmla="*/ 1509823 w 4912241"/>
                <a:gd name="connsiteY21" fmla="*/ 1414130 h 1520456"/>
                <a:gd name="connsiteX22" fmla="*/ 1573618 w 4912241"/>
                <a:gd name="connsiteY22" fmla="*/ 1403498 h 1520456"/>
                <a:gd name="connsiteX23" fmla="*/ 1658679 w 4912241"/>
                <a:gd name="connsiteY23" fmla="*/ 1307805 h 1520456"/>
                <a:gd name="connsiteX24" fmla="*/ 1701209 w 4912241"/>
                <a:gd name="connsiteY24" fmla="*/ 1275907 h 1520456"/>
                <a:gd name="connsiteX25" fmla="*/ 1765004 w 4912241"/>
                <a:gd name="connsiteY25" fmla="*/ 1212112 h 1520456"/>
                <a:gd name="connsiteX26" fmla="*/ 1818167 w 4912241"/>
                <a:gd name="connsiteY26" fmla="*/ 1127051 h 1520456"/>
                <a:gd name="connsiteX27" fmla="*/ 1839432 w 4912241"/>
                <a:gd name="connsiteY27" fmla="*/ 1095154 h 1520456"/>
                <a:gd name="connsiteX28" fmla="*/ 1871330 w 4912241"/>
                <a:gd name="connsiteY28" fmla="*/ 1063256 h 1520456"/>
                <a:gd name="connsiteX29" fmla="*/ 1913860 w 4912241"/>
                <a:gd name="connsiteY29" fmla="*/ 1010093 h 1520456"/>
                <a:gd name="connsiteX30" fmla="*/ 1956390 w 4912241"/>
                <a:gd name="connsiteY30" fmla="*/ 978195 h 1520456"/>
                <a:gd name="connsiteX31" fmla="*/ 2094614 w 4912241"/>
                <a:gd name="connsiteY31" fmla="*/ 765544 h 1520456"/>
                <a:gd name="connsiteX32" fmla="*/ 2158409 w 4912241"/>
                <a:gd name="connsiteY32" fmla="*/ 659219 h 1520456"/>
                <a:gd name="connsiteX33" fmla="*/ 2222204 w 4912241"/>
                <a:gd name="connsiteY33" fmla="*/ 510363 h 1520456"/>
                <a:gd name="connsiteX34" fmla="*/ 2243469 w 4912241"/>
                <a:gd name="connsiteY34" fmla="*/ 414670 h 1520456"/>
                <a:gd name="connsiteX35" fmla="*/ 2328530 w 4912241"/>
                <a:gd name="connsiteY35" fmla="*/ 350875 h 1520456"/>
                <a:gd name="connsiteX36" fmla="*/ 2413590 w 4912241"/>
                <a:gd name="connsiteY36" fmla="*/ 276447 h 1520456"/>
                <a:gd name="connsiteX37" fmla="*/ 2445488 w 4912241"/>
                <a:gd name="connsiteY37" fmla="*/ 265814 h 1520456"/>
                <a:gd name="connsiteX38" fmla="*/ 2530548 w 4912241"/>
                <a:gd name="connsiteY38" fmla="*/ 223284 h 1520456"/>
                <a:gd name="connsiteX39" fmla="*/ 2604976 w 4912241"/>
                <a:gd name="connsiteY39" fmla="*/ 148856 h 1520456"/>
                <a:gd name="connsiteX40" fmla="*/ 2636874 w 4912241"/>
                <a:gd name="connsiteY40" fmla="*/ 127591 h 1520456"/>
                <a:gd name="connsiteX41" fmla="*/ 2700669 w 4912241"/>
                <a:gd name="connsiteY41" fmla="*/ 85061 h 1520456"/>
                <a:gd name="connsiteX42" fmla="*/ 2785730 w 4912241"/>
                <a:gd name="connsiteY42" fmla="*/ 10633 h 1520456"/>
                <a:gd name="connsiteX43" fmla="*/ 2817628 w 4912241"/>
                <a:gd name="connsiteY43" fmla="*/ 0 h 1520456"/>
                <a:gd name="connsiteX44" fmla="*/ 2860158 w 4912241"/>
                <a:gd name="connsiteY44" fmla="*/ 10633 h 1520456"/>
                <a:gd name="connsiteX45" fmla="*/ 2892055 w 4912241"/>
                <a:gd name="connsiteY45" fmla="*/ 74428 h 1520456"/>
                <a:gd name="connsiteX46" fmla="*/ 2849525 w 4912241"/>
                <a:gd name="connsiteY46" fmla="*/ 138223 h 1520456"/>
                <a:gd name="connsiteX47" fmla="*/ 2860158 w 4912241"/>
                <a:gd name="connsiteY47" fmla="*/ 170121 h 1520456"/>
                <a:gd name="connsiteX48" fmla="*/ 2870790 w 4912241"/>
                <a:gd name="connsiteY48" fmla="*/ 223284 h 1520456"/>
                <a:gd name="connsiteX49" fmla="*/ 2934586 w 4912241"/>
                <a:gd name="connsiteY49" fmla="*/ 287079 h 1520456"/>
                <a:gd name="connsiteX50" fmla="*/ 2966483 w 4912241"/>
                <a:gd name="connsiteY50" fmla="*/ 297712 h 1520456"/>
                <a:gd name="connsiteX51" fmla="*/ 2998381 w 4912241"/>
                <a:gd name="connsiteY51" fmla="*/ 329609 h 1520456"/>
                <a:gd name="connsiteX52" fmla="*/ 3030279 w 4912241"/>
                <a:gd name="connsiteY52" fmla="*/ 340242 h 1520456"/>
                <a:gd name="connsiteX53" fmla="*/ 3051544 w 4912241"/>
                <a:gd name="connsiteY53" fmla="*/ 382772 h 1520456"/>
                <a:gd name="connsiteX54" fmla="*/ 3083441 w 4912241"/>
                <a:gd name="connsiteY54" fmla="*/ 414670 h 1520456"/>
                <a:gd name="connsiteX55" fmla="*/ 3115339 w 4912241"/>
                <a:gd name="connsiteY55" fmla="*/ 531628 h 1520456"/>
                <a:gd name="connsiteX56" fmla="*/ 3157869 w 4912241"/>
                <a:gd name="connsiteY56" fmla="*/ 606056 h 1520456"/>
                <a:gd name="connsiteX57" fmla="*/ 3200400 w 4912241"/>
                <a:gd name="connsiteY57" fmla="*/ 616688 h 1520456"/>
                <a:gd name="connsiteX58" fmla="*/ 3232297 w 4912241"/>
                <a:gd name="connsiteY58" fmla="*/ 637954 h 1520456"/>
                <a:gd name="connsiteX59" fmla="*/ 3264195 w 4912241"/>
                <a:gd name="connsiteY59" fmla="*/ 648586 h 1520456"/>
                <a:gd name="connsiteX60" fmla="*/ 3274828 w 4912241"/>
                <a:gd name="connsiteY60" fmla="*/ 680484 h 1520456"/>
                <a:gd name="connsiteX61" fmla="*/ 3296093 w 4912241"/>
                <a:gd name="connsiteY61" fmla="*/ 712381 h 1520456"/>
                <a:gd name="connsiteX62" fmla="*/ 3306725 w 4912241"/>
                <a:gd name="connsiteY62" fmla="*/ 882502 h 1520456"/>
                <a:gd name="connsiteX63" fmla="*/ 3327990 w 4912241"/>
                <a:gd name="connsiteY63" fmla="*/ 914400 h 1520456"/>
                <a:gd name="connsiteX64" fmla="*/ 3391786 w 4912241"/>
                <a:gd name="connsiteY64" fmla="*/ 978195 h 1520456"/>
                <a:gd name="connsiteX65" fmla="*/ 3455581 w 4912241"/>
                <a:gd name="connsiteY65" fmla="*/ 1052623 h 1520456"/>
                <a:gd name="connsiteX66" fmla="*/ 3476846 w 4912241"/>
                <a:gd name="connsiteY66" fmla="*/ 1137684 h 1520456"/>
                <a:gd name="connsiteX67" fmla="*/ 3487479 w 4912241"/>
                <a:gd name="connsiteY67" fmla="*/ 1180214 h 1520456"/>
                <a:gd name="connsiteX68" fmla="*/ 3551274 w 4912241"/>
                <a:gd name="connsiteY68" fmla="*/ 1233377 h 1520456"/>
                <a:gd name="connsiteX69" fmla="*/ 3583172 w 4912241"/>
                <a:gd name="connsiteY69" fmla="*/ 1244009 h 1520456"/>
                <a:gd name="connsiteX70" fmla="*/ 3625702 w 4912241"/>
                <a:gd name="connsiteY70" fmla="*/ 1265275 h 1520456"/>
                <a:gd name="connsiteX71" fmla="*/ 3710762 w 4912241"/>
                <a:gd name="connsiteY71" fmla="*/ 1307805 h 1520456"/>
                <a:gd name="connsiteX72" fmla="*/ 3753293 w 4912241"/>
                <a:gd name="connsiteY72" fmla="*/ 1360968 h 1520456"/>
                <a:gd name="connsiteX73" fmla="*/ 3763925 w 4912241"/>
                <a:gd name="connsiteY73" fmla="*/ 1392865 h 1520456"/>
                <a:gd name="connsiteX74" fmla="*/ 3827721 w 4912241"/>
                <a:gd name="connsiteY74" fmla="*/ 1414130 h 1520456"/>
                <a:gd name="connsiteX75" fmla="*/ 3859618 w 4912241"/>
                <a:gd name="connsiteY75" fmla="*/ 1435395 h 1520456"/>
                <a:gd name="connsiteX76" fmla="*/ 3923414 w 4912241"/>
                <a:gd name="connsiteY76" fmla="*/ 1382233 h 1520456"/>
                <a:gd name="connsiteX77" fmla="*/ 3944679 w 4912241"/>
                <a:gd name="connsiteY77" fmla="*/ 1339702 h 1520456"/>
                <a:gd name="connsiteX78" fmla="*/ 4008474 w 4912241"/>
                <a:gd name="connsiteY78" fmla="*/ 1297172 h 1520456"/>
                <a:gd name="connsiteX79" fmla="*/ 4072269 w 4912241"/>
                <a:gd name="connsiteY79" fmla="*/ 1265275 h 1520456"/>
                <a:gd name="connsiteX80" fmla="*/ 4093534 w 4912241"/>
                <a:gd name="connsiteY80" fmla="*/ 1244009 h 1520456"/>
                <a:gd name="connsiteX81" fmla="*/ 4157330 w 4912241"/>
                <a:gd name="connsiteY81" fmla="*/ 1201479 h 1520456"/>
                <a:gd name="connsiteX82" fmla="*/ 4199860 w 4912241"/>
                <a:gd name="connsiteY82" fmla="*/ 1137684 h 1520456"/>
                <a:gd name="connsiteX83" fmla="*/ 4231758 w 4912241"/>
                <a:gd name="connsiteY83" fmla="*/ 1095154 h 1520456"/>
                <a:gd name="connsiteX84" fmla="*/ 4295553 w 4912241"/>
                <a:gd name="connsiteY84" fmla="*/ 1073888 h 1520456"/>
                <a:gd name="connsiteX85" fmla="*/ 4380614 w 4912241"/>
                <a:gd name="connsiteY85" fmla="*/ 1116419 h 1520456"/>
                <a:gd name="connsiteX86" fmla="*/ 4433776 w 4912241"/>
                <a:gd name="connsiteY86" fmla="*/ 1222744 h 1520456"/>
                <a:gd name="connsiteX87" fmla="*/ 4476307 w 4912241"/>
                <a:gd name="connsiteY87" fmla="*/ 1233377 h 1520456"/>
                <a:gd name="connsiteX88" fmla="*/ 4540102 w 4912241"/>
                <a:gd name="connsiteY88" fmla="*/ 1254642 h 1520456"/>
                <a:gd name="connsiteX89" fmla="*/ 4550734 w 4912241"/>
                <a:gd name="connsiteY89" fmla="*/ 1286540 h 1520456"/>
                <a:gd name="connsiteX90" fmla="*/ 4550734 w 4912241"/>
                <a:gd name="connsiteY90" fmla="*/ 1360968 h 1520456"/>
                <a:gd name="connsiteX91" fmla="*/ 4572000 w 4912241"/>
                <a:gd name="connsiteY91" fmla="*/ 1382233 h 1520456"/>
                <a:gd name="connsiteX92" fmla="*/ 4795283 w 4912241"/>
                <a:gd name="connsiteY92" fmla="*/ 1403498 h 1520456"/>
                <a:gd name="connsiteX93" fmla="*/ 4848446 w 4912241"/>
                <a:gd name="connsiteY93" fmla="*/ 1414130 h 1520456"/>
                <a:gd name="connsiteX94" fmla="*/ 4912241 w 4912241"/>
                <a:gd name="connsiteY94"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616688 w 4912241"/>
                <a:gd name="connsiteY3" fmla="*/ 1350335 h 1520456"/>
                <a:gd name="connsiteX4" fmla="*/ 680483 w 4912241"/>
                <a:gd name="connsiteY4" fmla="*/ 1392865 h 1520456"/>
                <a:gd name="connsiteX5" fmla="*/ 712381 w 4912241"/>
                <a:gd name="connsiteY5" fmla="*/ 1414130 h 1520456"/>
                <a:gd name="connsiteX6" fmla="*/ 723014 w 4912241"/>
                <a:gd name="connsiteY6" fmla="*/ 1446028 h 1520456"/>
                <a:gd name="connsiteX7" fmla="*/ 765544 w 4912241"/>
                <a:gd name="connsiteY7" fmla="*/ 1435395 h 1520456"/>
                <a:gd name="connsiteX8" fmla="*/ 882502 w 4912241"/>
                <a:gd name="connsiteY8" fmla="*/ 1360968 h 1520456"/>
                <a:gd name="connsiteX9" fmla="*/ 914400 w 4912241"/>
                <a:gd name="connsiteY9" fmla="*/ 1329070 h 1520456"/>
                <a:gd name="connsiteX10" fmla="*/ 967562 w 4912241"/>
                <a:gd name="connsiteY10" fmla="*/ 1318437 h 1520456"/>
                <a:gd name="connsiteX11" fmla="*/ 999460 w 4912241"/>
                <a:gd name="connsiteY11" fmla="*/ 1307805 h 1520456"/>
                <a:gd name="connsiteX12" fmla="*/ 1031358 w 4912241"/>
                <a:gd name="connsiteY12" fmla="*/ 1286540 h 1520456"/>
                <a:gd name="connsiteX13" fmla="*/ 1073888 w 4912241"/>
                <a:gd name="connsiteY13" fmla="*/ 1190847 h 1520456"/>
                <a:gd name="connsiteX14" fmla="*/ 1116418 w 4912241"/>
                <a:gd name="connsiteY14" fmla="*/ 1180214 h 1520456"/>
                <a:gd name="connsiteX15" fmla="*/ 1148316 w 4912241"/>
                <a:gd name="connsiteY15" fmla="*/ 1169581 h 1520456"/>
                <a:gd name="connsiteX16" fmla="*/ 1244009 w 4912241"/>
                <a:gd name="connsiteY16" fmla="*/ 1180214 h 1520456"/>
                <a:gd name="connsiteX17" fmla="*/ 1286539 w 4912241"/>
                <a:gd name="connsiteY17" fmla="*/ 1297172 h 1520456"/>
                <a:gd name="connsiteX18" fmla="*/ 1424762 w 4912241"/>
                <a:gd name="connsiteY18" fmla="*/ 1371600 h 1520456"/>
                <a:gd name="connsiteX19" fmla="*/ 1446028 w 4912241"/>
                <a:gd name="connsiteY19" fmla="*/ 1392865 h 1520456"/>
                <a:gd name="connsiteX20" fmla="*/ 1509823 w 4912241"/>
                <a:gd name="connsiteY20" fmla="*/ 1414130 h 1520456"/>
                <a:gd name="connsiteX21" fmla="*/ 1573618 w 4912241"/>
                <a:gd name="connsiteY21" fmla="*/ 1403498 h 1520456"/>
                <a:gd name="connsiteX22" fmla="*/ 1658679 w 4912241"/>
                <a:gd name="connsiteY22" fmla="*/ 1307805 h 1520456"/>
                <a:gd name="connsiteX23" fmla="*/ 1701209 w 4912241"/>
                <a:gd name="connsiteY23" fmla="*/ 1275907 h 1520456"/>
                <a:gd name="connsiteX24" fmla="*/ 1765004 w 4912241"/>
                <a:gd name="connsiteY24" fmla="*/ 1212112 h 1520456"/>
                <a:gd name="connsiteX25" fmla="*/ 1818167 w 4912241"/>
                <a:gd name="connsiteY25" fmla="*/ 1127051 h 1520456"/>
                <a:gd name="connsiteX26" fmla="*/ 1839432 w 4912241"/>
                <a:gd name="connsiteY26" fmla="*/ 1095154 h 1520456"/>
                <a:gd name="connsiteX27" fmla="*/ 1871330 w 4912241"/>
                <a:gd name="connsiteY27" fmla="*/ 1063256 h 1520456"/>
                <a:gd name="connsiteX28" fmla="*/ 1913860 w 4912241"/>
                <a:gd name="connsiteY28" fmla="*/ 1010093 h 1520456"/>
                <a:gd name="connsiteX29" fmla="*/ 1956390 w 4912241"/>
                <a:gd name="connsiteY29" fmla="*/ 978195 h 1520456"/>
                <a:gd name="connsiteX30" fmla="*/ 2094614 w 4912241"/>
                <a:gd name="connsiteY30" fmla="*/ 765544 h 1520456"/>
                <a:gd name="connsiteX31" fmla="*/ 2158409 w 4912241"/>
                <a:gd name="connsiteY31" fmla="*/ 659219 h 1520456"/>
                <a:gd name="connsiteX32" fmla="*/ 2222204 w 4912241"/>
                <a:gd name="connsiteY32" fmla="*/ 510363 h 1520456"/>
                <a:gd name="connsiteX33" fmla="*/ 2243469 w 4912241"/>
                <a:gd name="connsiteY33" fmla="*/ 414670 h 1520456"/>
                <a:gd name="connsiteX34" fmla="*/ 2328530 w 4912241"/>
                <a:gd name="connsiteY34" fmla="*/ 350875 h 1520456"/>
                <a:gd name="connsiteX35" fmla="*/ 2413590 w 4912241"/>
                <a:gd name="connsiteY35" fmla="*/ 276447 h 1520456"/>
                <a:gd name="connsiteX36" fmla="*/ 2445488 w 4912241"/>
                <a:gd name="connsiteY36" fmla="*/ 265814 h 1520456"/>
                <a:gd name="connsiteX37" fmla="*/ 2530548 w 4912241"/>
                <a:gd name="connsiteY37" fmla="*/ 223284 h 1520456"/>
                <a:gd name="connsiteX38" fmla="*/ 2604976 w 4912241"/>
                <a:gd name="connsiteY38" fmla="*/ 148856 h 1520456"/>
                <a:gd name="connsiteX39" fmla="*/ 2636874 w 4912241"/>
                <a:gd name="connsiteY39" fmla="*/ 127591 h 1520456"/>
                <a:gd name="connsiteX40" fmla="*/ 2700669 w 4912241"/>
                <a:gd name="connsiteY40" fmla="*/ 85061 h 1520456"/>
                <a:gd name="connsiteX41" fmla="*/ 2785730 w 4912241"/>
                <a:gd name="connsiteY41" fmla="*/ 10633 h 1520456"/>
                <a:gd name="connsiteX42" fmla="*/ 2817628 w 4912241"/>
                <a:gd name="connsiteY42" fmla="*/ 0 h 1520456"/>
                <a:gd name="connsiteX43" fmla="*/ 2860158 w 4912241"/>
                <a:gd name="connsiteY43" fmla="*/ 10633 h 1520456"/>
                <a:gd name="connsiteX44" fmla="*/ 2892055 w 4912241"/>
                <a:gd name="connsiteY44" fmla="*/ 74428 h 1520456"/>
                <a:gd name="connsiteX45" fmla="*/ 2849525 w 4912241"/>
                <a:gd name="connsiteY45" fmla="*/ 138223 h 1520456"/>
                <a:gd name="connsiteX46" fmla="*/ 2860158 w 4912241"/>
                <a:gd name="connsiteY46" fmla="*/ 170121 h 1520456"/>
                <a:gd name="connsiteX47" fmla="*/ 2870790 w 4912241"/>
                <a:gd name="connsiteY47" fmla="*/ 223284 h 1520456"/>
                <a:gd name="connsiteX48" fmla="*/ 2934586 w 4912241"/>
                <a:gd name="connsiteY48" fmla="*/ 287079 h 1520456"/>
                <a:gd name="connsiteX49" fmla="*/ 2966483 w 4912241"/>
                <a:gd name="connsiteY49" fmla="*/ 297712 h 1520456"/>
                <a:gd name="connsiteX50" fmla="*/ 2998381 w 4912241"/>
                <a:gd name="connsiteY50" fmla="*/ 329609 h 1520456"/>
                <a:gd name="connsiteX51" fmla="*/ 3030279 w 4912241"/>
                <a:gd name="connsiteY51" fmla="*/ 340242 h 1520456"/>
                <a:gd name="connsiteX52" fmla="*/ 3051544 w 4912241"/>
                <a:gd name="connsiteY52" fmla="*/ 382772 h 1520456"/>
                <a:gd name="connsiteX53" fmla="*/ 3083441 w 4912241"/>
                <a:gd name="connsiteY53" fmla="*/ 414670 h 1520456"/>
                <a:gd name="connsiteX54" fmla="*/ 3115339 w 4912241"/>
                <a:gd name="connsiteY54" fmla="*/ 531628 h 1520456"/>
                <a:gd name="connsiteX55" fmla="*/ 3157869 w 4912241"/>
                <a:gd name="connsiteY55" fmla="*/ 606056 h 1520456"/>
                <a:gd name="connsiteX56" fmla="*/ 3200400 w 4912241"/>
                <a:gd name="connsiteY56" fmla="*/ 616688 h 1520456"/>
                <a:gd name="connsiteX57" fmla="*/ 3232297 w 4912241"/>
                <a:gd name="connsiteY57" fmla="*/ 637954 h 1520456"/>
                <a:gd name="connsiteX58" fmla="*/ 3264195 w 4912241"/>
                <a:gd name="connsiteY58" fmla="*/ 648586 h 1520456"/>
                <a:gd name="connsiteX59" fmla="*/ 3274828 w 4912241"/>
                <a:gd name="connsiteY59" fmla="*/ 680484 h 1520456"/>
                <a:gd name="connsiteX60" fmla="*/ 3296093 w 4912241"/>
                <a:gd name="connsiteY60" fmla="*/ 712381 h 1520456"/>
                <a:gd name="connsiteX61" fmla="*/ 3306725 w 4912241"/>
                <a:gd name="connsiteY61" fmla="*/ 882502 h 1520456"/>
                <a:gd name="connsiteX62" fmla="*/ 3327990 w 4912241"/>
                <a:gd name="connsiteY62" fmla="*/ 914400 h 1520456"/>
                <a:gd name="connsiteX63" fmla="*/ 3391786 w 4912241"/>
                <a:gd name="connsiteY63" fmla="*/ 978195 h 1520456"/>
                <a:gd name="connsiteX64" fmla="*/ 3455581 w 4912241"/>
                <a:gd name="connsiteY64" fmla="*/ 1052623 h 1520456"/>
                <a:gd name="connsiteX65" fmla="*/ 3476846 w 4912241"/>
                <a:gd name="connsiteY65" fmla="*/ 1137684 h 1520456"/>
                <a:gd name="connsiteX66" fmla="*/ 3487479 w 4912241"/>
                <a:gd name="connsiteY66" fmla="*/ 1180214 h 1520456"/>
                <a:gd name="connsiteX67" fmla="*/ 3551274 w 4912241"/>
                <a:gd name="connsiteY67" fmla="*/ 1233377 h 1520456"/>
                <a:gd name="connsiteX68" fmla="*/ 3583172 w 4912241"/>
                <a:gd name="connsiteY68" fmla="*/ 1244009 h 1520456"/>
                <a:gd name="connsiteX69" fmla="*/ 3625702 w 4912241"/>
                <a:gd name="connsiteY69" fmla="*/ 1265275 h 1520456"/>
                <a:gd name="connsiteX70" fmla="*/ 3710762 w 4912241"/>
                <a:gd name="connsiteY70" fmla="*/ 1307805 h 1520456"/>
                <a:gd name="connsiteX71" fmla="*/ 3753293 w 4912241"/>
                <a:gd name="connsiteY71" fmla="*/ 1360968 h 1520456"/>
                <a:gd name="connsiteX72" fmla="*/ 3763925 w 4912241"/>
                <a:gd name="connsiteY72" fmla="*/ 1392865 h 1520456"/>
                <a:gd name="connsiteX73" fmla="*/ 3827721 w 4912241"/>
                <a:gd name="connsiteY73" fmla="*/ 1414130 h 1520456"/>
                <a:gd name="connsiteX74" fmla="*/ 3859618 w 4912241"/>
                <a:gd name="connsiteY74" fmla="*/ 1435395 h 1520456"/>
                <a:gd name="connsiteX75" fmla="*/ 3923414 w 4912241"/>
                <a:gd name="connsiteY75" fmla="*/ 1382233 h 1520456"/>
                <a:gd name="connsiteX76" fmla="*/ 3944679 w 4912241"/>
                <a:gd name="connsiteY76" fmla="*/ 1339702 h 1520456"/>
                <a:gd name="connsiteX77" fmla="*/ 4008474 w 4912241"/>
                <a:gd name="connsiteY77" fmla="*/ 1297172 h 1520456"/>
                <a:gd name="connsiteX78" fmla="*/ 4072269 w 4912241"/>
                <a:gd name="connsiteY78" fmla="*/ 1265275 h 1520456"/>
                <a:gd name="connsiteX79" fmla="*/ 4093534 w 4912241"/>
                <a:gd name="connsiteY79" fmla="*/ 1244009 h 1520456"/>
                <a:gd name="connsiteX80" fmla="*/ 4157330 w 4912241"/>
                <a:gd name="connsiteY80" fmla="*/ 1201479 h 1520456"/>
                <a:gd name="connsiteX81" fmla="*/ 4199860 w 4912241"/>
                <a:gd name="connsiteY81" fmla="*/ 1137684 h 1520456"/>
                <a:gd name="connsiteX82" fmla="*/ 4231758 w 4912241"/>
                <a:gd name="connsiteY82" fmla="*/ 1095154 h 1520456"/>
                <a:gd name="connsiteX83" fmla="*/ 4295553 w 4912241"/>
                <a:gd name="connsiteY83" fmla="*/ 1073888 h 1520456"/>
                <a:gd name="connsiteX84" fmla="*/ 4380614 w 4912241"/>
                <a:gd name="connsiteY84" fmla="*/ 1116419 h 1520456"/>
                <a:gd name="connsiteX85" fmla="*/ 4433776 w 4912241"/>
                <a:gd name="connsiteY85" fmla="*/ 1222744 h 1520456"/>
                <a:gd name="connsiteX86" fmla="*/ 4476307 w 4912241"/>
                <a:gd name="connsiteY86" fmla="*/ 1233377 h 1520456"/>
                <a:gd name="connsiteX87" fmla="*/ 4540102 w 4912241"/>
                <a:gd name="connsiteY87" fmla="*/ 1254642 h 1520456"/>
                <a:gd name="connsiteX88" fmla="*/ 4550734 w 4912241"/>
                <a:gd name="connsiteY88" fmla="*/ 1286540 h 1520456"/>
                <a:gd name="connsiteX89" fmla="*/ 4550734 w 4912241"/>
                <a:gd name="connsiteY89" fmla="*/ 1360968 h 1520456"/>
                <a:gd name="connsiteX90" fmla="*/ 4572000 w 4912241"/>
                <a:gd name="connsiteY90" fmla="*/ 1382233 h 1520456"/>
                <a:gd name="connsiteX91" fmla="*/ 4795283 w 4912241"/>
                <a:gd name="connsiteY91" fmla="*/ 1403498 h 1520456"/>
                <a:gd name="connsiteX92" fmla="*/ 4848446 w 4912241"/>
                <a:gd name="connsiteY92" fmla="*/ 1414130 h 1520456"/>
                <a:gd name="connsiteX93" fmla="*/ 4912241 w 4912241"/>
                <a:gd name="connsiteY93" fmla="*/ 1435395 h 1520456"/>
                <a:gd name="connsiteX0" fmla="*/ 0 w 4912241"/>
                <a:gd name="connsiteY0" fmla="*/ 1520456 h 1520456"/>
                <a:gd name="connsiteX1" fmla="*/ 329609 w 4912241"/>
                <a:gd name="connsiteY1" fmla="*/ 1414130 h 1520456"/>
                <a:gd name="connsiteX2" fmla="*/ 616688 w 4912241"/>
                <a:gd name="connsiteY2" fmla="*/ 1350335 h 1520456"/>
                <a:gd name="connsiteX3" fmla="*/ 680483 w 4912241"/>
                <a:gd name="connsiteY3" fmla="*/ 1392865 h 1520456"/>
                <a:gd name="connsiteX4" fmla="*/ 712381 w 4912241"/>
                <a:gd name="connsiteY4" fmla="*/ 1414130 h 1520456"/>
                <a:gd name="connsiteX5" fmla="*/ 723014 w 4912241"/>
                <a:gd name="connsiteY5" fmla="*/ 1446028 h 1520456"/>
                <a:gd name="connsiteX6" fmla="*/ 765544 w 4912241"/>
                <a:gd name="connsiteY6" fmla="*/ 1435395 h 1520456"/>
                <a:gd name="connsiteX7" fmla="*/ 882502 w 4912241"/>
                <a:gd name="connsiteY7" fmla="*/ 1360968 h 1520456"/>
                <a:gd name="connsiteX8" fmla="*/ 914400 w 4912241"/>
                <a:gd name="connsiteY8" fmla="*/ 1329070 h 1520456"/>
                <a:gd name="connsiteX9" fmla="*/ 967562 w 4912241"/>
                <a:gd name="connsiteY9" fmla="*/ 1318437 h 1520456"/>
                <a:gd name="connsiteX10" fmla="*/ 999460 w 4912241"/>
                <a:gd name="connsiteY10" fmla="*/ 1307805 h 1520456"/>
                <a:gd name="connsiteX11" fmla="*/ 1031358 w 4912241"/>
                <a:gd name="connsiteY11" fmla="*/ 1286540 h 1520456"/>
                <a:gd name="connsiteX12" fmla="*/ 1073888 w 4912241"/>
                <a:gd name="connsiteY12" fmla="*/ 1190847 h 1520456"/>
                <a:gd name="connsiteX13" fmla="*/ 1116418 w 4912241"/>
                <a:gd name="connsiteY13" fmla="*/ 1180214 h 1520456"/>
                <a:gd name="connsiteX14" fmla="*/ 1148316 w 4912241"/>
                <a:gd name="connsiteY14" fmla="*/ 1169581 h 1520456"/>
                <a:gd name="connsiteX15" fmla="*/ 1244009 w 4912241"/>
                <a:gd name="connsiteY15" fmla="*/ 1180214 h 1520456"/>
                <a:gd name="connsiteX16" fmla="*/ 1286539 w 4912241"/>
                <a:gd name="connsiteY16" fmla="*/ 1297172 h 1520456"/>
                <a:gd name="connsiteX17" fmla="*/ 1424762 w 4912241"/>
                <a:gd name="connsiteY17" fmla="*/ 1371600 h 1520456"/>
                <a:gd name="connsiteX18" fmla="*/ 1446028 w 4912241"/>
                <a:gd name="connsiteY18" fmla="*/ 1392865 h 1520456"/>
                <a:gd name="connsiteX19" fmla="*/ 1509823 w 4912241"/>
                <a:gd name="connsiteY19" fmla="*/ 1414130 h 1520456"/>
                <a:gd name="connsiteX20" fmla="*/ 1573618 w 4912241"/>
                <a:gd name="connsiteY20" fmla="*/ 1403498 h 1520456"/>
                <a:gd name="connsiteX21" fmla="*/ 1658679 w 4912241"/>
                <a:gd name="connsiteY21" fmla="*/ 1307805 h 1520456"/>
                <a:gd name="connsiteX22" fmla="*/ 1701209 w 4912241"/>
                <a:gd name="connsiteY22" fmla="*/ 1275907 h 1520456"/>
                <a:gd name="connsiteX23" fmla="*/ 1765004 w 4912241"/>
                <a:gd name="connsiteY23" fmla="*/ 1212112 h 1520456"/>
                <a:gd name="connsiteX24" fmla="*/ 1818167 w 4912241"/>
                <a:gd name="connsiteY24" fmla="*/ 1127051 h 1520456"/>
                <a:gd name="connsiteX25" fmla="*/ 1839432 w 4912241"/>
                <a:gd name="connsiteY25" fmla="*/ 1095154 h 1520456"/>
                <a:gd name="connsiteX26" fmla="*/ 1871330 w 4912241"/>
                <a:gd name="connsiteY26" fmla="*/ 1063256 h 1520456"/>
                <a:gd name="connsiteX27" fmla="*/ 1913860 w 4912241"/>
                <a:gd name="connsiteY27" fmla="*/ 1010093 h 1520456"/>
                <a:gd name="connsiteX28" fmla="*/ 1956390 w 4912241"/>
                <a:gd name="connsiteY28" fmla="*/ 978195 h 1520456"/>
                <a:gd name="connsiteX29" fmla="*/ 2094614 w 4912241"/>
                <a:gd name="connsiteY29" fmla="*/ 765544 h 1520456"/>
                <a:gd name="connsiteX30" fmla="*/ 2158409 w 4912241"/>
                <a:gd name="connsiteY30" fmla="*/ 659219 h 1520456"/>
                <a:gd name="connsiteX31" fmla="*/ 2222204 w 4912241"/>
                <a:gd name="connsiteY31" fmla="*/ 510363 h 1520456"/>
                <a:gd name="connsiteX32" fmla="*/ 2243469 w 4912241"/>
                <a:gd name="connsiteY32" fmla="*/ 414670 h 1520456"/>
                <a:gd name="connsiteX33" fmla="*/ 2328530 w 4912241"/>
                <a:gd name="connsiteY33" fmla="*/ 350875 h 1520456"/>
                <a:gd name="connsiteX34" fmla="*/ 2413590 w 4912241"/>
                <a:gd name="connsiteY34" fmla="*/ 276447 h 1520456"/>
                <a:gd name="connsiteX35" fmla="*/ 2445488 w 4912241"/>
                <a:gd name="connsiteY35" fmla="*/ 265814 h 1520456"/>
                <a:gd name="connsiteX36" fmla="*/ 2530548 w 4912241"/>
                <a:gd name="connsiteY36" fmla="*/ 223284 h 1520456"/>
                <a:gd name="connsiteX37" fmla="*/ 2604976 w 4912241"/>
                <a:gd name="connsiteY37" fmla="*/ 148856 h 1520456"/>
                <a:gd name="connsiteX38" fmla="*/ 2636874 w 4912241"/>
                <a:gd name="connsiteY38" fmla="*/ 127591 h 1520456"/>
                <a:gd name="connsiteX39" fmla="*/ 2700669 w 4912241"/>
                <a:gd name="connsiteY39" fmla="*/ 85061 h 1520456"/>
                <a:gd name="connsiteX40" fmla="*/ 2785730 w 4912241"/>
                <a:gd name="connsiteY40" fmla="*/ 10633 h 1520456"/>
                <a:gd name="connsiteX41" fmla="*/ 2817628 w 4912241"/>
                <a:gd name="connsiteY41" fmla="*/ 0 h 1520456"/>
                <a:gd name="connsiteX42" fmla="*/ 2860158 w 4912241"/>
                <a:gd name="connsiteY42" fmla="*/ 10633 h 1520456"/>
                <a:gd name="connsiteX43" fmla="*/ 2892055 w 4912241"/>
                <a:gd name="connsiteY43" fmla="*/ 74428 h 1520456"/>
                <a:gd name="connsiteX44" fmla="*/ 2849525 w 4912241"/>
                <a:gd name="connsiteY44" fmla="*/ 138223 h 1520456"/>
                <a:gd name="connsiteX45" fmla="*/ 2860158 w 4912241"/>
                <a:gd name="connsiteY45" fmla="*/ 170121 h 1520456"/>
                <a:gd name="connsiteX46" fmla="*/ 2870790 w 4912241"/>
                <a:gd name="connsiteY46" fmla="*/ 223284 h 1520456"/>
                <a:gd name="connsiteX47" fmla="*/ 2934586 w 4912241"/>
                <a:gd name="connsiteY47" fmla="*/ 287079 h 1520456"/>
                <a:gd name="connsiteX48" fmla="*/ 2966483 w 4912241"/>
                <a:gd name="connsiteY48" fmla="*/ 297712 h 1520456"/>
                <a:gd name="connsiteX49" fmla="*/ 2998381 w 4912241"/>
                <a:gd name="connsiteY49" fmla="*/ 329609 h 1520456"/>
                <a:gd name="connsiteX50" fmla="*/ 3030279 w 4912241"/>
                <a:gd name="connsiteY50" fmla="*/ 340242 h 1520456"/>
                <a:gd name="connsiteX51" fmla="*/ 3051544 w 4912241"/>
                <a:gd name="connsiteY51" fmla="*/ 382772 h 1520456"/>
                <a:gd name="connsiteX52" fmla="*/ 3083441 w 4912241"/>
                <a:gd name="connsiteY52" fmla="*/ 414670 h 1520456"/>
                <a:gd name="connsiteX53" fmla="*/ 3115339 w 4912241"/>
                <a:gd name="connsiteY53" fmla="*/ 531628 h 1520456"/>
                <a:gd name="connsiteX54" fmla="*/ 3157869 w 4912241"/>
                <a:gd name="connsiteY54" fmla="*/ 606056 h 1520456"/>
                <a:gd name="connsiteX55" fmla="*/ 3200400 w 4912241"/>
                <a:gd name="connsiteY55" fmla="*/ 616688 h 1520456"/>
                <a:gd name="connsiteX56" fmla="*/ 3232297 w 4912241"/>
                <a:gd name="connsiteY56" fmla="*/ 637954 h 1520456"/>
                <a:gd name="connsiteX57" fmla="*/ 3264195 w 4912241"/>
                <a:gd name="connsiteY57" fmla="*/ 648586 h 1520456"/>
                <a:gd name="connsiteX58" fmla="*/ 3274828 w 4912241"/>
                <a:gd name="connsiteY58" fmla="*/ 680484 h 1520456"/>
                <a:gd name="connsiteX59" fmla="*/ 3296093 w 4912241"/>
                <a:gd name="connsiteY59" fmla="*/ 712381 h 1520456"/>
                <a:gd name="connsiteX60" fmla="*/ 3306725 w 4912241"/>
                <a:gd name="connsiteY60" fmla="*/ 882502 h 1520456"/>
                <a:gd name="connsiteX61" fmla="*/ 3327990 w 4912241"/>
                <a:gd name="connsiteY61" fmla="*/ 914400 h 1520456"/>
                <a:gd name="connsiteX62" fmla="*/ 3391786 w 4912241"/>
                <a:gd name="connsiteY62" fmla="*/ 978195 h 1520456"/>
                <a:gd name="connsiteX63" fmla="*/ 3455581 w 4912241"/>
                <a:gd name="connsiteY63" fmla="*/ 1052623 h 1520456"/>
                <a:gd name="connsiteX64" fmla="*/ 3476846 w 4912241"/>
                <a:gd name="connsiteY64" fmla="*/ 1137684 h 1520456"/>
                <a:gd name="connsiteX65" fmla="*/ 3487479 w 4912241"/>
                <a:gd name="connsiteY65" fmla="*/ 1180214 h 1520456"/>
                <a:gd name="connsiteX66" fmla="*/ 3551274 w 4912241"/>
                <a:gd name="connsiteY66" fmla="*/ 1233377 h 1520456"/>
                <a:gd name="connsiteX67" fmla="*/ 3583172 w 4912241"/>
                <a:gd name="connsiteY67" fmla="*/ 1244009 h 1520456"/>
                <a:gd name="connsiteX68" fmla="*/ 3625702 w 4912241"/>
                <a:gd name="connsiteY68" fmla="*/ 1265275 h 1520456"/>
                <a:gd name="connsiteX69" fmla="*/ 3710762 w 4912241"/>
                <a:gd name="connsiteY69" fmla="*/ 1307805 h 1520456"/>
                <a:gd name="connsiteX70" fmla="*/ 3753293 w 4912241"/>
                <a:gd name="connsiteY70" fmla="*/ 1360968 h 1520456"/>
                <a:gd name="connsiteX71" fmla="*/ 3763925 w 4912241"/>
                <a:gd name="connsiteY71" fmla="*/ 1392865 h 1520456"/>
                <a:gd name="connsiteX72" fmla="*/ 3827721 w 4912241"/>
                <a:gd name="connsiteY72" fmla="*/ 1414130 h 1520456"/>
                <a:gd name="connsiteX73" fmla="*/ 3859618 w 4912241"/>
                <a:gd name="connsiteY73" fmla="*/ 1435395 h 1520456"/>
                <a:gd name="connsiteX74" fmla="*/ 3923414 w 4912241"/>
                <a:gd name="connsiteY74" fmla="*/ 1382233 h 1520456"/>
                <a:gd name="connsiteX75" fmla="*/ 3944679 w 4912241"/>
                <a:gd name="connsiteY75" fmla="*/ 1339702 h 1520456"/>
                <a:gd name="connsiteX76" fmla="*/ 4008474 w 4912241"/>
                <a:gd name="connsiteY76" fmla="*/ 1297172 h 1520456"/>
                <a:gd name="connsiteX77" fmla="*/ 4072269 w 4912241"/>
                <a:gd name="connsiteY77" fmla="*/ 1265275 h 1520456"/>
                <a:gd name="connsiteX78" fmla="*/ 4093534 w 4912241"/>
                <a:gd name="connsiteY78" fmla="*/ 1244009 h 1520456"/>
                <a:gd name="connsiteX79" fmla="*/ 4157330 w 4912241"/>
                <a:gd name="connsiteY79" fmla="*/ 1201479 h 1520456"/>
                <a:gd name="connsiteX80" fmla="*/ 4199860 w 4912241"/>
                <a:gd name="connsiteY80" fmla="*/ 1137684 h 1520456"/>
                <a:gd name="connsiteX81" fmla="*/ 4231758 w 4912241"/>
                <a:gd name="connsiteY81" fmla="*/ 1095154 h 1520456"/>
                <a:gd name="connsiteX82" fmla="*/ 4295553 w 4912241"/>
                <a:gd name="connsiteY82" fmla="*/ 1073888 h 1520456"/>
                <a:gd name="connsiteX83" fmla="*/ 4380614 w 4912241"/>
                <a:gd name="connsiteY83" fmla="*/ 1116419 h 1520456"/>
                <a:gd name="connsiteX84" fmla="*/ 4433776 w 4912241"/>
                <a:gd name="connsiteY84" fmla="*/ 1222744 h 1520456"/>
                <a:gd name="connsiteX85" fmla="*/ 4476307 w 4912241"/>
                <a:gd name="connsiteY85" fmla="*/ 1233377 h 1520456"/>
                <a:gd name="connsiteX86" fmla="*/ 4540102 w 4912241"/>
                <a:gd name="connsiteY86" fmla="*/ 1254642 h 1520456"/>
                <a:gd name="connsiteX87" fmla="*/ 4550734 w 4912241"/>
                <a:gd name="connsiteY87" fmla="*/ 1286540 h 1520456"/>
                <a:gd name="connsiteX88" fmla="*/ 4550734 w 4912241"/>
                <a:gd name="connsiteY88" fmla="*/ 1360968 h 1520456"/>
                <a:gd name="connsiteX89" fmla="*/ 4572000 w 4912241"/>
                <a:gd name="connsiteY89" fmla="*/ 1382233 h 1520456"/>
                <a:gd name="connsiteX90" fmla="*/ 4795283 w 4912241"/>
                <a:gd name="connsiteY90" fmla="*/ 1403498 h 1520456"/>
                <a:gd name="connsiteX91" fmla="*/ 4848446 w 4912241"/>
                <a:gd name="connsiteY91" fmla="*/ 1414130 h 1520456"/>
                <a:gd name="connsiteX92" fmla="*/ 4912241 w 4912241"/>
                <a:gd name="connsiteY92"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765544 w 4912241"/>
                <a:gd name="connsiteY5" fmla="*/ 1435395 h 1520456"/>
                <a:gd name="connsiteX6" fmla="*/ 882502 w 4912241"/>
                <a:gd name="connsiteY6" fmla="*/ 1360968 h 1520456"/>
                <a:gd name="connsiteX7" fmla="*/ 914400 w 4912241"/>
                <a:gd name="connsiteY7" fmla="*/ 1329070 h 1520456"/>
                <a:gd name="connsiteX8" fmla="*/ 967562 w 4912241"/>
                <a:gd name="connsiteY8" fmla="*/ 1318437 h 1520456"/>
                <a:gd name="connsiteX9" fmla="*/ 999460 w 4912241"/>
                <a:gd name="connsiteY9" fmla="*/ 1307805 h 1520456"/>
                <a:gd name="connsiteX10" fmla="*/ 1031358 w 4912241"/>
                <a:gd name="connsiteY10" fmla="*/ 1286540 h 1520456"/>
                <a:gd name="connsiteX11" fmla="*/ 1073888 w 4912241"/>
                <a:gd name="connsiteY11" fmla="*/ 1190847 h 1520456"/>
                <a:gd name="connsiteX12" fmla="*/ 1116418 w 4912241"/>
                <a:gd name="connsiteY12" fmla="*/ 1180214 h 1520456"/>
                <a:gd name="connsiteX13" fmla="*/ 1148316 w 4912241"/>
                <a:gd name="connsiteY13" fmla="*/ 1169581 h 1520456"/>
                <a:gd name="connsiteX14" fmla="*/ 1244009 w 4912241"/>
                <a:gd name="connsiteY14" fmla="*/ 1180214 h 1520456"/>
                <a:gd name="connsiteX15" fmla="*/ 1286539 w 4912241"/>
                <a:gd name="connsiteY15" fmla="*/ 1297172 h 1520456"/>
                <a:gd name="connsiteX16" fmla="*/ 1424762 w 4912241"/>
                <a:gd name="connsiteY16" fmla="*/ 1371600 h 1520456"/>
                <a:gd name="connsiteX17" fmla="*/ 1446028 w 4912241"/>
                <a:gd name="connsiteY17" fmla="*/ 1392865 h 1520456"/>
                <a:gd name="connsiteX18" fmla="*/ 1509823 w 4912241"/>
                <a:gd name="connsiteY18" fmla="*/ 1414130 h 1520456"/>
                <a:gd name="connsiteX19" fmla="*/ 1573618 w 4912241"/>
                <a:gd name="connsiteY19" fmla="*/ 1403498 h 1520456"/>
                <a:gd name="connsiteX20" fmla="*/ 1658679 w 4912241"/>
                <a:gd name="connsiteY20" fmla="*/ 1307805 h 1520456"/>
                <a:gd name="connsiteX21" fmla="*/ 1701209 w 4912241"/>
                <a:gd name="connsiteY21" fmla="*/ 1275907 h 1520456"/>
                <a:gd name="connsiteX22" fmla="*/ 1765004 w 4912241"/>
                <a:gd name="connsiteY22" fmla="*/ 1212112 h 1520456"/>
                <a:gd name="connsiteX23" fmla="*/ 1818167 w 4912241"/>
                <a:gd name="connsiteY23" fmla="*/ 1127051 h 1520456"/>
                <a:gd name="connsiteX24" fmla="*/ 1839432 w 4912241"/>
                <a:gd name="connsiteY24" fmla="*/ 1095154 h 1520456"/>
                <a:gd name="connsiteX25" fmla="*/ 1871330 w 4912241"/>
                <a:gd name="connsiteY25" fmla="*/ 1063256 h 1520456"/>
                <a:gd name="connsiteX26" fmla="*/ 1913860 w 4912241"/>
                <a:gd name="connsiteY26" fmla="*/ 1010093 h 1520456"/>
                <a:gd name="connsiteX27" fmla="*/ 1956390 w 4912241"/>
                <a:gd name="connsiteY27" fmla="*/ 978195 h 1520456"/>
                <a:gd name="connsiteX28" fmla="*/ 2094614 w 4912241"/>
                <a:gd name="connsiteY28" fmla="*/ 765544 h 1520456"/>
                <a:gd name="connsiteX29" fmla="*/ 2158409 w 4912241"/>
                <a:gd name="connsiteY29" fmla="*/ 659219 h 1520456"/>
                <a:gd name="connsiteX30" fmla="*/ 2222204 w 4912241"/>
                <a:gd name="connsiteY30" fmla="*/ 510363 h 1520456"/>
                <a:gd name="connsiteX31" fmla="*/ 2243469 w 4912241"/>
                <a:gd name="connsiteY31" fmla="*/ 414670 h 1520456"/>
                <a:gd name="connsiteX32" fmla="*/ 2328530 w 4912241"/>
                <a:gd name="connsiteY32" fmla="*/ 350875 h 1520456"/>
                <a:gd name="connsiteX33" fmla="*/ 2413590 w 4912241"/>
                <a:gd name="connsiteY33" fmla="*/ 276447 h 1520456"/>
                <a:gd name="connsiteX34" fmla="*/ 2445488 w 4912241"/>
                <a:gd name="connsiteY34" fmla="*/ 265814 h 1520456"/>
                <a:gd name="connsiteX35" fmla="*/ 2530548 w 4912241"/>
                <a:gd name="connsiteY35" fmla="*/ 223284 h 1520456"/>
                <a:gd name="connsiteX36" fmla="*/ 2604976 w 4912241"/>
                <a:gd name="connsiteY36" fmla="*/ 148856 h 1520456"/>
                <a:gd name="connsiteX37" fmla="*/ 2636874 w 4912241"/>
                <a:gd name="connsiteY37" fmla="*/ 127591 h 1520456"/>
                <a:gd name="connsiteX38" fmla="*/ 2700669 w 4912241"/>
                <a:gd name="connsiteY38" fmla="*/ 85061 h 1520456"/>
                <a:gd name="connsiteX39" fmla="*/ 2785730 w 4912241"/>
                <a:gd name="connsiteY39" fmla="*/ 10633 h 1520456"/>
                <a:gd name="connsiteX40" fmla="*/ 2817628 w 4912241"/>
                <a:gd name="connsiteY40" fmla="*/ 0 h 1520456"/>
                <a:gd name="connsiteX41" fmla="*/ 2860158 w 4912241"/>
                <a:gd name="connsiteY41" fmla="*/ 10633 h 1520456"/>
                <a:gd name="connsiteX42" fmla="*/ 2892055 w 4912241"/>
                <a:gd name="connsiteY42" fmla="*/ 74428 h 1520456"/>
                <a:gd name="connsiteX43" fmla="*/ 2849525 w 4912241"/>
                <a:gd name="connsiteY43" fmla="*/ 138223 h 1520456"/>
                <a:gd name="connsiteX44" fmla="*/ 2860158 w 4912241"/>
                <a:gd name="connsiteY44" fmla="*/ 170121 h 1520456"/>
                <a:gd name="connsiteX45" fmla="*/ 2870790 w 4912241"/>
                <a:gd name="connsiteY45" fmla="*/ 223284 h 1520456"/>
                <a:gd name="connsiteX46" fmla="*/ 2934586 w 4912241"/>
                <a:gd name="connsiteY46" fmla="*/ 287079 h 1520456"/>
                <a:gd name="connsiteX47" fmla="*/ 2966483 w 4912241"/>
                <a:gd name="connsiteY47" fmla="*/ 297712 h 1520456"/>
                <a:gd name="connsiteX48" fmla="*/ 2998381 w 4912241"/>
                <a:gd name="connsiteY48" fmla="*/ 329609 h 1520456"/>
                <a:gd name="connsiteX49" fmla="*/ 3030279 w 4912241"/>
                <a:gd name="connsiteY49" fmla="*/ 340242 h 1520456"/>
                <a:gd name="connsiteX50" fmla="*/ 3051544 w 4912241"/>
                <a:gd name="connsiteY50" fmla="*/ 382772 h 1520456"/>
                <a:gd name="connsiteX51" fmla="*/ 3083441 w 4912241"/>
                <a:gd name="connsiteY51" fmla="*/ 414670 h 1520456"/>
                <a:gd name="connsiteX52" fmla="*/ 3115339 w 4912241"/>
                <a:gd name="connsiteY52" fmla="*/ 531628 h 1520456"/>
                <a:gd name="connsiteX53" fmla="*/ 3157869 w 4912241"/>
                <a:gd name="connsiteY53" fmla="*/ 606056 h 1520456"/>
                <a:gd name="connsiteX54" fmla="*/ 3200400 w 4912241"/>
                <a:gd name="connsiteY54" fmla="*/ 616688 h 1520456"/>
                <a:gd name="connsiteX55" fmla="*/ 3232297 w 4912241"/>
                <a:gd name="connsiteY55" fmla="*/ 637954 h 1520456"/>
                <a:gd name="connsiteX56" fmla="*/ 3264195 w 4912241"/>
                <a:gd name="connsiteY56" fmla="*/ 648586 h 1520456"/>
                <a:gd name="connsiteX57" fmla="*/ 3274828 w 4912241"/>
                <a:gd name="connsiteY57" fmla="*/ 680484 h 1520456"/>
                <a:gd name="connsiteX58" fmla="*/ 3296093 w 4912241"/>
                <a:gd name="connsiteY58" fmla="*/ 712381 h 1520456"/>
                <a:gd name="connsiteX59" fmla="*/ 3306725 w 4912241"/>
                <a:gd name="connsiteY59" fmla="*/ 882502 h 1520456"/>
                <a:gd name="connsiteX60" fmla="*/ 3327990 w 4912241"/>
                <a:gd name="connsiteY60" fmla="*/ 914400 h 1520456"/>
                <a:gd name="connsiteX61" fmla="*/ 3391786 w 4912241"/>
                <a:gd name="connsiteY61" fmla="*/ 978195 h 1520456"/>
                <a:gd name="connsiteX62" fmla="*/ 3455581 w 4912241"/>
                <a:gd name="connsiteY62" fmla="*/ 1052623 h 1520456"/>
                <a:gd name="connsiteX63" fmla="*/ 3476846 w 4912241"/>
                <a:gd name="connsiteY63" fmla="*/ 1137684 h 1520456"/>
                <a:gd name="connsiteX64" fmla="*/ 3487479 w 4912241"/>
                <a:gd name="connsiteY64" fmla="*/ 1180214 h 1520456"/>
                <a:gd name="connsiteX65" fmla="*/ 3551274 w 4912241"/>
                <a:gd name="connsiteY65" fmla="*/ 1233377 h 1520456"/>
                <a:gd name="connsiteX66" fmla="*/ 3583172 w 4912241"/>
                <a:gd name="connsiteY66" fmla="*/ 1244009 h 1520456"/>
                <a:gd name="connsiteX67" fmla="*/ 3625702 w 4912241"/>
                <a:gd name="connsiteY67" fmla="*/ 1265275 h 1520456"/>
                <a:gd name="connsiteX68" fmla="*/ 3710762 w 4912241"/>
                <a:gd name="connsiteY68" fmla="*/ 1307805 h 1520456"/>
                <a:gd name="connsiteX69" fmla="*/ 3753293 w 4912241"/>
                <a:gd name="connsiteY69" fmla="*/ 1360968 h 1520456"/>
                <a:gd name="connsiteX70" fmla="*/ 3763925 w 4912241"/>
                <a:gd name="connsiteY70" fmla="*/ 1392865 h 1520456"/>
                <a:gd name="connsiteX71" fmla="*/ 3827721 w 4912241"/>
                <a:gd name="connsiteY71" fmla="*/ 1414130 h 1520456"/>
                <a:gd name="connsiteX72" fmla="*/ 3859618 w 4912241"/>
                <a:gd name="connsiteY72" fmla="*/ 1435395 h 1520456"/>
                <a:gd name="connsiteX73" fmla="*/ 3923414 w 4912241"/>
                <a:gd name="connsiteY73" fmla="*/ 1382233 h 1520456"/>
                <a:gd name="connsiteX74" fmla="*/ 3944679 w 4912241"/>
                <a:gd name="connsiteY74" fmla="*/ 1339702 h 1520456"/>
                <a:gd name="connsiteX75" fmla="*/ 4008474 w 4912241"/>
                <a:gd name="connsiteY75" fmla="*/ 1297172 h 1520456"/>
                <a:gd name="connsiteX76" fmla="*/ 4072269 w 4912241"/>
                <a:gd name="connsiteY76" fmla="*/ 1265275 h 1520456"/>
                <a:gd name="connsiteX77" fmla="*/ 4093534 w 4912241"/>
                <a:gd name="connsiteY77" fmla="*/ 1244009 h 1520456"/>
                <a:gd name="connsiteX78" fmla="*/ 4157330 w 4912241"/>
                <a:gd name="connsiteY78" fmla="*/ 1201479 h 1520456"/>
                <a:gd name="connsiteX79" fmla="*/ 4199860 w 4912241"/>
                <a:gd name="connsiteY79" fmla="*/ 1137684 h 1520456"/>
                <a:gd name="connsiteX80" fmla="*/ 4231758 w 4912241"/>
                <a:gd name="connsiteY80" fmla="*/ 1095154 h 1520456"/>
                <a:gd name="connsiteX81" fmla="*/ 4295553 w 4912241"/>
                <a:gd name="connsiteY81" fmla="*/ 1073888 h 1520456"/>
                <a:gd name="connsiteX82" fmla="*/ 4380614 w 4912241"/>
                <a:gd name="connsiteY82" fmla="*/ 1116419 h 1520456"/>
                <a:gd name="connsiteX83" fmla="*/ 4433776 w 4912241"/>
                <a:gd name="connsiteY83" fmla="*/ 1222744 h 1520456"/>
                <a:gd name="connsiteX84" fmla="*/ 4476307 w 4912241"/>
                <a:gd name="connsiteY84" fmla="*/ 1233377 h 1520456"/>
                <a:gd name="connsiteX85" fmla="*/ 4540102 w 4912241"/>
                <a:gd name="connsiteY85" fmla="*/ 1254642 h 1520456"/>
                <a:gd name="connsiteX86" fmla="*/ 4550734 w 4912241"/>
                <a:gd name="connsiteY86" fmla="*/ 1286540 h 1520456"/>
                <a:gd name="connsiteX87" fmla="*/ 4550734 w 4912241"/>
                <a:gd name="connsiteY87" fmla="*/ 1360968 h 1520456"/>
                <a:gd name="connsiteX88" fmla="*/ 4572000 w 4912241"/>
                <a:gd name="connsiteY88" fmla="*/ 1382233 h 1520456"/>
                <a:gd name="connsiteX89" fmla="*/ 4795283 w 4912241"/>
                <a:gd name="connsiteY89" fmla="*/ 1403498 h 1520456"/>
                <a:gd name="connsiteX90" fmla="*/ 4848446 w 4912241"/>
                <a:gd name="connsiteY90" fmla="*/ 1414130 h 1520456"/>
                <a:gd name="connsiteX91" fmla="*/ 4912241 w 4912241"/>
                <a:gd name="connsiteY91"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14400 w 4912241"/>
                <a:gd name="connsiteY6" fmla="*/ 1329070 h 1520456"/>
                <a:gd name="connsiteX7" fmla="*/ 967562 w 4912241"/>
                <a:gd name="connsiteY7" fmla="*/ 1318437 h 1520456"/>
                <a:gd name="connsiteX8" fmla="*/ 999460 w 4912241"/>
                <a:gd name="connsiteY8" fmla="*/ 1307805 h 1520456"/>
                <a:gd name="connsiteX9" fmla="*/ 1031358 w 4912241"/>
                <a:gd name="connsiteY9" fmla="*/ 1286540 h 1520456"/>
                <a:gd name="connsiteX10" fmla="*/ 1073888 w 4912241"/>
                <a:gd name="connsiteY10" fmla="*/ 1190847 h 1520456"/>
                <a:gd name="connsiteX11" fmla="*/ 1116418 w 4912241"/>
                <a:gd name="connsiteY11" fmla="*/ 1180214 h 1520456"/>
                <a:gd name="connsiteX12" fmla="*/ 1148316 w 4912241"/>
                <a:gd name="connsiteY12" fmla="*/ 1169581 h 1520456"/>
                <a:gd name="connsiteX13" fmla="*/ 1244009 w 4912241"/>
                <a:gd name="connsiteY13" fmla="*/ 1180214 h 1520456"/>
                <a:gd name="connsiteX14" fmla="*/ 1286539 w 4912241"/>
                <a:gd name="connsiteY14" fmla="*/ 1297172 h 1520456"/>
                <a:gd name="connsiteX15" fmla="*/ 1424762 w 4912241"/>
                <a:gd name="connsiteY15" fmla="*/ 1371600 h 1520456"/>
                <a:gd name="connsiteX16" fmla="*/ 1446028 w 4912241"/>
                <a:gd name="connsiteY16" fmla="*/ 1392865 h 1520456"/>
                <a:gd name="connsiteX17" fmla="*/ 1509823 w 4912241"/>
                <a:gd name="connsiteY17" fmla="*/ 1414130 h 1520456"/>
                <a:gd name="connsiteX18" fmla="*/ 1573618 w 4912241"/>
                <a:gd name="connsiteY18" fmla="*/ 1403498 h 1520456"/>
                <a:gd name="connsiteX19" fmla="*/ 1658679 w 4912241"/>
                <a:gd name="connsiteY19" fmla="*/ 1307805 h 1520456"/>
                <a:gd name="connsiteX20" fmla="*/ 1701209 w 4912241"/>
                <a:gd name="connsiteY20" fmla="*/ 1275907 h 1520456"/>
                <a:gd name="connsiteX21" fmla="*/ 1765004 w 4912241"/>
                <a:gd name="connsiteY21" fmla="*/ 1212112 h 1520456"/>
                <a:gd name="connsiteX22" fmla="*/ 1818167 w 4912241"/>
                <a:gd name="connsiteY22" fmla="*/ 1127051 h 1520456"/>
                <a:gd name="connsiteX23" fmla="*/ 1839432 w 4912241"/>
                <a:gd name="connsiteY23" fmla="*/ 1095154 h 1520456"/>
                <a:gd name="connsiteX24" fmla="*/ 1871330 w 4912241"/>
                <a:gd name="connsiteY24" fmla="*/ 1063256 h 1520456"/>
                <a:gd name="connsiteX25" fmla="*/ 1913860 w 4912241"/>
                <a:gd name="connsiteY25" fmla="*/ 1010093 h 1520456"/>
                <a:gd name="connsiteX26" fmla="*/ 1956390 w 4912241"/>
                <a:gd name="connsiteY26" fmla="*/ 978195 h 1520456"/>
                <a:gd name="connsiteX27" fmla="*/ 2094614 w 4912241"/>
                <a:gd name="connsiteY27" fmla="*/ 765544 h 1520456"/>
                <a:gd name="connsiteX28" fmla="*/ 2158409 w 4912241"/>
                <a:gd name="connsiteY28" fmla="*/ 659219 h 1520456"/>
                <a:gd name="connsiteX29" fmla="*/ 2222204 w 4912241"/>
                <a:gd name="connsiteY29" fmla="*/ 510363 h 1520456"/>
                <a:gd name="connsiteX30" fmla="*/ 2243469 w 4912241"/>
                <a:gd name="connsiteY30" fmla="*/ 414670 h 1520456"/>
                <a:gd name="connsiteX31" fmla="*/ 2328530 w 4912241"/>
                <a:gd name="connsiteY31" fmla="*/ 350875 h 1520456"/>
                <a:gd name="connsiteX32" fmla="*/ 2413590 w 4912241"/>
                <a:gd name="connsiteY32" fmla="*/ 276447 h 1520456"/>
                <a:gd name="connsiteX33" fmla="*/ 2445488 w 4912241"/>
                <a:gd name="connsiteY33" fmla="*/ 265814 h 1520456"/>
                <a:gd name="connsiteX34" fmla="*/ 2530548 w 4912241"/>
                <a:gd name="connsiteY34" fmla="*/ 223284 h 1520456"/>
                <a:gd name="connsiteX35" fmla="*/ 2604976 w 4912241"/>
                <a:gd name="connsiteY35" fmla="*/ 148856 h 1520456"/>
                <a:gd name="connsiteX36" fmla="*/ 2636874 w 4912241"/>
                <a:gd name="connsiteY36" fmla="*/ 127591 h 1520456"/>
                <a:gd name="connsiteX37" fmla="*/ 2700669 w 4912241"/>
                <a:gd name="connsiteY37" fmla="*/ 85061 h 1520456"/>
                <a:gd name="connsiteX38" fmla="*/ 2785730 w 4912241"/>
                <a:gd name="connsiteY38" fmla="*/ 10633 h 1520456"/>
                <a:gd name="connsiteX39" fmla="*/ 2817628 w 4912241"/>
                <a:gd name="connsiteY39" fmla="*/ 0 h 1520456"/>
                <a:gd name="connsiteX40" fmla="*/ 2860158 w 4912241"/>
                <a:gd name="connsiteY40" fmla="*/ 10633 h 1520456"/>
                <a:gd name="connsiteX41" fmla="*/ 2892055 w 4912241"/>
                <a:gd name="connsiteY41" fmla="*/ 74428 h 1520456"/>
                <a:gd name="connsiteX42" fmla="*/ 2849525 w 4912241"/>
                <a:gd name="connsiteY42" fmla="*/ 138223 h 1520456"/>
                <a:gd name="connsiteX43" fmla="*/ 2860158 w 4912241"/>
                <a:gd name="connsiteY43" fmla="*/ 170121 h 1520456"/>
                <a:gd name="connsiteX44" fmla="*/ 2870790 w 4912241"/>
                <a:gd name="connsiteY44" fmla="*/ 223284 h 1520456"/>
                <a:gd name="connsiteX45" fmla="*/ 2934586 w 4912241"/>
                <a:gd name="connsiteY45" fmla="*/ 287079 h 1520456"/>
                <a:gd name="connsiteX46" fmla="*/ 2966483 w 4912241"/>
                <a:gd name="connsiteY46" fmla="*/ 297712 h 1520456"/>
                <a:gd name="connsiteX47" fmla="*/ 2998381 w 4912241"/>
                <a:gd name="connsiteY47" fmla="*/ 329609 h 1520456"/>
                <a:gd name="connsiteX48" fmla="*/ 3030279 w 4912241"/>
                <a:gd name="connsiteY48" fmla="*/ 340242 h 1520456"/>
                <a:gd name="connsiteX49" fmla="*/ 3051544 w 4912241"/>
                <a:gd name="connsiteY49" fmla="*/ 382772 h 1520456"/>
                <a:gd name="connsiteX50" fmla="*/ 3083441 w 4912241"/>
                <a:gd name="connsiteY50" fmla="*/ 414670 h 1520456"/>
                <a:gd name="connsiteX51" fmla="*/ 3115339 w 4912241"/>
                <a:gd name="connsiteY51" fmla="*/ 531628 h 1520456"/>
                <a:gd name="connsiteX52" fmla="*/ 3157869 w 4912241"/>
                <a:gd name="connsiteY52" fmla="*/ 606056 h 1520456"/>
                <a:gd name="connsiteX53" fmla="*/ 3200400 w 4912241"/>
                <a:gd name="connsiteY53" fmla="*/ 616688 h 1520456"/>
                <a:gd name="connsiteX54" fmla="*/ 3232297 w 4912241"/>
                <a:gd name="connsiteY54" fmla="*/ 637954 h 1520456"/>
                <a:gd name="connsiteX55" fmla="*/ 3264195 w 4912241"/>
                <a:gd name="connsiteY55" fmla="*/ 648586 h 1520456"/>
                <a:gd name="connsiteX56" fmla="*/ 3274828 w 4912241"/>
                <a:gd name="connsiteY56" fmla="*/ 680484 h 1520456"/>
                <a:gd name="connsiteX57" fmla="*/ 3296093 w 4912241"/>
                <a:gd name="connsiteY57" fmla="*/ 712381 h 1520456"/>
                <a:gd name="connsiteX58" fmla="*/ 3306725 w 4912241"/>
                <a:gd name="connsiteY58" fmla="*/ 882502 h 1520456"/>
                <a:gd name="connsiteX59" fmla="*/ 3327990 w 4912241"/>
                <a:gd name="connsiteY59" fmla="*/ 914400 h 1520456"/>
                <a:gd name="connsiteX60" fmla="*/ 3391786 w 4912241"/>
                <a:gd name="connsiteY60" fmla="*/ 978195 h 1520456"/>
                <a:gd name="connsiteX61" fmla="*/ 3455581 w 4912241"/>
                <a:gd name="connsiteY61" fmla="*/ 1052623 h 1520456"/>
                <a:gd name="connsiteX62" fmla="*/ 3476846 w 4912241"/>
                <a:gd name="connsiteY62" fmla="*/ 1137684 h 1520456"/>
                <a:gd name="connsiteX63" fmla="*/ 3487479 w 4912241"/>
                <a:gd name="connsiteY63" fmla="*/ 1180214 h 1520456"/>
                <a:gd name="connsiteX64" fmla="*/ 3551274 w 4912241"/>
                <a:gd name="connsiteY64" fmla="*/ 1233377 h 1520456"/>
                <a:gd name="connsiteX65" fmla="*/ 3583172 w 4912241"/>
                <a:gd name="connsiteY65" fmla="*/ 1244009 h 1520456"/>
                <a:gd name="connsiteX66" fmla="*/ 3625702 w 4912241"/>
                <a:gd name="connsiteY66" fmla="*/ 1265275 h 1520456"/>
                <a:gd name="connsiteX67" fmla="*/ 3710762 w 4912241"/>
                <a:gd name="connsiteY67" fmla="*/ 1307805 h 1520456"/>
                <a:gd name="connsiteX68" fmla="*/ 3753293 w 4912241"/>
                <a:gd name="connsiteY68" fmla="*/ 1360968 h 1520456"/>
                <a:gd name="connsiteX69" fmla="*/ 3763925 w 4912241"/>
                <a:gd name="connsiteY69" fmla="*/ 1392865 h 1520456"/>
                <a:gd name="connsiteX70" fmla="*/ 3827721 w 4912241"/>
                <a:gd name="connsiteY70" fmla="*/ 1414130 h 1520456"/>
                <a:gd name="connsiteX71" fmla="*/ 3859618 w 4912241"/>
                <a:gd name="connsiteY71" fmla="*/ 1435395 h 1520456"/>
                <a:gd name="connsiteX72" fmla="*/ 3923414 w 4912241"/>
                <a:gd name="connsiteY72" fmla="*/ 1382233 h 1520456"/>
                <a:gd name="connsiteX73" fmla="*/ 3944679 w 4912241"/>
                <a:gd name="connsiteY73" fmla="*/ 1339702 h 1520456"/>
                <a:gd name="connsiteX74" fmla="*/ 4008474 w 4912241"/>
                <a:gd name="connsiteY74" fmla="*/ 1297172 h 1520456"/>
                <a:gd name="connsiteX75" fmla="*/ 4072269 w 4912241"/>
                <a:gd name="connsiteY75" fmla="*/ 1265275 h 1520456"/>
                <a:gd name="connsiteX76" fmla="*/ 4093534 w 4912241"/>
                <a:gd name="connsiteY76" fmla="*/ 1244009 h 1520456"/>
                <a:gd name="connsiteX77" fmla="*/ 4157330 w 4912241"/>
                <a:gd name="connsiteY77" fmla="*/ 1201479 h 1520456"/>
                <a:gd name="connsiteX78" fmla="*/ 4199860 w 4912241"/>
                <a:gd name="connsiteY78" fmla="*/ 1137684 h 1520456"/>
                <a:gd name="connsiteX79" fmla="*/ 4231758 w 4912241"/>
                <a:gd name="connsiteY79" fmla="*/ 1095154 h 1520456"/>
                <a:gd name="connsiteX80" fmla="*/ 4295553 w 4912241"/>
                <a:gd name="connsiteY80" fmla="*/ 1073888 h 1520456"/>
                <a:gd name="connsiteX81" fmla="*/ 4380614 w 4912241"/>
                <a:gd name="connsiteY81" fmla="*/ 1116419 h 1520456"/>
                <a:gd name="connsiteX82" fmla="*/ 4433776 w 4912241"/>
                <a:gd name="connsiteY82" fmla="*/ 1222744 h 1520456"/>
                <a:gd name="connsiteX83" fmla="*/ 4476307 w 4912241"/>
                <a:gd name="connsiteY83" fmla="*/ 1233377 h 1520456"/>
                <a:gd name="connsiteX84" fmla="*/ 4540102 w 4912241"/>
                <a:gd name="connsiteY84" fmla="*/ 1254642 h 1520456"/>
                <a:gd name="connsiteX85" fmla="*/ 4550734 w 4912241"/>
                <a:gd name="connsiteY85" fmla="*/ 1286540 h 1520456"/>
                <a:gd name="connsiteX86" fmla="*/ 4550734 w 4912241"/>
                <a:gd name="connsiteY86" fmla="*/ 1360968 h 1520456"/>
                <a:gd name="connsiteX87" fmla="*/ 4572000 w 4912241"/>
                <a:gd name="connsiteY87" fmla="*/ 1382233 h 1520456"/>
                <a:gd name="connsiteX88" fmla="*/ 4795283 w 4912241"/>
                <a:gd name="connsiteY88" fmla="*/ 1403498 h 1520456"/>
                <a:gd name="connsiteX89" fmla="*/ 4848446 w 4912241"/>
                <a:gd name="connsiteY89" fmla="*/ 1414130 h 1520456"/>
                <a:gd name="connsiteX90" fmla="*/ 4912241 w 4912241"/>
                <a:gd name="connsiteY90"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67562 w 4912241"/>
                <a:gd name="connsiteY6" fmla="*/ 1318437 h 1520456"/>
                <a:gd name="connsiteX7" fmla="*/ 999460 w 4912241"/>
                <a:gd name="connsiteY7" fmla="*/ 1307805 h 1520456"/>
                <a:gd name="connsiteX8" fmla="*/ 1031358 w 4912241"/>
                <a:gd name="connsiteY8" fmla="*/ 1286540 h 1520456"/>
                <a:gd name="connsiteX9" fmla="*/ 1073888 w 4912241"/>
                <a:gd name="connsiteY9" fmla="*/ 1190847 h 1520456"/>
                <a:gd name="connsiteX10" fmla="*/ 1116418 w 4912241"/>
                <a:gd name="connsiteY10" fmla="*/ 1180214 h 1520456"/>
                <a:gd name="connsiteX11" fmla="*/ 1148316 w 4912241"/>
                <a:gd name="connsiteY11" fmla="*/ 1169581 h 1520456"/>
                <a:gd name="connsiteX12" fmla="*/ 1244009 w 4912241"/>
                <a:gd name="connsiteY12" fmla="*/ 1180214 h 1520456"/>
                <a:gd name="connsiteX13" fmla="*/ 1286539 w 4912241"/>
                <a:gd name="connsiteY13" fmla="*/ 1297172 h 1520456"/>
                <a:gd name="connsiteX14" fmla="*/ 1424762 w 4912241"/>
                <a:gd name="connsiteY14" fmla="*/ 1371600 h 1520456"/>
                <a:gd name="connsiteX15" fmla="*/ 1446028 w 4912241"/>
                <a:gd name="connsiteY15" fmla="*/ 1392865 h 1520456"/>
                <a:gd name="connsiteX16" fmla="*/ 1509823 w 4912241"/>
                <a:gd name="connsiteY16" fmla="*/ 1414130 h 1520456"/>
                <a:gd name="connsiteX17" fmla="*/ 1573618 w 4912241"/>
                <a:gd name="connsiteY17" fmla="*/ 1403498 h 1520456"/>
                <a:gd name="connsiteX18" fmla="*/ 1658679 w 4912241"/>
                <a:gd name="connsiteY18" fmla="*/ 1307805 h 1520456"/>
                <a:gd name="connsiteX19" fmla="*/ 1701209 w 4912241"/>
                <a:gd name="connsiteY19" fmla="*/ 1275907 h 1520456"/>
                <a:gd name="connsiteX20" fmla="*/ 1765004 w 4912241"/>
                <a:gd name="connsiteY20" fmla="*/ 1212112 h 1520456"/>
                <a:gd name="connsiteX21" fmla="*/ 1818167 w 4912241"/>
                <a:gd name="connsiteY21" fmla="*/ 1127051 h 1520456"/>
                <a:gd name="connsiteX22" fmla="*/ 1839432 w 4912241"/>
                <a:gd name="connsiteY22" fmla="*/ 1095154 h 1520456"/>
                <a:gd name="connsiteX23" fmla="*/ 1871330 w 4912241"/>
                <a:gd name="connsiteY23" fmla="*/ 1063256 h 1520456"/>
                <a:gd name="connsiteX24" fmla="*/ 1913860 w 4912241"/>
                <a:gd name="connsiteY24" fmla="*/ 1010093 h 1520456"/>
                <a:gd name="connsiteX25" fmla="*/ 1956390 w 4912241"/>
                <a:gd name="connsiteY25" fmla="*/ 978195 h 1520456"/>
                <a:gd name="connsiteX26" fmla="*/ 2094614 w 4912241"/>
                <a:gd name="connsiteY26" fmla="*/ 765544 h 1520456"/>
                <a:gd name="connsiteX27" fmla="*/ 2158409 w 4912241"/>
                <a:gd name="connsiteY27" fmla="*/ 659219 h 1520456"/>
                <a:gd name="connsiteX28" fmla="*/ 2222204 w 4912241"/>
                <a:gd name="connsiteY28" fmla="*/ 510363 h 1520456"/>
                <a:gd name="connsiteX29" fmla="*/ 2243469 w 4912241"/>
                <a:gd name="connsiteY29" fmla="*/ 414670 h 1520456"/>
                <a:gd name="connsiteX30" fmla="*/ 2328530 w 4912241"/>
                <a:gd name="connsiteY30" fmla="*/ 350875 h 1520456"/>
                <a:gd name="connsiteX31" fmla="*/ 2413590 w 4912241"/>
                <a:gd name="connsiteY31" fmla="*/ 276447 h 1520456"/>
                <a:gd name="connsiteX32" fmla="*/ 2445488 w 4912241"/>
                <a:gd name="connsiteY32" fmla="*/ 265814 h 1520456"/>
                <a:gd name="connsiteX33" fmla="*/ 2530548 w 4912241"/>
                <a:gd name="connsiteY33" fmla="*/ 223284 h 1520456"/>
                <a:gd name="connsiteX34" fmla="*/ 2604976 w 4912241"/>
                <a:gd name="connsiteY34" fmla="*/ 148856 h 1520456"/>
                <a:gd name="connsiteX35" fmla="*/ 2636874 w 4912241"/>
                <a:gd name="connsiteY35" fmla="*/ 127591 h 1520456"/>
                <a:gd name="connsiteX36" fmla="*/ 2700669 w 4912241"/>
                <a:gd name="connsiteY36" fmla="*/ 85061 h 1520456"/>
                <a:gd name="connsiteX37" fmla="*/ 2785730 w 4912241"/>
                <a:gd name="connsiteY37" fmla="*/ 10633 h 1520456"/>
                <a:gd name="connsiteX38" fmla="*/ 2817628 w 4912241"/>
                <a:gd name="connsiteY38" fmla="*/ 0 h 1520456"/>
                <a:gd name="connsiteX39" fmla="*/ 2860158 w 4912241"/>
                <a:gd name="connsiteY39" fmla="*/ 10633 h 1520456"/>
                <a:gd name="connsiteX40" fmla="*/ 2892055 w 4912241"/>
                <a:gd name="connsiteY40" fmla="*/ 74428 h 1520456"/>
                <a:gd name="connsiteX41" fmla="*/ 2849525 w 4912241"/>
                <a:gd name="connsiteY41" fmla="*/ 138223 h 1520456"/>
                <a:gd name="connsiteX42" fmla="*/ 2860158 w 4912241"/>
                <a:gd name="connsiteY42" fmla="*/ 170121 h 1520456"/>
                <a:gd name="connsiteX43" fmla="*/ 2870790 w 4912241"/>
                <a:gd name="connsiteY43" fmla="*/ 223284 h 1520456"/>
                <a:gd name="connsiteX44" fmla="*/ 2934586 w 4912241"/>
                <a:gd name="connsiteY44" fmla="*/ 287079 h 1520456"/>
                <a:gd name="connsiteX45" fmla="*/ 2966483 w 4912241"/>
                <a:gd name="connsiteY45" fmla="*/ 297712 h 1520456"/>
                <a:gd name="connsiteX46" fmla="*/ 2998381 w 4912241"/>
                <a:gd name="connsiteY46" fmla="*/ 329609 h 1520456"/>
                <a:gd name="connsiteX47" fmla="*/ 3030279 w 4912241"/>
                <a:gd name="connsiteY47" fmla="*/ 340242 h 1520456"/>
                <a:gd name="connsiteX48" fmla="*/ 3051544 w 4912241"/>
                <a:gd name="connsiteY48" fmla="*/ 382772 h 1520456"/>
                <a:gd name="connsiteX49" fmla="*/ 3083441 w 4912241"/>
                <a:gd name="connsiteY49" fmla="*/ 414670 h 1520456"/>
                <a:gd name="connsiteX50" fmla="*/ 3115339 w 4912241"/>
                <a:gd name="connsiteY50" fmla="*/ 531628 h 1520456"/>
                <a:gd name="connsiteX51" fmla="*/ 3157869 w 4912241"/>
                <a:gd name="connsiteY51" fmla="*/ 606056 h 1520456"/>
                <a:gd name="connsiteX52" fmla="*/ 3200400 w 4912241"/>
                <a:gd name="connsiteY52" fmla="*/ 616688 h 1520456"/>
                <a:gd name="connsiteX53" fmla="*/ 3232297 w 4912241"/>
                <a:gd name="connsiteY53" fmla="*/ 637954 h 1520456"/>
                <a:gd name="connsiteX54" fmla="*/ 3264195 w 4912241"/>
                <a:gd name="connsiteY54" fmla="*/ 648586 h 1520456"/>
                <a:gd name="connsiteX55" fmla="*/ 3274828 w 4912241"/>
                <a:gd name="connsiteY55" fmla="*/ 680484 h 1520456"/>
                <a:gd name="connsiteX56" fmla="*/ 3296093 w 4912241"/>
                <a:gd name="connsiteY56" fmla="*/ 712381 h 1520456"/>
                <a:gd name="connsiteX57" fmla="*/ 3306725 w 4912241"/>
                <a:gd name="connsiteY57" fmla="*/ 882502 h 1520456"/>
                <a:gd name="connsiteX58" fmla="*/ 3327990 w 4912241"/>
                <a:gd name="connsiteY58" fmla="*/ 914400 h 1520456"/>
                <a:gd name="connsiteX59" fmla="*/ 3391786 w 4912241"/>
                <a:gd name="connsiteY59" fmla="*/ 978195 h 1520456"/>
                <a:gd name="connsiteX60" fmla="*/ 3455581 w 4912241"/>
                <a:gd name="connsiteY60" fmla="*/ 1052623 h 1520456"/>
                <a:gd name="connsiteX61" fmla="*/ 3476846 w 4912241"/>
                <a:gd name="connsiteY61" fmla="*/ 1137684 h 1520456"/>
                <a:gd name="connsiteX62" fmla="*/ 3487479 w 4912241"/>
                <a:gd name="connsiteY62" fmla="*/ 1180214 h 1520456"/>
                <a:gd name="connsiteX63" fmla="*/ 3551274 w 4912241"/>
                <a:gd name="connsiteY63" fmla="*/ 1233377 h 1520456"/>
                <a:gd name="connsiteX64" fmla="*/ 3583172 w 4912241"/>
                <a:gd name="connsiteY64" fmla="*/ 1244009 h 1520456"/>
                <a:gd name="connsiteX65" fmla="*/ 3625702 w 4912241"/>
                <a:gd name="connsiteY65" fmla="*/ 1265275 h 1520456"/>
                <a:gd name="connsiteX66" fmla="*/ 3710762 w 4912241"/>
                <a:gd name="connsiteY66" fmla="*/ 1307805 h 1520456"/>
                <a:gd name="connsiteX67" fmla="*/ 3753293 w 4912241"/>
                <a:gd name="connsiteY67" fmla="*/ 1360968 h 1520456"/>
                <a:gd name="connsiteX68" fmla="*/ 3763925 w 4912241"/>
                <a:gd name="connsiteY68" fmla="*/ 1392865 h 1520456"/>
                <a:gd name="connsiteX69" fmla="*/ 3827721 w 4912241"/>
                <a:gd name="connsiteY69" fmla="*/ 1414130 h 1520456"/>
                <a:gd name="connsiteX70" fmla="*/ 3859618 w 4912241"/>
                <a:gd name="connsiteY70" fmla="*/ 1435395 h 1520456"/>
                <a:gd name="connsiteX71" fmla="*/ 3923414 w 4912241"/>
                <a:gd name="connsiteY71" fmla="*/ 1382233 h 1520456"/>
                <a:gd name="connsiteX72" fmla="*/ 3944679 w 4912241"/>
                <a:gd name="connsiteY72" fmla="*/ 1339702 h 1520456"/>
                <a:gd name="connsiteX73" fmla="*/ 4008474 w 4912241"/>
                <a:gd name="connsiteY73" fmla="*/ 1297172 h 1520456"/>
                <a:gd name="connsiteX74" fmla="*/ 4072269 w 4912241"/>
                <a:gd name="connsiteY74" fmla="*/ 1265275 h 1520456"/>
                <a:gd name="connsiteX75" fmla="*/ 4093534 w 4912241"/>
                <a:gd name="connsiteY75" fmla="*/ 1244009 h 1520456"/>
                <a:gd name="connsiteX76" fmla="*/ 4157330 w 4912241"/>
                <a:gd name="connsiteY76" fmla="*/ 1201479 h 1520456"/>
                <a:gd name="connsiteX77" fmla="*/ 4199860 w 4912241"/>
                <a:gd name="connsiteY77" fmla="*/ 1137684 h 1520456"/>
                <a:gd name="connsiteX78" fmla="*/ 4231758 w 4912241"/>
                <a:gd name="connsiteY78" fmla="*/ 1095154 h 1520456"/>
                <a:gd name="connsiteX79" fmla="*/ 4295553 w 4912241"/>
                <a:gd name="connsiteY79" fmla="*/ 1073888 h 1520456"/>
                <a:gd name="connsiteX80" fmla="*/ 4380614 w 4912241"/>
                <a:gd name="connsiteY80" fmla="*/ 1116419 h 1520456"/>
                <a:gd name="connsiteX81" fmla="*/ 4433776 w 4912241"/>
                <a:gd name="connsiteY81" fmla="*/ 1222744 h 1520456"/>
                <a:gd name="connsiteX82" fmla="*/ 4476307 w 4912241"/>
                <a:gd name="connsiteY82" fmla="*/ 1233377 h 1520456"/>
                <a:gd name="connsiteX83" fmla="*/ 4540102 w 4912241"/>
                <a:gd name="connsiteY83" fmla="*/ 1254642 h 1520456"/>
                <a:gd name="connsiteX84" fmla="*/ 4550734 w 4912241"/>
                <a:gd name="connsiteY84" fmla="*/ 1286540 h 1520456"/>
                <a:gd name="connsiteX85" fmla="*/ 4550734 w 4912241"/>
                <a:gd name="connsiteY85" fmla="*/ 1360968 h 1520456"/>
                <a:gd name="connsiteX86" fmla="*/ 4572000 w 4912241"/>
                <a:gd name="connsiteY86" fmla="*/ 1382233 h 1520456"/>
                <a:gd name="connsiteX87" fmla="*/ 4795283 w 4912241"/>
                <a:gd name="connsiteY87" fmla="*/ 1403498 h 1520456"/>
                <a:gd name="connsiteX88" fmla="*/ 4848446 w 4912241"/>
                <a:gd name="connsiteY88" fmla="*/ 1414130 h 1520456"/>
                <a:gd name="connsiteX89" fmla="*/ 4912241 w 4912241"/>
                <a:gd name="connsiteY89"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99460 w 4912241"/>
                <a:gd name="connsiteY6" fmla="*/ 1307805 h 1520456"/>
                <a:gd name="connsiteX7" fmla="*/ 1031358 w 4912241"/>
                <a:gd name="connsiteY7" fmla="*/ 1286540 h 1520456"/>
                <a:gd name="connsiteX8" fmla="*/ 1073888 w 4912241"/>
                <a:gd name="connsiteY8" fmla="*/ 1190847 h 1520456"/>
                <a:gd name="connsiteX9" fmla="*/ 1116418 w 4912241"/>
                <a:gd name="connsiteY9" fmla="*/ 1180214 h 1520456"/>
                <a:gd name="connsiteX10" fmla="*/ 1148316 w 4912241"/>
                <a:gd name="connsiteY10" fmla="*/ 1169581 h 1520456"/>
                <a:gd name="connsiteX11" fmla="*/ 1244009 w 4912241"/>
                <a:gd name="connsiteY11" fmla="*/ 1180214 h 1520456"/>
                <a:gd name="connsiteX12" fmla="*/ 1286539 w 4912241"/>
                <a:gd name="connsiteY12" fmla="*/ 1297172 h 1520456"/>
                <a:gd name="connsiteX13" fmla="*/ 1424762 w 4912241"/>
                <a:gd name="connsiteY13" fmla="*/ 1371600 h 1520456"/>
                <a:gd name="connsiteX14" fmla="*/ 1446028 w 4912241"/>
                <a:gd name="connsiteY14" fmla="*/ 1392865 h 1520456"/>
                <a:gd name="connsiteX15" fmla="*/ 1509823 w 4912241"/>
                <a:gd name="connsiteY15" fmla="*/ 1414130 h 1520456"/>
                <a:gd name="connsiteX16" fmla="*/ 1573618 w 4912241"/>
                <a:gd name="connsiteY16" fmla="*/ 1403498 h 1520456"/>
                <a:gd name="connsiteX17" fmla="*/ 1658679 w 4912241"/>
                <a:gd name="connsiteY17" fmla="*/ 1307805 h 1520456"/>
                <a:gd name="connsiteX18" fmla="*/ 1701209 w 4912241"/>
                <a:gd name="connsiteY18" fmla="*/ 1275907 h 1520456"/>
                <a:gd name="connsiteX19" fmla="*/ 1765004 w 4912241"/>
                <a:gd name="connsiteY19" fmla="*/ 1212112 h 1520456"/>
                <a:gd name="connsiteX20" fmla="*/ 1818167 w 4912241"/>
                <a:gd name="connsiteY20" fmla="*/ 1127051 h 1520456"/>
                <a:gd name="connsiteX21" fmla="*/ 1839432 w 4912241"/>
                <a:gd name="connsiteY21" fmla="*/ 1095154 h 1520456"/>
                <a:gd name="connsiteX22" fmla="*/ 1871330 w 4912241"/>
                <a:gd name="connsiteY22" fmla="*/ 1063256 h 1520456"/>
                <a:gd name="connsiteX23" fmla="*/ 1913860 w 4912241"/>
                <a:gd name="connsiteY23" fmla="*/ 1010093 h 1520456"/>
                <a:gd name="connsiteX24" fmla="*/ 1956390 w 4912241"/>
                <a:gd name="connsiteY24" fmla="*/ 978195 h 1520456"/>
                <a:gd name="connsiteX25" fmla="*/ 2094614 w 4912241"/>
                <a:gd name="connsiteY25" fmla="*/ 765544 h 1520456"/>
                <a:gd name="connsiteX26" fmla="*/ 2158409 w 4912241"/>
                <a:gd name="connsiteY26" fmla="*/ 659219 h 1520456"/>
                <a:gd name="connsiteX27" fmla="*/ 2222204 w 4912241"/>
                <a:gd name="connsiteY27" fmla="*/ 510363 h 1520456"/>
                <a:gd name="connsiteX28" fmla="*/ 2243469 w 4912241"/>
                <a:gd name="connsiteY28" fmla="*/ 414670 h 1520456"/>
                <a:gd name="connsiteX29" fmla="*/ 2328530 w 4912241"/>
                <a:gd name="connsiteY29" fmla="*/ 350875 h 1520456"/>
                <a:gd name="connsiteX30" fmla="*/ 2413590 w 4912241"/>
                <a:gd name="connsiteY30" fmla="*/ 276447 h 1520456"/>
                <a:gd name="connsiteX31" fmla="*/ 2445488 w 4912241"/>
                <a:gd name="connsiteY31" fmla="*/ 265814 h 1520456"/>
                <a:gd name="connsiteX32" fmla="*/ 2530548 w 4912241"/>
                <a:gd name="connsiteY32" fmla="*/ 223284 h 1520456"/>
                <a:gd name="connsiteX33" fmla="*/ 2604976 w 4912241"/>
                <a:gd name="connsiteY33" fmla="*/ 148856 h 1520456"/>
                <a:gd name="connsiteX34" fmla="*/ 2636874 w 4912241"/>
                <a:gd name="connsiteY34" fmla="*/ 127591 h 1520456"/>
                <a:gd name="connsiteX35" fmla="*/ 2700669 w 4912241"/>
                <a:gd name="connsiteY35" fmla="*/ 85061 h 1520456"/>
                <a:gd name="connsiteX36" fmla="*/ 2785730 w 4912241"/>
                <a:gd name="connsiteY36" fmla="*/ 10633 h 1520456"/>
                <a:gd name="connsiteX37" fmla="*/ 2817628 w 4912241"/>
                <a:gd name="connsiteY37" fmla="*/ 0 h 1520456"/>
                <a:gd name="connsiteX38" fmla="*/ 2860158 w 4912241"/>
                <a:gd name="connsiteY38" fmla="*/ 10633 h 1520456"/>
                <a:gd name="connsiteX39" fmla="*/ 2892055 w 4912241"/>
                <a:gd name="connsiteY39" fmla="*/ 74428 h 1520456"/>
                <a:gd name="connsiteX40" fmla="*/ 2849525 w 4912241"/>
                <a:gd name="connsiteY40" fmla="*/ 138223 h 1520456"/>
                <a:gd name="connsiteX41" fmla="*/ 2860158 w 4912241"/>
                <a:gd name="connsiteY41" fmla="*/ 170121 h 1520456"/>
                <a:gd name="connsiteX42" fmla="*/ 2870790 w 4912241"/>
                <a:gd name="connsiteY42" fmla="*/ 223284 h 1520456"/>
                <a:gd name="connsiteX43" fmla="*/ 2934586 w 4912241"/>
                <a:gd name="connsiteY43" fmla="*/ 287079 h 1520456"/>
                <a:gd name="connsiteX44" fmla="*/ 2966483 w 4912241"/>
                <a:gd name="connsiteY44" fmla="*/ 297712 h 1520456"/>
                <a:gd name="connsiteX45" fmla="*/ 2998381 w 4912241"/>
                <a:gd name="connsiteY45" fmla="*/ 329609 h 1520456"/>
                <a:gd name="connsiteX46" fmla="*/ 3030279 w 4912241"/>
                <a:gd name="connsiteY46" fmla="*/ 340242 h 1520456"/>
                <a:gd name="connsiteX47" fmla="*/ 3051544 w 4912241"/>
                <a:gd name="connsiteY47" fmla="*/ 382772 h 1520456"/>
                <a:gd name="connsiteX48" fmla="*/ 3083441 w 4912241"/>
                <a:gd name="connsiteY48" fmla="*/ 414670 h 1520456"/>
                <a:gd name="connsiteX49" fmla="*/ 3115339 w 4912241"/>
                <a:gd name="connsiteY49" fmla="*/ 531628 h 1520456"/>
                <a:gd name="connsiteX50" fmla="*/ 3157869 w 4912241"/>
                <a:gd name="connsiteY50" fmla="*/ 606056 h 1520456"/>
                <a:gd name="connsiteX51" fmla="*/ 3200400 w 4912241"/>
                <a:gd name="connsiteY51" fmla="*/ 616688 h 1520456"/>
                <a:gd name="connsiteX52" fmla="*/ 3232297 w 4912241"/>
                <a:gd name="connsiteY52" fmla="*/ 637954 h 1520456"/>
                <a:gd name="connsiteX53" fmla="*/ 3264195 w 4912241"/>
                <a:gd name="connsiteY53" fmla="*/ 648586 h 1520456"/>
                <a:gd name="connsiteX54" fmla="*/ 3274828 w 4912241"/>
                <a:gd name="connsiteY54" fmla="*/ 680484 h 1520456"/>
                <a:gd name="connsiteX55" fmla="*/ 3296093 w 4912241"/>
                <a:gd name="connsiteY55" fmla="*/ 712381 h 1520456"/>
                <a:gd name="connsiteX56" fmla="*/ 3306725 w 4912241"/>
                <a:gd name="connsiteY56" fmla="*/ 882502 h 1520456"/>
                <a:gd name="connsiteX57" fmla="*/ 3327990 w 4912241"/>
                <a:gd name="connsiteY57" fmla="*/ 914400 h 1520456"/>
                <a:gd name="connsiteX58" fmla="*/ 3391786 w 4912241"/>
                <a:gd name="connsiteY58" fmla="*/ 978195 h 1520456"/>
                <a:gd name="connsiteX59" fmla="*/ 3455581 w 4912241"/>
                <a:gd name="connsiteY59" fmla="*/ 1052623 h 1520456"/>
                <a:gd name="connsiteX60" fmla="*/ 3476846 w 4912241"/>
                <a:gd name="connsiteY60" fmla="*/ 1137684 h 1520456"/>
                <a:gd name="connsiteX61" fmla="*/ 3487479 w 4912241"/>
                <a:gd name="connsiteY61" fmla="*/ 1180214 h 1520456"/>
                <a:gd name="connsiteX62" fmla="*/ 3551274 w 4912241"/>
                <a:gd name="connsiteY62" fmla="*/ 1233377 h 1520456"/>
                <a:gd name="connsiteX63" fmla="*/ 3583172 w 4912241"/>
                <a:gd name="connsiteY63" fmla="*/ 1244009 h 1520456"/>
                <a:gd name="connsiteX64" fmla="*/ 3625702 w 4912241"/>
                <a:gd name="connsiteY64" fmla="*/ 1265275 h 1520456"/>
                <a:gd name="connsiteX65" fmla="*/ 3710762 w 4912241"/>
                <a:gd name="connsiteY65" fmla="*/ 1307805 h 1520456"/>
                <a:gd name="connsiteX66" fmla="*/ 3753293 w 4912241"/>
                <a:gd name="connsiteY66" fmla="*/ 1360968 h 1520456"/>
                <a:gd name="connsiteX67" fmla="*/ 3763925 w 4912241"/>
                <a:gd name="connsiteY67" fmla="*/ 1392865 h 1520456"/>
                <a:gd name="connsiteX68" fmla="*/ 3827721 w 4912241"/>
                <a:gd name="connsiteY68" fmla="*/ 1414130 h 1520456"/>
                <a:gd name="connsiteX69" fmla="*/ 3859618 w 4912241"/>
                <a:gd name="connsiteY69" fmla="*/ 1435395 h 1520456"/>
                <a:gd name="connsiteX70" fmla="*/ 3923414 w 4912241"/>
                <a:gd name="connsiteY70" fmla="*/ 1382233 h 1520456"/>
                <a:gd name="connsiteX71" fmla="*/ 3944679 w 4912241"/>
                <a:gd name="connsiteY71" fmla="*/ 1339702 h 1520456"/>
                <a:gd name="connsiteX72" fmla="*/ 4008474 w 4912241"/>
                <a:gd name="connsiteY72" fmla="*/ 1297172 h 1520456"/>
                <a:gd name="connsiteX73" fmla="*/ 4072269 w 4912241"/>
                <a:gd name="connsiteY73" fmla="*/ 1265275 h 1520456"/>
                <a:gd name="connsiteX74" fmla="*/ 4093534 w 4912241"/>
                <a:gd name="connsiteY74" fmla="*/ 1244009 h 1520456"/>
                <a:gd name="connsiteX75" fmla="*/ 4157330 w 4912241"/>
                <a:gd name="connsiteY75" fmla="*/ 1201479 h 1520456"/>
                <a:gd name="connsiteX76" fmla="*/ 4199860 w 4912241"/>
                <a:gd name="connsiteY76" fmla="*/ 1137684 h 1520456"/>
                <a:gd name="connsiteX77" fmla="*/ 4231758 w 4912241"/>
                <a:gd name="connsiteY77" fmla="*/ 1095154 h 1520456"/>
                <a:gd name="connsiteX78" fmla="*/ 4295553 w 4912241"/>
                <a:gd name="connsiteY78" fmla="*/ 1073888 h 1520456"/>
                <a:gd name="connsiteX79" fmla="*/ 4380614 w 4912241"/>
                <a:gd name="connsiteY79" fmla="*/ 1116419 h 1520456"/>
                <a:gd name="connsiteX80" fmla="*/ 4433776 w 4912241"/>
                <a:gd name="connsiteY80" fmla="*/ 1222744 h 1520456"/>
                <a:gd name="connsiteX81" fmla="*/ 4476307 w 4912241"/>
                <a:gd name="connsiteY81" fmla="*/ 1233377 h 1520456"/>
                <a:gd name="connsiteX82" fmla="*/ 4540102 w 4912241"/>
                <a:gd name="connsiteY82" fmla="*/ 1254642 h 1520456"/>
                <a:gd name="connsiteX83" fmla="*/ 4550734 w 4912241"/>
                <a:gd name="connsiteY83" fmla="*/ 1286540 h 1520456"/>
                <a:gd name="connsiteX84" fmla="*/ 4550734 w 4912241"/>
                <a:gd name="connsiteY84" fmla="*/ 1360968 h 1520456"/>
                <a:gd name="connsiteX85" fmla="*/ 4572000 w 4912241"/>
                <a:gd name="connsiteY85" fmla="*/ 1382233 h 1520456"/>
                <a:gd name="connsiteX86" fmla="*/ 4795283 w 4912241"/>
                <a:gd name="connsiteY86" fmla="*/ 1403498 h 1520456"/>
                <a:gd name="connsiteX87" fmla="*/ 4848446 w 4912241"/>
                <a:gd name="connsiteY87" fmla="*/ 1414130 h 1520456"/>
                <a:gd name="connsiteX88" fmla="*/ 4912241 w 4912241"/>
                <a:gd name="connsiteY88"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999460 w 4912241"/>
                <a:gd name="connsiteY5" fmla="*/ 1307805 h 1520456"/>
                <a:gd name="connsiteX6" fmla="*/ 1031358 w 4912241"/>
                <a:gd name="connsiteY6" fmla="*/ 1286540 h 1520456"/>
                <a:gd name="connsiteX7" fmla="*/ 1073888 w 4912241"/>
                <a:gd name="connsiteY7" fmla="*/ 1190847 h 1520456"/>
                <a:gd name="connsiteX8" fmla="*/ 1116418 w 4912241"/>
                <a:gd name="connsiteY8" fmla="*/ 1180214 h 1520456"/>
                <a:gd name="connsiteX9" fmla="*/ 1148316 w 4912241"/>
                <a:gd name="connsiteY9" fmla="*/ 1169581 h 1520456"/>
                <a:gd name="connsiteX10" fmla="*/ 1244009 w 4912241"/>
                <a:gd name="connsiteY10" fmla="*/ 1180214 h 1520456"/>
                <a:gd name="connsiteX11" fmla="*/ 1286539 w 4912241"/>
                <a:gd name="connsiteY11" fmla="*/ 1297172 h 1520456"/>
                <a:gd name="connsiteX12" fmla="*/ 1424762 w 4912241"/>
                <a:gd name="connsiteY12" fmla="*/ 1371600 h 1520456"/>
                <a:gd name="connsiteX13" fmla="*/ 1446028 w 4912241"/>
                <a:gd name="connsiteY13" fmla="*/ 1392865 h 1520456"/>
                <a:gd name="connsiteX14" fmla="*/ 1509823 w 4912241"/>
                <a:gd name="connsiteY14" fmla="*/ 1414130 h 1520456"/>
                <a:gd name="connsiteX15" fmla="*/ 1573618 w 4912241"/>
                <a:gd name="connsiteY15" fmla="*/ 1403498 h 1520456"/>
                <a:gd name="connsiteX16" fmla="*/ 1658679 w 4912241"/>
                <a:gd name="connsiteY16" fmla="*/ 1307805 h 1520456"/>
                <a:gd name="connsiteX17" fmla="*/ 1701209 w 4912241"/>
                <a:gd name="connsiteY17" fmla="*/ 1275907 h 1520456"/>
                <a:gd name="connsiteX18" fmla="*/ 1765004 w 4912241"/>
                <a:gd name="connsiteY18" fmla="*/ 1212112 h 1520456"/>
                <a:gd name="connsiteX19" fmla="*/ 1818167 w 4912241"/>
                <a:gd name="connsiteY19" fmla="*/ 1127051 h 1520456"/>
                <a:gd name="connsiteX20" fmla="*/ 1839432 w 4912241"/>
                <a:gd name="connsiteY20" fmla="*/ 1095154 h 1520456"/>
                <a:gd name="connsiteX21" fmla="*/ 1871330 w 4912241"/>
                <a:gd name="connsiteY21" fmla="*/ 1063256 h 1520456"/>
                <a:gd name="connsiteX22" fmla="*/ 1913860 w 4912241"/>
                <a:gd name="connsiteY22" fmla="*/ 1010093 h 1520456"/>
                <a:gd name="connsiteX23" fmla="*/ 1956390 w 4912241"/>
                <a:gd name="connsiteY23" fmla="*/ 978195 h 1520456"/>
                <a:gd name="connsiteX24" fmla="*/ 2094614 w 4912241"/>
                <a:gd name="connsiteY24" fmla="*/ 765544 h 1520456"/>
                <a:gd name="connsiteX25" fmla="*/ 2158409 w 4912241"/>
                <a:gd name="connsiteY25" fmla="*/ 659219 h 1520456"/>
                <a:gd name="connsiteX26" fmla="*/ 2222204 w 4912241"/>
                <a:gd name="connsiteY26" fmla="*/ 510363 h 1520456"/>
                <a:gd name="connsiteX27" fmla="*/ 2243469 w 4912241"/>
                <a:gd name="connsiteY27" fmla="*/ 414670 h 1520456"/>
                <a:gd name="connsiteX28" fmla="*/ 2328530 w 4912241"/>
                <a:gd name="connsiteY28" fmla="*/ 350875 h 1520456"/>
                <a:gd name="connsiteX29" fmla="*/ 2413590 w 4912241"/>
                <a:gd name="connsiteY29" fmla="*/ 276447 h 1520456"/>
                <a:gd name="connsiteX30" fmla="*/ 2445488 w 4912241"/>
                <a:gd name="connsiteY30" fmla="*/ 265814 h 1520456"/>
                <a:gd name="connsiteX31" fmla="*/ 2530548 w 4912241"/>
                <a:gd name="connsiteY31" fmla="*/ 223284 h 1520456"/>
                <a:gd name="connsiteX32" fmla="*/ 2604976 w 4912241"/>
                <a:gd name="connsiteY32" fmla="*/ 148856 h 1520456"/>
                <a:gd name="connsiteX33" fmla="*/ 2636874 w 4912241"/>
                <a:gd name="connsiteY33" fmla="*/ 127591 h 1520456"/>
                <a:gd name="connsiteX34" fmla="*/ 2700669 w 4912241"/>
                <a:gd name="connsiteY34" fmla="*/ 85061 h 1520456"/>
                <a:gd name="connsiteX35" fmla="*/ 2785730 w 4912241"/>
                <a:gd name="connsiteY35" fmla="*/ 10633 h 1520456"/>
                <a:gd name="connsiteX36" fmla="*/ 2817628 w 4912241"/>
                <a:gd name="connsiteY36" fmla="*/ 0 h 1520456"/>
                <a:gd name="connsiteX37" fmla="*/ 2860158 w 4912241"/>
                <a:gd name="connsiteY37" fmla="*/ 10633 h 1520456"/>
                <a:gd name="connsiteX38" fmla="*/ 2892055 w 4912241"/>
                <a:gd name="connsiteY38" fmla="*/ 74428 h 1520456"/>
                <a:gd name="connsiteX39" fmla="*/ 2849525 w 4912241"/>
                <a:gd name="connsiteY39" fmla="*/ 138223 h 1520456"/>
                <a:gd name="connsiteX40" fmla="*/ 2860158 w 4912241"/>
                <a:gd name="connsiteY40" fmla="*/ 170121 h 1520456"/>
                <a:gd name="connsiteX41" fmla="*/ 2870790 w 4912241"/>
                <a:gd name="connsiteY41" fmla="*/ 223284 h 1520456"/>
                <a:gd name="connsiteX42" fmla="*/ 2934586 w 4912241"/>
                <a:gd name="connsiteY42" fmla="*/ 287079 h 1520456"/>
                <a:gd name="connsiteX43" fmla="*/ 2966483 w 4912241"/>
                <a:gd name="connsiteY43" fmla="*/ 297712 h 1520456"/>
                <a:gd name="connsiteX44" fmla="*/ 2998381 w 4912241"/>
                <a:gd name="connsiteY44" fmla="*/ 329609 h 1520456"/>
                <a:gd name="connsiteX45" fmla="*/ 3030279 w 4912241"/>
                <a:gd name="connsiteY45" fmla="*/ 340242 h 1520456"/>
                <a:gd name="connsiteX46" fmla="*/ 3051544 w 4912241"/>
                <a:gd name="connsiteY46" fmla="*/ 382772 h 1520456"/>
                <a:gd name="connsiteX47" fmla="*/ 3083441 w 4912241"/>
                <a:gd name="connsiteY47" fmla="*/ 414670 h 1520456"/>
                <a:gd name="connsiteX48" fmla="*/ 3115339 w 4912241"/>
                <a:gd name="connsiteY48" fmla="*/ 531628 h 1520456"/>
                <a:gd name="connsiteX49" fmla="*/ 3157869 w 4912241"/>
                <a:gd name="connsiteY49" fmla="*/ 606056 h 1520456"/>
                <a:gd name="connsiteX50" fmla="*/ 3200400 w 4912241"/>
                <a:gd name="connsiteY50" fmla="*/ 616688 h 1520456"/>
                <a:gd name="connsiteX51" fmla="*/ 3232297 w 4912241"/>
                <a:gd name="connsiteY51" fmla="*/ 637954 h 1520456"/>
                <a:gd name="connsiteX52" fmla="*/ 3264195 w 4912241"/>
                <a:gd name="connsiteY52" fmla="*/ 648586 h 1520456"/>
                <a:gd name="connsiteX53" fmla="*/ 3274828 w 4912241"/>
                <a:gd name="connsiteY53" fmla="*/ 680484 h 1520456"/>
                <a:gd name="connsiteX54" fmla="*/ 3296093 w 4912241"/>
                <a:gd name="connsiteY54" fmla="*/ 712381 h 1520456"/>
                <a:gd name="connsiteX55" fmla="*/ 3306725 w 4912241"/>
                <a:gd name="connsiteY55" fmla="*/ 882502 h 1520456"/>
                <a:gd name="connsiteX56" fmla="*/ 3327990 w 4912241"/>
                <a:gd name="connsiteY56" fmla="*/ 914400 h 1520456"/>
                <a:gd name="connsiteX57" fmla="*/ 3391786 w 4912241"/>
                <a:gd name="connsiteY57" fmla="*/ 978195 h 1520456"/>
                <a:gd name="connsiteX58" fmla="*/ 3455581 w 4912241"/>
                <a:gd name="connsiteY58" fmla="*/ 1052623 h 1520456"/>
                <a:gd name="connsiteX59" fmla="*/ 3476846 w 4912241"/>
                <a:gd name="connsiteY59" fmla="*/ 1137684 h 1520456"/>
                <a:gd name="connsiteX60" fmla="*/ 3487479 w 4912241"/>
                <a:gd name="connsiteY60" fmla="*/ 1180214 h 1520456"/>
                <a:gd name="connsiteX61" fmla="*/ 3551274 w 4912241"/>
                <a:gd name="connsiteY61" fmla="*/ 1233377 h 1520456"/>
                <a:gd name="connsiteX62" fmla="*/ 3583172 w 4912241"/>
                <a:gd name="connsiteY62" fmla="*/ 1244009 h 1520456"/>
                <a:gd name="connsiteX63" fmla="*/ 3625702 w 4912241"/>
                <a:gd name="connsiteY63" fmla="*/ 1265275 h 1520456"/>
                <a:gd name="connsiteX64" fmla="*/ 3710762 w 4912241"/>
                <a:gd name="connsiteY64" fmla="*/ 1307805 h 1520456"/>
                <a:gd name="connsiteX65" fmla="*/ 3753293 w 4912241"/>
                <a:gd name="connsiteY65" fmla="*/ 1360968 h 1520456"/>
                <a:gd name="connsiteX66" fmla="*/ 3763925 w 4912241"/>
                <a:gd name="connsiteY66" fmla="*/ 1392865 h 1520456"/>
                <a:gd name="connsiteX67" fmla="*/ 3827721 w 4912241"/>
                <a:gd name="connsiteY67" fmla="*/ 1414130 h 1520456"/>
                <a:gd name="connsiteX68" fmla="*/ 3859618 w 4912241"/>
                <a:gd name="connsiteY68" fmla="*/ 1435395 h 1520456"/>
                <a:gd name="connsiteX69" fmla="*/ 3923414 w 4912241"/>
                <a:gd name="connsiteY69" fmla="*/ 1382233 h 1520456"/>
                <a:gd name="connsiteX70" fmla="*/ 3944679 w 4912241"/>
                <a:gd name="connsiteY70" fmla="*/ 1339702 h 1520456"/>
                <a:gd name="connsiteX71" fmla="*/ 4008474 w 4912241"/>
                <a:gd name="connsiteY71" fmla="*/ 1297172 h 1520456"/>
                <a:gd name="connsiteX72" fmla="*/ 4072269 w 4912241"/>
                <a:gd name="connsiteY72" fmla="*/ 1265275 h 1520456"/>
                <a:gd name="connsiteX73" fmla="*/ 4093534 w 4912241"/>
                <a:gd name="connsiteY73" fmla="*/ 1244009 h 1520456"/>
                <a:gd name="connsiteX74" fmla="*/ 4157330 w 4912241"/>
                <a:gd name="connsiteY74" fmla="*/ 1201479 h 1520456"/>
                <a:gd name="connsiteX75" fmla="*/ 4199860 w 4912241"/>
                <a:gd name="connsiteY75" fmla="*/ 1137684 h 1520456"/>
                <a:gd name="connsiteX76" fmla="*/ 4231758 w 4912241"/>
                <a:gd name="connsiteY76" fmla="*/ 1095154 h 1520456"/>
                <a:gd name="connsiteX77" fmla="*/ 4295553 w 4912241"/>
                <a:gd name="connsiteY77" fmla="*/ 1073888 h 1520456"/>
                <a:gd name="connsiteX78" fmla="*/ 4380614 w 4912241"/>
                <a:gd name="connsiteY78" fmla="*/ 1116419 h 1520456"/>
                <a:gd name="connsiteX79" fmla="*/ 4433776 w 4912241"/>
                <a:gd name="connsiteY79" fmla="*/ 1222744 h 1520456"/>
                <a:gd name="connsiteX80" fmla="*/ 4476307 w 4912241"/>
                <a:gd name="connsiteY80" fmla="*/ 1233377 h 1520456"/>
                <a:gd name="connsiteX81" fmla="*/ 4540102 w 4912241"/>
                <a:gd name="connsiteY81" fmla="*/ 1254642 h 1520456"/>
                <a:gd name="connsiteX82" fmla="*/ 4550734 w 4912241"/>
                <a:gd name="connsiteY82" fmla="*/ 1286540 h 1520456"/>
                <a:gd name="connsiteX83" fmla="*/ 4550734 w 4912241"/>
                <a:gd name="connsiteY83" fmla="*/ 1360968 h 1520456"/>
                <a:gd name="connsiteX84" fmla="*/ 4572000 w 4912241"/>
                <a:gd name="connsiteY84" fmla="*/ 1382233 h 1520456"/>
                <a:gd name="connsiteX85" fmla="*/ 4795283 w 4912241"/>
                <a:gd name="connsiteY85" fmla="*/ 1403498 h 1520456"/>
                <a:gd name="connsiteX86" fmla="*/ 4848446 w 4912241"/>
                <a:gd name="connsiteY86" fmla="*/ 1414130 h 1520456"/>
                <a:gd name="connsiteX87" fmla="*/ 4912241 w 4912241"/>
                <a:gd name="connsiteY87"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23014 w 4912241"/>
                <a:gd name="connsiteY3" fmla="*/ 1446028 h 1520456"/>
                <a:gd name="connsiteX4" fmla="*/ 999460 w 4912241"/>
                <a:gd name="connsiteY4" fmla="*/ 1307805 h 1520456"/>
                <a:gd name="connsiteX5" fmla="*/ 1031358 w 4912241"/>
                <a:gd name="connsiteY5" fmla="*/ 1286540 h 1520456"/>
                <a:gd name="connsiteX6" fmla="*/ 1073888 w 4912241"/>
                <a:gd name="connsiteY6" fmla="*/ 1190847 h 1520456"/>
                <a:gd name="connsiteX7" fmla="*/ 1116418 w 4912241"/>
                <a:gd name="connsiteY7" fmla="*/ 1180214 h 1520456"/>
                <a:gd name="connsiteX8" fmla="*/ 1148316 w 4912241"/>
                <a:gd name="connsiteY8" fmla="*/ 1169581 h 1520456"/>
                <a:gd name="connsiteX9" fmla="*/ 1244009 w 4912241"/>
                <a:gd name="connsiteY9" fmla="*/ 1180214 h 1520456"/>
                <a:gd name="connsiteX10" fmla="*/ 1286539 w 4912241"/>
                <a:gd name="connsiteY10" fmla="*/ 1297172 h 1520456"/>
                <a:gd name="connsiteX11" fmla="*/ 1424762 w 4912241"/>
                <a:gd name="connsiteY11" fmla="*/ 1371600 h 1520456"/>
                <a:gd name="connsiteX12" fmla="*/ 1446028 w 4912241"/>
                <a:gd name="connsiteY12" fmla="*/ 1392865 h 1520456"/>
                <a:gd name="connsiteX13" fmla="*/ 1509823 w 4912241"/>
                <a:gd name="connsiteY13" fmla="*/ 1414130 h 1520456"/>
                <a:gd name="connsiteX14" fmla="*/ 1573618 w 4912241"/>
                <a:gd name="connsiteY14" fmla="*/ 1403498 h 1520456"/>
                <a:gd name="connsiteX15" fmla="*/ 1658679 w 4912241"/>
                <a:gd name="connsiteY15" fmla="*/ 1307805 h 1520456"/>
                <a:gd name="connsiteX16" fmla="*/ 1701209 w 4912241"/>
                <a:gd name="connsiteY16" fmla="*/ 1275907 h 1520456"/>
                <a:gd name="connsiteX17" fmla="*/ 1765004 w 4912241"/>
                <a:gd name="connsiteY17" fmla="*/ 1212112 h 1520456"/>
                <a:gd name="connsiteX18" fmla="*/ 1818167 w 4912241"/>
                <a:gd name="connsiteY18" fmla="*/ 1127051 h 1520456"/>
                <a:gd name="connsiteX19" fmla="*/ 1839432 w 4912241"/>
                <a:gd name="connsiteY19" fmla="*/ 1095154 h 1520456"/>
                <a:gd name="connsiteX20" fmla="*/ 1871330 w 4912241"/>
                <a:gd name="connsiteY20" fmla="*/ 1063256 h 1520456"/>
                <a:gd name="connsiteX21" fmla="*/ 1913860 w 4912241"/>
                <a:gd name="connsiteY21" fmla="*/ 1010093 h 1520456"/>
                <a:gd name="connsiteX22" fmla="*/ 1956390 w 4912241"/>
                <a:gd name="connsiteY22" fmla="*/ 978195 h 1520456"/>
                <a:gd name="connsiteX23" fmla="*/ 2094614 w 4912241"/>
                <a:gd name="connsiteY23" fmla="*/ 765544 h 1520456"/>
                <a:gd name="connsiteX24" fmla="*/ 2158409 w 4912241"/>
                <a:gd name="connsiteY24" fmla="*/ 659219 h 1520456"/>
                <a:gd name="connsiteX25" fmla="*/ 2222204 w 4912241"/>
                <a:gd name="connsiteY25" fmla="*/ 510363 h 1520456"/>
                <a:gd name="connsiteX26" fmla="*/ 2243469 w 4912241"/>
                <a:gd name="connsiteY26" fmla="*/ 414670 h 1520456"/>
                <a:gd name="connsiteX27" fmla="*/ 2328530 w 4912241"/>
                <a:gd name="connsiteY27" fmla="*/ 350875 h 1520456"/>
                <a:gd name="connsiteX28" fmla="*/ 2413590 w 4912241"/>
                <a:gd name="connsiteY28" fmla="*/ 276447 h 1520456"/>
                <a:gd name="connsiteX29" fmla="*/ 2445488 w 4912241"/>
                <a:gd name="connsiteY29" fmla="*/ 265814 h 1520456"/>
                <a:gd name="connsiteX30" fmla="*/ 2530548 w 4912241"/>
                <a:gd name="connsiteY30" fmla="*/ 223284 h 1520456"/>
                <a:gd name="connsiteX31" fmla="*/ 2604976 w 4912241"/>
                <a:gd name="connsiteY31" fmla="*/ 148856 h 1520456"/>
                <a:gd name="connsiteX32" fmla="*/ 2636874 w 4912241"/>
                <a:gd name="connsiteY32" fmla="*/ 127591 h 1520456"/>
                <a:gd name="connsiteX33" fmla="*/ 2700669 w 4912241"/>
                <a:gd name="connsiteY33" fmla="*/ 85061 h 1520456"/>
                <a:gd name="connsiteX34" fmla="*/ 2785730 w 4912241"/>
                <a:gd name="connsiteY34" fmla="*/ 10633 h 1520456"/>
                <a:gd name="connsiteX35" fmla="*/ 2817628 w 4912241"/>
                <a:gd name="connsiteY35" fmla="*/ 0 h 1520456"/>
                <a:gd name="connsiteX36" fmla="*/ 2860158 w 4912241"/>
                <a:gd name="connsiteY36" fmla="*/ 10633 h 1520456"/>
                <a:gd name="connsiteX37" fmla="*/ 2892055 w 4912241"/>
                <a:gd name="connsiteY37" fmla="*/ 74428 h 1520456"/>
                <a:gd name="connsiteX38" fmla="*/ 2849525 w 4912241"/>
                <a:gd name="connsiteY38" fmla="*/ 138223 h 1520456"/>
                <a:gd name="connsiteX39" fmla="*/ 2860158 w 4912241"/>
                <a:gd name="connsiteY39" fmla="*/ 170121 h 1520456"/>
                <a:gd name="connsiteX40" fmla="*/ 2870790 w 4912241"/>
                <a:gd name="connsiteY40" fmla="*/ 223284 h 1520456"/>
                <a:gd name="connsiteX41" fmla="*/ 2934586 w 4912241"/>
                <a:gd name="connsiteY41" fmla="*/ 287079 h 1520456"/>
                <a:gd name="connsiteX42" fmla="*/ 2966483 w 4912241"/>
                <a:gd name="connsiteY42" fmla="*/ 297712 h 1520456"/>
                <a:gd name="connsiteX43" fmla="*/ 2998381 w 4912241"/>
                <a:gd name="connsiteY43" fmla="*/ 329609 h 1520456"/>
                <a:gd name="connsiteX44" fmla="*/ 3030279 w 4912241"/>
                <a:gd name="connsiteY44" fmla="*/ 340242 h 1520456"/>
                <a:gd name="connsiteX45" fmla="*/ 3051544 w 4912241"/>
                <a:gd name="connsiteY45" fmla="*/ 382772 h 1520456"/>
                <a:gd name="connsiteX46" fmla="*/ 3083441 w 4912241"/>
                <a:gd name="connsiteY46" fmla="*/ 414670 h 1520456"/>
                <a:gd name="connsiteX47" fmla="*/ 3115339 w 4912241"/>
                <a:gd name="connsiteY47" fmla="*/ 531628 h 1520456"/>
                <a:gd name="connsiteX48" fmla="*/ 3157869 w 4912241"/>
                <a:gd name="connsiteY48" fmla="*/ 606056 h 1520456"/>
                <a:gd name="connsiteX49" fmla="*/ 3200400 w 4912241"/>
                <a:gd name="connsiteY49" fmla="*/ 616688 h 1520456"/>
                <a:gd name="connsiteX50" fmla="*/ 3232297 w 4912241"/>
                <a:gd name="connsiteY50" fmla="*/ 637954 h 1520456"/>
                <a:gd name="connsiteX51" fmla="*/ 3264195 w 4912241"/>
                <a:gd name="connsiteY51" fmla="*/ 648586 h 1520456"/>
                <a:gd name="connsiteX52" fmla="*/ 3274828 w 4912241"/>
                <a:gd name="connsiteY52" fmla="*/ 680484 h 1520456"/>
                <a:gd name="connsiteX53" fmla="*/ 3296093 w 4912241"/>
                <a:gd name="connsiteY53" fmla="*/ 712381 h 1520456"/>
                <a:gd name="connsiteX54" fmla="*/ 3306725 w 4912241"/>
                <a:gd name="connsiteY54" fmla="*/ 882502 h 1520456"/>
                <a:gd name="connsiteX55" fmla="*/ 3327990 w 4912241"/>
                <a:gd name="connsiteY55" fmla="*/ 914400 h 1520456"/>
                <a:gd name="connsiteX56" fmla="*/ 3391786 w 4912241"/>
                <a:gd name="connsiteY56" fmla="*/ 978195 h 1520456"/>
                <a:gd name="connsiteX57" fmla="*/ 3455581 w 4912241"/>
                <a:gd name="connsiteY57" fmla="*/ 1052623 h 1520456"/>
                <a:gd name="connsiteX58" fmla="*/ 3476846 w 4912241"/>
                <a:gd name="connsiteY58" fmla="*/ 1137684 h 1520456"/>
                <a:gd name="connsiteX59" fmla="*/ 3487479 w 4912241"/>
                <a:gd name="connsiteY59" fmla="*/ 1180214 h 1520456"/>
                <a:gd name="connsiteX60" fmla="*/ 3551274 w 4912241"/>
                <a:gd name="connsiteY60" fmla="*/ 1233377 h 1520456"/>
                <a:gd name="connsiteX61" fmla="*/ 3583172 w 4912241"/>
                <a:gd name="connsiteY61" fmla="*/ 1244009 h 1520456"/>
                <a:gd name="connsiteX62" fmla="*/ 3625702 w 4912241"/>
                <a:gd name="connsiteY62" fmla="*/ 1265275 h 1520456"/>
                <a:gd name="connsiteX63" fmla="*/ 3710762 w 4912241"/>
                <a:gd name="connsiteY63" fmla="*/ 1307805 h 1520456"/>
                <a:gd name="connsiteX64" fmla="*/ 3753293 w 4912241"/>
                <a:gd name="connsiteY64" fmla="*/ 1360968 h 1520456"/>
                <a:gd name="connsiteX65" fmla="*/ 3763925 w 4912241"/>
                <a:gd name="connsiteY65" fmla="*/ 1392865 h 1520456"/>
                <a:gd name="connsiteX66" fmla="*/ 3827721 w 4912241"/>
                <a:gd name="connsiteY66" fmla="*/ 1414130 h 1520456"/>
                <a:gd name="connsiteX67" fmla="*/ 3859618 w 4912241"/>
                <a:gd name="connsiteY67" fmla="*/ 1435395 h 1520456"/>
                <a:gd name="connsiteX68" fmla="*/ 3923414 w 4912241"/>
                <a:gd name="connsiteY68" fmla="*/ 1382233 h 1520456"/>
                <a:gd name="connsiteX69" fmla="*/ 3944679 w 4912241"/>
                <a:gd name="connsiteY69" fmla="*/ 1339702 h 1520456"/>
                <a:gd name="connsiteX70" fmla="*/ 4008474 w 4912241"/>
                <a:gd name="connsiteY70" fmla="*/ 1297172 h 1520456"/>
                <a:gd name="connsiteX71" fmla="*/ 4072269 w 4912241"/>
                <a:gd name="connsiteY71" fmla="*/ 1265275 h 1520456"/>
                <a:gd name="connsiteX72" fmla="*/ 4093534 w 4912241"/>
                <a:gd name="connsiteY72" fmla="*/ 1244009 h 1520456"/>
                <a:gd name="connsiteX73" fmla="*/ 4157330 w 4912241"/>
                <a:gd name="connsiteY73" fmla="*/ 1201479 h 1520456"/>
                <a:gd name="connsiteX74" fmla="*/ 4199860 w 4912241"/>
                <a:gd name="connsiteY74" fmla="*/ 1137684 h 1520456"/>
                <a:gd name="connsiteX75" fmla="*/ 4231758 w 4912241"/>
                <a:gd name="connsiteY75" fmla="*/ 1095154 h 1520456"/>
                <a:gd name="connsiteX76" fmla="*/ 4295553 w 4912241"/>
                <a:gd name="connsiteY76" fmla="*/ 1073888 h 1520456"/>
                <a:gd name="connsiteX77" fmla="*/ 4380614 w 4912241"/>
                <a:gd name="connsiteY77" fmla="*/ 1116419 h 1520456"/>
                <a:gd name="connsiteX78" fmla="*/ 4433776 w 4912241"/>
                <a:gd name="connsiteY78" fmla="*/ 1222744 h 1520456"/>
                <a:gd name="connsiteX79" fmla="*/ 4476307 w 4912241"/>
                <a:gd name="connsiteY79" fmla="*/ 1233377 h 1520456"/>
                <a:gd name="connsiteX80" fmla="*/ 4540102 w 4912241"/>
                <a:gd name="connsiteY80" fmla="*/ 1254642 h 1520456"/>
                <a:gd name="connsiteX81" fmla="*/ 4550734 w 4912241"/>
                <a:gd name="connsiteY81" fmla="*/ 1286540 h 1520456"/>
                <a:gd name="connsiteX82" fmla="*/ 4550734 w 4912241"/>
                <a:gd name="connsiteY82" fmla="*/ 1360968 h 1520456"/>
                <a:gd name="connsiteX83" fmla="*/ 4572000 w 4912241"/>
                <a:gd name="connsiteY83" fmla="*/ 1382233 h 1520456"/>
                <a:gd name="connsiteX84" fmla="*/ 4795283 w 4912241"/>
                <a:gd name="connsiteY84" fmla="*/ 1403498 h 1520456"/>
                <a:gd name="connsiteX85" fmla="*/ 4848446 w 4912241"/>
                <a:gd name="connsiteY85" fmla="*/ 1414130 h 1520456"/>
                <a:gd name="connsiteX86" fmla="*/ 4912241 w 4912241"/>
                <a:gd name="connsiteY86" fmla="*/ 1435395 h 1520456"/>
                <a:gd name="connsiteX0" fmla="*/ 0 w 4912241"/>
                <a:gd name="connsiteY0" fmla="*/ 1520456 h 1520456"/>
                <a:gd name="connsiteX1" fmla="*/ 329609 w 4912241"/>
                <a:gd name="connsiteY1" fmla="*/ 1414130 h 1520456"/>
                <a:gd name="connsiteX2" fmla="*/ 723014 w 4912241"/>
                <a:gd name="connsiteY2" fmla="*/ 1446028 h 1520456"/>
                <a:gd name="connsiteX3" fmla="*/ 999460 w 4912241"/>
                <a:gd name="connsiteY3" fmla="*/ 1307805 h 1520456"/>
                <a:gd name="connsiteX4" fmla="*/ 1031358 w 4912241"/>
                <a:gd name="connsiteY4" fmla="*/ 1286540 h 1520456"/>
                <a:gd name="connsiteX5" fmla="*/ 1073888 w 4912241"/>
                <a:gd name="connsiteY5" fmla="*/ 1190847 h 1520456"/>
                <a:gd name="connsiteX6" fmla="*/ 1116418 w 4912241"/>
                <a:gd name="connsiteY6" fmla="*/ 1180214 h 1520456"/>
                <a:gd name="connsiteX7" fmla="*/ 1148316 w 4912241"/>
                <a:gd name="connsiteY7" fmla="*/ 1169581 h 1520456"/>
                <a:gd name="connsiteX8" fmla="*/ 1244009 w 4912241"/>
                <a:gd name="connsiteY8" fmla="*/ 1180214 h 1520456"/>
                <a:gd name="connsiteX9" fmla="*/ 1286539 w 4912241"/>
                <a:gd name="connsiteY9" fmla="*/ 1297172 h 1520456"/>
                <a:gd name="connsiteX10" fmla="*/ 1424762 w 4912241"/>
                <a:gd name="connsiteY10" fmla="*/ 1371600 h 1520456"/>
                <a:gd name="connsiteX11" fmla="*/ 1446028 w 4912241"/>
                <a:gd name="connsiteY11" fmla="*/ 1392865 h 1520456"/>
                <a:gd name="connsiteX12" fmla="*/ 1509823 w 4912241"/>
                <a:gd name="connsiteY12" fmla="*/ 1414130 h 1520456"/>
                <a:gd name="connsiteX13" fmla="*/ 1573618 w 4912241"/>
                <a:gd name="connsiteY13" fmla="*/ 1403498 h 1520456"/>
                <a:gd name="connsiteX14" fmla="*/ 1658679 w 4912241"/>
                <a:gd name="connsiteY14" fmla="*/ 1307805 h 1520456"/>
                <a:gd name="connsiteX15" fmla="*/ 1701209 w 4912241"/>
                <a:gd name="connsiteY15" fmla="*/ 1275907 h 1520456"/>
                <a:gd name="connsiteX16" fmla="*/ 1765004 w 4912241"/>
                <a:gd name="connsiteY16" fmla="*/ 1212112 h 1520456"/>
                <a:gd name="connsiteX17" fmla="*/ 1818167 w 4912241"/>
                <a:gd name="connsiteY17" fmla="*/ 1127051 h 1520456"/>
                <a:gd name="connsiteX18" fmla="*/ 1839432 w 4912241"/>
                <a:gd name="connsiteY18" fmla="*/ 1095154 h 1520456"/>
                <a:gd name="connsiteX19" fmla="*/ 1871330 w 4912241"/>
                <a:gd name="connsiteY19" fmla="*/ 1063256 h 1520456"/>
                <a:gd name="connsiteX20" fmla="*/ 1913860 w 4912241"/>
                <a:gd name="connsiteY20" fmla="*/ 1010093 h 1520456"/>
                <a:gd name="connsiteX21" fmla="*/ 1956390 w 4912241"/>
                <a:gd name="connsiteY21" fmla="*/ 978195 h 1520456"/>
                <a:gd name="connsiteX22" fmla="*/ 2094614 w 4912241"/>
                <a:gd name="connsiteY22" fmla="*/ 765544 h 1520456"/>
                <a:gd name="connsiteX23" fmla="*/ 2158409 w 4912241"/>
                <a:gd name="connsiteY23" fmla="*/ 659219 h 1520456"/>
                <a:gd name="connsiteX24" fmla="*/ 2222204 w 4912241"/>
                <a:gd name="connsiteY24" fmla="*/ 510363 h 1520456"/>
                <a:gd name="connsiteX25" fmla="*/ 2243469 w 4912241"/>
                <a:gd name="connsiteY25" fmla="*/ 414670 h 1520456"/>
                <a:gd name="connsiteX26" fmla="*/ 2328530 w 4912241"/>
                <a:gd name="connsiteY26" fmla="*/ 350875 h 1520456"/>
                <a:gd name="connsiteX27" fmla="*/ 2413590 w 4912241"/>
                <a:gd name="connsiteY27" fmla="*/ 276447 h 1520456"/>
                <a:gd name="connsiteX28" fmla="*/ 2445488 w 4912241"/>
                <a:gd name="connsiteY28" fmla="*/ 265814 h 1520456"/>
                <a:gd name="connsiteX29" fmla="*/ 2530548 w 4912241"/>
                <a:gd name="connsiteY29" fmla="*/ 223284 h 1520456"/>
                <a:gd name="connsiteX30" fmla="*/ 2604976 w 4912241"/>
                <a:gd name="connsiteY30" fmla="*/ 148856 h 1520456"/>
                <a:gd name="connsiteX31" fmla="*/ 2636874 w 4912241"/>
                <a:gd name="connsiteY31" fmla="*/ 127591 h 1520456"/>
                <a:gd name="connsiteX32" fmla="*/ 2700669 w 4912241"/>
                <a:gd name="connsiteY32" fmla="*/ 85061 h 1520456"/>
                <a:gd name="connsiteX33" fmla="*/ 2785730 w 4912241"/>
                <a:gd name="connsiteY33" fmla="*/ 10633 h 1520456"/>
                <a:gd name="connsiteX34" fmla="*/ 2817628 w 4912241"/>
                <a:gd name="connsiteY34" fmla="*/ 0 h 1520456"/>
                <a:gd name="connsiteX35" fmla="*/ 2860158 w 4912241"/>
                <a:gd name="connsiteY35" fmla="*/ 10633 h 1520456"/>
                <a:gd name="connsiteX36" fmla="*/ 2892055 w 4912241"/>
                <a:gd name="connsiteY36" fmla="*/ 74428 h 1520456"/>
                <a:gd name="connsiteX37" fmla="*/ 2849525 w 4912241"/>
                <a:gd name="connsiteY37" fmla="*/ 138223 h 1520456"/>
                <a:gd name="connsiteX38" fmla="*/ 2860158 w 4912241"/>
                <a:gd name="connsiteY38" fmla="*/ 170121 h 1520456"/>
                <a:gd name="connsiteX39" fmla="*/ 2870790 w 4912241"/>
                <a:gd name="connsiteY39" fmla="*/ 223284 h 1520456"/>
                <a:gd name="connsiteX40" fmla="*/ 2934586 w 4912241"/>
                <a:gd name="connsiteY40" fmla="*/ 287079 h 1520456"/>
                <a:gd name="connsiteX41" fmla="*/ 2966483 w 4912241"/>
                <a:gd name="connsiteY41" fmla="*/ 297712 h 1520456"/>
                <a:gd name="connsiteX42" fmla="*/ 2998381 w 4912241"/>
                <a:gd name="connsiteY42" fmla="*/ 329609 h 1520456"/>
                <a:gd name="connsiteX43" fmla="*/ 3030279 w 4912241"/>
                <a:gd name="connsiteY43" fmla="*/ 340242 h 1520456"/>
                <a:gd name="connsiteX44" fmla="*/ 3051544 w 4912241"/>
                <a:gd name="connsiteY44" fmla="*/ 382772 h 1520456"/>
                <a:gd name="connsiteX45" fmla="*/ 3083441 w 4912241"/>
                <a:gd name="connsiteY45" fmla="*/ 414670 h 1520456"/>
                <a:gd name="connsiteX46" fmla="*/ 3115339 w 4912241"/>
                <a:gd name="connsiteY46" fmla="*/ 531628 h 1520456"/>
                <a:gd name="connsiteX47" fmla="*/ 3157869 w 4912241"/>
                <a:gd name="connsiteY47" fmla="*/ 606056 h 1520456"/>
                <a:gd name="connsiteX48" fmla="*/ 3200400 w 4912241"/>
                <a:gd name="connsiteY48" fmla="*/ 616688 h 1520456"/>
                <a:gd name="connsiteX49" fmla="*/ 3232297 w 4912241"/>
                <a:gd name="connsiteY49" fmla="*/ 637954 h 1520456"/>
                <a:gd name="connsiteX50" fmla="*/ 3264195 w 4912241"/>
                <a:gd name="connsiteY50" fmla="*/ 648586 h 1520456"/>
                <a:gd name="connsiteX51" fmla="*/ 3274828 w 4912241"/>
                <a:gd name="connsiteY51" fmla="*/ 680484 h 1520456"/>
                <a:gd name="connsiteX52" fmla="*/ 3296093 w 4912241"/>
                <a:gd name="connsiteY52" fmla="*/ 712381 h 1520456"/>
                <a:gd name="connsiteX53" fmla="*/ 3306725 w 4912241"/>
                <a:gd name="connsiteY53" fmla="*/ 882502 h 1520456"/>
                <a:gd name="connsiteX54" fmla="*/ 3327990 w 4912241"/>
                <a:gd name="connsiteY54" fmla="*/ 914400 h 1520456"/>
                <a:gd name="connsiteX55" fmla="*/ 3391786 w 4912241"/>
                <a:gd name="connsiteY55" fmla="*/ 978195 h 1520456"/>
                <a:gd name="connsiteX56" fmla="*/ 3455581 w 4912241"/>
                <a:gd name="connsiteY56" fmla="*/ 1052623 h 1520456"/>
                <a:gd name="connsiteX57" fmla="*/ 3476846 w 4912241"/>
                <a:gd name="connsiteY57" fmla="*/ 1137684 h 1520456"/>
                <a:gd name="connsiteX58" fmla="*/ 3487479 w 4912241"/>
                <a:gd name="connsiteY58" fmla="*/ 1180214 h 1520456"/>
                <a:gd name="connsiteX59" fmla="*/ 3551274 w 4912241"/>
                <a:gd name="connsiteY59" fmla="*/ 1233377 h 1520456"/>
                <a:gd name="connsiteX60" fmla="*/ 3583172 w 4912241"/>
                <a:gd name="connsiteY60" fmla="*/ 1244009 h 1520456"/>
                <a:gd name="connsiteX61" fmla="*/ 3625702 w 4912241"/>
                <a:gd name="connsiteY61" fmla="*/ 1265275 h 1520456"/>
                <a:gd name="connsiteX62" fmla="*/ 3710762 w 4912241"/>
                <a:gd name="connsiteY62" fmla="*/ 1307805 h 1520456"/>
                <a:gd name="connsiteX63" fmla="*/ 3753293 w 4912241"/>
                <a:gd name="connsiteY63" fmla="*/ 1360968 h 1520456"/>
                <a:gd name="connsiteX64" fmla="*/ 3763925 w 4912241"/>
                <a:gd name="connsiteY64" fmla="*/ 1392865 h 1520456"/>
                <a:gd name="connsiteX65" fmla="*/ 3827721 w 4912241"/>
                <a:gd name="connsiteY65" fmla="*/ 1414130 h 1520456"/>
                <a:gd name="connsiteX66" fmla="*/ 3859618 w 4912241"/>
                <a:gd name="connsiteY66" fmla="*/ 1435395 h 1520456"/>
                <a:gd name="connsiteX67" fmla="*/ 3923414 w 4912241"/>
                <a:gd name="connsiteY67" fmla="*/ 1382233 h 1520456"/>
                <a:gd name="connsiteX68" fmla="*/ 3944679 w 4912241"/>
                <a:gd name="connsiteY68" fmla="*/ 1339702 h 1520456"/>
                <a:gd name="connsiteX69" fmla="*/ 4008474 w 4912241"/>
                <a:gd name="connsiteY69" fmla="*/ 1297172 h 1520456"/>
                <a:gd name="connsiteX70" fmla="*/ 4072269 w 4912241"/>
                <a:gd name="connsiteY70" fmla="*/ 1265275 h 1520456"/>
                <a:gd name="connsiteX71" fmla="*/ 4093534 w 4912241"/>
                <a:gd name="connsiteY71" fmla="*/ 1244009 h 1520456"/>
                <a:gd name="connsiteX72" fmla="*/ 4157330 w 4912241"/>
                <a:gd name="connsiteY72" fmla="*/ 1201479 h 1520456"/>
                <a:gd name="connsiteX73" fmla="*/ 4199860 w 4912241"/>
                <a:gd name="connsiteY73" fmla="*/ 1137684 h 1520456"/>
                <a:gd name="connsiteX74" fmla="*/ 4231758 w 4912241"/>
                <a:gd name="connsiteY74" fmla="*/ 1095154 h 1520456"/>
                <a:gd name="connsiteX75" fmla="*/ 4295553 w 4912241"/>
                <a:gd name="connsiteY75" fmla="*/ 1073888 h 1520456"/>
                <a:gd name="connsiteX76" fmla="*/ 4380614 w 4912241"/>
                <a:gd name="connsiteY76" fmla="*/ 1116419 h 1520456"/>
                <a:gd name="connsiteX77" fmla="*/ 4433776 w 4912241"/>
                <a:gd name="connsiteY77" fmla="*/ 1222744 h 1520456"/>
                <a:gd name="connsiteX78" fmla="*/ 4476307 w 4912241"/>
                <a:gd name="connsiteY78" fmla="*/ 1233377 h 1520456"/>
                <a:gd name="connsiteX79" fmla="*/ 4540102 w 4912241"/>
                <a:gd name="connsiteY79" fmla="*/ 1254642 h 1520456"/>
                <a:gd name="connsiteX80" fmla="*/ 4550734 w 4912241"/>
                <a:gd name="connsiteY80" fmla="*/ 1286540 h 1520456"/>
                <a:gd name="connsiteX81" fmla="*/ 4550734 w 4912241"/>
                <a:gd name="connsiteY81" fmla="*/ 1360968 h 1520456"/>
                <a:gd name="connsiteX82" fmla="*/ 4572000 w 4912241"/>
                <a:gd name="connsiteY82" fmla="*/ 1382233 h 1520456"/>
                <a:gd name="connsiteX83" fmla="*/ 4795283 w 4912241"/>
                <a:gd name="connsiteY83" fmla="*/ 1403498 h 1520456"/>
                <a:gd name="connsiteX84" fmla="*/ 4848446 w 4912241"/>
                <a:gd name="connsiteY84" fmla="*/ 1414130 h 1520456"/>
                <a:gd name="connsiteX85" fmla="*/ 4912241 w 4912241"/>
                <a:gd name="connsiteY85" fmla="*/ 1435395 h 1520456"/>
                <a:gd name="connsiteX0" fmla="*/ 0 w 4912241"/>
                <a:gd name="connsiteY0" fmla="*/ 1520456 h 1520456"/>
                <a:gd name="connsiteX1" fmla="*/ 723014 w 4912241"/>
                <a:gd name="connsiteY1" fmla="*/ 1446028 h 1520456"/>
                <a:gd name="connsiteX2" fmla="*/ 999460 w 4912241"/>
                <a:gd name="connsiteY2" fmla="*/ 1307805 h 1520456"/>
                <a:gd name="connsiteX3" fmla="*/ 1031358 w 4912241"/>
                <a:gd name="connsiteY3" fmla="*/ 1286540 h 1520456"/>
                <a:gd name="connsiteX4" fmla="*/ 1073888 w 4912241"/>
                <a:gd name="connsiteY4" fmla="*/ 1190847 h 1520456"/>
                <a:gd name="connsiteX5" fmla="*/ 1116418 w 4912241"/>
                <a:gd name="connsiteY5" fmla="*/ 1180214 h 1520456"/>
                <a:gd name="connsiteX6" fmla="*/ 1148316 w 4912241"/>
                <a:gd name="connsiteY6" fmla="*/ 1169581 h 1520456"/>
                <a:gd name="connsiteX7" fmla="*/ 1244009 w 4912241"/>
                <a:gd name="connsiteY7" fmla="*/ 1180214 h 1520456"/>
                <a:gd name="connsiteX8" fmla="*/ 1286539 w 4912241"/>
                <a:gd name="connsiteY8" fmla="*/ 1297172 h 1520456"/>
                <a:gd name="connsiteX9" fmla="*/ 1424762 w 4912241"/>
                <a:gd name="connsiteY9" fmla="*/ 1371600 h 1520456"/>
                <a:gd name="connsiteX10" fmla="*/ 1446028 w 4912241"/>
                <a:gd name="connsiteY10" fmla="*/ 1392865 h 1520456"/>
                <a:gd name="connsiteX11" fmla="*/ 1509823 w 4912241"/>
                <a:gd name="connsiteY11" fmla="*/ 1414130 h 1520456"/>
                <a:gd name="connsiteX12" fmla="*/ 1573618 w 4912241"/>
                <a:gd name="connsiteY12" fmla="*/ 1403498 h 1520456"/>
                <a:gd name="connsiteX13" fmla="*/ 1658679 w 4912241"/>
                <a:gd name="connsiteY13" fmla="*/ 1307805 h 1520456"/>
                <a:gd name="connsiteX14" fmla="*/ 1701209 w 4912241"/>
                <a:gd name="connsiteY14" fmla="*/ 1275907 h 1520456"/>
                <a:gd name="connsiteX15" fmla="*/ 1765004 w 4912241"/>
                <a:gd name="connsiteY15" fmla="*/ 1212112 h 1520456"/>
                <a:gd name="connsiteX16" fmla="*/ 1818167 w 4912241"/>
                <a:gd name="connsiteY16" fmla="*/ 1127051 h 1520456"/>
                <a:gd name="connsiteX17" fmla="*/ 1839432 w 4912241"/>
                <a:gd name="connsiteY17" fmla="*/ 1095154 h 1520456"/>
                <a:gd name="connsiteX18" fmla="*/ 1871330 w 4912241"/>
                <a:gd name="connsiteY18" fmla="*/ 1063256 h 1520456"/>
                <a:gd name="connsiteX19" fmla="*/ 1913860 w 4912241"/>
                <a:gd name="connsiteY19" fmla="*/ 1010093 h 1520456"/>
                <a:gd name="connsiteX20" fmla="*/ 1956390 w 4912241"/>
                <a:gd name="connsiteY20" fmla="*/ 978195 h 1520456"/>
                <a:gd name="connsiteX21" fmla="*/ 2094614 w 4912241"/>
                <a:gd name="connsiteY21" fmla="*/ 765544 h 1520456"/>
                <a:gd name="connsiteX22" fmla="*/ 2158409 w 4912241"/>
                <a:gd name="connsiteY22" fmla="*/ 659219 h 1520456"/>
                <a:gd name="connsiteX23" fmla="*/ 2222204 w 4912241"/>
                <a:gd name="connsiteY23" fmla="*/ 510363 h 1520456"/>
                <a:gd name="connsiteX24" fmla="*/ 2243469 w 4912241"/>
                <a:gd name="connsiteY24" fmla="*/ 414670 h 1520456"/>
                <a:gd name="connsiteX25" fmla="*/ 2328530 w 4912241"/>
                <a:gd name="connsiteY25" fmla="*/ 350875 h 1520456"/>
                <a:gd name="connsiteX26" fmla="*/ 2413590 w 4912241"/>
                <a:gd name="connsiteY26" fmla="*/ 276447 h 1520456"/>
                <a:gd name="connsiteX27" fmla="*/ 2445488 w 4912241"/>
                <a:gd name="connsiteY27" fmla="*/ 265814 h 1520456"/>
                <a:gd name="connsiteX28" fmla="*/ 2530548 w 4912241"/>
                <a:gd name="connsiteY28" fmla="*/ 223284 h 1520456"/>
                <a:gd name="connsiteX29" fmla="*/ 2604976 w 4912241"/>
                <a:gd name="connsiteY29" fmla="*/ 148856 h 1520456"/>
                <a:gd name="connsiteX30" fmla="*/ 2636874 w 4912241"/>
                <a:gd name="connsiteY30" fmla="*/ 127591 h 1520456"/>
                <a:gd name="connsiteX31" fmla="*/ 2700669 w 4912241"/>
                <a:gd name="connsiteY31" fmla="*/ 85061 h 1520456"/>
                <a:gd name="connsiteX32" fmla="*/ 2785730 w 4912241"/>
                <a:gd name="connsiteY32" fmla="*/ 10633 h 1520456"/>
                <a:gd name="connsiteX33" fmla="*/ 2817628 w 4912241"/>
                <a:gd name="connsiteY33" fmla="*/ 0 h 1520456"/>
                <a:gd name="connsiteX34" fmla="*/ 2860158 w 4912241"/>
                <a:gd name="connsiteY34" fmla="*/ 10633 h 1520456"/>
                <a:gd name="connsiteX35" fmla="*/ 2892055 w 4912241"/>
                <a:gd name="connsiteY35" fmla="*/ 74428 h 1520456"/>
                <a:gd name="connsiteX36" fmla="*/ 2849525 w 4912241"/>
                <a:gd name="connsiteY36" fmla="*/ 138223 h 1520456"/>
                <a:gd name="connsiteX37" fmla="*/ 2860158 w 4912241"/>
                <a:gd name="connsiteY37" fmla="*/ 170121 h 1520456"/>
                <a:gd name="connsiteX38" fmla="*/ 2870790 w 4912241"/>
                <a:gd name="connsiteY38" fmla="*/ 223284 h 1520456"/>
                <a:gd name="connsiteX39" fmla="*/ 2934586 w 4912241"/>
                <a:gd name="connsiteY39" fmla="*/ 287079 h 1520456"/>
                <a:gd name="connsiteX40" fmla="*/ 2966483 w 4912241"/>
                <a:gd name="connsiteY40" fmla="*/ 297712 h 1520456"/>
                <a:gd name="connsiteX41" fmla="*/ 2998381 w 4912241"/>
                <a:gd name="connsiteY41" fmla="*/ 329609 h 1520456"/>
                <a:gd name="connsiteX42" fmla="*/ 3030279 w 4912241"/>
                <a:gd name="connsiteY42" fmla="*/ 340242 h 1520456"/>
                <a:gd name="connsiteX43" fmla="*/ 3051544 w 4912241"/>
                <a:gd name="connsiteY43" fmla="*/ 382772 h 1520456"/>
                <a:gd name="connsiteX44" fmla="*/ 3083441 w 4912241"/>
                <a:gd name="connsiteY44" fmla="*/ 414670 h 1520456"/>
                <a:gd name="connsiteX45" fmla="*/ 3115339 w 4912241"/>
                <a:gd name="connsiteY45" fmla="*/ 531628 h 1520456"/>
                <a:gd name="connsiteX46" fmla="*/ 3157869 w 4912241"/>
                <a:gd name="connsiteY46" fmla="*/ 606056 h 1520456"/>
                <a:gd name="connsiteX47" fmla="*/ 3200400 w 4912241"/>
                <a:gd name="connsiteY47" fmla="*/ 616688 h 1520456"/>
                <a:gd name="connsiteX48" fmla="*/ 3232297 w 4912241"/>
                <a:gd name="connsiteY48" fmla="*/ 637954 h 1520456"/>
                <a:gd name="connsiteX49" fmla="*/ 3264195 w 4912241"/>
                <a:gd name="connsiteY49" fmla="*/ 648586 h 1520456"/>
                <a:gd name="connsiteX50" fmla="*/ 3274828 w 4912241"/>
                <a:gd name="connsiteY50" fmla="*/ 680484 h 1520456"/>
                <a:gd name="connsiteX51" fmla="*/ 3296093 w 4912241"/>
                <a:gd name="connsiteY51" fmla="*/ 712381 h 1520456"/>
                <a:gd name="connsiteX52" fmla="*/ 3306725 w 4912241"/>
                <a:gd name="connsiteY52" fmla="*/ 882502 h 1520456"/>
                <a:gd name="connsiteX53" fmla="*/ 3327990 w 4912241"/>
                <a:gd name="connsiteY53" fmla="*/ 914400 h 1520456"/>
                <a:gd name="connsiteX54" fmla="*/ 3391786 w 4912241"/>
                <a:gd name="connsiteY54" fmla="*/ 978195 h 1520456"/>
                <a:gd name="connsiteX55" fmla="*/ 3455581 w 4912241"/>
                <a:gd name="connsiteY55" fmla="*/ 1052623 h 1520456"/>
                <a:gd name="connsiteX56" fmla="*/ 3476846 w 4912241"/>
                <a:gd name="connsiteY56" fmla="*/ 1137684 h 1520456"/>
                <a:gd name="connsiteX57" fmla="*/ 3487479 w 4912241"/>
                <a:gd name="connsiteY57" fmla="*/ 1180214 h 1520456"/>
                <a:gd name="connsiteX58" fmla="*/ 3551274 w 4912241"/>
                <a:gd name="connsiteY58" fmla="*/ 1233377 h 1520456"/>
                <a:gd name="connsiteX59" fmla="*/ 3583172 w 4912241"/>
                <a:gd name="connsiteY59" fmla="*/ 1244009 h 1520456"/>
                <a:gd name="connsiteX60" fmla="*/ 3625702 w 4912241"/>
                <a:gd name="connsiteY60" fmla="*/ 1265275 h 1520456"/>
                <a:gd name="connsiteX61" fmla="*/ 3710762 w 4912241"/>
                <a:gd name="connsiteY61" fmla="*/ 1307805 h 1520456"/>
                <a:gd name="connsiteX62" fmla="*/ 3753293 w 4912241"/>
                <a:gd name="connsiteY62" fmla="*/ 1360968 h 1520456"/>
                <a:gd name="connsiteX63" fmla="*/ 3763925 w 4912241"/>
                <a:gd name="connsiteY63" fmla="*/ 1392865 h 1520456"/>
                <a:gd name="connsiteX64" fmla="*/ 3827721 w 4912241"/>
                <a:gd name="connsiteY64" fmla="*/ 1414130 h 1520456"/>
                <a:gd name="connsiteX65" fmla="*/ 3859618 w 4912241"/>
                <a:gd name="connsiteY65" fmla="*/ 1435395 h 1520456"/>
                <a:gd name="connsiteX66" fmla="*/ 3923414 w 4912241"/>
                <a:gd name="connsiteY66" fmla="*/ 1382233 h 1520456"/>
                <a:gd name="connsiteX67" fmla="*/ 3944679 w 4912241"/>
                <a:gd name="connsiteY67" fmla="*/ 1339702 h 1520456"/>
                <a:gd name="connsiteX68" fmla="*/ 4008474 w 4912241"/>
                <a:gd name="connsiteY68" fmla="*/ 1297172 h 1520456"/>
                <a:gd name="connsiteX69" fmla="*/ 4072269 w 4912241"/>
                <a:gd name="connsiteY69" fmla="*/ 1265275 h 1520456"/>
                <a:gd name="connsiteX70" fmla="*/ 4093534 w 4912241"/>
                <a:gd name="connsiteY70" fmla="*/ 1244009 h 1520456"/>
                <a:gd name="connsiteX71" fmla="*/ 4157330 w 4912241"/>
                <a:gd name="connsiteY71" fmla="*/ 1201479 h 1520456"/>
                <a:gd name="connsiteX72" fmla="*/ 4199860 w 4912241"/>
                <a:gd name="connsiteY72" fmla="*/ 1137684 h 1520456"/>
                <a:gd name="connsiteX73" fmla="*/ 4231758 w 4912241"/>
                <a:gd name="connsiteY73" fmla="*/ 1095154 h 1520456"/>
                <a:gd name="connsiteX74" fmla="*/ 4295553 w 4912241"/>
                <a:gd name="connsiteY74" fmla="*/ 1073888 h 1520456"/>
                <a:gd name="connsiteX75" fmla="*/ 4380614 w 4912241"/>
                <a:gd name="connsiteY75" fmla="*/ 1116419 h 1520456"/>
                <a:gd name="connsiteX76" fmla="*/ 4433776 w 4912241"/>
                <a:gd name="connsiteY76" fmla="*/ 1222744 h 1520456"/>
                <a:gd name="connsiteX77" fmla="*/ 4476307 w 4912241"/>
                <a:gd name="connsiteY77" fmla="*/ 1233377 h 1520456"/>
                <a:gd name="connsiteX78" fmla="*/ 4540102 w 4912241"/>
                <a:gd name="connsiteY78" fmla="*/ 1254642 h 1520456"/>
                <a:gd name="connsiteX79" fmla="*/ 4550734 w 4912241"/>
                <a:gd name="connsiteY79" fmla="*/ 1286540 h 1520456"/>
                <a:gd name="connsiteX80" fmla="*/ 4550734 w 4912241"/>
                <a:gd name="connsiteY80" fmla="*/ 1360968 h 1520456"/>
                <a:gd name="connsiteX81" fmla="*/ 4572000 w 4912241"/>
                <a:gd name="connsiteY81" fmla="*/ 1382233 h 1520456"/>
                <a:gd name="connsiteX82" fmla="*/ 4795283 w 4912241"/>
                <a:gd name="connsiteY82" fmla="*/ 1403498 h 1520456"/>
                <a:gd name="connsiteX83" fmla="*/ 4848446 w 4912241"/>
                <a:gd name="connsiteY83" fmla="*/ 1414130 h 1520456"/>
                <a:gd name="connsiteX84" fmla="*/ 4912241 w 4912241"/>
                <a:gd name="connsiteY84" fmla="*/ 1435395 h 1520456"/>
                <a:gd name="connsiteX0" fmla="*/ 0 w 4189227"/>
                <a:gd name="connsiteY0" fmla="*/ 1446028 h 1446028"/>
                <a:gd name="connsiteX1" fmla="*/ 276446 w 4189227"/>
                <a:gd name="connsiteY1" fmla="*/ 1307805 h 1446028"/>
                <a:gd name="connsiteX2" fmla="*/ 308344 w 4189227"/>
                <a:gd name="connsiteY2" fmla="*/ 1286540 h 1446028"/>
                <a:gd name="connsiteX3" fmla="*/ 350874 w 4189227"/>
                <a:gd name="connsiteY3" fmla="*/ 1190847 h 1446028"/>
                <a:gd name="connsiteX4" fmla="*/ 393404 w 4189227"/>
                <a:gd name="connsiteY4" fmla="*/ 1180214 h 1446028"/>
                <a:gd name="connsiteX5" fmla="*/ 425302 w 4189227"/>
                <a:gd name="connsiteY5" fmla="*/ 1169581 h 1446028"/>
                <a:gd name="connsiteX6" fmla="*/ 520995 w 4189227"/>
                <a:gd name="connsiteY6" fmla="*/ 1180214 h 1446028"/>
                <a:gd name="connsiteX7" fmla="*/ 563525 w 4189227"/>
                <a:gd name="connsiteY7" fmla="*/ 1297172 h 1446028"/>
                <a:gd name="connsiteX8" fmla="*/ 701748 w 4189227"/>
                <a:gd name="connsiteY8" fmla="*/ 1371600 h 1446028"/>
                <a:gd name="connsiteX9" fmla="*/ 723014 w 4189227"/>
                <a:gd name="connsiteY9" fmla="*/ 1392865 h 1446028"/>
                <a:gd name="connsiteX10" fmla="*/ 786809 w 4189227"/>
                <a:gd name="connsiteY10" fmla="*/ 1414130 h 1446028"/>
                <a:gd name="connsiteX11" fmla="*/ 850604 w 4189227"/>
                <a:gd name="connsiteY11" fmla="*/ 1403498 h 1446028"/>
                <a:gd name="connsiteX12" fmla="*/ 935665 w 4189227"/>
                <a:gd name="connsiteY12" fmla="*/ 1307805 h 1446028"/>
                <a:gd name="connsiteX13" fmla="*/ 978195 w 4189227"/>
                <a:gd name="connsiteY13" fmla="*/ 1275907 h 1446028"/>
                <a:gd name="connsiteX14" fmla="*/ 1041990 w 4189227"/>
                <a:gd name="connsiteY14" fmla="*/ 1212112 h 1446028"/>
                <a:gd name="connsiteX15" fmla="*/ 1095153 w 4189227"/>
                <a:gd name="connsiteY15" fmla="*/ 1127051 h 1446028"/>
                <a:gd name="connsiteX16" fmla="*/ 1116418 w 4189227"/>
                <a:gd name="connsiteY16" fmla="*/ 1095154 h 1446028"/>
                <a:gd name="connsiteX17" fmla="*/ 1148316 w 4189227"/>
                <a:gd name="connsiteY17" fmla="*/ 1063256 h 1446028"/>
                <a:gd name="connsiteX18" fmla="*/ 1190846 w 4189227"/>
                <a:gd name="connsiteY18" fmla="*/ 1010093 h 1446028"/>
                <a:gd name="connsiteX19" fmla="*/ 1233376 w 4189227"/>
                <a:gd name="connsiteY19" fmla="*/ 978195 h 1446028"/>
                <a:gd name="connsiteX20" fmla="*/ 1371600 w 4189227"/>
                <a:gd name="connsiteY20" fmla="*/ 765544 h 1446028"/>
                <a:gd name="connsiteX21" fmla="*/ 1435395 w 4189227"/>
                <a:gd name="connsiteY21" fmla="*/ 659219 h 1446028"/>
                <a:gd name="connsiteX22" fmla="*/ 1499190 w 4189227"/>
                <a:gd name="connsiteY22" fmla="*/ 510363 h 1446028"/>
                <a:gd name="connsiteX23" fmla="*/ 1520455 w 4189227"/>
                <a:gd name="connsiteY23" fmla="*/ 414670 h 1446028"/>
                <a:gd name="connsiteX24" fmla="*/ 1605516 w 4189227"/>
                <a:gd name="connsiteY24" fmla="*/ 350875 h 1446028"/>
                <a:gd name="connsiteX25" fmla="*/ 1690576 w 4189227"/>
                <a:gd name="connsiteY25" fmla="*/ 276447 h 1446028"/>
                <a:gd name="connsiteX26" fmla="*/ 1722474 w 4189227"/>
                <a:gd name="connsiteY26" fmla="*/ 265814 h 1446028"/>
                <a:gd name="connsiteX27" fmla="*/ 1807534 w 4189227"/>
                <a:gd name="connsiteY27" fmla="*/ 223284 h 1446028"/>
                <a:gd name="connsiteX28" fmla="*/ 1881962 w 4189227"/>
                <a:gd name="connsiteY28" fmla="*/ 148856 h 1446028"/>
                <a:gd name="connsiteX29" fmla="*/ 1913860 w 4189227"/>
                <a:gd name="connsiteY29" fmla="*/ 127591 h 1446028"/>
                <a:gd name="connsiteX30" fmla="*/ 1977655 w 4189227"/>
                <a:gd name="connsiteY30" fmla="*/ 85061 h 1446028"/>
                <a:gd name="connsiteX31" fmla="*/ 2062716 w 4189227"/>
                <a:gd name="connsiteY31" fmla="*/ 10633 h 1446028"/>
                <a:gd name="connsiteX32" fmla="*/ 2094614 w 4189227"/>
                <a:gd name="connsiteY32" fmla="*/ 0 h 1446028"/>
                <a:gd name="connsiteX33" fmla="*/ 2137144 w 4189227"/>
                <a:gd name="connsiteY33" fmla="*/ 10633 h 1446028"/>
                <a:gd name="connsiteX34" fmla="*/ 2169041 w 4189227"/>
                <a:gd name="connsiteY34" fmla="*/ 74428 h 1446028"/>
                <a:gd name="connsiteX35" fmla="*/ 2126511 w 4189227"/>
                <a:gd name="connsiteY35" fmla="*/ 138223 h 1446028"/>
                <a:gd name="connsiteX36" fmla="*/ 2137144 w 4189227"/>
                <a:gd name="connsiteY36" fmla="*/ 170121 h 1446028"/>
                <a:gd name="connsiteX37" fmla="*/ 2147776 w 4189227"/>
                <a:gd name="connsiteY37" fmla="*/ 223284 h 1446028"/>
                <a:gd name="connsiteX38" fmla="*/ 2211572 w 4189227"/>
                <a:gd name="connsiteY38" fmla="*/ 287079 h 1446028"/>
                <a:gd name="connsiteX39" fmla="*/ 2243469 w 4189227"/>
                <a:gd name="connsiteY39" fmla="*/ 297712 h 1446028"/>
                <a:gd name="connsiteX40" fmla="*/ 2275367 w 4189227"/>
                <a:gd name="connsiteY40" fmla="*/ 329609 h 1446028"/>
                <a:gd name="connsiteX41" fmla="*/ 2307265 w 4189227"/>
                <a:gd name="connsiteY41" fmla="*/ 340242 h 1446028"/>
                <a:gd name="connsiteX42" fmla="*/ 2328530 w 4189227"/>
                <a:gd name="connsiteY42" fmla="*/ 382772 h 1446028"/>
                <a:gd name="connsiteX43" fmla="*/ 2360427 w 4189227"/>
                <a:gd name="connsiteY43" fmla="*/ 414670 h 1446028"/>
                <a:gd name="connsiteX44" fmla="*/ 2392325 w 4189227"/>
                <a:gd name="connsiteY44" fmla="*/ 531628 h 1446028"/>
                <a:gd name="connsiteX45" fmla="*/ 2434855 w 4189227"/>
                <a:gd name="connsiteY45" fmla="*/ 606056 h 1446028"/>
                <a:gd name="connsiteX46" fmla="*/ 2477386 w 4189227"/>
                <a:gd name="connsiteY46" fmla="*/ 616688 h 1446028"/>
                <a:gd name="connsiteX47" fmla="*/ 2509283 w 4189227"/>
                <a:gd name="connsiteY47" fmla="*/ 637954 h 1446028"/>
                <a:gd name="connsiteX48" fmla="*/ 2541181 w 4189227"/>
                <a:gd name="connsiteY48" fmla="*/ 648586 h 1446028"/>
                <a:gd name="connsiteX49" fmla="*/ 2551814 w 4189227"/>
                <a:gd name="connsiteY49" fmla="*/ 680484 h 1446028"/>
                <a:gd name="connsiteX50" fmla="*/ 2573079 w 4189227"/>
                <a:gd name="connsiteY50" fmla="*/ 712381 h 1446028"/>
                <a:gd name="connsiteX51" fmla="*/ 2583711 w 4189227"/>
                <a:gd name="connsiteY51" fmla="*/ 882502 h 1446028"/>
                <a:gd name="connsiteX52" fmla="*/ 2604976 w 4189227"/>
                <a:gd name="connsiteY52" fmla="*/ 914400 h 1446028"/>
                <a:gd name="connsiteX53" fmla="*/ 2668772 w 4189227"/>
                <a:gd name="connsiteY53" fmla="*/ 978195 h 1446028"/>
                <a:gd name="connsiteX54" fmla="*/ 2732567 w 4189227"/>
                <a:gd name="connsiteY54" fmla="*/ 1052623 h 1446028"/>
                <a:gd name="connsiteX55" fmla="*/ 2753832 w 4189227"/>
                <a:gd name="connsiteY55" fmla="*/ 1137684 h 1446028"/>
                <a:gd name="connsiteX56" fmla="*/ 2764465 w 4189227"/>
                <a:gd name="connsiteY56" fmla="*/ 1180214 h 1446028"/>
                <a:gd name="connsiteX57" fmla="*/ 2828260 w 4189227"/>
                <a:gd name="connsiteY57" fmla="*/ 1233377 h 1446028"/>
                <a:gd name="connsiteX58" fmla="*/ 2860158 w 4189227"/>
                <a:gd name="connsiteY58" fmla="*/ 1244009 h 1446028"/>
                <a:gd name="connsiteX59" fmla="*/ 2902688 w 4189227"/>
                <a:gd name="connsiteY59" fmla="*/ 1265275 h 1446028"/>
                <a:gd name="connsiteX60" fmla="*/ 2987748 w 4189227"/>
                <a:gd name="connsiteY60" fmla="*/ 1307805 h 1446028"/>
                <a:gd name="connsiteX61" fmla="*/ 3030279 w 4189227"/>
                <a:gd name="connsiteY61" fmla="*/ 1360968 h 1446028"/>
                <a:gd name="connsiteX62" fmla="*/ 3040911 w 4189227"/>
                <a:gd name="connsiteY62" fmla="*/ 1392865 h 1446028"/>
                <a:gd name="connsiteX63" fmla="*/ 3104707 w 4189227"/>
                <a:gd name="connsiteY63" fmla="*/ 1414130 h 1446028"/>
                <a:gd name="connsiteX64" fmla="*/ 3136604 w 4189227"/>
                <a:gd name="connsiteY64" fmla="*/ 1435395 h 1446028"/>
                <a:gd name="connsiteX65" fmla="*/ 3200400 w 4189227"/>
                <a:gd name="connsiteY65" fmla="*/ 1382233 h 1446028"/>
                <a:gd name="connsiteX66" fmla="*/ 3221665 w 4189227"/>
                <a:gd name="connsiteY66" fmla="*/ 1339702 h 1446028"/>
                <a:gd name="connsiteX67" fmla="*/ 3285460 w 4189227"/>
                <a:gd name="connsiteY67" fmla="*/ 1297172 h 1446028"/>
                <a:gd name="connsiteX68" fmla="*/ 3349255 w 4189227"/>
                <a:gd name="connsiteY68" fmla="*/ 1265275 h 1446028"/>
                <a:gd name="connsiteX69" fmla="*/ 3370520 w 4189227"/>
                <a:gd name="connsiteY69" fmla="*/ 1244009 h 1446028"/>
                <a:gd name="connsiteX70" fmla="*/ 3434316 w 4189227"/>
                <a:gd name="connsiteY70" fmla="*/ 1201479 h 1446028"/>
                <a:gd name="connsiteX71" fmla="*/ 3476846 w 4189227"/>
                <a:gd name="connsiteY71" fmla="*/ 1137684 h 1446028"/>
                <a:gd name="connsiteX72" fmla="*/ 3508744 w 4189227"/>
                <a:gd name="connsiteY72" fmla="*/ 1095154 h 1446028"/>
                <a:gd name="connsiteX73" fmla="*/ 3572539 w 4189227"/>
                <a:gd name="connsiteY73" fmla="*/ 1073888 h 1446028"/>
                <a:gd name="connsiteX74" fmla="*/ 3657600 w 4189227"/>
                <a:gd name="connsiteY74" fmla="*/ 1116419 h 1446028"/>
                <a:gd name="connsiteX75" fmla="*/ 3710762 w 4189227"/>
                <a:gd name="connsiteY75" fmla="*/ 1222744 h 1446028"/>
                <a:gd name="connsiteX76" fmla="*/ 3753293 w 4189227"/>
                <a:gd name="connsiteY76" fmla="*/ 1233377 h 1446028"/>
                <a:gd name="connsiteX77" fmla="*/ 3817088 w 4189227"/>
                <a:gd name="connsiteY77" fmla="*/ 1254642 h 1446028"/>
                <a:gd name="connsiteX78" fmla="*/ 3827720 w 4189227"/>
                <a:gd name="connsiteY78" fmla="*/ 1286540 h 1446028"/>
                <a:gd name="connsiteX79" fmla="*/ 3827720 w 4189227"/>
                <a:gd name="connsiteY79" fmla="*/ 1360968 h 1446028"/>
                <a:gd name="connsiteX80" fmla="*/ 3848986 w 4189227"/>
                <a:gd name="connsiteY80" fmla="*/ 1382233 h 1446028"/>
                <a:gd name="connsiteX81" fmla="*/ 4072269 w 4189227"/>
                <a:gd name="connsiteY81" fmla="*/ 1403498 h 1446028"/>
                <a:gd name="connsiteX82" fmla="*/ 4125432 w 4189227"/>
                <a:gd name="connsiteY82" fmla="*/ 1414130 h 1446028"/>
                <a:gd name="connsiteX83" fmla="*/ 4189227 w 4189227"/>
                <a:gd name="connsiteY83" fmla="*/ 1435395 h 1446028"/>
                <a:gd name="connsiteX0" fmla="*/ 0 w 3912781"/>
                <a:gd name="connsiteY0" fmla="*/ 1307805 h 1437202"/>
                <a:gd name="connsiteX1" fmla="*/ 31898 w 3912781"/>
                <a:gd name="connsiteY1" fmla="*/ 1286540 h 1437202"/>
                <a:gd name="connsiteX2" fmla="*/ 74428 w 3912781"/>
                <a:gd name="connsiteY2" fmla="*/ 1190847 h 1437202"/>
                <a:gd name="connsiteX3" fmla="*/ 116958 w 3912781"/>
                <a:gd name="connsiteY3" fmla="*/ 1180214 h 1437202"/>
                <a:gd name="connsiteX4" fmla="*/ 148856 w 3912781"/>
                <a:gd name="connsiteY4" fmla="*/ 1169581 h 1437202"/>
                <a:gd name="connsiteX5" fmla="*/ 244549 w 3912781"/>
                <a:gd name="connsiteY5" fmla="*/ 1180214 h 1437202"/>
                <a:gd name="connsiteX6" fmla="*/ 287079 w 3912781"/>
                <a:gd name="connsiteY6" fmla="*/ 1297172 h 1437202"/>
                <a:gd name="connsiteX7" fmla="*/ 425302 w 3912781"/>
                <a:gd name="connsiteY7" fmla="*/ 1371600 h 1437202"/>
                <a:gd name="connsiteX8" fmla="*/ 446568 w 3912781"/>
                <a:gd name="connsiteY8" fmla="*/ 1392865 h 1437202"/>
                <a:gd name="connsiteX9" fmla="*/ 510363 w 3912781"/>
                <a:gd name="connsiteY9" fmla="*/ 1414130 h 1437202"/>
                <a:gd name="connsiteX10" fmla="*/ 574158 w 3912781"/>
                <a:gd name="connsiteY10" fmla="*/ 1403498 h 1437202"/>
                <a:gd name="connsiteX11" fmla="*/ 659219 w 3912781"/>
                <a:gd name="connsiteY11" fmla="*/ 1307805 h 1437202"/>
                <a:gd name="connsiteX12" fmla="*/ 701749 w 3912781"/>
                <a:gd name="connsiteY12" fmla="*/ 1275907 h 1437202"/>
                <a:gd name="connsiteX13" fmla="*/ 765544 w 3912781"/>
                <a:gd name="connsiteY13" fmla="*/ 1212112 h 1437202"/>
                <a:gd name="connsiteX14" fmla="*/ 818707 w 3912781"/>
                <a:gd name="connsiteY14" fmla="*/ 1127051 h 1437202"/>
                <a:gd name="connsiteX15" fmla="*/ 839972 w 3912781"/>
                <a:gd name="connsiteY15" fmla="*/ 1095154 h 1437202"/>
                <a:gd name="connsiteX16" fmla="*/ 871870 w 3912781"/>
                <a:gd name="connsiteY16" fmla="*/ 1063256 h 1437202"/>
                <a:gd name="connsiteX17" fmla="*/ 914400 w 3912781"/>
                <a:gd name="connsiteY17" fmla="*/ 1010093 h 1437202"/>
                <a:gd name="connsiteX18" fmla="*/ 956930 w 3912781"/>
                <a:gd name="connsiteY18" fmla="*/ 978195 h 1437202"/>
                <a:gd name="connsiteX19" fmla="*/ 1095154 w 3912781"/>
                <a:gd name="connsiteY19" fmla="*/ 765544 h 1437202"/>
                <a:gd name="connsiteX20" fmla="*/ 1158949 w 3912781"/>
                <a:gd name="connsiteY20" fmla="*/ 659219 h 1437202"/>
                <a:gd name="connsiteX21" fmla="*/ 1222744 w 3912781"/>
                <a:gd name="connsiteY21" fmla="*/ 510363 h 1437202"/>
                <a:gd name="connsiteX22" fmla="*/ 1244009 w 3912781"/>
                <a:gd name="connsiteY22" fmla="*/ 414670 h 1437202"/>
                <a:gd name="connsiteX23" fmla="*/ 1329070 w 3912781"/>
                <a:gd name="connsiteY23" fmla="*/ 350875 h 1437202"/>
                <a:gd name="connsiteX24" fmla="*/ 1414130 w 3912781"/>
                <a:gd name="connsiteY24" fmla="*/ 276447 h 1437202"/>
                <a:gd name="connsiteX25" fmla="*/ 1446028 w 3912781"/>
                <a:gd name="connsiteY25" fmla="*/ 265814 h 1437202"/>
                <a:gd name="connsiteX26" fmla="*/ 1531088 w 3912781"/>
                <a:gd name="connsiteY26" fmla="*/ 223284 h 1437202"/>
                <a:gd name="connsiteX27" fmla="*/ 1605516 w 3912781"/>
                <a:gd name="connsiteY27" fmla="*/ 148856 h 1437202"/>
                <a:gd name="connsiteX28" fmla="*/ 1637414 w 3912781"/>
                <a:gd name="connsiteY28" fmla="*/ 127591 h 1437202"/>
                <a:gd name="connsiteX29" fmla="*/ 1701209 w 3912781"/>
                <a:gd name="connsiteY29" fmla="*/ 85061 h 1437202"/>
                <a:gd name="connsiteX30" fmla="*/ 1786270 w 3912781"/>
                <a:gd name="connsiteY30" fmla="*/ 10633 h 1437202"/>
                <a:gd name="connsiteX31" fmla="*/ 1818168 w 3912781"/>
                <a:gd name="connsiteY31" fmla="*/ 0 h 1437202"/>
                <a:gd name="connsiteX32" fmla="*/ 1860698 w 3912781"/>
                <a:gd name="connsiteY32" fmla="*/ 10633 h 1437202"/>
                <a:gd name="connsiteX33" fmla="*/ 1892595 w 3912781"/>
                <a:gd name="connsiteY33" fmla="*/ 74428 h 1437202"/>
                <a:gd name="connsiteX34" fmla="*/ 1850065 w 3912781"/>
                <a:gd name="connsiteY34" fmla="*/ 138223 h 1437202"/>
                <a:gd name="connsiteX35" fmla="*/ 1860698 w 3912781"/>
                <a:gd name="connsiteY35" fmla="*/ 170121 h 1437202"/>
                <a:gd name="connsiteX36" fmla="*/ 1871330 w 3912781"/>
                <a:gd name="connsiteY36" fmla="*/ 223284 h 1437202"/>
                <a:gd name="connsiteX37" fmla="*/ 1935126 w 3912781"/>
                <a:gd name="connsiteY37" fmla="*/ 287079 h 1437202"/>
                <a:gd name="connsiteX38" fmla="*/ 1967023 w 3912781"/>
                <a:gd name="connsiteY38" fmla="*/ 297712 h 1437202"/>
                <a:gd name="connsiteX39" fmla="*/ 1998921 w 3912781"/>
                <a:gd name="connsiteY39" fmla="*/ 329609 h 1437202"/>
                <a:gd name="connsiteX40" fmla="*/ 2030819 w 3912781"/>
                <a:gd name="connsiteY40" fmla="*/ 340242 h 1437202"/>
                <a:gd name="connsiteX41" fmla="*/ 2052084 w 3912781"/>
                <a:gd name="connsiteY41" fmla="*/ 382772 h 1437202"/>
                <a:gd name="connsiteX42" fmla="*/ 2083981 w 3912781"/>
                <a:gd name="connsiteY42" fmla="*/ 414670 h 1437202"/>
                <a:gd name="connsiteX43" fmla="*/ 2115879 w 3912781"/>
                <a:gd name="connsiteY43" fmla="*/ 531628 h 1437202"/>
                <a:gd name="connsiteX44" fmla="*/ 2158409 w 3912781"/>
                <a:gd name="connsiteY44" fmla="*/ 606056 h 1437202"/>
                <a:gd name="connsiteX45" fmla="*/ 2200940 w 3912781"/>
                <a:gd name="connsiteY45" fmla="*/ 616688 h 1437202"/>
                <a:gd name="connsiteX46" fmla="*/ 2232837 w 3912781"/>
                <a:gd name="connsiteY46" fmla="*/ 637954 h 1437202"/>
                <a:gd name="connsiteX47" fmla="*/ 2264735 w 3912781"/>
                <a:gd name="connsiteY47" fmla="*/ 648586 h 1437202"/>
                <a:gd name="connsiteX48" fmla="*/ 2275368 w 3912781"/>
                <a:gd name="connsiteY48" fmla="*/ 680484 h 1437202"/>
                <a:gd name="connsiteX49" fmla="*/ 2296633 w 3912781"/>
                <a:gd name="connsiteY49" fmla="*/ 712381 h 1437202"/>
                <a:gd name="connsiteX50" fmla="*/ 2307265 w 3912781"/>
                <a:gd name="connsiteY50" fmla="*/ 882502 h 1437202"/>
                <a:gd name="connsiteX51" fmla="*/ 2328530 w 3912781"/>
                <a:gd name="connsiteY51" fmla="*/ 914400 h 1437202"/>
                <a:gd name="connsiteX52" fmla="*/ 2392326 w 3912781"/>
                <a:gd name="connsiteY52" fmla="*/ 978195 h 1437202"/>
                <a:gd name="connsiteX53" fmla="*/ 2456121 w 3912781"/>
                <a:gd name="connsiteY53" fmla="*/ 1052623 h 1437202"/>
                <a:gd name="connsiteX54" fmla="*/ 2477386 w 3912781"/>
                <a:gd name="connsiteY54" fmla="*/ 1137684 h 1437202"/>
                <a:gd name="connsiteX55" fmla="*/ 2488019 w 3912781"/>
                <a:gd name="connsiteY55" fmla="*/ 1180214 h 1437202"/>
                <a:gd name="connsiteX56" fmla="*/ 2551814 w 3912781"/>
                <a:gd name="connsiteY56" fmla="*/ 1233377 h 1437202"/>
                <a:gd name="connsiteX57" fmla="*/ 2583712 w 3912781"/>
                <a:gd name="connsiteY57" fmla="*/ 1244009 h 1437202"/>
                <a:gd name="connsiteX58" fmla="*/ 2626242 w 3912781"/>
                <a:gd name="connsiteY58" fmla="*/ 1265275 h 1437202"/>
                <a:gd name="connsiteX59" fmla="*/ 2711302 w 3912781"/>
                <a:gd name="connsiteY59" fmla="*/ 1307805 h 1437202"/>
                <a:gd name="connsiteX60" fmla="*/ 2753833 w 3912781"/>
                <a:gd name="connsiteY60" fmla="*/ 1360968 h 1437202"/>
                <a:gd name="connsiteX61" fmla="*/ 2764465 w 3912781"/>
                <a:gd name="connsiteY61" fmla="*/ 1392865 h 1437202"/>
                <a:gd name="connsiteX62" fmla="*/ 2828261 w 3912781"/>
                <a:gd name="connsiteY62" fmla="*/ 1414130 h 1437202"/>
                <a:gd name="connsiteX63" fmla="*/ 2860158 w 3912781"/>
                <a:gd name="connsiteY63" fmla="*/ 1435395 h 1437202"/>
                <a:gd name="connsiteX64" fmla="*/ 2923954 w 3912781"/>
                <a:gd name="connsiteY64" fmla="*/ 1382233 h 1437202"/>
                <a:gd name="connsiteX65" fmla="*/ 2945219 w 3912781"/>
                <a:gd name="connsiteY65" fmla="*/ 1339702 h 1437202"/>
                <a:gd name="connsiteX66" fmla="*/ 3009014 w 3912781"/>
                <a:gd name="connsiteY66" fmla="*/ 1297172 h 1437202"/>
                <a:gd name="connsiteX67" fmla="*/ 3072809 w 3912781"/>
                <a:gd name="connsiteY67" fmla="*/ 1265275 h 1437202"/>
                <a:gd name="connsiteX68" fmla="*/ 3094074 w 3912781"/>
                <a:gd name="connsiteY68" fmla="*/ 1244009 h 1437202"/>
                <a:gd name="connsiteX69" fmla="*/ 3157870 w 3912781"/>
                <a:gd name="connsiteY69" fmla="*/ 1201479 h 1437202"/>
                <a:gd name="connsiteX70" fmla="*/ 3200400 w 3912781"/>
                <a:gd name="connsiteY70" fmla="*/ 1137684 h 1437202"/>
                <a:gd name="connsiteX71" fmla="*/ 3232298 w 3912781"/>
                <a:gd name="connsiteY71" fmla="*/ 1095154 h 1437202"/>
                <a:gd name="connsiteX72" fmla="*/ 3296093 w 3912781"/>
                <a:gd name="connsiteY72" fmla="*/ 1073888 h 1437202"/>
                <a:gd name="connsiteX73" fmla="*/ 3381154 w 3912781"/>
                <a:gd name="connsiteY73" fmla="*/ 1116419 h 1437202"/>
                <a:gd name="connsiteX74" fmla="*/ 3434316 w 3912781"/>
                <a:gd name="connsiteY74" fmla="*/ 1222744 h 1437202"/>
                <a:gd name="connsiteX75" fmla="*/ 3476847 w 3912781"/>
                <a:gd name="connsiteY75" fmla="*/ 1233377 h 1437202"/>
                <a:gd name="connsiteX76" fmla="*/ 3540642 w 3912781"/>
                <a:gd name="connsiteY76" fmla="*/ 1254642 h 1437202"/>
                <a:gd name="connsiteX77" fmla="*/ 3551274 w 3912781"/>
                <a:gd name="connsiteY77" fmla="*/ 1286540 h 1437202"/>
                <a:gd name="connsiteX78" fmla="*/ 3551274 w 3912781"/>
                <a:gd name="connsiteY78" fmla="*/ 1360968 h 1437202"/>
                <a:gd name="connsiteX79" fmla="*/ 3572540 w 3912781"/>
                <a:gd name="connsiteY79" fmla="*/ 1382233 h 1437202"/>
                <a:gd name="connsiteX80" fmla="*/ 3795823 w 3912781"/>
                <a:gd name="connsiteY80" fmla="*/ 1403498 h 1437202"/>
                <a:gd name="connsiteX81" fmla="*/ 3848986 w 3912781"/>
                <a:gd name="connsiteY81" fmla="*/ 1414130 h 1437202"/>
                <a:gd name="connsiteX82" fmla="*/ 3912781 w 3912781"/>
                <a:gd name="connsiteY82"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148856 w 3912781"/>
                <a:gd name="connsiteY3" fmla="*/ 1169581 h 1437202"/>
                <a:gd name="connsiteX4" fmla="*/ 244549 w 3912781"/>
                <a:gd name="connsiteY4" fmla="*/ 1180214 h 1437202"/>
                <a:gd name="connsiteX5" fmla="*/ 287079 w 3912781"/>
                <a:gd name="connsiteY5" fmla="*/ 1297172 h 1437202"/>
                <a:gd name="connsiteX6" fmla="*/ 425302 w 3912781"/>
                <a:gd name="connsiteY6" fmla="*/ 1371600 h 1437202"/>
                <a:gd name="connsiteX7" fmla="*/ 446568 w 3912781"/>
                <a:gd name="connsiteY7" fmla="*/ 1392865 h 1437202"/>
                <a:gd name="connsiteX8" fmla="*/ 510363 w 3912781"/>
                <a:gd name="connsiteY8" fmla="*/ 1414130 h 1437202"/>
                <a:gd name="connsiteX9" fmla="*/ 574158 w 3912781"/>
                <a:gd name="connsiteY9" fmla="*/ 1403498 h 1437202"/>
                <a:gd name="connsiteX10" fmla="*/ 659219 w 3912781"/>
                <a:gd name="connsiteY10" fmla="*/ 1307805 h 1437202"/>
                <a:gd name="connsiteX11" fmla="*/ 701749 w 3912781"/>
                <a:gd name="connsiteY11" fmla="*/ 1275907 h 1437202"/>
                <a:gd name="connsiteX12" fmla="*/ 765544 w 3912781"/>
                <a:gd name="connsiteY12" fmla="*/ 1212112 h 1437202"/>
                <a:gd name="connsiteX13" fmla="*/ 818707 w 3912781"/>
                <a:gd name="connsiteY13" fmla="*/ 1127051 h 1437202"/>
                <a:gd name="connsiteX14" fmla="*/ 839972 w 3912781"/>
                <a:gd name="connsiteY14" fmla="*/ 1095154 h 1437202"/>
                <a:gd name="connsiteX15" fmla="*/ 871870 w 3912781"/>
                <a:gd name="connsiteY15" fmla="*/ 1063256 h 1437202"/>
                <a:gd name="connsiteX16" fmla="*/ 914400 w 3912781"/>
                <a:gd name="connsiteY16" fmla="*/ 1010093 h 1437202"/>
                <a:gd name="connsiteX17" fmla="*/ 956930 w 3912781"/>
                <a:gd name="connsiteY17" fmla="*/ 978195 h 1437202"/>
                <a:gd name="connsiteX18" fmla="*/ 1095154 w 3912781"/>
                <a:gd name="connsiteY18" fmla="*/ 765544 h 1437202"/>
                <a:gd name="connsiteX19" fmla="*/ 1158949 w 3912781"/>
                <a:gd name="connsiteY19" fmla="*/ 659219 h 1437202"/>
                <a:gd name="connsiteX20" fmla="*/ 1222744 w 3912781"/>
                <a:gd name="connsiteY20" fmla="*/ 510363 h 1437202"/>
                <a:gd name="connsiteX21" fmla="*/ 1244009 w 3912781"/>
                <a:gd name="connsiteY21" fmla="*/ 414670 h 1437202"/>
                <a:gd name="connsiteX22" fmla="*/ 1329070 w 3912781"/>
                <a:gd name="connsiteY22" fmla="*/ 350875 h 1437202"/>
                <a:gd name="connsiteX23" fmla="*/ 1414130 w 3912781"/>
                <a:gd name="connsiteY23" fmla="*/ 276447 h 1437202"/>
                <a:gd name="connsiteX24" fmla="*/ 1446028 w 3912781"/>
                <a:gd name="connsiteY24" fmla="*/ 265814 h 1437202"/>
                <a:gd name="connsiteX25" fmla="*/ 1531088 w 3912781"/>
                <a:gd name="connsiteY25" fmla="*/ 223284 h 1437202"/>
                <a:gd name="connsiteX26" fmla="*/ 1605516 w 3912781"/>
                <a:gd name="connsiteY26" fmla="*/ 148856 h 1437202"/>
                <a:gd name="connsiteX27" fmla="*/ 1637414 w 3912781"/>
                <a:gd name="connsiteY27" fmla="*/ 127591 h 1437202"/>
                <a:gd name="connsiteX28" fmla="*/ 1701209 w 3912781"/>
                <a:gd name="connsiteY28" fmla="*/ 85061 h 1437202"/>
                <a:gd name="connsiteX29" fmla="*/ 1786270 w 3912781"/>
                <a:gd name="connsiteY29" fmla="*/ 10633 h 1437202"/>
                <a:gd name="connsiteX30" fmla="*/ 1818168 w 3912781"/>
                <a:gd name="connsiteY30" fmla="*/ 0 h 1437202"/>
                <a:gd name="connsiteX31" fmla="*/ 1860698 w 3912781"/>
                <a:gd name="connsiteY31" fmla="*/ 10633 h 1437202"/>
                <a:gd name="connsiteX32" fmla="*/ 1892595 w 3912781"/>
                <a:gd name="connsiteY32" fmla="*/ 74428 h 1437202"/>
                <a:gd name="connsiteX33" fmla="*/ 1850065 w 3912781"/>
                <a:gd name="connsiteY33" fmla="*/ 138223 h 1437202"/>
                <a:gd name="connsiteX34" fmla="*/ 1860698 w 3912781"/>
                <a:gd name="connsiteY34" fmla="*/ 170121 h 1437202"/>
                <a:gd name="connsiteX35" fmla="*/ 1871330 w 3912781"/>
                <a:gd name="connsiteY35" fmla="*/ 223284 h 1437202"/>
                <a:gd name="connsiteX36" fmla="*/ 1935126 w 3912781"/>
                <a:gd name="connsiteY36" fmla="*/ 287079 h 1437202"/>
                <a:gd name="connsiteX37" fmla="*/ 1967023 w 3912781"/>
                <a:gd name="connsiteY37" fmla="*/ 297712 h 1437202"/>
                <a:gd name="connsiteX38" fmla="*/ 1998921 w 3912781"/>
                <a:gd name="connsiteY38" fmla="*/ 329609 h 1437202"/>
                <a:gd name="connsiteX39" fmla="*/ 2030819 w 3912781"/>
                <a:gd name="connsiteY39" fmla="*/ 340242 h 1437202"/>
                <a:gd name="connsiteX40" fmla="*/ 2052084 w 3912781"/>
                <a:gd name="connsiteY40" fmla="*/ 382772 h 1437202"/>
                <a:gd name="connsiteX41" fmla="*/ 2083981 w 3912781"/>
                <a:gd name="connsiteY41" fmla="*/ 414670 h 1437202"/>
                <a:gd name="connsiteX42" fmla="*/ 2115879 w 3912781"/>
                <a:gd name="connsiteY42" fmla="*/ 531628 h 1437202"/>
                <a:gd name="connsiteX43" fmla="*/ 2158409 w 3912781"/>
                <a:gd name="connsiteY43" fmla="*/ 606056 h 1437202"/>
                <a:gd name="connsiteX44" fmla="*/ 2200940 w 3912781"/>
                <a:gd name="connsiteY44" fmla="*/ 616688 h 1437202"/>
                <a:gd name="connsiteX45" fmla="*/ 2232837 w 3912781"/>
                <a:gd name="connsiteY45" fmla="*/ 637954 h 1437202"/>
                <a:gd name="connsiteX46" fmla="*/ 2264735 w 3912781"/>
                <a:gd name="connsiteY46" fmla="*/ 648586 h 1437202"/>
                <a:gd name="connsiteX47" fmla="*/ 2275368 w 3912781"/>
                <a:gd name="connsiteY47" fmla="*/ 680484 h 1437202"/>
                <a:gd name="connsiteX48" fmla="*/ 2296633 w 3912781"/>
                <a:gd name="connsiteY48" fmla="*/ 712381 h 1437202"/>
                <a:gd name="connsiteX49" fmla="*/ 2307265 w 3912781"/>
                <a:gd name="connsiteY49" fmla="*/ 882502 h 1437202"/>
                <a:gd name="connsiteX50" fmla="*/ 2328530 w 3912781"/>
                <a:gd name="connsiteY50" fmla="*/ 914400 h 1437202"/>
                <a:gd name="connsiteX51" fmla="*/ 2392326 w 3912781"/>
                <a:gd name="connsiteY51" fmla="*/ 978195 h 1437202"/>
                <a:gd name="connsiteX52" fmla="*/ 2456121 w 3912781"/>
                <a:gd name="connsiteY52" fmla="*/ 1052623 h 1437202"/>
                <a:gd name="connsiteX53" fmla="*/ 2477386 w 3912781"/>
                <a:gd name="connsiteY53" fmla="*/ 1137684 h 1437202"/>
                <a:gd name="connsiteX54" fmla="*/ 2488019 w 3912781"/>
                <a:gd name="connsiteY54" fmla="*/ 1180214 h 1437202"/>
                <a:gd name="connsiteX55" fmla="*/ 2551814 w 3912781"/>
                <a:gd name="connsiteY55" fmla="*/ 1233377 h 1437202"/>
                <a:gd name="connsiteX56" fmla="*/ 2583712 w 3912781"/>
                <a:gd name="connsiteY56" fmla="*/ 1244009 h 1437202"/>
                <a:gd name="connsiteX57" fmla="*/ 2626242 w 3912781"/>
                <a:gd name="connsiteY57" fmla="*/ 1265275 h 1437202"/>
                <a:gd name="connsiteX58" fmla="*/ 2711302 w 3912781"/>
                <a:gd name="connsiteY58" fmla="*/ 1307805 h 1437202"/>
                <a:gd name="connsiteX59" fmla="*/ 2753833 w 3912781"/>
                <a:gd name="connsiteY59" fmla="*/ 1360968 h 1437202"/>
                <a:gd name="connsiteX60" fmla="*/ 2764465 w 3912781"/>
                <a:gd name="connsiteY60" fmla="*/ 1392865 h 1437202"/>
                <a:gd name="connsiteX61" fmla="*/ 2828261 w 3912781"/>
                <a:gd name="connsiteY61" fmla="*/ 1414130 h 1437202"/>
                <a:gd name="connsiteX62" fmla="*/ 2860158 w 3912781"/>
                <a:gd name="connsiteY62" fmla="*/ 1435395 h 1437202"/>
                <a:gd name="connsiteX63" fmla="*/ 2923954 w 3912781"/>
                <a:gd name="connsiteY63" fmla="*/ 1382233 h 1437202"/>
                <a:gd name="connsiteX64" fmla="*/ 2945219 w 3912781"/>
                <a:gd name="connsiteY64" fmla="*/ 1339702 h 1437202"/>
                <a:gd name="connsiteX65" fmla="*/ 3009014 w 3912781"/>
                <a:gd name="connsiteY65" fmla="*/ 1297172 h 1437202"/>
                <a:gd name="connsiteX66" fmla="*/ 3072809 w 3912781"/>
                <a:gd name="connsiteY66" fmla="*/ 1265275 h 1437202"/>
                <a:gd name="connsiteX67" fmla="*/ 3094074 w 3912781"/>
                <a:gd name="connsiteY67" fmla="*/ 1244009 h 1437202"/>
                <a:gd name="connsiteX68" fmla="*/ 3157870 w 3912781"/>
                <a:gd name="connsiteY68" fmla="*/ 1201479 h 1437202"/>
                <a:gd name="connsiteX69" fmla="*/ 3200400 w 3912781"/>
                <a:gd name="connsiteY69" fmla="*/ 1137684 h 1437202"/>
                <a:gd name="connsiteX70" fmla="*/ 3232298 w 3912781"/>
                <a:gd name="connsiteY70" fmla="*/ 1095154 h 1437202"/>
                <a:gd name="connsiteX71" fmla="*/ 3296093 w 3912781"/>
                <a:gd name="connsiteY71" fmla="*/ 1073888 h 1437202"/>
                <a:gd name="connsiteX72" fmla="*/ 3381154 w 3912781"/>
                <a:gd name="connsiteY72" fmla="*/ 1116419 h 1437202"/>
                <a:gd name="connsiteX73" fmla="*/ 3434316 w 3912781"/>
                <a:gd name="connsiteY73" fmla="*/ 1222744 h 1437202"/>
                <a:gd name="connsiteX74" fmla="*/ 3476847 w 3912781"/>
                <a:gd name="connsiteY74" fmla="*/ 1233377 h 1437202"/>
                <a:gd name="connsiteX75" fmla="*/ 3540642 w 3912781"/>
                <a:gd name="connsiteY75" fmla="*/ 1254642 h 1437202"/>
                <a:gd name="connsiteX76" fmla="*/ 3551274 w 3912781"/>
                <a:gd name="connsiteY76" fmla="*/ 1286540 h 1437202"/>
                <a:gd name="connsiteX77" fmla="*/ 3551274 w 3912781"/>
                <a:gd name="connsiteY77" fmla="*/ 1360968 h 1437202"/>
                <a:gd name="connsiteX78" fmla="*/ 3572540 w 3912781"/>
                <a:gd name="connsiteY78" fmla="*/ 1382233 h 1437202"/>
                <a:gd name="connsiteX79" fmla="*/ 3795823 w 3912781"/>
                <a:gd name="connsiteY79" fmla="*/ 1403498 h 1437202"/>
                <a:gd name="connsiteX80" fmla="*/ 3848986 w 3912781"/>
                <a:gd name="connsiteY80" fmla="*/ 1414130 h 1437202"/>
                <a:gd name="connsiteX81" fmla="*/ 3912781 w 3912781"/>
                <a:gd name="connsiteY81"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44549 w 3912781"/>
                <a:gd name="connsiteY3" fmla="*/ 1180214 h 1437202"/>
                <a:gd name="connsiteX4" fmla="*/ 287079 w 3912781"/>
                <a:gd name="connsiteY4" fmla="*/ 1297172 h 1437202"/>
                <a:gd name="connsiteX5" fmla="*/ 425302 w 3912781"/>
                <a:gd name="connsiteY5" fmla="*/ 1371600 h 1437202"/>
                <a:gd name="connsiteX6" fmla="*/ 446568 w 3912781"/>
                <a:gd name="connsiteY6" fmla="*/ 1392865 h 1437202"/>
                <a:gd name="connsiteX7" fmla="*/ 510363 w 3912781"/>
                <a:gd name="connsiteY7" fmla="*/ 1414130 h 1437202"/>
                <a:gd name="connsiteX8" fmla="*/ 574158 w 3912781"/>
                <a:gd name="connsiteY8" fmla="*/ 1403498 h 1437202"/>
                <a:gd name="connsiteX9" fmla="*/ 659219 w 3912781"/>
                <a:gd name="connsiteY9" fmla="*/ 1307805 h 1437202"/>
                <a:gd name="connsiteX10" fmla="*/ 701749 w 3912781"/>
                <a:gd name="connsiteY10" fmla="*/ 1275907 h 1437202"/>
                <a:gd name="connsiteX11" fmla="*/ 765544 w 3912781"/>
                <a:gd name="connsiteY11" fmla="*/ 1212112 h 1437202"/>
                <a:gd name="connsiteX12" fmla="*/ 818707 w 3912781"/>
                <a:gd name="connsiteY12" fmla="*/ 1127051 h 1437202"/>
                <a:gd name="connsiteX13" fmla="*/ 839972 w 3912781"/>
                <a:gd name="connsiteY13" fmla="*/ 1095154 h 1437202"/>
                <a:gd name="connsiteX14" fmla="*/ 871870 w 3912781"/>
                <a:gd name="connsiteY14" fmla="*/ 1063256 h 1437202"/>
                <a:gd name="connsiteX15" fmla="*/ 914400 w 3912781"/>
                <a:gd name="connsiteY15" fmla="*/ 1010093 h 1437202"/>
                <a:gd name="connsiteX16" fmla="*/ 956930 w 3912781"/>
                <a:gd name="connsiteY16" fmla="*/ 978195 h 1437202"/>
                <a:gd name="connsiteX17" fmla="*/ 1095154 w 3912781"/>
                <a:gd name="connsiteY17" fmla="*/ 765544 h 1437202"/>
                <a:gd name="connsiteX18" fmla="*/ 1158949 w 3912781"/>
                <a:gd name="connsiteY18" fmla="*/ 659219 h 1437202"/>
                <a:gd name="connsiteX19" fmla="*/ 1222744 w 3912781"/>
                <a:gd name="connsiteY19" fmla="*/ 510363 h 1437202"/>
                <a:gd name="connsiteX20" fmla="*/ 1244009 w 3912781"/>
                <a:gd name="connsiteY20" fmla="*/ 414670 h 1437202"/>
                <a:gd name="connsiteX21" fmla="*/ 1329070 w 3912781"/>
                <a:gd name="connsiteY21" fmla="*/ 350875 h 1437202"/>
                <a:gd name="connsiteX22" fmla="*/ 1414130 w 3912781"/>
                <a:gd name="connsiteY22" fmla="*/ 276447 h 1437202"/>
                <a:gd name="connsiteX23" fmla="*/ 1446028 w 3912781"/>
                <a:gd name="connsiteY23" fmla="*/ 265814 h 1437202"/>
                <a:gd name="connsiteX24" fmla="*/ 1531088 w 3912781"/>
                <a:gd name="connsiteY24" fmla="*/ 223284 h 1437202"/>
                <a:gd name="connsiteX25" fmla="*/ 1605516 w 3912781"/>
                <a:gd name="connsiteY25" fmla="*/ 148856 h 1437202"/>
                <a:gd name="connsiteX26" fmla="*/ 1637414 w 3912781"/>
                <a:gd name="connsiteY26" fmla="*/ 127591 h 1437202"/>
                <a:gd name="connsiteX27" fmla="*/ 1701209 w 3912781"/>
                <a:gd name="connsiteY27" fmla="*/ 85061 h 1437202"/>
                <a:gd name="connsiteX28" fmla="*/ 1786270 w 3912781"/>
                <a:gd name="connsiteY28" fmla="*/ 10633 h 1437202"/>
                <a:gd name="connsiteX29" fmla="*/ 1818168 w 3912781"/>
                <a:gd name="connsiteY29" fmla="*/ 0 h 1437202"/>
                <a:gd name="connsiteX30" fmla="*/ 1860698 w 3912781"/>
                <a:gd name="connsiteY30" fmla="*/ 10633 h 1437202"/>
                <a:gd name="connsiteX31" fmla="*/ 1892595 w 3912781"/>
                <a:gd name="connsiteY31" fmla="*/ 74428 h 1437202"/>
                <a:gd name="connsiteX32" fmla="*/ 1850065 w 3912781"/>
                <a:gd name="connsiteY32" fmla="*/ 138223 h 1437202"/>
                <a:gd name="connsiteX33" fmla="*/ 1860698 w 3912781"/>
                <a:gd name="connsiteY33" fmla="*/ 170121 h 1437202"/>
                <a:gd name="connsiteX34" fmla="*/ 1871330 w 3912781"/>
                <a:gd name="connsiteY34" fmla="*/ 223284 h 1437202"/>
                <a:gd name="connsiteX35" fmla="*/ 1935126 w 3912781"/>
                <a:gd name="connsiteY35" fmla="*/ 287079 h 1437202"/>
                <a:gd name="connsiteX36" fmla="*/ 1967023 w 3912781"/>
                <a:gd name="connsiteY36" fmla="*/ 297712 h 1437202"/>
                <a:gd name="connsiteX37" fmla="*/ 1998921 w 3912781"/>
                <a:gd name="connsiteY37" fmla="*/ 329609 h 1437202"/>
                <a:gd name="connsiteX38" fmla="*/ 2030819 w 3912781"/>
                <a:gd name="connsiteY38" fmla="*/ 340242 h 1437202"/>
                <a:gd name="connsiteX39" fmla="*/ 2052084 w 3912781"/>
                <a:gd name="connsiteY39" fmla="*/ 382772 h 1437202"/>
                <a:gd name="connsiteX40" fmla="*/ 2083981 w 3912781"/>
                <a:gd name="connsiteY40" fmla="*/ 414670 h 1437202"/>
                <a:gd name="connsiteX41" fmla="*/ 2115879 w 3912781"/>
                <a:gd name="connsiteY41" fmla="*/ 531628 h 1437202"/>
                <a:gd name="connsiteX42" fmla="*/ 2158409 w 3912781"/>
                <a:gd name="connsiteY42" fmla="*/ 606056 h 1437202"/>
                <a:gd name="connsiteX43" fmla="*/ 2200940 w 3912781"/>
                <a:gd name="connsiteY43" fmla="*/ 616688 h 1437202"/>
                <a:gd name="connsiteX44" fmla="*/ 2232837 w 3912781"/>
                <a:gd name="connsiteY44" fmla="*/ 637954 h 1437202"/>
                <a:gd name="connsiteX45" fmla="*/ 2264735 w 3912781"/>
                <a:gd name="connsiteY45" fmla="*/ 648586 h 1437202"/>
                <a:gd name="connsiteX46" fmla="*/ 2275368 w 3912781"/>
                <a:gd name="connsiteY46" fmla="*/ 680484 h 1437202"/>
                <a:gd name="connsiteX47" fmla="*/ 2296633 w 3912781"/>
                <a:gd name="connsiteY47" fmla="*/ 712381 h 1437202"/>
                <a:gd name="connsiteX48" fmla="*/ 2307265 w 3912781"/>
                <a:gd name="connsiteY48" fmla="*/ 882502 h 1437202"/>
                <a:gd name="connsiteX49" fmla="*/ 2328530 w 3912781"/>
                <a:gd name="connsiteY49" fmla="*/ 914400 h 1437202"/>
                <a:gd name="connsiteX50" fmla="*/ 2392326 w 3912781"/>
                <a:gd name="connsiteY50" fmla="*/ 978195 h 1437202"/>
                <a:gd name="connsiteX51" fmla="*/ 2456121 w 3912781"/>
                <a:gd name="connsiteY51" fmla="*/ 1052623 h 1437202"/>
                <a:gd name="connsiteX52" fmla="*/ 2477386 w 3912781"/>
                <a:gd name="connsiteY52" fmla="*/ 1137684 h 1437202"/>
                <a:gd name="connsiteX53" fmla="*/ 2488019 w 3912781"/>
                <a:gd name="connsiteY53" fmla="*/ 1180214 h 1437202"/>
                <a:gd name="connsiteX54" fmla="*/ 2551814 w 3912781"/>
                <a:gd name="connsiteY54" fmla="*/ 1233377 h 1437202"/>
                <a:gd name="connsiteX55" fmla="*/ 2583712 w 3912781"/>
                <a:gd name="connsiteY55" fmla="*/ 1244009 h 1437202"/>
                <a:gd name="connsiteX56" fmla="*/ 2626242 w 3912781"/>
                <a:gd name="connsiteY56" fmla="*/ 1265275 h 1437202"/>
                <a:gd name="connsiteX57" fmla="*/ 2711302 w 3912781"/>
                <a:gd name="connsiteY57" fmla="*/ 1307805 h 1437202"/>
                <a:gd name="connsiteX58" fmla="*/ 2753833 w 3912781"/>
                <a:gd name="connsiteY58" fmla="*/ 1360968 h 1437202"/>
                <a:gd name="connsiteX59" fmla="*/ 2764465 w 3912781"/>
                <a:gd name="connsiteY59" fmla="*/ 1392865 h 1437202"/>
                <a:gd name="connsiteX60" fmla="*/ 2828261 w 3912781"/>
                <a:gd name="connsiteY60" fmla="*/ 1414130 h 1437202"/>
                <a:gd name="connsiteX61" fmla="*/ 2860158 w 3912781"/>
                <a:gd name="connsiteY61" fmla="*/ 1435395 h 1437202"/>
                <a:gd name="connsiteX62" fmla="*/ 2923954 w 3912781"/>
                <a:gd name="connsiteY62" fmla="*/ 1382233 h 1437202"/>
                <a:gd name="connsiteX63" fmla="*/ 2945219 w 3912781"/>
                <a:gd name="connsiteY63" fmla="*/ 1339702 h 1437202"/>
                <a:gd name="connsiteX64" fmla="*/ 3009014 w 3912781"/>
                <a:gd name="connsiteY64" fmla="*/ 1297172 h 1437202"/>
                <a:gd name="connsiteX65" fmla="*/ 3072809 w 3912781"/>
                <a:gd name="connsiteY65" fmla="*/ 1265275 h 1437202"/>
                <a:gd name="connsiteX66" fmla="*/ 3094074 w 3912781"/>
                <a:gd name="connsiteY66" fmla="*/ 1244009 h 1437202"/>
                <a:gd name="connsiteX67" fmla="*/ 3157870 w 3912781"/>
                <a:gd name="connsiteY67" fmla="*/ 1201479 h 1437202"/>
                <a:gd name="connsiteX68" fmla="*/ 3200400 w 3912781"/>
                <a:gd name="connsiteY68" fmla="*/ 1137684 h 1437202"/>
                <a:gd name="connsiteX69" fmla="*/ 3232298 w 3912781"/>
                <a:gd name="connsiteY69" fmla="*/ 1095154 h 1437202"/>
                <a:gd name="connsiteX70" fmla="*/ 3296093 w 3912781"/>
                <a:gd name="connsiteY70" fmla="*/ 1073888 h 1437202"/>
                <a:gd name="connsiteX71" fmla="*/ 3381154 w 3912781"/>
                <a:gd name="connsiteY71" fmla="*/ 1116419 h 1437202"/>
                <a:gd name="connsiteX72" fmla="*/ 3434316 w 3912781"/>
                <a:gd name="connsiteY72" fmla="*/ 1222744 h 1437202"/>
                <a:gd name="connsiteX73" fmla="*/ 3476847 w 3912781"/>
                <a:gd name="connsiteY73" fmla="*/ 1233377 h 1437202"/>
                <a:gd name="connsiteX74" fmla="*/ 3540642 w 3912781"/>
                <a:gd name="connsiteY74" fmla="*/ 1254642 h 1437202"/>
                <a:gd name="connsiteX75" fmla="*/ 3551274 w 3912781"/>
                <a:gd name="connsiteY75" fmla="*/ 1286540 h 1437202"/>
                <a:gd name="connsiteX76" fmla="*/ 3551274 w 3912781"/>
                <a:gd name="connsiteY76" fmla="*/ 1360968 h 1437202"/>
                <a:gd name="connsiteX77" fmla="*/ 3572540 w 3912781"/>
                <a:gd name="connsiteY77" fmla="*/ 1382233 h 1437202"/>
                <a:gd name="connsiteX78" fmla="*/ 3795823 w 3912781"/>
                <a:gd name="connsiteY78" fmla="*/ 1403498 h 1437202"/>
                <a:gd name="connsiteX79" fmla="*/ 3848986 w 3912781"/>
                <a:gd name="connsiteY79" fmla="*/ 1414130 h 1437202"/>
                <a:gd name="connsiteX80" fmla="*/ 3912781 w 3912781"/>
                <a:gd name="connsiteY80"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87079 w 3912781"/>
                <a:gd name="connsiteY3" fmla="*/ 1297172 h 1437202"/>
                <a:gd name="connsiteX4" fmla="*/ 425302 w 3912781"/>
                <a:gd name="connsiteY4" fmla="*/ 1371600 h 1437202"/>
                <a:gd name="connsiteX5" fmla="*/ 446568 w 3912781"/>
                <a:gd name="connsiteY5" fmla="*/ 1392865 h 1437202"/>
                <a:gd name="connsiteX6" fmla="*/ 510363 w 3912781"/>
                <a:gd name="connsiteY6" fmla="*/ 1414130 h 1437202"/>
                <a:gd name="connsiteX7" fmla="*/ 574158 w 3912781"/>
                <a:gd name="connsiteY7" fmla="*/ 1403498 h 1437202"/>
                <a:gd name="connsiteX8" fmla="*/ 659219 w 3912781"/>
                <a:gd name="connsiteY8" fmla="*/ 1307805 h 1437202"/>
                <a:gd name="connsiteX9" fmla="*/ 701749 w 3912781"/>
                <a:gd name="connsiteY9" fmla="*/ 1275907 h 1437202"/>
                <a:gd name="connsiteX10" fmla="*/ 765544 w 3912781"/>
                <a:gd name="connsiteY10" fmla="*/ 1212112 h 1437202"/>
                <a:gd name="connsiteX11" fmla="*/ 818707 w 3912781"/>
                <a:gd name="connsiteY11" fmla="*/ 1127051 h 1437202"/>
                <a:gd name="connsiteX12" fmla="*/ 839972 w 3912781"/>
                <a:gd name="connsiteY12" fmla="*/ 1095154 h 1437202"/>
                <a:gd name="connsiteX13" fmla="*/ 871870 w 3912781"/>
                <a:gd name="connsiteY13" fmla="*/ 1063256 h 1437202"/>
                <a:gd name="connsiteX14" fmla="*/ 914400 w 3912781"/>
                <a:gd name="connsiteY14" fmla="*/ 1010093 h 1437202"/>
                <a:gd name="connsiteX15" fmla="*/ 956930 w 3912781"/>
                <a:gd name="connsiteY15" fmla="*/ 978195 h 1437202"/>
                <a:gd name="connsiteX16" fmla="*/ 1095154 w 3912781"/>
                <a:gd name="connsiteY16" fmla="*/ 765544 h 1437202"/>
                <a:gd name="connsiteX17" fmla="*/ 1158949 w 3912781"/>
                <a:gd name="connsiteY17" fmla="*/ 659219 h 1437202"/>
                <a:gd name="connsiteX18" fmla="*/ 1222744 w 3912781"/>
                <a:gd name="connsiteY18" fmla="*/ 510363 h 1437202"/>
                <a:gd name="connsiteX19" fmla="*/ 1244009 w 3912781"/>
                <a:gd name="connsiteY19" fmla="*/ 414670 h 1437202"/>
                <a:gd name="connsiteX20" fmla="*/ 1329070 w 3912781"/>
                <a:gd name="connsiteY20" fmla="*/ 350875 h 1437202"/>
                <a:gd name="connsiteX21" fmla="*/ 1414130 w 3912781"/>
                <a:gd name="connsiteY21" fmla="*/ 276447 h 1437202"/>
                <a:gd name="connsiteX22" fmla="*/ 1446028 w 3912781"/>
                <a:gd name="connsiteY22" fmla="*/ 265814 h 1437202"/>
                <a:gd name="connsiteX23" fmla="*/ 1531088 w 3912781"/>
                <a:gd name="connsiteY23" fmla="*/ 223284 h 1437202"/>
                <a:gd name="connsiteX24" fmla="*/ 1605516 w 3912781"/>
                <a:gd name="connsiteY24" fmla="*/ 148856 h 1437202"/>
                <a:gd name="connsiteX25" fmla="*/ 1637414 w 3912781"/>
                <a:gd name="connsiteY25" fmla="*/ 127591 h 1437202"/>
                <a:gd name="connsiteX26" fmla="*/ 1701209 w 3912781"/>
                <a:gd name="connsiteY26" fmla="*/ 85061 h 1437202"/>
                <a:gd name="connsiteX27" fmla="*/ 1786270 w 3912781"/>
                <a:gd name="connsiteY27" fmla="*/ 10633 h 1437202"/>
                <a:gd name="connsiteX28" fmla="*/ 1818168 w 3912781"/>
                <a:gd name="connsiteY28" fmla="*/ 0 h 1437202"/>
                <a:gd name="connsiteX29" fmla="*/ 1860698 w 3912781"/>
                <a:gd name="connsiteY29" fmla="*/ 10633 h 1437202"/>
                <a:gd name="connsiteX30" fmla="*/ 1892595 w 3912781"/>
                <a:gd name="connsiteY30" fmla="*/ 74428 h 1437202"/>
                <a:gd name="connsiteX31" fmla="*/ 1850065 w 3912781"/>
                <a:gd name="connsiteY31" fmla="*/ 138223 h 1437202"/>
                <a:gd name="connsiteX32" fmla="*/ 1860698 w 3912781"/>
                <a:gd name="connsiteY32" fmla="*/ 170121 h 1437202"/>
                <a:gd name="connsiteX33" fmla="*/ 1871330 w 3912781"/>
                <a:gd name="connsiteY33" fmla="*/ 223284 h 1437202"/>
                <a:gd name="connsiteX34" fmla="*/ 1935126 w 3912781"/>
                <a:gd name="connsiteY34" fmla="*/ 287079 h 1437202"/>
                <a:gd name="connsiteX35" fmla="*/ 1967023 w 3912781"/>
                <a:gd name="connsiteY35" fmla="*/ 297712 h 1437202"/>
                <a:gd name="connsiteX36" fmla="*/ 1998921 w 3912781"/>
                <a:gd name="connsiteY36" fmla="*/ 329609 h 1437202"/>
                <a:gd name="connsiteX37" fmla="*/ 2030819 w 3912781"/>
                <a:gd name="connsiteY37" fmla="*/ 340242 h 1437202"/>
                <a:gd name="connsiteX38" fmla="*/ 2052084 w 3912781"/>
                <a:gd name="connsiteY38" fmla="*/ 382772 h 1437202"/>
                <a:gd name="connsiteX39" fmla="*/ 2083981 w 3912781"/>
                <a:gd name="connsiteY39" fmla="*/ 414670 h 1437202"/>
                <a:gd name="connsiteX40" fmla="*/ 2115879 w 3912781"/>
                <a:gd name="connsiteY40" fmla="*/ 531628 h 1437202"/>
                <a:gd name="connsiteX41" fmla="*/ 2158409 w 3912781"/>
                <a:gd name="connsiteY41" fmla="*/ 606056 h 1437202"/>
                <a:gd name="connsiteX42" fmla="*/ 2200940 w 3912781"/>
                <a:gd name="connsiteY42" fmla="*/ 616688 h 1437202"/>
                <a:gd name="connsiteX43" fmla="*/ 2232837 w 3912781"/>
                <a:gd name="connsiteY43" fmla="*/ 637954 h 1437202"/>
                <a:gd name="connsiteX44" fmla="*/ 2264735 w 3912781"/>
                <a:gd name="connsiteY44" fmla="*/ 648586 h 1437202"/>
                <a:gd name="connsiteX45" fmla="*/ 2275368 w 3912781"/>
                <a:gd name="connsiteY45" fmla="*/ 680484 h 1437202"/>
                <a:gd name="connsiteX46" fmla="*/ 2296633 w 3912781"/>
                <a:gd name="connsiteY46" fmla="*/ 712381 h 1437202"/>
                <a:gd name="connsiteX47" fmla="*/ 2307265 w 3912781"/>
                <a:gd name="connsiteY47" fmla="*/ 882502 h 1437202"/>
                <a:gd name="connsiteX48" fmla="*/ 2328530 w 3912781"/>
                <a:gd name="connsiteY48" fmla="*/ 914400 h 1437202"/>
                <a:gd name="connsiteX49" fmla="*/ 2392326 w 3912781"/>
                <a:gd name="connsiteY49" fmla="*/ 978195 h 1437202"/>
                <a:gd name="connsiteX50" fmla="*/ 2456121 w 3912781"/>
                <a:gd name="connsiteY50" fmla="*/ 1052623 h 1437202"/>
                <a:gd name="connsiteX51" fmla="*/ 2477386 w 3912781"/>
                <a:gd name="connsiteY51" fmla="*/ 1137684 h 1437202"/>
                <a:gd name="connsiteX52" fmla="*/ 2488019 w 3912781"/>
                <a:gd name="connsiteY52" fmla="*/ 1180214 h 1437202"/>
                <a:gd name="connsiteX53" fmla="*/ 2551814 w 3912781"/>
                <a:gd name="connsiteY53" fmla="*/ 1233377 h 1437202"/>
                <a:gd name="connsiteX54" fmla="*/ 2583712 w 3912781"/>
                <a:gd name="connsiteY54" fmla="*/ 1244009 h 1437202"/>
                <a:gd name="connsiteX55" fmla="*/ 2626242 w 3912781"/>
                <a:gd name="connsiteY55" fmla="*/ 1265275 h 1437202"/>
                <a:gd name="connsiteX56" fmla="*/ 2711302 w 3912781"/>
                <a:gd name="connsiteY56" fmla="*/ 1307805 h 1437202"/>
                <a:gd name="connsiteX57" fmla="*/ 2753833 w 3912781"/>
                <a:gd name="connsiteY57" fmla="*/ 1360968 h 1437202"/>
                <a:gd name="connsiteX58" fmla="*/ 2764465 w 3912781"/>
                <a:gd name="connsiteY58" fmla="*/ 1392865 h 1437202"/>
                <a:gd name="connsiteX59" fmla="*/ 2828261 w 3912781"/>
                <a:gd name="connsiteY59" fmla="*/ 1414130 h 1437202"/>
                <a:gd name="connsiteX60" fmla="*/ 2860158 w 3912781"/>
                <a:gd name="connsiteY60" fmla="*/ 1435395 h 1437202"/>
                <a:gd name="connsiteX61" fmla="*/ 2923954 w 3912781"/>
                <a:gd name="connsiteY61" fmla="*/ 1382233 h 1437202"/>
                <a:gd name="connsiteX62" fmla="*/ 2945219 w 3912781"/>
                <a:gd name="connsiteY62" fmla="*/ 1339702 h 1437202"/>
                <a:gd name="connsiteX63" fmla="*/ 3009014 w 3912781"/>
                <a:gd name="connsiteY63" fmla="*/ 1297172 h 1437202"/>
                <a:gd name="connsiteX64" fmla="*/ 3072809 w 3912781"/>
                <a:gd name="connsiteY64" fmla="*/ 1265275 h 1437202"/>
                <a:gd name="connsiteX65" fmla="*/ 3094074 w 3912781"/>
                <a:gd name="connsiteY65" fmla="*/ 1244009 h 1437202"/>
                <a:gd name="connsiteX66" fmla="*/ 3157870 w 3912781"/>
                <a:gd name="connsiteY66" fmla="*/ 1201479 h 1437202"/>
                <a:gd name="connsiteX67" fmla="*/ 3200400 w 3912781"/>
                <a:gd name="connsiteY67" fmla="*/ 1137684 h 1437202"/>
                <a:gd name="connsiteX68" fmla="*/ 3232298 w 3912781"/>
                <a:gd name="connsiteY68" fmla="*/ 1095154 h 1437202"/>
                <a:gd name="connsiteX69" fmla="*/ 3296093 w 3912781"/>
                <a:gd name="connsiteY69" fmla="*/ 1073888 h 1437202"/>
                <a:gd name="connsiteX70" fmla="*/ 3381154 w 3912781"/>
                <a:gd name="connsiteY70" fmla="*/ 1116419 h 1437202"/>
                <a:gd name="connsiteX71" fmla="*/ 3434316 w 3912781"/>
                <a:gd name="connsiteY71" fmla="*/ 1222744 h 1437202"/>
                <a:gd name="connsiteX72" fmla="*/ 3476847 w 3912781"/>
                <a:gd name="connsiteY72" fmla="*/ 1233377 h 1437202"/>
                <a:gd name="connsiteX73" fmla="*/ 3540642 w 3912781"/>
                <a:gd name="connsiteY73" fmla="*/ 1254642 h 1437202"/>
                <a:gd name="connsiteX74" fmla="*/ 3551274 w 3912781"/>
                <a:gd name="connsiteY74" fmla="*/ 1286540 h 1437202"/>
                <a:gd name="connsiteX75" fmla="*/ 3551274 w 3912781"/>
                <a:gd name="connsiteY75" fmla="*/ 1360968 h 1437202"/>
                <a:gd name="connsiteX76" fmla="*/ 3572540 w 3912781"/>
                <a:gd name="connsiteY76" fmla="*/ 1382233 h 1437202"/>
                <a:gd name="connsiteX77" fmla="*/ 3795823 w 3912781"/>
                <a:gd name="connsiteY77" fmla="*/ 1403498 h 1437202"/>
                <a:gd name="connsiteX78" fmla="*/ 3848986 w 3912781"/>
                <a:gd name="connsiteY78" fmla="*/ 1414130 h 1437202"/>
                <a:gd name="connsiteX79" fmla="*/ 3912781 w 3912781"/>
                <a:gd name="connsiteY79" fmla="*/ 1435395 h 1437202"/>
                <a:gd name="connsiteX0" fmla="*/ 0 w 3912781"/>
                <a:gd name="connsiteY0" fmla="*/ 1307805 h 1437202"/>
                <a:gd name="connsiteX1" fmla="*/ 116958 w 3912781"/>
                <a:gd name="connsiteY1" fmla="*/ 1180214 h 1437202"/>
                <a:gd name="connsiteX2" fmla="*/ 287079 w 3912781"/>
                <a:gd name="connsiteY2" fmla="*/ 1297172 h 1437202"/>
                <a:gd name="connsiteX3" fmla="*/ 425302 w 3912781"/>
                <a:gd name="connsiteY3" fmla="*/ 1371600 h 1437202"/>
                <a:gd name="connsiteX4" fmla="*/ 446568 w 3912781"/>
                <a:gd name="connsiteY4" fmla="*/ 1392865 h 1437202"/>
                <a:gd name="connsiteX5" fmla="*/ 510363 w 3912781"/>
                <a:gd name="connsiteY5" fmla="*/ 1414130 h 1437202"/>
                <a:gd name="connsiteX6" fmla="*/ 574158 w 3912781"/>
                <a:gd name="connsiteY6" fmla="*/ 1403498 h 1437202"/>
                <a:gd name="connsiteX7" fmla="*/ 659219 w 3912781"/>
                <a:gd name="connsiteY7" fmla="*/ 1307805 h 1437202"/>
                <a:gd name="connsiteX8" fmla="*/ 701749 w 3912781"/>
                <a:gd name="connsiteY8" fmla="*/ 1275907 h 1437202"/>
                <a:gd name="connsiteX9" fmla="*/ 765544 w 3912781"/>
                <a:gd name="connsiteY9" fmla="*/ 1212112 h 1437202"/>
                <a:gd name="connsiteX10" fmla="*/ 818707 w 3912781"/>
                <a:gd name="connsiteY10" fmla="*/ 1127051 h 1437202"/>
                <a:gd name="connsiteX11" fmla="*/ 839972 w 3912781"/>
                <a:gd name="connsiteY11" fmla="*/ 1095154 h 1437202"/>
                <a:gd name="connsiteX12" fmla="*/ 871870 w 3912781"/>
                <a:gd name="connsiteY12" fmla="*/ 1063256 h 1437202"/>
                <a:gd name="connsiteX13" fmla="*/ 914400 w 3912781"/>
                <a:gd name="connsiteY13" fmla="*/ 1010093 h 1437202"/>
                <a:gd name="connsiteX14" fmla="*/ 956930 w 3912781"/>
                <a:gd name="connsiteY14" fmla="*/ 978195 h 1437202"/>
                <a:gd name="connsiteX15" fmla="*/ 1095154 w 3912781"/>
                <a:gd name="connsiteY15" fmla="*/ 765544 h 1437202"/>
                <a:gd name="connsiteX16" fmla="*/ 1158949 w 3912781"/>
                <a:gd name="connsiteY16" fmla="*/ 659219 h 1437202"/>
                <a:gd name="connsiteX17" fmla="*/ 1222744 w 3912781"/>
                <a:gd name="connsiteY17" fmla="*/ 510363 h 1437202"/>
                <a:gd name="connsiteX18" fmla="*/ 1244009 w 3912781"/>
                <a:gd name="connsiteY18" fmla="*/ 414670 h 1437202"/>
                <a:gd name="connsiteX19" fmla="*/ 1329070 w 3912781"/>
                <a:gd name="connsiteY19" fmla="*/ 350875 h 1437202"/>
                <a:gd name="connsiteX20" fmla="*/ 1414130 w 3912781"/>
                <a:gd name="connsiteY20" fmla="*/ 276447 h 1437202"/>
                <a:gd name="connsiteX21" fmla="*/ 1446028 w 3912781"/>
                <a:gd name="connsiteY21" fmla="*/ 265814 h 1437202"/>
                <a:gd name="connsiteX22" fmla="*/ 1531088 w 3912781"/>
                <a:gd name="connsiteY22" fmla="*/ 223284 h 1437202"/>
                <a:gd name="connsiteX23" fmla="*/ 1605516 w 3912781"/>
                <a:gd name="connsiteY23" fmla="*/ 148856 h 1437202"/>
                <a:gd name="connsiteX24" fmla="*/ 1637414 w 3912781"/>
                <a:gd name="connsiteY24" fmla="*/ 127591 h 1437202"/>
                <a:gd name="connsiteX25" fmla="*/ 1701209 w 3912781"/>
                <a:gd name="connsiteY25" fmla="*/ 85061 h 1437202"/>
                <a:gd name="connsiteX26" fmla="*/ 1786270 w 3912781"/>
                <a:gd name="connsiteY26" fmla="*/ 10633 h 1437202"/>
                <a:gd name="connsiteX27" fmla="*/ 1818168 w 3912781"/>
                <a:gd name="connsiteY27" fmla="*/ 0 h 1437202"/>
                <a:gd name="connsiteX28" fmla="*/ 1860698 w 3912781"/>
                <a:gd name="connsiteY28" fmla="*/ 10633 h 1437202"/>
                <a:gd name="connsiteX29" fmla="*/ 1892595 w 3912781"/>
                <a:gd name="connsiteY29" fmla="*/ 74428 h 1437202"/>
                <a:gd name="connsiteX30" fmla="*/ 1850065 w 3912781"/>
                <a:gd name="connsiteY30" fmla="*/ 138223 h 1437202"/>
                <a:gd name="connsiteX31" fmla="*/ 1860698 w 3912781"/>
                <a:gd name="connsiteY31" fmla="*/ 170121 h 1437202"/>
                <a:gd name="connsiteX32" fmla="*/ 1871330 w 3912781"/>
                <a:gd name="connsiteY32" fmla="*/ 223284 h 1437202"/>
                <a:gd name="connsiteX33" fmla="*/ 1935126 w 3912781"/>
                <a:gd name="connsiteY33" fmla="*/ 287079 h 1437202"/>
                <a:gd name="connsiteX34" fmla="*/ 1967023 w 3912781"/>
                <a:gd name="connsiteY34" fmla="*/ 297712 h 1437202"/>
                <a:gd name="connsiteX35" fmla="*/ 1998921 w 3912781"/>
                <a:gd name="connsiteY35" fmla="*/ 329609 h 1437202"/>
                <a:gd name="connsiteX36" fmla="*/ 2030819 w 3912781"/>
                <a:gd name="connsiteY36" fmla="*/ 340242 h 1437202"/>
                <a:gd name="connsiteX37" fmla="*/ 2052084 w 3912781"/>
                <a:gd name="connsiteY37" fmla="*/ 382772 h 1437202"/>
                <a:gd name="connsiteX38" fmla="*/ 2083981 w 3912781"/>
                <a:gd name="connsiteY38" fmla="*/ 414670 h 1437202"/>
                <a:gd name="connsiteX39" fmla="*/ 2115879 w 3912781"/>
                <a:gd name="connsiteY39" fmla="*/ 531628 h 1437202"/>
                <a:gd name="connsiteX40" fmla="*/ 2158409 w 3912781"/>
                <a:gd name="connsiteY40" fmla="*/ 606056 h 1437202"/>
                <a:gd name="connsiteX41" fmla="*/ 2200940 w 3912781"/>
                <a:gd name="connsiteY41" fmla="*/ 616688 h 1437202"/>
                <a:gd name="connsiteX42" fmla="*/ 2232837 w 3912781"/>
                <a:gd name="connsiteY42" fmla="*/ 637954 h 1437202"/>
                <a:gd name="connsiteX43" fmla="*/ 2264735 w 3912781"/>
                <a:gd name="connsiteY43" fmla="*/ 648586 h 1437202"/>
                <a:gd name="connsiteX44" fmla="*/ 2275368 w 3912781"/>
                <a:gd name="connsiteY44" fmla="*/ 680484 h 1437202"/>
                <a:gd name="connsiteX45" fmla="*/ 2296633 w 3912781"/>
                <a:gd name="connsiteY45" fmla="*/ 712381 h 1437202"/>
                <a:gd name="connsiteX46" fmla="*/ 2307265 w 3912781"/>
                <a:gd name="connsiteY46" fmla="*/ 882502 h 1437202"/>
                <a:gd name="connsiteX47" fmla="*/ 2328530 w 3912781"/>
                <a:gd name="connsiteY47" fmla="*/ 914400 h 1437202"/>
                <a:gd name="connsiteX48" fmla="*/ 2392326 w 3912781"/>
                <a:gd name="connsiteY48" fmla="*/ 978195 h 1437202"/>
                <a:gd name="connsiteX49" fmla="*/ 2456121 w 3912781"/>
                <a:gd name="connsiteY49" fmla="*/ 1052623 h 1437202"/>
                <a:gd name="connsiteX50" fmla="*/ 2477386 w 3912781"/>
                <a:gd name="connsiteY50" fmla="*/ 1137684 h 1437202"/>
                <a:gd name="connsiteX51" fmla="*/ 2488019 w 3912781"/>
                <a:gd name="connsiteY51" fmla="*/ 1180214 h 1437202"/>
                <a:gd name="connsiteX52" fmla="*/ 2551814 w 3912781"/>
                <a:gd name="connsiteY52" fmla="*/ 1233377 h 1437202"/>
                <a:gd name="connsiteX53" fmla="*/ 2583712 w 3912781"/>
                <a:gd name="connsiteY53" fmla="*/ 1244009 h 1437202"/>
                <a:gd name="connsiteX54" fmla="*/ 2626242 w 3912781"/>
                <a:gd name="connsiteY54" fmla="*/ 1265275 h 1437202"/>
                <a:gd name="connsiteX55" fmla="*/ 2711302 w 3912781"/>
                <a:gd name="connsiteY55" fmla="*/ 1307805 h 1437202"/>
                <a:gd name="connsiteX56" fmla="*/ 2753833 w 3912781"/>
                <a:gd name="connsiteY56" fmla="*/ 1360968 h 1437202"/>
                <a:gd name="connsiteX57" fmla="*/ 2764465 w 3912781"/>
                <a:gd name="connsiteY57" fmla="*/ 1392865 h 1437202"/>
                <a:gd name="connsiteX58" fmla="*/ 2828261 w 3912781"/>
                <a:gd name="connsiteY58" fmla="*/ 1414130 h 1437202"/>
                <a:gd name="connsiteX59" fmla="*/ 2860158 w 3912781"/>
                <a:gd name="connsiteY59" fmla="*/ 1435395 h 1437202"/>
                <a:gd name="connsiteX60" fmla="*/ 2923954 w 3912781"/>
                <a:gd name="connsiteY60" fmla="*/ 1382233 h 1437202"/>
                <a:gd name="connsiteX61" fmla="*/ 2945219 w 3912781"/>
                <a:gd name="connsiteY61" fmla="*/ 1339702 h 1437202"/>
                <a:gd name="connsiteX62" fmla="*/ 3009014 w 3912781"/>
                <a:gd name="connsiteY62" fmla="*/ 1297172 h 1437202"/>
                <a:gd name="connsiteX63" fmla="*/ 3072809 w 3912781"/>
                <a:gd name="connsiteY63" fmla="*/ 1265275 h 1437202"/>
                <a:gd name="connsiteX64" fmla="*/ 3094074 w 3912781"/>
                <a:gd name="connsiteY64" fmla="*/ 1244009 h 1437202"/>
                <a:gd name="connsiteX65" fmla="*/ 3157870 w 3912781"/>
                <a:gd name="connsiteY65" fmla="*/ 1201479 h 1437202"/>
                <a:gd name="connsiteX66" fmla="*/ 3200400 w 3912781"/>
                <a:gd name="connsiteY66" fmla="*/ 1137684 h 1437202"/>
                <a:gd name="connsiteX67" fmla="*/ 3232298 w 3912781"/>
                <a:gd name="connsiteY67" fmla="*/ 1095154 h 1437202"/>
                <a:gd name="connsiteX68" fmla="*/ 3296093 w 3912781"/>
                <a:gd name="connsiteY68" fmla="*/ 1073888 h 1437202"/>
                <a:gd name="connsiteX69" fmla="*/ 3381154 w 3912781"/>
                <a:gd name="connsiteY69" fmla="*/ 1116419 h 1437202"/>
                <a:gd name="connsiteX70" fmla="*/ 3434316 w 3912781"/>
                <a:gd name="connsiteY70" fmla="*/ 1222744 h 1437202"/>
                <a:gd name="connsiteX71" fmla="*/ 3476847 w 3912781"/>
                <a:gd name="connsiteY71" fmla="*/ 1233377 h 1437202"/>
                <a:gd name="connsiteX72" fmla="*/ 3540642 w 3912781"/>
                <a:gd name="connsiteY72" fmla="*/ 1254642 h 1437202"/>
                <a:gd name="connsiteX73" fmla="*/ 3551274 w 3912781"/>
                <a:gd name="connsiteY73" fmla="*/ 1286540 h 1437202"/>
                <a:gd name="connsiteX74" fmla="*/ 3551274 w 3912781"/>
                <a:gd name="connsiteY74" fmla="*/ 1360968 h 1437202"/>
                <a:gd name="connsiteX75" fmla="*/ 3572540 w 3912781"/>
                <a:gd name="connsiteY75" fmla="*/ 1382233 h 1437202"/>
                <a:gd name="connsiteX76" fmla="*/ 3795823 w 3912781"/>
                <a:gd name="connsiteY76" fmla="*/ 1403498 h 1437202"/>
                <a:gd name="connsiteX77" fmla="*/ 3848986 w 3912781"/>
                <a:gd name="connsiteY77" fmla="*/ 1414130 h 1437202"/>
                <a:gd name="connsiteX78" fmla="*/ 3912781 w 3912781"/>
                <a:gd name="connsiteY78" fmla="*/ 1435395 h 1437202"/>
                <a:gd name="connsiteX0" fmla="*/ 0 w 3912781"/>
                <a:gd name="connsiteY0" fmla="*/ 1307805 h 1437202"/>
                <a:gd name="connsiteX1" fmla="*/ 287079 w 3912781"/>
                <a:gd name="connsiteY1" fmla="*/ 1297172 h 1437202"/>
                <a:gd name="connsiteX2" fmla="*/ 425302 w 3912781"/>
                <a:gd name="connsiteY2" fmla="*/ 1371600 h 1437202"/>
                <a:gd name="connsiteX3" fmla="*/ 446568 w 3912781"/>
                <a:gd name="connsiteY3" fmla="*/ 1392865 h 1437202"/>
                <a:gd name="connsiteX4" fmla="*/ 510363 w 3912781"/>
                <a:gd name="connsiteY4" fmla="*/ 1414130 h 1437202"/>
                <a:gd name="connsiteX5" fmla="*/ 574158 w 3912781"/>
                <a:gd name="connsiteY5" fmla="*/ 1403498 h 1437202"/>
                <a:gd name="connsiteX6" fmla="*/ 659219 w 3912781"/>
                <a:gd name="connsiteY6" fmla="*/ 1307805 h 1437202"/>
                <a:gd name="connsiteX7" fmla="*/ 701749 w 3912781"/>
                <a:gd name="connsiteY7" fmla="*/ 1275907 h 1437202"/>
                <a:gd name="connsiteX8" fmla="*/ 765544 w 3912781"/>
                <a:gd name="connsiteY8" fmla="*/ 1212112 h 1437202"/>
                <a:gd name="connsiteX9" fmla="*/ 818707 w 3912781"/>
                <a:gd name="connsiteY9" fmla="*/ 1127051 h 1437202"/>
                <a:gd name="connsiteX10" fmla="*/ 839972 w 3912781"/>
                <a:gd name="connsiteY10" fmla="*/ 1095154 h 1437202"/>
                <a:gd name="connsiteX11" fmla="*/ 871870 w 3912781"/>
                <a:gd name="connsiteY11" fmla="*/ 1063256 h 1437202"/>
                <a:gd name="connsiteX12" fmla="*/ 914400 w 3912781"/>
                <a:gd name="connsiteY12" fmla="*/ 1010093 h 1437202"/>
                <a:gd name="connsiteX13" fmla="*/ 956930 w 3912781"/>
                <a:gd name="connsiteY13" fmla="*/ 978195 h 1437202"/>
                <a:gd name="connsiteX14" fmla="*/ 1095154 w 3912781"/>
                <a:gd name="connsiteY14" fmla="*/ 765544 h 1437202"/>
                <a:gd name="connsiteX15" fmla="*/ 1158949 w 3912781"/>
                <a:gd name="connsiteY15" fmla="*/ 659219 h 1437202"/>
                <a:gd name="connsiteX16" fmla="*/ 1222744 w 3912781"/>
                <a:gd name="connsiteY16" fmla="*/ 510363 h 1437202"/>
                <a:gd name="connsiteX17" fmla="*/ 1244009 w 3912781"/>
                <a:gd name="connsiteY17" fmla="*/ 414670 h 1437202"/>
                <a:gd name="connsiteX18" fmla="*/ 1329070 w 3912781"/>
                <a:gd name="connsiteY18" fmla="*/ 350875 h 1437202"/>
                <a:gd name="connsiteX19" fmla="*/ 1414130 w 3912781"/>
                <a:gd name="connsiteY19" fmla="*/ 276447 h 1437202"/>
                <a:gd name="connsiteX20" fmla="*/ 1446028 w 3912781"/>
                <a:gd name="connsiteY20" fmla="*/ 265814 h 1437202"/>
                <a:gd name="connsiteX21" fmla="*/ 1531088 w 3912781"/>
                <a:gd name="connsiteY21" fmla="*/ 223284 h 1437202"/>
                <a:gd name="connsiteX22" fmla="*/ 1605516 w 3912781"/>
                <a:gd name="connsiteY22" fmla="*/ 148856 h 1437202"/>
                <a:gd name="connsiteX23" fmla="*/ 1637414 w 3912781"/>
                <a:gd name="connsiteY23" fmla="*/ 127591 h 1437202"/>
                <a:gd name="connsiteX24" fmla="*/ 1701209 w 3912781"/>
                <a:gd name="connsiteY24" fmla="*/ 85061 h 1437202"/>
                <a:gd name="connsiteX25" fmla="*/ 1786270 w 3912781"/>
                <a:gd name="connsiteY25" fmla="*/ 10633 h 1437202"/>
                <a:gd name="connsiteX26" fmla="*/ 1818168 w 3912781"/>
                <a:gd name="connsiteY26" fmla="*/ 0 h 1437202"/>
                <a:gd name="connsiteX27" fmla="*/ 1860698 w 3912781"/>
                <a:gd name="connsiteY27" fmla="*/ 10633 h 1437202"/>
                <a:gd name="connsiteX28" fmla="*/ 1892595 w 3912781"/>
                <a:gd name="connsiteY28" fmla="*/ 74428 h 1437202"/>
                <a:gd name="connsiteX29" fmla="*/ 1850065 w 3912781"/>
                <a:gd name="connsiteY29" fmla="*/ 138223 h 1437202"/>
                <a:gd name="connsiteX30" fmla="*/ 1860698 w 3912781"/>
                <a:gd name="connsiteY30" fmla="*/ 170121 h 1437202"/>
                <a:gd name="connsiteX31" fmla="*/ 1871330 w 3912781"/>
                <a:gd name="connsiteY31" fmla="*/ 223284 h 1437202"/>
                <a:gd name="connsiteX32" fmla="*/ 1935126 w 3912781"/>
                <a:gd name="connsiteY32" fmla="*/ 287079 h 1437202"/>
                <a:gd name="connsiteX33" fmla="*/ 1967023 w 3912781"/>
                <a:gd name="connsiteY33" fmla="*/ 297712 h 1437202"/>
                <a:gd name="connsiteX34" fmla="*/ 1998921 w 3912781"/>
                <a:gd name="connsiteY34" fmla="*/ 329609 h 1437202"/>
                <a:gd name="connsiteX35" fmla="*/ 2030819 w 3912781"/>
                <a:gd name="connsiteY35" fmla="*/ 340242 h 1437202"/>
                <a:gd name="connsiteX36" fmla="*/ 2052084 w 3912781"/>
                <a:gd name="connsiteY36" fmla="*/ 382772 h 1437202"/>
                <a:gd name="connsiteX37" fmla="*/ 2083981 w 3912781"/>
                <a:gd name="connsiteY37" fmla="*/ 414670 h 1437202"/>
                <a:gd name="connsiteX38" fmla="*/ 2115879 w 3912781"/>
                <a:gd name="connsiteY38" fmla="*/ 531628 h 1437202"/>
                <a:gd name="connsiteX39" fmla="*/ 2158409 w 3912781"/>
                <a:gd name="connsiteY39" fmla="*/ 606056 h 1437202"/>
                <a:gd name="connsiteX40" fmla="*/ 2200940 w 3912781"/>
                <a:gd name="connsiteY40" fmla="*/ 616688 h 1437202"/>
                <a:gd name="connsiteX41" fmla="*/ 2232837 w 3912781"/>
                <a:gd name="connsiteY41" fmla="*/ 637954 h 1437202"/>
                <a:gd name="connsiteX42" fmla="*/ 2264735 w 3912781"/>
                <a:gd name="connsiteY42" fmla="*/ 648586 h 1437202"/>
                <a:gd name="connsiteX43" fmla="*/ 2275368 w 3912781"/>
                <a:gd name="connsiteY43" fmla="*/ 680484 h 1437202"/>
                <a:gd name="connsiteX44" fmla="*/ 2296633 w 3912781"/>
                <a:gd name="connsiteY44" fmla="*/ 712381 h 1437202"/>
                <a:gd name="connsiteX45" fmla="*/ 2307265 w 3912781"/>
                <a:gd name="connsiteY45" fmla="*/ 882502 h 1437202"/>
                <a:gd name="connsiteX46" fmla="*/ 2328530 w 3912781"/>
                <a:gd name="connsiteY46" fmla="*/ 914400 h 1437202"/>
                <a:gd name="connsiteX47" fmla="*/ 2392326 w 3912781"/>
                <a:gd name="connsiteY47" fmla="*/ 978195 h 1437202"/>
                <a:gd name="connsiteX48" fmla="*/ 2456121 w 3912781"/>
                <a:gd name="connsiteY48" fmla="*/ 1052623 h 1437202"/>
                <a:gd name="connsiteX49" fmla="*/ 2477386 w 3912781"/>
                <a:gd name="connsiteY49" fmla="*/ 1137684 h 1437202"/>
                <a:gd name="connsiteX50" fmla="*/ 2488019 w 3912781"/>
                <a:gd name="connsiteY50" fmla="*/ 1180214 h 1437202"/>
                <a:gd name="connsiteX51" fmla="*/ 2551814 w 3912781"/>
                <a:gd name="connsiteY51" fmla="*/ 1233377 h 1437202"/>
                <a:gd name="connsiteX52" fmla="*/ 2583712 w 3912781"/>
                <a:gd name="connsiteY52" fmla="*/ 1244009 h 1437202"/>
                <a:gd name="connsiteX53" fmla="*/ 2626242 w 3912781"/>
                <a:gd name="connsiteY53" fmla="*/ 1265275 h 1437202"/>
                <a:gd name="connsiteX54" fmla="*/ 2711302 w 3912781"/>
                <a:gd name="connsiteY54" fmla="*/ 1307805 h 1437202"/>
                <a:gd name="connsiteX55" fmla="*/ 2753833 w 3912781"/>
                <a:gd name="connsiteY55" fmla="*/ 1360968 h 1437202"/>
                <a:gd name="connsiteX56" fmla="*/ 2764465 w 3912781"/>
                <a:gd name="connsiteY56" fmla="*/ 1392865 h 1437202"/>
                <a:gd name="connsiteX57" fmla="*/ 2828261 w 3912781"/>
                <a:gd name="connsiteY57" fmla="*/ 1414130 h 1437202"/>
                <a:gd name="connsiteX58" fmla="*/ 2860158 w 3912781"/>
                <a:gd name="connsiteY58" fmla="*/ 1435395 h 1437202"/>
                <a:gd name="connsiteX59" fmla="*/ 2923954 w 3912781"/>
                <a:gd name="connsiteY59" fmla="*/ 1382233 h 1437202"/>
                <a:gd name="connsiteX60" fmla="*/ 2945219 w 3912781"/>
                <a:gd name="connsiteY60" fmla="*/ 1339702 h 1437202"/>
                <a:gd name="connsiteX61" fmla="*/ 3009014 w 3912781"/>
                <a:gd name="connsiteY61" fmla="*/ 1297172 h 1437202"/>
                <a:gd name="connsiteX62" fmla="*/ 3072809 w 3912781"/>
                <a:gd name="connsiteY62" fmla="*/ 1265275 h 1437202"/>
                <a:gd name="connsiteX63" fmla="*/ 3094074 w 3912781"/>
                <a:gd name="connsiteY63" fmla="*/ 1244009 h 1437202"/>
                <a:gd name="connsiteX64" fmla="*/ 3157870 w 3912781"/>
                <a:gd name="connsiteY64" fmla="*/ 1201479 h 1437202"/>
                <a:gd name="connsiteX65" fmla="*/ 3200400 w 3912781"/>
                <a:gd name="connsiteY65" fmla="*/ 1137684 h 1437202"/>
                <a:gd name="connsiteX66" fmla="*/ 3232298 w 3912781"/>
                <a:gd name="connsiteY66" fmla="*/ 1095154 h 1437202"/>
                <a:gd name="connsiteX67" fmla="*/ 3296093 w 3912781"/>
                <a:gd name="connsiteY67" fmla="*/ 1073888 h 1437202"/>
                <a:gd name="connsiteX68" fmla="*/ 3381154 w 3912781"/>
                <a:gd name="connsiteY68" fmla="*/ 1116419 h 1437202"/>
                <a:gd name="connsiteX69" fmla="*/ 3434316 w 3912781"/>
                <a:gd name="connsiteY69" fmla="*/ 1222744 h 1437202"/>
                <a:gd name="connsiteX70" fmla="*/ 3476847 w 3912781"/>
                <a:gd name="connsiteY70" fmla="*/ 1233377 h 1437202"/>
                <a:gd name="connsiteX71" fmla="*/ 3540642 w 3912781"/>
                <a:gd name="connsiteY71" fmla="*/ 1254642 h 1437202"/>
                <a:gd name="connsiteX72" fmla="*/ 3551274 w 3912781"/>
                <a:gd name="connsiteY72" fmla="*/ 1286540 h 1437202"/>
                <a:gd name="connsiteX73" fmla="*/ 3551274 w 3912781"/>
                <a:gd name="connsiteY73" fmla="*/ 1360968 h 1437202"/>
                <a:gd name="connsiteX74" fmla="*/ 3572540 w 3912781"/>
                <a:gd name="connsiteY74" fmla="*/ 1382233 h 1437202"/>
                <a:gd name="connsiteX75" fmla="*/ 3795823 w 3912781"/>
                <a:gd name="connsiteY75" fmla="*/ 1403498 h 1437202"/>
                <a:gd name="connsiteX76" fmla="*/ 3848986 w 3912781"/>
                <a:gd name="connsiteY76" fmla="*/ 1414130 h 1437202"/>
                <a:gd name="connsiteX77" fmla="*/ 3912781 w 3912781"/>
                <a:gd name="connsiteY77" fmla="*/ 1435395 h 1437202"/>
                <a:gd name="connsiteX0" fmla="*/ 0 w 3912781"/>
                <a:gd name="connsiteY0" fmla="*/ 1307805 h 1437202"/>
                <a:gd name="connsiteX1" fmla="*/ 425302 w 3912781"/>
                <a:gd name="connsiteY1" fmla="*/ 1371600 h 1437202"/>
                <a:gd name="connsiteX2" fmla="*/ 446568 w 3912781"/>
                <a:gd name="connsiteY2" fmla="*/ 1392865 h 1437202"/>
                <a:gd name="connsiteX3" fmla="*/ 510363 w 3912781"/>
                <a:gd name="connsiteY3" fmla="*/ 1414130 h 1437202"/>
                <a:gd name="connsiteX4" fmla="*/ 574158 w 3912781"/>
                <a:gd name="connsiteY4" fmla="*/ 1403498 h 1437202"/>
                <a:gd name="connsiteX5" fmla="*/ 659219 w 3912781"/>
                <a:gd name="connsiteY5" fmla="*/ 1307805 h 1437202"/>
                <a:gd name="connsiteX6" fmla="*/ 701749 w 3912781"/>
                <a:gd name="connsiteY6" fmla="*/ 1275907 h 1437202"/>
                <a:gd name="connsiteX7" fmla="*/ 765544 w 3912781"/>
                <a:gd name="connsiteY7" fmla="*/ 1212112 h 1437202"/>
                <a:gd name="connsiteX8" fmla="*/ 818707 w 3912781"/>
                <a:gd name="connsiteY8" fmla="*/ 1127051 h 1437202"/>
                <a:gd name="connsiteX9" fmla="*/ 839972 w 3912781"/>
                <a:gd name="connsiteY9" fmla="*/ 1095154 h 1437202"/>
                <a:gd name="connsiteX10" fmla="*/ 871870 w 3912781"/>
                <a:gd name="connsiteY10" fmla="*/ 1063256 h 1437202"/>
                <a:gd name="connsiteX11" fmla="*/ 914400 w 3912781"/>
                <a:gd name="connsiteY11" fmla="*/ 1010093 h 1437202"/>
                <a:gd name="connsiteX12" fmla="*/ 956930 w 3912781"/>
                <a:gd name="connsiteY12" fmla="*/ 978195 h 1437202"/>
                <a:gd name="connsiteX13" fmla="*/ 1095154 w 3912781"/>
                <a:gd name="connsiteY13" fmla="*/ 765544 h 1437202"/>
                <a:gd name="connsiteX14" fmla="*/ 1158949 w 3912781"/>
                <a:gd name="connsiteY14" fmla="*/ 659219 h 1437202"/>
                <a:gd name="connsiteX15" fmla="*/ 1222744 w 3912781"/>
                <a:gd name="connsiteY15" fmla="*/ 510363 h 1437202"/>
                <a:gd name="connsiteX16" fmla="*/ 1244009 w 3912781"/>
                <a:gd name="connsiteY16" fmla="*/ 414670 h 1437202"/>
                <a:gd name="connsiteX17" fmla="*/ 1329070 w 3912781"/>
                <a:gd name="connsiteY17" fmla="*/ 350875 h 1437202"/>
                <a:gd name="connsiteX18" fmla="*/ 1414130 w 3912781"/>
                <a:gd name="connsiteY18" fmla="*/ 276447 h 1437202"/>
                <a:gd name="connsiteX19" fmla="*/ 1446028 w 3912781"/>
                <a:gd name="connsiteY19" fmla="*/ 265814 h 1437202"/>
                <a:gd name="connsiteX20" fmla="*/ 1531088 w 3912781"/>
                <a:gd name="connsiteY20" fmla="*/ 223284 h 1437202"/>
                <a:gd name="connsiteX21" fmla="*/ 1605516 w 3912781"/>
                <a:gd name="connsiteY21" fmla="*/ 148856 h 1437202"/>
                <a:gd name="connsiteX22" fmla="*/ 1637414 w 3912781"/>
                <a:gd name="connsiteY22" fmla="*/ 127591 h 1437202"/>
                <a:gd name="connsiteX23" fmla="*/ 1701209 w 3912781"/>
                <a:gd name="connsiteY23" fmla="*/ 85061 h 1437202"/>
                <a:gd name="connsiteX24" fmla="*/ 1786270 w 3912781"/>
                <a:gd name="connsiteY24" fmla="*/ 10633 h 1437202"/>
                <a:gd name="connsiteX25" fmla="*/ 1818168 w 3912781"/>
                <a:gd name="connsiteY25" fmla="*/ 0 h 1437202"/>
                <a:gd name="connsiteX26" fmla="*/ 1860698 w 3912781"/>
                <a:gd name="connsiteY26" fmla="*/ 10633 h 1437202"/>
                <a:gd name="connsiteX27" fmla="*/ 1892595 w 3912781"/>
                <a:gd name="connsiteY27" fmla="*/ 74428 h 1437202"/>
                <a:gd name="connsiteX28" fmla="*/ 1850065 w 3912781"/>
                <a:gd name="connsiteY28" fmla="*/ 138223 h 1437202"/>
                <a:gd name="connsiteX29" fmla="*/ 1860698 w 3912781"/>
                <a:gd name="connsiteY29" fmla="*/ 170121 h 1437202"/>
                <a:gd name="connsiteX30" fmla="*/ 1871330 w 3912781"/>
                <a:gd name="connsiteY30" fmla="*/ 223284 h 1437202"/>
                <a:gd name="connsiteX31" fmla="*/ 1935126 w 3912781"/>
                <a:gd name="connsiteY31" fmla="*/ 287079 h 1437202"/>
                <a:gd name="connsiteX32" fmla="*/ 1967023 w 3912781"/>
                <a:gd name="connsiteY32" fmla="*/ 297712 h 1437202"/>
                <a:gd name="connsiteX33" fmla="*/ 1998921 w 3912781"/>
                <a:gd name="connsiteY33" fmla="*/ 329609 h 1437202"/>
                <a:gd name="connsiteX34" fmla="*/ 2030819 w 3912781"/>
                <a:gd name="connsiteY34" fmla="*/ 340242 h 1437202"/>
                <a:gd name="connsiteX35" fmla="*/ 2052084 w 3912781"/>
                <a:gd name="connsiteY35" fmla="*/ 382772 h 1437202"/>
                <a:gd name="connsiteX36" fmla="*/ 2083981 w 3912781"/>
                <a:gd name="connsiteY36" fmla="*/ 414670 h 1437202"/>
                <a:gd name="connsiteX37" fmla="*/ 2115879 w 3912781"/>
                <a:gd name="connsiteY37" fmla="*/ 531628 h 1437202"/>
                <a:gd name="connsiteX38" fmla="*/ 2158409 w 3912781"/>
                <a:gd name="connsiteY38" fmla="*/ 606056 h 1437202"/>
                <a:gd name="connsiteX39" fmla="*/ 2200940 w 3912781"/>
                <a:gd name="connsiteY39" fmla="*/ 616688 h 1437202"/>
                <a:gd name="connsiteX40" fmla="*/ 2232837 w 3912781"/>
                <a:gd name="connsiteY40" fmla="*/ 637954 h 1437202"/>
                <a:gd name="connsiteX41" fmla="*/ 2264735 w 3912781"/>
                <a:gd name="connsiteY41" fmla="*/ 648586 h 1437202"/>
                <a:gd name="connsiteX42" fmla="*/ 2275368 w 3912781"/>
                <a:gd name="connsiteY42" fmla="*/ 680484 h 1437202"/>
                <a:gd name="connsiteX43" fmla="*/ 2296633 w 3912781"/>
                <a:gd name="connsiteY43" fmla="*/ 712381 h 1437202"/>
                <a:gd name="connsiteX44" fmla="*/ 2307265 w 3912781"/>
                <a:gd name="connsiteY44" fmla="*/ 882502 h 1437202"/>
                <a:gd name="connsiteX45" fmla="*/ 2328530 w 3912781"/>
                <a:gd name="connsiteY45" fmla="*/ 914400 h 1437202"/>
                <a:gd name="connsiteX46" fmla="*/ 2392326 w 3912781"/>
                <a:gd name="connsiteY46" fmla="*/ 978195 h 1437202"/>
                <a:gd name="connsiteX47" fmla="*/ 2456121 w 3912781"/>
                <a:gd name="connsiteY47" fmla="*/ 1052623 h 1437202"/>
                <a:gd name="connsiteX48" fmla="*/ 2477386 w 3912781"/>
                <a:gd name="connsiteY48" fmla="*/ 1137684 h 1437202"/>
                <a:gd name="connsiteX49" fmla="*/ 2488019 w 3912781"/>
                <a:gd name="connsiteY49" fmla="*/ 1180214 h 1437202"/>
                <a:gd name="connsiteX50" fmla="*/ 2551814 w 3912781"/>
                <a:gd name="connsiteY50" fmla="*/ 1233377 h 1437202"/>
                <a:gd name="connsiteX51" fmla="*/ 2583712 w 3912781"/>
                <a:gd name="connsiteY51" fmla="*/ 1244009 h 1437202"/>
                <a:gd name="connsiteX52" fmla="*/ 2626242 w 3912781"/>
                <a:gd name="connsiteY52" fmla="*/ 1265275 h 1437202"/>
                <a:gd name="connsiteX53" fmla="*/ 2711302 w 3912781"/>
                <a:gd name="connsiteY53" fmla="*/ 1307805 h 1437202"/>
                <a:gd name="connsiteX54" fmla="*/ 2753833 w 3912781"/>
                <a:gd name="connsiteY54" fmla="*/ 1360968 h 1437202"/>
                <a:gd name="connsiteX55" fmla="*/ 2764465 w 3912781"/>
                <a:gd name="connsiteY55" fmla="*/ 1392865 h 1437202"/>
                <a:gd name="connsiteX56" fmla="*/ 2828261 w 3912781"/>
                <a:gd name="connsiteY56" fmla="*/ 1414130 h 1437202"/>
                <a:gd name="connsiteX57" fmla="*/ 2860158 w 3912781"/>
                <a:gd name="connsiteY57" fmla="*/ 1435395 h 1437202"/>
                <a:gd name="connsiteX58" fmla="*/ 2923954 w 3912781"/>
                <a:gd name="connsiteY58" fmla="*/ 1382233 h 1437202"/>
                <a:gd name="connsiteX59" fmla="*/ 2945219 w 3912781"/>
                <a:gd name="connsiteY59" fmla="*/ 1339702 h 1437202"/>
                <a:gd name="connsiteX60" fmla="*/ 3009014 w 3912781"/>
                <a:gd name="connsiteY60" fmla="*/ 1297172 h 1437202"/>
                <a:gd name="connsiteX61" fmla="*/ 3072809 w 3912781"/>
                <a:gd name="connsiteY61" fmla="*/ 1265275 h 1437202"/>
                <a:gd name="connsiteX62" fmla="*/ 3094074 w 3912781"/>
                <a:gd name="connsiteY62" fmla="*/ 1244009 h 1437202"/>
                <a:gd name="connsiteX63" fmla="*/ 3157870 w 3912781"/>
                <a:gd name="connsiteY63" fmla="*/ 1201479 h 1437202"/>
                <a:gd name="connsiteX64" fmla="*/ 3200400 w 3912781"/>
                <a:gd name="connsiteY64" fmla="*/ 1137684 h 1437202"/>
                <a:gd name="connsiteX65" fmla="*/ 3232298 w 3912781"/>
                <a:gd name="connsiteY65" fmla="*/ 1095154 h 1437202"/>
                <a:gd name="connsiteX66" fmla="*/ 3296093 w 3912781"/>
                <a:gd name="connsiteY66" fmla="*/ 1073888 h 1437202"/>
                <a:gd name="connsiteX67" fmla="*/ 3381154 w 3912781"/>
                <a:gd name="connsiteY67" fmla="*/ 1116419 h 1437202"/>
                <a:gd name="connsiteX68" fmla="*/ 3434316 w 3912781"/>
                <a:gd name="connsiteY68" fmla="*/ 1222744 h 1437202"/>
                <a:gd name="connsiteX69" fmla="*/ 3476847 w 3912781"/>
                <a:gd name="connsiteY69" fmla="*/ 1233377 h 1437202"/>
                <a:gd name="connsiteX70" fmla="*/ 3540642 w 3912781"/>
                <a:gd name="connsiteY70" fmla="*/ 1254642 h 1437202"/>
                <a:gd name="connsiteX71" fmla="*/ 3551274 w 3912781"/>
                <a:gd name="connsiteY71" fmla="*/ 1286540 h 1437202"/>
                <a:gd name="connsiteX72" fmla="*/ 3551274 w 3912781"/>
                <a:gd name="connsiteY72" fmla="*/ 1360968 h 1437202"/>
                <a:gd name="connsiteX73" fmla="*/ 3572540 w 3912781"/>
                <a:gd name="connsiteY73" fmla="*/ 1382233 h 1437202"/>
                <a:gd name="connsiteX74" fmla="*/ 3795823 w 3912781"/>
                <a:gd name="connsiteY74" fmla="*/ 1403498 h 1437202"/>
                <a:gd name="connsiteX75" fmla="*/ 3848986 w 3912781"/>
                <a:gd name="connsiteY75" fmla="*/ 1414130 h 1437202"/>
                <a:gd name="connsiteX76" fmla="*/ 3912781 w 3912781"/>
                <a:gd name="connsiteY76" fmla="*/ 1435395 h 1437202"/>
                <a:gd name="connsiteX0" fmla="*/ 0 w 3487479"/>
                <a:gd name="connsiteY0" fmla="*/ 1371600 h 1437202"/>
                <a:gd name="connsiteX1" fmla="*/ 21266 w 3487479"/>
                <a:gd name="connsiteY1" fmla="*/ 1392865 h 1437202"/>
                <a:gd name="connsiteX2" fmla="*/ 85061 w 3487479"/>
                <a:gd name="connsiteY2" fmla="*/ 1414130 h 1437202"/>
                <a:gd name="connsiteX3" fmla="*/ 148856 w 3487479"/>
                <a:gd name="connsiteY3" fmla="*/ 1403498 h 1437202"/>
                <a:gd name="connsiteX4" fmla="*/ 233917 w 3487479"/>
                <a:gd name="connsiteY4" fmla="*/ 1307805 h 1437202"/>
                <a:gd name="connsiteX5" fmla="*/ 276447 w 3487479"/>
                <a:gd name="connsiteY5" fmla="*/ 1275907 h 1437202"/>
                <a:gd name="connsiteX6" fmla="*/ 340242 w 3487479"/>
                <a:gd name="connsiteY6" fmla="*/ 1212112 h 1437202"/>
                <a:gd name="connsiteX7" fmla="*/ 393405 w 3487479"/>
                <a:gd name="connsiteY7" fmla="*/ 1127051 h 1437202"/>
                <a:gd name="connsiteX8" fmla="*/ 414670 w 3487479"/>
                <a:gd name="connsiteY8" fmla="*/ 1095154 h 1437202"/>
                <a:gd name="connsiteX9" fmla="*/ 446568 w 3487479"/>
                <a:gd name="connsiteY9" fmla="*/ 1063256 h 1437202"/>
                <a:gd name="connsiteX10" fmla="*/ 489098 w 3487479"/>
                <a:gd name="connsiteY10" fmla="*/ 1010093 h 1437202"/>
                <a:gd name="connsiteX11" fmla="*/ 531628 w 3487479"/>
                <a:gd name="connsiteY11" fmla="*/ 978195 h 1437202"/>
                <a:gd name="connsiteX12" fmla="*/ 669852 w 3487479"/>
                <a:gd name="connsiteY12" fmla="*/ 765544 h 1437202"/>
                <a:gd name="connsiteX13" fmla="*/ 733647 w 3487479"/>
                <a:gd name="connsiteY13" fmla="*/ 659219 h 1437202"/>
                <a:gd name="connsiteX14" fmla="*/ 797442 w 3487479"/>
                <a:gd name="connsiteY14" fmla="*/ 510363 h 1437202"/>
                <a:gd name="connsiteX15" fmla="*/ 818707 w 3487479"/>
                <a:gd name="connsiteY15" fmla="*/ 414670 h 1437202"/>
                <a:gd name="connsiteX16" fmla="*/ 903768 w 3487479"/>
                <a:gd name="connsiteY16" fmla="*/ 350875 h 1437202"/>
                <a:gd name="connsiteX17" fmla="*/ 988828 w 3487479"/>
                <a:gd name="connsiteY17" fmla="*/ 276447 h 1437202"/>
                <a:gd name="connsiteX18" fmla="*/ 1020726 w 3487479"/>
                <a:gd name="connsiteY18" fmla="*/ 265814 h 1437202"/>
                <a:gd name="connsiteX19" fmla="*/ 1105786 w 3487479"/>
                <a:gd name="connsiteY19" fmla="*/ 223284 h 1437202"/>
                <a:gd name="connsiteX20" fmla="*/ 1180214 w 3487479"/>
                <a:gd name="connsiteY20" fmla="*/ 148856 h 1437202"/>
                <a:gd name="connsiteX21" fmla="*/ 1212112 w 3487479"/>
                <a:gd name="connsiteY21" fmla="*/ 127591 h 1437202"/>
                <a:gd name="connsiteX22" fmla="*/ 1275907 w 3487479"/>
                <a:gd name="connsiteY22" fmla="*/ 85061 h 1437202"/>
                <a:gd name="connsiteX23" fmla="*/ 1360968 w 3487479"/>
                <a:gd name="connsiteY23" fmla="*/ 10633 h 1437202"/>
                <a:gd name="connsiteX24" fmla="*/ 1392866 w 3487479"/>
                <a:gd name="connsiteY24" fmla="*/ 0 h 1437202"/>
                <a:gd name="connsiteX25" fmla="*/ 1435396 w 3487479"/>
                <a:gd name="connsiteY25" fmla="*/ 10633 h 1437202"/>
                <a:gd name="connsiteX26" fmla="*/ 1467293 w 3487479"/>
                <a:gd name="connsiteY26" fmla="*/ 74428 h 1437202"/>
                <a:gd name="connsiteX27" fmla="*/ 1424763 w 3487479"/>
                <a:gd name="connsiteY27" fmla="*/ 138223 h 1437202"/>
                <a:gd name="connsiteX28" fmla="*/ 1435396 w 3487479"/>
                <a:gd name="connsiteY28" fmla="*/ 170121 h 1437202"/>
                <a:gd name="connsiteX29" fmla="*/ 1446028 w 3487479"/>
                <a:gd name="connsiteY29" fmla="*/ 223284 h 1437202"/>
                <a:gd name="connsiteX30" fmla="*/ 1509824 w 3487479"/>
                <a:gd name="connsiteY30" fmla="*/ 287079 h 1437202"/>
                <a:gd name="connsiteX31" fmla="*/ 1541721 w 3487479"/>
                <a:gd name="connsiteY31" fmla="*/ 297712 h 1437202"/>
                <a:gd name="connsiteX32" fmla="*/ 1573619 w 3487479"/>
                <a:gd name="connsiteY32" fmla="*/ 329609 h 1437202"/>
                <a:gd name="connsiteX33" fmla="*/ 1605517 w 3487479"/>
                <a:gd name="connsiteY33" fmla="*/ 340242 h 1437202"/>
                <a:gd name="connsiteX34" fmla="*/ 1626782 w 3487479"/>
                <a:gd name="connsiteY34" fmla="*/ 382772 h 1437202"/>
                <a:gd name="connsiteX35" fmla="*/ 1658679 w 3487479"/>
                <a:gd name="connsiteY35" fmla="*/ 414670 h 1437202"/>
                <a:gd name="connsiteX36" fmla="*/ 1690577 w 3487479"/>
                <a:gd name="connsiteY36" fmla="*/ 531628 h 1437202"/>
                <a:gd name="connsiteX37" fmla="*/ 1733107 w 3487479"/>
                <a:gd name="connsiteY37" fmla="*/ 606056 h 1437202"/>
                <a:gd name="connsiteX38" fmla="*/ 1775638 w 3487479"/>
                <a:gd name="connsiteY38" fmla="*/ 616688 h 1437202"/>
                <a:gd name="connsiteX39" fmla="*/ 1807535 w 3487479"/>
                <a:gd name="connsiteY39" fmla="*/ 637954 h 1437202"/>
                <a:gd name="connsiteX40" fmla="*/ 1839433 w 3487479"/>
                <a:gd name="connsiteY40" fmla="*/ 648586 h 1437202"/>
                <a:gd name="connsiteX41" fmla="*/ 1850066 w 3487479"/>
                <a:gd name="connsiteY41" fmla="*/ 680484 h 1437202"/>
                <a:gd name="connsiteX42" fmla="*/ 1871331 w 3487479"/>
                <a:gd name="connsiteY42" fmla="*/ 712381 h 1437202"/>
                <a:gd name="connsiteX43" fmla="*/ 1881963 w 3487479"/>
                <a:gd name="connsiteY43" fmla="*/ 882502 h 1437202"/>
                <a:gd name="connsiteX44" fmla="*/ 1903228 w 3487479"/>
                <a:gd name="connsiteY44" fmla="*/ 914400 h 1437202"/>
                <a:gd name="connsiteX45" fmla="*/ 1967024 w 3487479"/>
                <a:gd name="connsiteY45" fmla="*/ 978195 h 1437202"/>
                <a:gd name="connsiteX46" fmla="*/ 2030819 w 3487479"/>
                <a:gd name="connsiteY46" fmla="*/ 1052623 h 1437202"/>
                <a:gd name="connsiteX47" fmla="*/ 2052084 w 3487479"/>
                <a:gd name="connsiteY47" fmla="*/ 1137684 h 1437202"/>
                <a:gd name="connsiteX48" fmla="*/ 2062717 w 3487479"/>
                <a:gd name="connsiteY48" fmla="*/ 1180214 h 1437202"/>
                <a:gd name="connsiteX49" fmla="*/ 2126512 w 3487479"/>
                <a:gd name="connsiteY49" fmla="*/ 1233377 h 1437202"/>
                <a:gd name="connsiteX50" fmla="*/ 2158410 w 3487479"/>
                <a:gd name="connsiteY50" fmla="*/ 1244009 h 1437202"/>
                <a:gd name="connsiteX51" fmla="*/ 2200940 w 3487479"/>
                <a:gd name="connsiteY51" fmla="*/ 1265275 h 1437202"/>
                <a:gd name="connsiteX52" fmla="*/ 2286000 w 3487479"/>
                <a:gd name="connsiteY52" fmla="*/ 1307805 h 1437202"/>
                <a:gd name="connsiteX53" fmla="*/ 2328531 w 3487479"/>
                <a:gd name="connsiteY53" fmla="*/ 1360968 h 1437202"/>
                <a:gd name="connsiteX54" fmla="*/ 2339163 w 3487479"/>
                <a:gd name="connsiteY54" fmla="*/ 1392865 h 1437202"/>
                <a:gd name="connsiteX55" fmla="*/ 2402959 w 3487479"/>
                <a:gd name="connsiteY55" fmla="*/ 1414130 h 1437202"/>
                <a:gd name="connsiteX56" fmla="*/ 2434856 w 3487479"/>
                <a:gd name="connsiteY56" fmla="*/ 1435395 h 1437202"/>
                <a:gd name="connsiteX57" fmla="*/ 2498652 w 3487479"/>
                <a:gd name="connsiteY57" fmla="*/ 1382233 h 1437202"/>
                <a:gd name="connsiteX58" fmla="*/ 2519917 w 3487479"/>
                <a:gd name="connsiteY58" fmla="*/ 1339702 h 1437202"/>
                <a:gd name="connsiteX59" fmla="*/ 2583712 w 3487479"/>
                <a:gd name="connsiteY59" fmla="*/ 1297172 h 1437202"/>
                <a:gd name="connsiteX60" fmla="*/ 2647507 w 3487479"/>
                <a:gd name="connsiteY60" fmla="*/ 1265275 h 1437202"/>
                <a:gd name="connsiteX61" fmla="*/ 2668772 w 3487479"/>
                <a:gd name="connsiteY61" fmla="*/ 1244009 h 1437202"/>
                <a:gd name="connsiteX62" fmla="*/ 2732568 w 3487479"/>
                <a:gd name="connsiteY62" fmla="*/ 1201479 h 1437202"/>
                <a:gd name="connsiteX63" fmla="*/ 2775098 w 3487479"/>
                <a:gd name="connsiteY63" fmla="*/ 1137684 h 1437202"/>
                <a:gd name="connsiteX64" fmla="*/ 2806996 w 3487479"/>
                <a:gd name="connsiteY64" fmla="*/ 1095154 h 1437202"/>
                <a:gd name="connsiteX65" fmla="*/ 2870791 w 3487479"/>
                <a:gd name="connsiteY65" fmla="*/ 1073888 h 1437202"/>
                <a:gd name="connsiteX66" fmla="*/ 2955852 w 3487479"/>
                <a:gd name="connsiteY66" fmla="*/ 1116419 h 1437202"/>
                <a:gd name="connsiteX67" fmla="*/ 3009014 w 3487479"/>
                <a:gd name="connsiteY67" fmla="*/ 1222744 h 1437202"/>
                <a:gd name="connsiteX68" fmla="*/ 3051545 w 3487479"/>
                <a:gd name="connsiteY68" fmla="*/ 1233377 h 1437202"/>
                <a:gd name="connsiteX69" fmla="*/ 3115340 w 3487479"/>
                <a:gd name="connsiteY69" fmla="*/ 1254642 h 1437202"/>
                <a:gd name="connsiteX70" fmla="*/ 3125972 w 3487479"/>
                <a:gd name="connsiteY70" fmla="*/ 1286540 h 1437202"/>
                <a:gd name="connsiteX71" fmla="*/ 3125972 w 3487479"/>
                <a:gd name="connsiteY71" fmla="*/ 1360968 h 1437202"/>
                <a:gd name="connsiteX72" fmla="*/ 3147238 w 3487479"/>
                <a:gd name="connsiteY72" fmla="*/ 1382233 h 1437202"/>
                <a:gd name="connsiteX73" fmla="*/ 3370521 w 3487479"/>
                <a:gd name="connsiteY73" fmla="*/ 1403498 h 1437202"/>
                <a:gd name="connsiteX74" fmla="*/ 3423684 w 3487479"/>
                <a:gd name="connsiteY74" fmla="*/ 1414130 h 1437202"/>
                <a:gd name="connsiteX75" fmla="*/ 3487479 w 3487479"/>
                <a:gd name="connsiteY75" fmla="*/ 1435395 h 1437202"/>
                <a:gd name="connsiteX0" fmla="*/ 0 w 3487479"/>
                <a:gd name="connsiteY0" fmla="*/ 1371600 h 1437202"/>
                <a:gd name="connsiteX1" fmla="*/ 85061 w 3487479"/>
                <a:gd name="connsiteY1" fmla="*/ 1414130 h 1437202"/>
                <a:gd name="connsiteX2" fmla="*/ 148856 w 3487479"/>
                <a:gd name="connsiteY2" fmla="*/ 1403498 h 1437202"/>
                <a:gd name="connsiteX3" fmla="*/ 233917 w 3487479"/>
                <a:gd name="connsiteY3" fmla="*/ 1307805 h 1437202"/>
                <a:gd name="connsiteX4" fmla="*/ 276447 w 3487479"/>
                <a:gd name="connsiteY4" fmla="*/ 1275907 h 1437202"/>
                <a:gd name="connsiteX5" fmla="*/ 340242 w 3487479"/>
                <a:gd name="connsiteY5" fmla="*/ 1212112 h 1437202"/>
                <a:gd name="connsiteX6" fmla="*/ 393405 w 3487479"/>
                <a:gd name="connsiteY6" fmla="*/ 1127051 h 1437202"/>
                <a:gd name="connsiteX7" fmla="*/ 414670 w 3487479"/>
                <a:gd name="connsiteY7" fmla="*/ 1095154 h 1437202"/>
                <a:gd name="connsiteX8" fmla="*/ 446568 w 3487479"/>
                <a:gd name="connsiteY8" fmla="*/ 1063256 h 1437202"/>
                <a:gd name="connsiteX9" fmla="*/ 489098 w 3487479"/>
                <a:gd name="connsiteY9" fmla="*/ 1010093 h 1437202"/>
                <a:gd name="connsiteX10" fmla="*/ 531628 w 3487479"/>
                <a:gd name="connsiteY10" fmla="*/ 978195 h 1437202"/>
                <a:gd name="connsiteX11" fmla="*/ 669852 w 3487479"/>
                <a:gd name="connsiteY11" fmla="*/ 765544 h 1437202"/>
                <a:gd name="connsiteX12" fmla="*/ 733647 w 3487479"/>
                <a:gd name="connsiteY12" fmla="*/ 659219 h 1437202"/>
                <a:gd name="connsiteX13" fmla="*/ 797442 w 3487479"/>
                <a:gd name="connsiteY13" fmla="*/ 510363 h 1437202"/>
                <a:gd name="connsiteX14" fmla="*/ 818707 w 3487479"/>
                <a:gd name="connsiteY14" fmla="*/ 414670 h 1437202"/>
                <a:gd name="connsiteX15" fmla="*/ 903768 w 3487479"/>
                <a:gd name="connsiteY15" fmla="*/ 350875 h 1437202"/>
                <a:gd name="connsiteX16" fmla="*/ 988828 w 3487479"/>
                <a:gd name="connsiteY16" fmla="*/ 276447 h 1437202"/>
                <a:gd name="connsiteX17" fmla="*/ 1020726 w 3487479"/>
                <a:gd name="connsiteY17" fmla="*/ 265814 h 1437202"/>
                <a:gd name="connsiteX18" fmla="*/ 1105786 w 3487479"/>
                <a:gd name="connsiteY18" fmla="*/ 223284 h 1437202"/>
                <a:gd name="connsiteX19" fmla="*/ 1180214 w 3487479"/>
                <a:gd name="connsiteY19" fmla="*/ 148856 h 1437202"/>
                <a:gd name="connsiteX20" fmla="*/ 1212112 w 3487479"/>
                <a:gd name="connsiteY20" fmla="*/ 127591 h 1437202"/>
                <a:gd name="connsiteX21" fmla="*/ 1275907 w 3487479"/>
                <a:gd name="connsiteY21" fmla="*/ 85061 h 1437202"/>
                <a:gd name="connsiteX22" fmla="*/ 1360968 w 3487479"/>
                <a:gd name="connsiteY22" fmla="*/ 10633 h 1437202"/>
                <a:gd name="connsiteX23" fmla="*/ 1392866 w 3487479"/>
                <a:gd name="connsiteY23" fmla="*/ 0 h 1437202"/>
                <a:gd name="connsiteX24" fmla="*/ 1435396 w 3487479"/>
                <a:gd name="connsiteY24" fmla="*/ 10633 h 1437202"/>
                <a:gd name="connsiteX25" fmla="*/ 1467293 w 3487479"/>
                <a:gd name="connsiteY25" fmla="*/ 74428 h 1437202"/>
                <a:gd name="connsiteX26" fmla="*/ 1424763 w 3487479"/>
                <a:gd name="connsiteY26" fmla="*/ 138223 h 1437202"/>
                <a:gd name="connsiteX27" fmla="*/ 1435396 w 3487479"/>
                <a:gd name="connsiteY27" fmla="*/ 170121 h 1437202"/>
                <a:gd name="connsiteX28" fmla="*/ 1446028 w 3487479"/>
                <a:gd name="connsiteY28" fmla="*/ 223284 h 1437202"/>
                <a:gd name="connsiteX29" fmla="*/ 1509824 w 3487479"/>
                <a:gd name="connsiteY29" fmla="*/ 287079 h 1437202"/>
                <a:gd name="connsiteX30" fmla="*/ 1541721 w 3487479"/>
                <a:gd name="connsiteY30" fmla="*/ 297712 h 1437202"/>
                <a:gd name="connsiteX31" fmla="*/ 1573619 w 3487479"/>
                <a:gd name="connsiteY31" fmla="*/ 329609 h 1437202"/>
                <a:gd name="connsiteX32" fmla="*/ 1605517 w 3487479"/>
                <a:gd name="connsiteY32" fmla="*/ 340242 h 1437202"/>
                <a:gd name="connsiteX33" fmla="*/ 1626782 w 3487479"/>
                <a:gd name="connsiteY33" fmla="*/ 382772 h 1437202"/>
                <a:gd name="connsiteX34" fmla="*/ 1658679 w 3487479"/>
                <a:gd name="connsiteY34" fmla="*/ 414670 h 1437202"/>
                <a:gd name="connsiteX35" fmla="*/ 1690577 w 3487479"/>
                <a:gd name="connsiteY35" fmla="*/ 531628 h 1437202"/>
                <a:gd name="connsiteX36" fmla="*/ 1733107 w 3487479"/>
                <a:gd name="connsiteY36" fmla="*/ 606056 h 1437202"/>
                <a:gd name="connsiteX37" fmla="*/ 1775638 w 3487479"/>
                <a:gd name="connsiteY37" fmla="*/ 616688 h 1437202"/>
                <a:gd name="connsiteX38" fmla="*/ 1807535 w 3487479"/>
                <a:gd name="connsiteY38" fmla="*/ 637954 h 1437202"/>
                <a:gd name="connsiteX39" fmla="*/ 1839433 w 3487479"/>
                <a:gd name="connsiteY39" fmla="*/ 648586 h 1437202"/>
                <a:gd name="connsiteX40" fmla="*/ 1850066 w 3487479"/>
                <a:gd name="connsiteY40" fmla="*/ 680484 h 1437202"/>
                <a:gd name="connsiteX41" fmla="*/ 1871331 w 3487479"/>
                <a:gd name="connsiteY41" fmla="*/ 712381 h 1437202"/>
                <a:gd name="connsiteX42" fmla="*/ 1881963 w 3487479"/>
                <a:gd name="connsiteY42" fmla="*/ 882502 h 1437202"/>
                <a:gd name="connsiteX43" fmla="*/ 1903228 w 3487479"/>
                <a:gd name="connsiteY43" fmla="*/ 914400 h 1437202"/>
                <a:gd name="connsiteX44" fmla="*/ 1967024 w 3487479"/>
                <a:gd name="connsiteY44" fmla="*/ 978195 h 1437202"/>
                <a:gd name="connsiteX45" fmla="*/ 2030819 w 3487479"/>
                <a:gd name="connsiteY45" fmla="*/ 1052623 h 1437202"/>
                <a:gd name="connsiteX46" fmla="*/ 2052084 w 3487479"/>
                <a:gd name="connsiteY46" fmla="*/ 1137684 h 1437202"/>
                <a:gd name="connsiteX47" fmla="*/ 2062717 w 3487479"/>
                <a:gd name="connsiteY47" fmla="*/ 1180214 h 1437202"/>
                <a:gd name="connsiteX48" fmla="*/ 2126512 w 3487479"/>
                <a:gd name="connsiteY48" fmla="*/ 1233377 h 1437202"/>
                <a:gd name="connsiteX49" fmla="*/ 2158410 w 3487479"/>
                <a:gd name="connsiteY49" fmla="*/ 1244009 h 1437202"/>
                <a:gd name="connsiteX50" fmla="*/ 2200940 w 3487479"/>
                <a:gd name="connsiteY50" fmla="*/ 1265275 h 1437202"/>
                <a:gd name="connsiteX51" fmla="*/ 2286000 w 3487479"/>
                <a:gd name="connsiteY51" fmla="*/ 1307805 h 1437202"/>
                <a:gd name="connsiteX52" fmla="*/ 2328531 w 3487479"/>
                <a:gd name="connsiteY52" fmla="*/ 1360968 h 1437202"/>
                <a:gd name="connsiteX53" fmla="*/ 2339163 w 3487479"/>
                <a:gd name="connsiteY53" fmla="*/ 1392865 h 1437202"/>
                <a:gd name="connsiteX54" fmla="*/ 2402959 w 3487479"/>
                <a:gd name="connsiteY54" fmla="*/ 1414130 h 1437202"/>
                <a:gd name="connsiteX55" fmla="*/ 2434856 w 3487479"/>
                <a:gd name="connsiteY55" fmla="*/ 1435395 h 1437202"/>
                <a:gd name="connsiteX56" fmla="*/ 2498652 w 3487479"/>
                <a:gd name="connsiteY56" fmla="*/ 1382233 h 1437202"/>
                <a:gd name="connsiteX57" fmla="*/ 2519917 w 3487479"/>
                <a:gd name="connsiteY57" fmla="*/ 1339702 h 1437202"/>
                <a:gd name="connsiteX58" fmla="*/ 2583712 w 3487479"/>
                <a:gd name="connsiteY58" fmla="*/ 1297172 h 1437202"/>
                <a:gd name="connsiteX59" fmla="*/ 2647507 w 3487479"/>
                <a:gd name="connsiteY59" fmla="*/ 1265275 h 1437202"/>
                <a:gd name="connsiteX60" fmla="*/ 2668772 w 3487479"/>
                <a:gd name="connsiteY60" fmla="*/ 1244009 h 1437202"/>
                <a:gd name="connsiteX61" fmla="*/ 2732568 w 3487479"/>
                <a:gd name="connsiteY61" fmla="*/ 1201479 h 1437202"/>
                <a:gd name="connsiteX62" fmla="*/ 2775098 w 3487479"/>
                <a:gd name="connsiteY62" fmla="*/ 1137684 h 1437202"/>
                <a:gd name="connsiteX63" fmla="*/ 2806996 w 3487479"/>
                <a:gd name="connsiteY63" fmla="*/ 1095154 h 1437202"/>
                <a:gd name="connsiteX64" fmla="*/ 2870791 w 3487479"/>
                <a:gd name="connsiteY64" fmla="*/ 1073888 h 1437202"/>
                <a:gd name="connsiteX65" fmla="*/ 2955852 w 3487479"/>
                <a:gd name="connsiteY65" fmla="*/ 1116419 h 1437202"/>
                <a:gd name="connsiteX66" fmla="*/ 3009014 w 3487479"/>
                <a:gd name="connsiteY66" fmla="*/ 1222744 h 1437202"/>
                <a:gd name="connsiteX67" fmla="*/ 3051545 w 3487479"/>
                <a:gd name="connsiteY67" fmla="*/ 1233377 h 1437202"/>
                <a:gd name="connsiteX68" fmla="*/ 3115340 w 3487479"/>
                <a:gd name="connsiteY68" fmla="*/ 1254642 h 1437202"/>
                <a:gd name="connsiteX69" fmla="*/ 3125972 w 3487479"/>
                <a:gd name="connsiteY69" fmla="*/ 1286540 h 1437202"/>
                <a:gd name="connsiteX70" fmla="*/ 3125972 w 3487479"/>
                <a:gd name="connsiteY70" fmla="*/ 1360968 h 1437202"/>
                <a:gd name="connsiteX71" fmla="*/ 3147238 w 3487479"/>
                <a:gd name="connsiteY71" fmla="*/ 1382233 h 1437202"/>
                <a:gd name="connsiteX72" fmla="*/ 3370521 w 3487479"/>
                <a:gd name="connsiteY72" fmla="*/ 1403498 h 1437202"/>
                <a:gd name="connsiteX73" fmla="*/ 3423684 w 3487479"/>
                <a:gd name="connsiteY73" fmla="*/ 1414130 h 1437202"/>
                <a:gd name="connsiteX74" fmla="*/ 3487479 w 3487479"/>
                <a:gd name="connsiteY74" fmla="*/ 1435395 h 1437202"/>
                <a:gd name="connsiteX0" fmla="*/ 0 w 3402418"/>
                <a:gd name="connsiteY0" fmla="*/ 1414130 h 1437202"/>
                <a:gd name="connsiteX1" fmla="*/ 63795 w 3402418"/>
                <a:gd name="connsiteY1" fmla="*/ 1403498 h 1437202"/>
                <a:gd name="connsiteX2" fmla="*/ 148856 w 3402418"/>
                <a:gd name="connsiteY2" fmla="*/ 1307805 h 1437202"/>
                <a:gd name="connsiteX3" fmla="*/ 191386 w 3402418"/>
                <a:gd name="connsiteY3" fmla="*/ 1275907 h 1437202"/>
                <a:gd name="connsiteX4" fmla="*/ 255181 w 3402418"/>
                <a:gd name="connsiteY4" fmla="*/ 1212112 h 1437202"/>
                <a:gd name="connsiteX5" fmla="*/ 308344 w 3402418"/>
                <a:gd name="connsiteY5" fmla="*/ 1127051 h 1437202"/>
                <a:gd name="connsiteX6" fmla="*/ 329609 w 3402418"/>
                <a:gd name="connsiteY6" fmla="*/ 1095154 h 1437202"/>
                <a:gd name="connsiteX7" fmla="*/ 361507 w 3402418"/>
                <a:gd name="connsiteY7" fmla="*/ 1063256 h 1437202"/>
                <a:gd name="connsiteX8" fmla="*/ 404037 w 3402418"/>
                <a:gd name="connsiteY8" fmla="*/ 1010093 h 1437202"/>
                <a:gd name="connsiteX9" fmla="*/ 446567 w 3402418"/>
                <a:gd name="connsiteY9" fmla="*/ 978195 h 1437202"/>
                <a:gd name="connsiteX10" fmla="*/ 584791 w 3402418"/>
                <a:gd name="connsiteY10" fmla="*/ 765544 h 1437202"/>
                <a:gd name="connsiteX11" fmla="*/ 648586 w 3402418"/>
                <a:gd name="connsiteY11" fmla="*/ 659219 h 1437202"/>
                <a:gd name="connsiteX12" fmla="*/ 712381 w 3402418"/>
                <a:gd name="connsiteY12" fmla="*/ 510363 h 1437202"/>
                <a:gd name="connsiteX13" fmla="*/ 733646 w 3402418"/>
                <a:gd name="connsiteY13" fmla="*/ 414670 h 1437202"/>
                <a:gd name="connsiteX14" fmla="*/ 818707 w 3402418"/>
                <a:gd name="connsiteY14" fmla="*/ 350875 h 1437202"/>
                <a:gd name="connsiteX15" fmla="*/ 903767 w 3402418"/>
                <a:gd name="connsiteY15" fmla="*/ 276447 h 1437202"/>
                <a:gd name="connsiteX16" fmla="*/ 935665 w 3402418"/>
                <a:gd name="connsiteY16" fmla="*/ 265814 h 1437202"/>
                <a:gd name="connsiteX17" fmla="*/ 1020725 w 3402418"/>
                <a:gd name="connsiteY17" fmla="*/ 223284 h 1437202"/>
                <a:gd name="connsiteX18" fmla="*/ 1095153 w 3402418"/>
                <a:gd name="connsiteY18" fmla="*/ 148856 h 1437202"/>
                <a:gd name="connsiteX19" fmla="*/ 1127051 w 3402418"/>
                <a:gd name="connsiteY19" fmla="*/ 127591 h 1437202"/>
                <a:gd name="connsiteX20" fmla="*/ 1190846 w 3402418"/>
                <a:gd name="connsiteY20" fmla="*/ 85061 h 1437202"/>
                <a:gd name="connsiteX21" fmla="*/ 1275907 w 3402418"/>
                <a:gd name="connsiteY21" fmla="*/ 10633 h 1437202"/>
                <a:gd name="connsiteX22" fmla="*/ 1307805 w 3402418"/>
                <a:gd name="connsiteY22" fmla="*/ 0 h 1437202"/>
                <a:gd name="connsiteX23" fmla="*/ 1350335 w 3402418"/>
                <a:gd name="connsiteY23" fmla="*/ 10633 h 1437202"/>
                <a:gd name="connsiteX24" fmla="*/ 1382232 w 3402418"/>
                <a:gd name="connsiteY24" fmla="*/ 74428 h 1437202"/>
                <a:gd name="connsiteX25" fmla="*/ 1339702 w 3402418"/>
                <a:gd name="connsiteY25" fmla="*/ 138223 h 1437202"/>
                <a:gd name="connsiteX26" fmla="*/ 1350335 w 3402418"/>
                <a:gd name="connsiteY26" fmla="*/ 170121 h 1437202"/>
                <a:gd name="connsiteX27" fmla="*/ 1360967 w 3402418"/>
                <a:gd name="connsiteY27" fmla="*/ 223284 h 1437202"/>
                <a:gd name="connsiteX28" fmla="*/ 1424763 w 3402418"/>
                <a:gd name="connsiteY28" fmla="*/ 287079 h 1437202"/>
                <a:gd name="connsiteX29" fmla="*/ 1456660 w 3402418"/>
                <a:gd name="connsiteY29" fmla="*/ 297712 h 1437202"/>
                <a:gd name="connsiteX30" fmla="*/ 1488558 w 3402418"/>
                <a:gd name="connsiteY30" fmla="*/ 329609 h 1437202"/>
                <a:gd name="connsiteX31" fmla="*/ 1520456 w 3402418"/>
                <a:gd name="connsiteY31" fmla="*/ 340242 h 1437202"/>
                <a:gd name="connsiteX32" fmla="*/ 1541721 w 3402418"/>
                <a:gd name="connsiteY32" fmla="*/ 382772 h 1437202"/>
                <a:gd name="connsiteX33" fmla="*/ 1573618 w 3402418"/>
                <a:gd name="connsiteY33" fmla="*/ 414670 h 1437202"/>
                <a:gd name="connsiteX34" fmla="*/ 1605516 w 3402418"/>
                <a:gd name="connsiteY34" fmla="*/ 531628 h 1437202"/>
                <a:gd name="connsiteX35" fmla="*/ 1648046 w 3402418"/>
                <a:gd name="connsiteY35" fmla="*/ 606056 h 1437202"/>
                <a:gd name="connsiteX36" fmla="*/ 1690577 w 3402418"/>
                <a:gd name="connsiteY36" fmla="*/ 616688 h 1437202"/>
                <a:gd name="connsiteX37" fmla="*/ 1722474 w 3402418"/>
                <a:gd name="connsiteY37" fmla="*/ 637954 h 1437202"/>
                <a:gd name="connsiteX38" fmla="*/ 1754372 w 3402418"/>
                <a:gd name="connsiteY38" fmla="*/ 648586 h 1437202"/>
                <a:gd name="connsiteX39" fmla="*/ 1765005 w 3402418"/>
                <a:gd name="connsiteY39" fmla="*/ 680484 h 1437202"/>
                <a:gd name="connsiteX40" fmla="*/ 1786270 w 3402418"/>
                <a:gd name="connsiteY40" fmla="*/ 712381 h 1437202"/>
                <a:gd name="connsiteX41" fmla="*/ 1796902 w 3402418"/>
                <a:gd name="connsiteY41" fmla="*/ 882502 h 1437202"/>
                <a:gd name="connsiteX42" fmla="*/ 1818167 w 3402418"/>
                <a:gd name="connsiteY42" fmla="*/ 914400 h 1437202"/>
                <a:gd name="connsiteX43" fmla="*/ 1881963 w 3402418"/>
                <a:gd name="connsiteY43" fmla="*/ 978195 h 1437202"/>
                <a:gd name="connsiteX44" fmla="*/ 1945758 w 3402418"/>
                <a:gd name="connsiteY44" fmla="*/ 1052623 h 1437202"/>
                <a:gd name="connsiteX45" fmla="*/ 1967023 w 3402418"/>
                <a:gd name="connsiteY45" fmla="*/ 1137684 h 1437202"/>
                <a:gd name="connsiteX46" fmla="*/ 1977656 w 3402418"/>
                <a:gd name="connsiteY46" fmla="*/ 1180214 h 1437202"/>
                <a:gd name="connsiteX47" fmla="*/ 2041451 w 3402418"/>
                <a:gd name="connsiteY47" fmla="*/ 1233377 h 1437202"/>
                <a:gd name="connsiteX48" fmla="*/ 2073349 w 3402418"/>
                <a:gd name="connsiteY48" fmla="*/ 1244009 h 1437202"/>
                <a:gd name="connsiteX49" fmla="*/ 2115879 w 3402418"/>
                <a:gd name="connsiteY49" fmla="*/ 1265275 h 1437202"/>
                <a:gd name="connsiteX50" fmla="*/ 2200939 w 3402418"/>
                <a:gd name="connsiteY50" fmla="*/ 1307805 h 1437202"/>
                <a:gd name="connsiteX51" fmla="*/ 2243470 w 3402418"/>
                <a:gd name="connsiteY51" fmla="*/ 1360968 h 1437202"/>
                <a:gd name="connsiteX52" fmla="*/ 2254102 w 3402418"/>
                <a:gd name="connsiteY52" fmla="*/ 1392865 h 1437202"/>
                <a:gd name="connsiteX53" fmla="*/ 2317898 w 3402418"/>
                <a:gd name="connsiteY53" fmla="*/ 1414130 h 1437202"/>
                <a:gd name="connsiteX54" fmla="*/ 2349795 w 3402418"/>
                <a:gd name="connsiteY54" fmla="*/ 1435395 h 1437202"/>
                <a:gd name="connsiteX55" fmla="*/ 2413591 w 3402418"/>
                <a:gd name="connsiteY55" fmla="*/ 1382233 h 1437202"/>
                <a:gd name="connsiteX56" fmla="*/ 2434856 w 3402418"/>
                <a:gd name="connsiteY56" fmla="*/ 1339702 h 1437202"/>
                <a:gd name="connsiteX57" fmla="*/ 2498651 w 3402418"/>
                <a:gd name="connsiteY57" fmla="*/ 1297172 h 1437202"/>
                <a:gd name="connsiteX58" fmla="*/ 2562446 w 3402418"/>
                <a:gd name="connsiteY58" fmla="*/ 1265275 h 1437202"/>
                <a:gd name="connsiteX59" fmla="*/ 2583711 w 3402418"/>
                <a:gd name="connsiteY59" fmla="*/ 1244009 h 1437202"/>
                <a:gd name="connsiteX60" fmla="*/ 2647507 w 3402418"/>
                <a:gd name="connsiteY60" fmla="*/ 1201479 h 1437202"/>
                <a:gd name="connsiteX61" fmla="*/ 2690037 w 3402418"/>
                <a:gd name="connsiteY61" fmla="*/ 1137684 h 1437202"/>
                <a:gd name="connsiteX62" fmla="*/ 2721935 w 3402418"/>
                <a:gd name="connsiteY62" fmla="*/ 1095154 h 1437202"/>
                <a:gd name="connsiteX63" fmla="*/ 2785730 w 3402418"/>
                <a:gd name="connsiteY63" fmla="*/ 1073888 h 1437202"/>
                <a:gd name="connsiteX64" fmla="*/ 2870791 w 3402418"/>
                <a:gd name="connsiteY64" fmla="*/ 1116419 h 1437202"/>
                <a:gd name="connsiteX65" fmla="*/ 2923953 w 3402418"/>
                <a:gd name="connsiteY65" fmla="*/ 1222744 h 1437202"/>
                <a:gd name="connsiteX66" fmla="*/ 2966484 w 3402418"/>
                <a:gd name="connsiteY66" fmla="*/ 1233377 h 1437202"/>
                <a:gd name="connsiteX67" fmla="*/ 3030279 w 3402418"/>
                <a:gd name="connsiteY67" fmla="*/ 1254642 h 1437202"/>
                <a:gd name="connsiteX68" fmla="*/ 3040911 w 3402418"/>
                <a:gd name="connsiteY68" fmla="*/ 1286540 h 1437202"/>
                <a:gd name="connsiteX69" fmla="*/ 3040911 w 3402418"/>
                <a:gd name="connsiteY69" fmla="*/ 1360968 h 1437202"/>
                <a:gd name="connsiteX70" fmla="*/ 3062177 w 3402418"/>
                <a:gd name="connsiteY70" fmla="*/ 1382233 h 1437202"/>
                <a:gd name="connsiteX71" fmla="*/ 3285460 w 3402418"/>
                <a:gd name="connsiteY71" fmla="*/ 1403498 h 1437202"/>
                <a:gd name="connsiteX72" fmla="*/ 3338623 w 3402418"/>
                <a:gd name="connsiteY72" fmla="*/ 1414130 h 1437202"/>
                <a:gd name="connsiteX73" fmla="*/ 3402418 w 3402418"/>
                <a:gd name="connsiteY73" fmla="*/ 1435395 h 1437202"/>
                <a:gd name="connsiteX0" fmla="*/ 0 w 3338623"/>
                <a:gd name="connsiteY0" fmla="*/ 1403498 h 1437202"/>
                <a:gd name="connsiteX1" fmla="*/ 85061 w 3338623"/>
                <a:gd name="connsiteY1" fmla="*/ 1307805 h 1437202"/>
                <a:gd name="connsiteX2" fmla="*/ 127591 w 3338623"/>
                <a:gd name="connsiteY2" fmla="*/ 1275907 h 1437202"/>
                <a:gd name="connsiteX3" fmla="*/ 191386 w 3338623"/>
                <a:gd name="connsiteY3" fmla="*/ 1212112 h 1437202"/>
                <a:gd name="connsiteX4" fmla="*/ 244549 w 3338623"/>
                <a:gd name="connsiteY4" fmla="*/ 1127051 h 1437202"/>
                <a:gd name="connsiteX5" fmla="*/ 265814 w 3338623"/>
                <a:gd name="connsiteY5" fmla="*/ 1095154 h 1437202"/>
                <a:gd name="connsiteX6" fmla="*/ 297712 w 3338623"/>
                <a:gd name="connsiteY6" fmla="*/ 1063256 h 1437202"/>
                <a:gd name="connsiteX7" fmla="*/ 340242 w 3338623"/>
                <a:gd name="connsiteY7" fmla="*/ 1010093 h 1437202"/>
                <a:gd name="connsiteX8" fmla="*/ 382772 w 3338623"/>
                <a:gd name="connsiteY8" fmla="*/ 978195 h 1437202"/>
                <a:gd name="connsiteX9" fmla="*/ 520996 w 3338623"/>
                <a:gd name="connsiteY9" fmla="*/ 765544 h 1437202"/>
                <a:gd name="connsiteX10" fmla="*/ 584791 w 3338623"/>
                <a:gd name="connsiteY10" fmla="*/ 659219 h 1437202"/>
                <a:gd name="connsiteX11" fmla="*/ 648586 w 3338623"/>
                <a:gd name="connsiteY11" fmla="*/ 510363 h 1437202"/>
                <a:gd name="connsiteX12" fmla="*/ 669851 w 3338623"/>
                <a:gd name="connsiteY12" fmla="*/ 414670 h 1437202"/>
                <a:gd name="connsiteX13" fmla="*/ 754912 w 3338623"/>
                <a:gd name="connsiteY13" fmla="*/ 350875 h 1437202"/>
                <a:gd name="connsiteX14" fmla="*/ 839972 w 3338623"/>
                <a:gd name="connsiteY14" fmla="*/ 276447 h 1437202"/>
                <a:gd name="connsiteX15" fmla="*/ 871870 w 3338623"/>
                <a:gd name="connsiteY15" fmla="*/ 265814 h 1437202"/>
                <a:gd name="connsiteX16" fmla="*/ 956930 w 3338623"/>
                <a:gd name="connsiteY16" fmla="*/ 223284 h 1437202"/>
                <a:gd name="connsiteX17" fmla="*/ 1031358 w 3338623"/>
                <a:gd name="connsiteY17" fmla="*/ 148856 h 1437202"/>
                <a:gd name="connsiteX18" fmla="*/ 1063256 w 3338623"/>
                <a:gd name="connsiteY18" fmla="*/ 127591 h 1437202"/>
                <a:gd name="connsiteX19" fmla="*/ 1127051 w 3338623"/>
                <a:gd name="connsiteY19" fmla="*/ 85061 h 1437202"/>
                <a:gd name="connsiteX20" fmla="*/ 1212112 w 3338623"/>
                <a:gd name="connsiteY20" fmla="*/ 10633 h 1437202"/>
                <a:gd name="connsiteX21" fmla="*/ 1244010 w 3338623"/>
                <a:gd name="connsiteY21" fmla="*/ 0 h 1437202"/>
                <a:gd name="connsiteX22" fmla="*/ 1286540 w 3338623"/>
                <a:gd name="connsiteY22" fmla="*/ 10633 h 1437202"/>
                <a:gd name="connsiteX23" fmla="*/ 1318437 w 3338623"/>
                <a:gd name="connsiteY23" fmla="*/ 74428 h 1437202"/>
                <a:gd name="connsiteX24" fmla="*/ 1275907 w 3338623"/>
                <a:gd name="connsiteY24" fmla="*/ 138223 h 1437202"/>
                <a:gd name="connsiteX25" fmla="*/ 1286540 w 3338623"/>
                <a:gd name="connsiteY25" fmla="*/ 170121 h 1437202"/>
                <a:gd name="connsiteX26" fmla="*/ 1297172 w 3338623"/>
                <a:gd name="connsiteY26" fmla="*/ 223284 h 1437202"/>
                <a:gd name="connsiteX27" fmla="*/ 1360968 w 3338623"/>
                <a:gd name="connsiteY27" fmla="*/ 287079 h 1437202"/>
                <a:gd name="connsiteX28" fmla="*/ 1392865 w 3338623"/>
                <a:gd name="connsiteY28" fmla="*/ 297712 h 1437202"/>
                <a:gd name="connsiteX29" fmla="*/ 1424763 w 3338623"/>
                <a:gd name="connsiteY29" fmla="*/ 329609 h 1437202"/>
                <a:gd name="connsiteX30" fmla="*/ 1456661 w 3338623"/>
                <a:gd name="connsiteY30" fmla="*/ 340242 h 1437202"/>
                <a:gd name="connsiteX31" fmla="*/ 1477926 w 3338623"/>
                <a:gd name="connsiteY31" fmla="*/ 382772 h 1437202"/>
                <a:gd name="connsiteX32" fmla="*/ 1509823 w 3338623"/>
                <a:gd name="connsiteY32" fmla="*/ 414670 h 1437202"/>
                <a:gd name="connsiteX33" fmla="*/ 1541721 w 3338623"/>
                <a:gd name="connsiteY33" fmla="*/ 531628 h 1437202"/>
                <a:gd name="connsiteX34" fmla="*/ 1584251 w 3338623"/>
                <a:gd name="connsiteY34" fmla="*/ 606056 h 1437202"/>
                <a:gd name="connsiteX35" fmla="*/ 1626782 w 3338623"/>
                <a:gd name="connsiteY35" fmla="*/ 616688 h 1437202"/>
                <a:gd name="connsiteX36" fmla="*/ 1658679 w 3338623"/>
                <a:gd name="connsiteY36" fmla="*/ 637954 h 1437202"/>
                <a:gd name="connsiteX37" fmla="*/ 1690577 w 3338623"/>
                <a:gd name="connsiteY37" fmla="*/ 648586 h 1437202"/>
                <a:gd name="connsiteX38" fmla="*/ 1701210 w 3338623"/>
                <a:gd name="connsiteY38" fmla="*/ 680484 h 1437202"/>
                <a:gd name="connsiteX39" fmla="*/ 1722475 w 3338623"/>
                <a:gd name="connsiteY39" fmla="*/ 712381 h 1437202"/>
                <a:gd name="connsiteX40" fmla="*/ 1733107 w 3338623"/>
                <a:gd name="connsiteY40" fmla="*/ 882502 h 1437202"/>
                <a:gd name="connsiteX41" fmla="*/ 1754372 w 3338623"/>
                <a:gd name="connsiteY41" fmla="*/ 914400 h 1437202"/>
                <a:gd name="connsiteX42" fmla="*/ 1818168 w 3338623"/>
                <a:gd name="connsiteY42" fmla="*/ 978195 h 1437202"/>
                <a:gd name="connsiteX43" fmla="*/ 1881963 w 3338623"/>
                <a:gd name="connsiteY43" fmla="*/ 1052623 h 1437202"/>
                <a:gd name="connsiteX44" fmla="*/ 1903228 w 3338623"/>
                <a:gd name="connsiteY44" fmla="*/ 1137684 h 1437202"/>
                <a:gd name="connsiteX45" fmla="*/ 1913861 w 3338623"/>
                <a:gd name="connsiteY45" fmla="*/ 1180214 h 1437202"/>
                <a:gd name="connsiteX46" fmla="*/ 1977656 w 3338623"/>
                <a:gd name="connsiteY46" fmla="*/ 1233377 h 1437202"/>
                <a:gd name="connsiteX47" fmla="*/ 2009554 w 3338623"/>
                <a:gd name="connsiteY47" fmla="*/ 1244009 h 1437202"/>
                <a:gd name="connsiteX48" fmla="*/ 2052084 w 3338623"/>
                <a:gd name="connsiteY48" fmla="*/ 1265275 h 1437202"/>
                <a:gd name="connsiteX49" fmla="*/ 2137144 w 3338623"/>
                <a:gd name="connsiteY49" fmla="*/ 1307805 h 1437202"/>
                <a:gd name="connsiteX50" fmla="*/ 2179675 w 3338623"/>
                <a:gd name="connsiteY50" fmla="*/ 1360968 h 1437202"/>
                <a:gd name="connsiteX51" fmla="*/ 2190307 w 3338623"/>
                <a:gd name="connsiteY51" fmla="*/ 1392865 h 1437202"/>
                <a:gd name="connsiteX52" fmla="*/ 2254103 w 3338623"/>
                <a:gd name="connsiteY52" fmla="*/ 1414130 h 1437202"/>
                <a:gd name="connsiteX53" fmla="*/ 2286000 w 3338623"/>
                <a:gd name="connsiteY53" fmla="*/ 1435395 h 1437202"/>
                <a:gd name="connsiteX54" fmla="*/ 2349796 w 3338623"/>
                <a:gd name="connsiteY54" fmla="*/ 1382233 h 1437202"/>
                <a:gd name="connsiteX55" fmla="*/ 2371061 w 3338623"/>
                <a:gd name="connsiteY55" fmla="*/ 1339702 h 1437202"/>
                <a:gd name="connsiteX56" fmla="*/ 2434856 w 3338623"/>
                <a:gd name="connsiteY56" fmla="*/ 1297172 h 1437202"/>
                <a:gd name="connsiteX57" fmla="*/ 2498651 w 3338623"/>
                <a:gd name="connsiteY57" fmla="*/ 1265275 h 1437202"/>
                <a:gd name="connsiteX58" fmla="*/ 2519916 w 3338623"/>
                <a:gd name="connsiteY58" fmla="*/ 1244009 h 1437202"/>
                <a:gd name="connsiteX59" fmla="*/ 2583712 w 3338623"/>
                <a:gd name="connsiteY59" fmla="*/ 1201479 h 1437202"/>
                <a:gd name="connsiteX60" fmla="*/ 2626242 w 3338623"/>
                <a:gd name="connsiteY60" fmla="*/ 1137684 h 1437202"/>
                <a:gd name="connsiteX61" fmla="*/ 2658140 w 3338623"/>
                <a:gd name="connsiteY61" fmla="*/ 1095154 h 1437202"/>
                <a:gd name="connsiteX62" fmla="*/ 2721935 w 3338623"/>
                <a:gd name="connsiteY62" fmla="*/ 1073888 h 1437202"/>
                <a:gd name="connsiteX63" fmla="*/ 2806996 w 3338623"/>
                <a:gd name="connsiteY63" fmla="*/ 1116419 h 1437202"/>
                <a:gd name="connsiteX64" fmla="*/ 2860158 w 3338623"/>
                <a:gd name="connsiteY64" fmla="*/ 1222744 h 1437202"/>
                <a:gd name="connsiteX65" fmla="*/ 2902689 w 3338623"/>
                <a:gd name="connsiteY65" fmla="*/ 1233377 h 1437202"/>
                <a:gd name="connsiteX66" fmla="*/ 2966484 w 3338623"/>
                <a:gd name="connsiteY66" fmla="*/ 1254642 h 1437202"/>
                <a:gd name="connsiteX67" fmla="*/ 2977116 w 3338623"/>
                <a:gd name="connsiteY67" fmla="*/ 1286540 h 1437202"/>
                <a:gd name="connsiteX68" fmla="*/ 2977116 w 3338623"/>
                <a:gd name="connsiteY68" fmla="*/ 1360968 h 1437202"/>
                <a:gd name="connsiteX69" fmla="*/ 2998382 w 3338623"/>
                <a:gd name="connsiteY69" fmla="*/ 1382233 h 1437202"/>
                <a:gd name="connsiteX70" fmla="*/ 3221665 w 3338623"/>
                <a:gd name="connsiteY70" fmla="*/ 1403498 h 1437202"/>
                <a:gd name="connsiteX71" fmla="*/ 3274828 w 3338623"/>
                <a:gd name="connsiteY71" fmla="*/ 1414130 h 1437202"/>
                <a:gd name="connsiteX72" fmla="*/ 3338623 w 3338623"/>
                <a:gd name="connsiteY72" fmla="*/ 1435395 h 143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338623" h="1437202">
                  <a:moveTo>
                    <a:pt x="0" y="1403498"/>
                  </a:moveTo>
                  <a:cubicBezTo>
                    <a:pt x="107163" y="1340986"/>
                    <a:pt x="32526" y="1360340"/>
                    <a:pt x="85061" y="1307805"/>
                  </a:cubicBezTo>
                  <a:cubicBezTo>
                    <a:pt x="97592" y="1295274"/>
                    <a:pt x="115060" y="1288438"/>
                    <a:pt x="127591" y="1275907"/>
                  </a:cubicBezTo>
                  <a:cubicBezTo>
                    <a:pt x="206720" y="1196778"/>
                    <a:pt x="116215" y="1262227"/>
                    <a:pt x="191386" y="1212112"/>
                  </a:cubicBezTo>
                  <a:cubicBezTo>
                    <a:pt x="209107" y="1183758"/>
                    <a:pt x="226598" y="1155260"/>
                    <a:pt x="244549" y="1127051"/>
                  </a:cubicBezTo>
                  <a:cubicBezTo>
                    <a:pt x="251409" y="1116270"/>
                    <a:pt x="256778" y="1104190"/>
                    <a:pt x="265814" y="1095154"/>
                  </a:cubicBezTo>
                  <a:cubicBezTo>
                    <a:pt x="276447" y="1084521"/>
                    <a:pt x="287810" y="1074572"/>
                    <a:pt x="297712" y="1063256"/>
                  </a:cubicBezTo>
                  <a:cubicBezTo>
                    <a:pt x="312656" y="1046177"/>
                    <a:pt x="324195" y="1026140"/>
                    <a:pt x="340242" y="1010093"/>
                  </a:cubicBezTo>
                  <a:cubicBezTo>
                    <a:pt x="352773" y="997562"/>
                    <a:pt x="371597" y="991948"/>
                    <a:pt x="382772" y="978195"/>
                  </a:cubicBezTo>
                  <a:cubicBezTo>
                    <a:pt x="477779" y="861263"/>
                    <a:pt x="459305" y="865791"/>
                    <a:pt x="520996" y="765544"/>
                  </a:cubicBezTo>
                  <a:cubicBezTo>
                    <a:pt x="556565" y="707745"/>
                    <a:pt x="561866" y="712711"/>
                    <a:pt x="584791" y="659219"/>
                  </a:cubicBezTo>
                  <a:cubicBezTo>
                    <a:pt x="657416" y="489760"/>
                    <a:pt x="600198" y="607139"/>
                    <a:pt x="648586" y="510363"/>
                  </a:cubicBezTo>
                  <a:cubicBezTo>
                    <a:pt x="648976" y="508415"/>
                    <a:pt x="665436" y="421733"/>
                    <a:pt x="669851" y="414670"/>
                  </a:cubicBezTo>
                  <a:cubicBezTo>
                    <a:pt x="694277" y="375589"/>
                    <a:pt x="717623" y="369519"/>
                    <a:pt x="754912" y="350875"/>
                  </a:cubicBezTo>
                  <a:cubicBezTo>
                    <a:pt x="782365" y="323421"/>
                    <a:pt x="805804" y="295971"/>
                    <a:pt x="839972" y="276447"/>
                  </a:cubicBezTo>
                  <a:cubicBezTo>
                    <a:pt x="849703" y="270886"/>
                    <a:pt x="861376" y="269749"/>
                    <a:pt x="871870" y="265814"/>
                  </a:cubicBezTo>
                  <a:cubicBezTo>
                    <a:pt x="902087" y="254483"/>
                    <a:pt x="932459" y="245308"/>
                    <a:pt x="956930" y="223284"/>
                  </a:cubicBezTo>
                  <a:cubicBezTo>
                    <a:pt x="983009" y="199813"/>
                    <a:pt x="1002165" y="168318"/>
                    <a:pt x="1031358" y="148856"/>
                  </a:cubicBezTo>
                  <a:cubicBezTo>
                    <a:pt x="1041991" y="141768"/>
                    <a:pt x="1053439" y="135772"/>
                    <a:pt x="1063256" y="127591"/>
                  </a:cubicBezTo>
                  <a:cubicBezTo>
                    <a:pt x="1116353" y="83343"/>
                    <a:pt x="1070995" y="103746"/>
                    <a:pt x="1127051" y="85061"/>
                  </a:cubicBezTo>
                  <a:cubicBezTo>
                    <a:pt x="1154503" y="57609"/>
                    <a:pt x="1177945" y="30157"/>
                    <a:pt x="1212112" y="10633"/>
                  </a:cubicBezTo>
                  <a:cubicBezTo>
                    <a:pt x="1221843" y="5072"/>
                    <a:pt x="1233377" y="3544"/>
                    <a:pt x="1244010" y="0"/>
                  </a:cubicBezTo>
                  <a:cubicBezTo>
                    <a:pt x="1258187" y="3544"/>
                    <a:pt x="1274381" y="2527"/>
                    <a:pt x="1286540" y="10633"/>
                  </a:cubicBezTo>
                  <a:cubicBezTo>
                    <a:pt x="1304208" y="22412"/>
                    <a:pt x="1312372" y="56231"/>
                    <a:pt x="1318437" y="74428"/>
                  </a:cubicBezTo>
                  <a:lnTo>
                    <a:pt x="1275907" y="138223"/>
                  </a:lnTo>
                  <a:cubicBezTo>
                    <a:pt x="1269690" y="147548"/>
                    <a:pt x="1283822" y="159248"/>
                    <a:pt x="1286540" y="170121"/>
                  </a:cubicBezTo>
                  <a:cubicBezTo>
                    <a:pt x="1290923" y="187653"/>
                    <a:pt x="1289832" y="206770"/>
                    <a:pt x="1297172" y="223284"/>
                  </a:cubicBezTo>
                  <a:cubicBezTo>
                    <a:pt x="1309852" y="251815"/>
                    <a:pt x="1333712" y="273451"/>
                    <a:pt x="1360968" y="287079"/>
                  </a:cubicBezTo>
                  <a:cubicBezTo>
                    <a:pt x="1370992" y="292091"/>
                    <a:pt x="1382233" y="294168"/>
                    <a:pt x="1392865" y="297712"/>
                  </a:cubicBezTo>
                  <a:cubicBezTo>
                    <a:pt x="1403498" y="308344"/>
                    <a:pt x="1412252" y="321268"/>
                    <a:pt x="1424763" y="329609"/>
                  </a:cubicBezTo>
                  <a:cubicBezTo>
                    <a:pt x="1434089" y="335826"/>
                    <a:pt x="1448736" y="332317"/>
                    <a:pt x="1456661" y="340242"/>
                  </a:cubicBezTo>
                  <a:cubicBezTo>
                    <a:pt x="1467869" y="351450"/>
                    <a:pt x="1468713" y="369874"/>
                    <a:pt x="1477926" y="382772"/>
                  </a:cubicBezTo>
                  <a:cubicBezTo>
                    <a:pt x="1486666" y="395008"/>
                    <a:pt x="1499191" y="404037"/>
                    <a:pt x="1509823" y="414670"/>
                  </a:cubicBezTo>
                  <a:cubicBezTo>
                    <a:pt x="1524852" y="489811"/>
                    <a:pt x="1514742" y="450691"/>
                    <a:pt x="1541721" y="531628"/>
                  </a:cubicBezTo>
                  <a:cubicBezTo>
                    <a:pt x="1551341" y="560489"/>
                    <a:pt x="1556091" y="585942"/>
                    <a:pt x="1584251" y="606056"/>
                  </a:cubicBezTo>
                  <a:cubicBezTo>
                    <a:pt x="1596142" y="614550"/>
                    <a:pt x="1612605" y="613144"/>
                    <a:pt x="1626782" y="616688"/>
                  </a:cubicBezTo>
                  <a:cubicBezTo>
                    <a:pt x="1637414" y="623777"/>
                    <a:pt x="1647249" y="632239"/>
                    <a:pt x="1658679" y="637954"/>
                  </a:cubicBezTo>
                  <a:cubicBezTo>
                    <a:pt x="1668703" y="642966"/>
                    <a:pt x="1682652" y="640661"/>
                    <a:pt x="1690577" y="648586"/>
                  </a:cubicBezTo>
                  <a:cubicBezTo>
                    <a:pt x="1698502" y="656511"/>
                    <a:pt x="1696198" y="670459"/>
                    <a:pt x="1701210" y="680484"/>
                  </a:cubicBezTo>
                  <a:cubicBezTo>
                    <a:pt x="1706925" y="691913"/>
                    <a:pt x="1715387" y="701749"/>
                    <a:pt x="1722475" y="712381"/>
                  </a:cubicBezTo>
                  <a:cubicBezTo>
                    <a:pt x="1726019" y="769088"/>
                    <a:pt x="1724246" y="826380"/>
                    <a:pt x="1733107" y="882502"/>
                  </a:cubicBezTo>
                  <a:cubicBezTo>
                    <a:pt x="1735100" y="895124"/>
                    <a:pt x="1746944" y="904001"/>
                    <a:pt x="1754372" y="914400"/>
                  </a:cubicBezTo>
                  <a:cubicBezTo>
                    <a:pt x="1808308" y="989910"/>
                    <a:pt x="1761163" y="930690"/>
                    <a:pt x="1818168" y="978195"/>
                  </a:cubicBezTo>
                  <a:cubicBezTo>
                    <a:pt x="1847783" y="1002875"/>
                    <a:pt x="1858499" y="1021338"/>
                    <a:pt x="1881963" y="1052623"/>
                  </a:cubicBezTo>
                  <a:lnTo>
                    <a:pt x="1903228" y="1137684"/>
                  </a:lnTo>
                  <a:cubicBezTo>
                    <a:pt x="1906772" y="1151861"/>
                    <a:pt x="1903528" y="1169881"/>
                    <a:pt x="1913861" y="1180214"/>
                  </a:cubicBezTo>
                  <a:cubicBezTo>
                    <a:pt x="1937376" y="1203730"/>
                    <a:pt x="1948049" y="1218574"/>
                    <a:pt x="1977656" y="1233377"/>
                  </a:cubicBezTo>
                  <a:cubicBezTo>
                    <a:pt x="1987681" y="1238389"/>
                    <a:pt x="1999252" y="1239594"/>
                    <a:pt x="2009554" y="1244009"/>
                  </a:cubicBezTo>
                  <a:cubicBezTo>
                    <a:pt x="2024123" y="1250253"/>
                    <a:pt x="2037600" y="1258838"/>
                    <a:pt x="2052084" y="1265275"/>
                  </a:cubicBezTo>
                  <a:cubicBezTo>
                    <a:pt x="2098485" y="1285898"/>
                    <a:pt x="2101838" y="1279560"/>
                    <a:pt x="2137144" y="1307805"/>
                  </a:cubicBezTo>
                  <a:cubicBezTo>
                    <a:pt x="2158791" y="1325122"/>
                    <a:pt x="2163883" y="1337280"/>
                    <a:pt x="2179675" y="1360968"/>
                  </a:cubicBezTo>
                  <a:cubicBezTo>
                    <a:pt x="2183219" y="1371600"/>
                    <a:pt x="2181187" y="1386351"/>
                    <a:pt x="2190307" y="1392865"/>
                  </a:cubicBezTo>
                  <a:cubicBezTo>
                    <a:pt x="2208547" y="1405894"/>
                    <a:pt x="2254103" y="1414130"/>
                    <a:pt x="2254103" y="1414130"/>
                  </a:cubicBezTo>
                  <a:cubicBezTo>
                    <a:pt x="2264735" y="1421218"/>
                    <a:pt x="2273350" y="1437202"/>
                    <a:pt x="2286000" y="1435395"/>
                  </a:cubicBezTo>
                  <a:cubicBezTo>
                    <a:pt x="2300742" y="1433289"/>
                    <a:pt x="2336256" y="1395773"/>
                    <a:pt x="2349796" y="1382233"/>
                  </a:cubicBezTo>
                  <a:cubicBezTo>
                    <a:pt x="2356884" y="1368056"/>
                    <a:pt x="2359853" y="1350910"/>
                    <a:pt x="2371061" y="1339702"/>
                  </a:cubicBezTo>
                  <a:cubicBezTo>
                    <a:pt x="2389133" y="1321630"/>
                    <a:pt x="2413591" y="1311349"/>
                    <a:pt x="2434856" y="1297172"/>
                  </a:cubicBezTo>
                  <a:cubicBezTo>
                    <a:pt x="2476078" y="1269691"/>
                    <a:pt x="2454632" y="1279948"/>
                    <a:pt x="2498651" y="1265275"/>
                  </a:cubicBezTo>
                  <a:cubicBezTo>
                    <a:pt x="2505739" y="1258186"/>
                    <a:pt x="2511320" y="1249167"/>
                    <a:pt x="2519916" y="1244009"/>
                  </a:cubicBezTo>
                  <a:cubicBezTo>
                    <a:pt x="2571666" y="1212959"/>
                    <a:pt x="2536394" y="1262317"/>
                    <a:pt x="2583712" y="1201479"/>
                  </a:cubicBezTo>
                  <a:cubicBezTo>
                    <a:pt x="2599403" y="1181305"/>
                    <a:pt x="2610907" y="1158130"/>
                    <a:pt x="2626242" y="1137684"/>
                  </a:cubicBezTo>
                  <a:cubicBezTo>
                    <a:pt x="2636875" y="1123507"/>
                    <a:pt x="2643395" y="1104984"/>
                    <a:pt x="2658140" y="1095154"/>
                  </a:cubicBezTo>
                  <a:cubicBezTo>
                    <a:pt x="2676791" y="1082720"/>
                    <a:pt x="2721935" y="1073888"/>
                    <a:pt x="2721935" y="1073888"/>
                  </a:cubicBezTo>
                  <a:cubicBezTo>
                    <a:pt x="2763861" y="1082274"/>
                    <a:pt x="2783937" y="1076066"/>
                    <a:pt x="2806996" y="1116419"/>
                  </a:cubicBezTo>
                  <a:cubicBezTo>
                    <a:pt x="2824947" y="1147834"/>
                    <a:pt x="2807562" y="1209595"/>
                    <a:pt x="2860158" y="1222744"/>
                  </a:cubicBezTo>
                  <a:cubicBezTo>
                    <a:pt x="2874335" y="1226288"/>
                    <a:pt x="2888692" y="1229178"/>
                    <a:pt x="2902689" y="1233377"/>
                  </a:cubicBezTo>
                  <a:cubicBezTo>
                    <a:pt x="2924159" y="1239818"/>
                    <a:pt x="2966484" y="1254642"/>
                    <a:pt x="2966484" y="1254642"/>
                  </a:cubicBezTo>
                  <a:cubicBezTo>
                    <a:pt x="2970028" y="1265275"/>
                    <a:pt x="2977116" y="1275332"/>
                    <a:pt x="2977116" y="1286540"/>
                  </a:cubicBezTo>
                  <a:cubicBezTo>
                    <a:pt x="2977116" y="1335673"/>
                    <a:pt x="2951624" y="1318482"/>
                    <a:pt x="2977116" y="1360968"/>
                  </a:cubicBezTo>
                  <a:cubicBezTo>
                    <a:pt x="2982274" y="1369564"/>
                    <a:pt x="2988711" y="1379595"/>
                    <a:pt x="2998382" y="1382233"/>
                  </a:cubicBezTo>
                  <a:cubicBezTo>
                    <a:pt x="3018632" y="1387756"/>
                    <a:pt x="3218817" y="1403261"/>
                    <a:pt x="3221665" y="1403498"/>
                  </a:cubicBezTo>
                  <a:cubicBezTo>
                    <a:pt x="3239386" y="1407042"/>
                    <a:pt x="3257393" y="1409375"/>
                    <a:pt x="3274828" y="1414130"/>
                  </a:cubicBezTo>
                  <a:cubicBezTo>
                    <a:pt x="3296453" y="1420028"/>
                    <a:pt x="3338623" y="1435395"/>
                    <a:pt x="3338623" y="1435395"/>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26" name="TextBox 25"/>
          <p:cNvSpPr txBox="1"/>
          <p:nvPr/>
        </p:nvSpPr>
        <p:spPr>
          <a:xfrm>
            <a:off x="7978582" y="3822551"/>
            <a:ext cx="1129554" cy="707886"/>
          </a:xfrm>
          <a:prstGeom prst="rect">
            <a:avLst/>
          </a:prstGeom>
          <a:noFill/>
        </p:spPr>
        <p:txBody>
          <a:bodyPr wrap="square" rtlCol="0">
            <a:spAutoFit/>
          </a:bodyPr>
          <a:lstStyle/>
          <a:p>
            <a:pPr algn="ctr"/>
            <a:r>
              <a:rPr lang="en-US" sz="2000" dirty="0" smtClean="0">
                <a:latin typeface="Calibri" pitchFamily="34" charset="0"/>
                <a:cs typeface="Calibri" pitchFamily="34" charset="0"/>
              </a:rPr>
              <a:t>1 server</a:t>
            </a:r>
          </a:p>
          <a:p>
            <a:pPr algn="ctr"/>
            <a:r>
              <a:rPr lang="en-US" sz="2000" dirty="0" smtClean="0">
                <a:latin typeface="Calibri" pitchFamily="34" charset="0"/>
                <a:cs typeface="Calibri" pitchFamily="34" charset="0"/>
              </a:rPr>
              <a:t>(500 GB)</a:t>
            </a:r>
            <a:endParaRPr lang="en-US" sz="2000"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 y="1"/>
            <a:ext cx="9143999" cy="1082040"/>
          </a:xfrm>
          <a:prstGeom prst="rect">
            <a:avLst/>
          </a:prstGeom>
          <a:solidFill>
            <a:srgbClr val="92D050"/>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Calibri" pitchFamily="34" charset="0"/>
                <a:ea typeface="+mj-ea"/>
                <a:cs typeface="Calibri" pitchFamily="34" charset="0"/>
              </a:rPr>
              <a:t>AlwaysOn</a:t>
            </a:r>
            <a:endParaRPr kumimoji="0" lang="en-US" sz="3600" b="1" i="0" u="none" strike="noStrike" kern="1200" cap="none" spc="0" normalizeH="0" baseline="0" noProof="0" dirty="0">
              <a:ln>
                <a:noFill/>
              </a:ln>
              <a:solidFill>
                <a:schemeClr val="tx1"/>
              </a:solidFill>
              <a:effectLst/>
              <a:uLnTx/>
              <a:uFillTx/>
              <a:latin typeface="Calibri" pitchFamily="34" charset="0"/>
              <a:ea typeface="+mj-ea"/>
              <a:cs typeface="Calibri" pitchFamily="34" charset="0"/>
            </a:endParaRPr>
          </a:p>
        </p:txBody>
      </p:sp>
      <p:sp>
        <p:nvSpPr>
          <p:cNvPr id="10" name="TextBox 9"/>
          <p:cNvSpPr txBox="1"/>
          <p:nvPr/>
        </p:nvSpPr>
        <p:spPr>
          <a:xfrm>
            <a:off x="609600" y="1256214"/>
            <a:ext cx="8214360" cy="1815882"/>
          </a:xfrm>
          <a:prstGeom prst="rect">
            <a:avLst/>
          </a:prstGeom>
          <a:solidFill>
            <a:srgbClr val="FFFF00"/>
          </a:solidFill>
        </p:spPr>
        <p:txBody>
          <a:bodyPr wrap="square" rtlCol="0">
            <a:spAutoFit/>
          </a:bodyPr>
          <a:lstStyle/>
          <a:p>
            <a:pPr marL="457200" indent="-457200">
              <a:buFont typeface="Wingdings" pitchFamily="2" charset="2"/>
              <a:buChar char="Ø"/>
            </a:pPr>
            <a:r>
              <a:rPr lang="en-US" sz="2800" dirty="0" smtClean="0">
                <a:solidFill>
                  <a:srgbClr val="990033"/>
                </a:solidFill>
                <a:latin typeface="Calibri" pitchFamily="34" charset="0"/>
                <a:cs typeface="Calibri" pitchFamily="34" charset="0"/>
              </a:rPr>
              <a:t>Static provisioning policy</a:t>
            </a:r>
          </a:p>
          <a:p>
            <a:pPr marL="457200" indent="-457200">
              <a:buFont typeface="Wingdings" pitchFamily="2" charset="2"/>
              <a:buChar char="Ø"/>
            </a:pPr>
            <a:r>
              <a:rPr lang="en-US" sz="2800" dirty="0" smtClean="0">
                <a:solidFill>
                  <a:srgbClr val="990033"/>
                </a:solidFill>
                <a:latin typeface="Calibri" pitchFamily="34" charset="0"/>
                <a:cs typeface="Calibri" pitchFamily="34" charset="0"/>
              </a:rPr>
              <a:t>Knows the maximum request rate into the entire data center (r</a:t>
            </a:r>
            <a:r>
              <a:rPr lang="en-US" sz="2800" baseline="-25000" dirty="0" smtClean="0">
                <a:solidFill>
                  <a:srgbClr val="990033"/>
                </a:solidFill>
                <a:latin typeface="Calibri" pitchFamily="34" charset="0"/>
                <a:cs typeface="Calibri" pitchFamily="34" charset="0"/>
              </a:rPr>
              <a:t>max </a:t>
            </a:r>
            <a:r>
              <a:rPr lang="en-US" sz="2800" dirty="0" smtClean="0">
                <a:solidFill>
                  <a:srgbClr val="990033"/>
                </a:solidFill>
                <a:latin typeface="Calibri" pitchFamily="34" charset="0"/>
                <a:cs typeface="Calibri" pitchFamily="34" charset="0"/>
              </a:rPr>
              <a:t>= 800 req/s)</a:t>
            </a:r>
          </a:p>
          <a:p>
            <a:pPr marL="457200" indent="-457200">
              <a:buFont typeface="Wingdings" pitchFamily="2" charset="2"/>
              <a:buChar char="Ø"/>
            </a:pPr>
            <a:r>
              <a:rPr lang="en-US" sz="2800" dirty="0" smtClean="0">
                <a:solidFill>
                  <a:srgbClr val="990033"/>
                </a:solidFill>
                <a:latin typeface="Calibri" pitchFamily="34" charset="0"/>
                <a:cs typeface="Calibri" pitchFamily="34" charset="0"/>
              </a:rPr>
              <a:t>What request rate can each server handle?</a:t>
            </a:r>
          </a:p>
        </p:txBody>
      </p:sp>
      <p:grpSp>
        <p:nvGrpSpPr>
          <p:cNvPr id="11" name="Group 10"/>
          <p:cNvGrpSpPr/>
          <p:nvPr/>
        </p:nvGrpSpPr>
        <p:grpSpPr>
          <a:xfrm>
            <a:off x="964976" y="3398593"/>
            <a:ext cx="3927064" cy="2983926"/>
            <a:chOff x="5810109" y="3346277"/>
            <a:chExt cx="3333891" cy="2983926"/>
          </a:xfrm>
        </p:grpSpPr>
        <p:graphicFrame>
          <p:nvGraphicFramePr>
            <p:cNvPr id="13" name="Chart 12"/>
            <p:cNvGraphicFramePr/>
            <p:nvPr/>
          </p:nvGraphicFramePr>
          <p:xfrm>
            <a:off x="5820649" y="3589362"/>
            <a:ext cx="3323351" cy="2515110"/>
          </p:xfrm>
          <a:graphic>
            <a:graphicData uri="http://schemas.openxmlformats.org/drawingml/2006/chart">
              <c:chart xmlns:c="http://schemas.openxmlformats.org/drawingml/2006/chart" xmlns:r="http://schemas.openxmlformats.org/officeDocument/2006/relationships" r:id="rId4"/>
            </a:graphicData>
          </a:graphic>
        </p:graphicFrame>
        <p:sp>
          <p:nvSpPr>
            <p:cNvPr id="15" name="TextBox 14"/>
            <p:cNvSpPr txBox="1"/>
            <p:nvPr/>
          </p:nvSpPr>
          <p:spPr>
            <a:xfrm>
              <a:off x="6660107" y="5868538"/>
              <a:ext cx="2445285" cy="461665"/>
            </a:xfrm>
            <a:prstGeom prst="rect">
              <a:avLst/>
            </a:prstGeom>
            <a:noFill/>
          </p:spPr>
          <p:txBody>
            <a:bodyPr wrap="none" rtlCol="0">
              <a:spAutoFit/>
            </a:bodyPr>
            <a:lstStyle/>
            <a:p>
              <a:r>
                <a:rPr lang="en-US" sz="2400" dirty="0" smtClean="0">
                  <a:latin typeface="Calibri" pitchFamily="34" charset="0"/>
                  <a:cs typeface="Calibri" pitchFamily="34" charset="0"/>
                </a:rPr>
                <a:t>arrival rate (req/s)</a:t>
              </a:r>
              <a:endParaRPr lang="en-US" sz="2400" dirty="0">
                <a:latin typeface="Calibri" pitchFamily="34" charset="0"/>
                <a:cs typeface="Calibri" pitchFamily="34" charset="0"/>
              </a:endParaRPr>
            </a:p>
          </p:txBody>
        </p:sp>
        <p:sp>
          <p:nvSpPr>
            <p:cNvPr id="16" name="TextBox 15"/>
            <p:cNvSpPr txBox="1"/>
            <p:nvPr/>
          </p:nvSpPr>
          <p:spPr>
            <a:xfrm rot="16200000">
              <a:off x="4680922" y="4475464"/>
              <a:ext cx="2720040" cy="461665"/>
            </a:xfrm>
            <a:prstGeom prst="rect">
              <a:avLst/>
            </a:prstGeom>
            <a:noFill/>
          </p:spPr>
          <p:txBody>
            <a:bodyPr wrap="none" rtlCol="0">
              <a:spAutoFit/>
            </a:bodyPr>
            <a:lstStyle/>
            <a:p>
              <a:r>
                <a:rPr lang="en-US" sz="2400" dirty="0" smtClean="0">
                  <a:latin typeface="Calibri" pitchFamily="34" charset="0"/>
                  <a:cs typeface="Calibri" pitchFamily="34" charset="0"/>
                </a:rPr>
                <a:t>95% Resp. time (ms)</a:t>
              </a:r>
              <a:endParaRPr lang="en-US" sz="2400" dirty="0">
                <a:latin typeface="Calibri" pitchFamily="34" charset="0"/>
                <a:cs typeface="Calibri" pitchFamily="34" charset="0"/>
              </a:endParaRPr>
            </a:p>
          </p:txBody>
        </p:sp>
      </p:grpSp>
      <p:cxnSp>
        <p:nvCxnSpPr>
          <p:cNvPr id="18" name="Straight Connector 17"/>
          <p:cNvCxnSpPr/>
          <p:nvPr/>
        </p:nvCxnSpPr>
        <p:spPr>
          <a:xfrm rot="5400000">
            <a:off x="2104991" y="5633048"/>
            <a:ext cx="1650534" cy="16899"/>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0481" y="4641150"/>
            <a:ext cx="960120" cy="369332"/>
          </a:xfrm>
          <a:prstGeom prst="rect">
            <a:avLst/>
          </a:prstGeom>
          <a:solidFill>
            <a:schemeClr val="bg1"/>
          </a:solidFill>
          <a:ln>
            <a:solidFill>
              <a:schemeClr val="tx2"/>
            </a:solidFill>
          </a:ln>
        </p:spPr>
        <p:txBody>
          <a:bodyPr wrap="square" rtlCol="0">
            <a:spAutoFit/>
          </a:bodyPr>
          <a:lstStyle/>
          <a:p>
            <a:r>
              <a:rPr lang="en-US" b="1" dirty="0" smtClean="0">
                <a:solidFill>
                  <a:schemeClr val="tx2"/>
                </a:solidFill>
                <a:latin typeface="Calibri" pitchFamily="34" charset="0"/>
                <a:cs typeface="Calibri" pitchFamily="34" charset="0"/>
              </a:rPr>
              <a:t>400 ms </a:t>
            </a:r>
            <a:endParaRPr lang="en-US" b="1" dirty="0">
              <a:solidFill>
                <a:schemeClr val="tx2"/>
              </a:solidFill>
              <a:latin typeface="Calibri" pitchFamily="34" charset="0"/>
              <a:cs typeface="Calibri" pitchFamily="34" charset="0"/>
            </a:endParaRPr>
          </a:p>
        </p:txBody>
      </p:sp>
      <p:sp>
        <p:nvSpPr>
          <p:cNvPr id="20" name="TextBox 19"/>
          <p:cNvSpPr txBox="1"/>
          <p:nvPr/>
        </p:nvSpPr>
        <p:spPr>
          <a:xfrm>
            <a:off x="2365978" y="6381988"/>
            <a:ext cx="974177" cy="369332"/>
          </a:xfrm>
          <a:prstGeom prst="rect">
            <a:avLst/>
          </a:prstGeom>
          <a:solidFill>
            <a:schemeClr val="bg1"/>
          </a:solidFill>
          <a:ln>
            <a:solidFill>
              <a:schemeClr val="tx2"/>
            </a:solidFill>
          </a:ln>
        </p:spPr>
        <p:txBody>
          <a:bodyPr wrap="none" rtlCol="0">
            <a:spAutoFit/>
          </a:bodyPr>
          <a:lstStyle/>
          <a:p>
            <a:r>
              <a:rPr lang="en-US" b="1" dirty="0" smtClean="0">
                <a:solidFill>
                  <a:schemeClr val="tx2"/>
                </a:solidFill>
                <a:latin typeface="Calibri" pitchFamily="34" charset="0"/>
                <a:cs typeface="Calibri" pitchFamily="34" charset="0"/>
              </a:rPr>
              <a:t>60 req/s</a:t>
            </a:r>
            <a:endParaRPr lang="en-US" sz="2000" b="1" dirty="0">
              <a:solidFill>
                <a:schemeClr val="tx2"/>
              </a:solidFill>
              <a:latin typeface="Calibri" pitchFamily="34" charset="0"/>
              <a:cs typeface="Calibri" pitchFamily="34" charset="0"/>
            </a:endParaRPr>
          </a:p>
        </p:txBody>
      </p:sp>
      <p:cxnSp>
        <p:nvCxnSpPr>
          <p:cNvPr id="21" name="Straight Connector 20"/>
          <p:cNvCxnSpPr/>
          <p:nvPr/>
        </p:nvCxnSpPr>
        <p:spPr>
          <a:xfrm>
            <a:off x="1005841" y="4825816"/>
            <a:ext cx="1920239" cy="0"/>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nvGraphicFramePr>
        <p:xfrm>
          <a:off x="4768850" y="4086225"/>
          <a:ext cx="3221038" cy="1122363"/>
        </p:xfrm>
        <a:graphic>
          <a:graphicData uri="http://schemas.openxmlformats.org/presentationml/2006/ole">
            <p:oleObj spid="_x0000_s225283" name="Equation" r:id="rId5" imgW="939600" imgH="431640" progId="Equation.3">
              <p:embed/>
            </p:oleObj>
          </a:graphicData>
        </a:graphic>
      </p:graphicFrame>
      <p:sp>
        <p:nvSpPr>
          <p:cNvPr id="14" name="TextBox 13"/>
          <p:cNvSpPr txBox="1"/>
          <p:nvPr/>
        </p:nvSpPr>
        <p:spPr>
          <a:xfrm>
            <a:off x="2332446" y="3196768"/>
            <a:ext cx="1557383" cy="523220"/>
          </a:xfrm>
          <a:prstGeom prst="rect">
            <a:avLst/>
          </a:prstGeom>
          <a:solidFill>
            <a:srgbClr val="990033"/>
          </a:solidFill>
        </p:spPr>
        <p:txBody>
          <a:bodyPr wrap="square" rtlCol="0">
            <a:spAutoFit/>
          </a:bodyPr>
          <a:lstStyle/>
          <a:p>
            <a:pPr algn="ctr"/>
            <a:r>
              <a:rPr lang="en-US" sz="2800" dirty="0" smtClean="0">
                <a:solidFill>
                  <a:schemeClr val="bg1"/>
                </a:solidFill>
                <a:latin typeface="Calibri" pitchFamily="34" charset="0"/>
                <a:cs typeface="Calibri" pitchFamily="34" charset="0"/>
              </a:rPr>
              <a:t>1 server</a:t>
            </a:r>
            <a:endParaRPr lang="en-US" sz="2800" dirty="0">
              <a:solidFill>
                <a:schemeClr val="bg1"/>
              </a:solidFill>
              <a:latin typeface="Calibri" pitchFamily="34" charset="0"/>
              <a:cs typeface="Calibri" pitchFamily="34" charset="0"/>
            </a:endParaRPr>
          </a:p>
        </p:txBody>
      </p:sp>
      <p:sp>
        <p:nvSpPr>
          <p:cNvPr id="17"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latin typeface="Calibri" pitchFamily="34" charset="0"/>
                <a:cs typeface="Calibri" pitchFamily="34" charset="0"/>
              </a:rPr>
              <a:pPr/>
              <a:t>9</a:t>
            </a:fld>
            <a:endParaRPr lang="en-US"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14" grpId="0" animBg="1"/>
    </p:bldLst>
  </p:timing>
</p:sld>
</file>

<file path=ppt/theme/theme1.xml><?xml version="1.0" encoding="utf-8"?>
<a:theme xmlns:a="http://schemas.openxmlformats.org/drawingml/2006/main" name="Office Theme">
  <a:themeElements>
    <a:clrScheme name="Custom 2">
      <a:dk1>
        <a:srgbClr val="000000"/>
      </a:dk1>
      <a:lt1>
        <a:srgbClr val="FFFFFF"/>
      </a:lt1>
      <a:dk2>
        <a:srgbClr val="0000B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310</TotalTime>
  <Words>2163</Words>
  <Application>Microsoft Office PowerPoint</Application>
  <PresentationFormat>On-screen Show (4:3)</PresentationFormat>
  <Paragraphs>275</Paragraphs>
  <Slides>21</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CSE 591: Energy-Efficient Computing Lecture 5 SCALING: stateless vs. stateful</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Application in the Cloud</vt:lpstr>
      <vt:lpstr>Application in the Cloud</vt:lpstr>
      <vt:lpstr>Will cache misses overwhelm the DB?</vt:lpstr>
      <vt:lpstr>Are the savings significant?</vt:lpstr>
      <vt:lpstr>Is there a problem?</vt:lpstr>
      <vt:lpstr>What can we do about the hot data?</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al Performance Modeling for Power Management in Data Centers</dc:title>
  <dc:creator>anshul</dc:creator>
  <cp:lastModifiedBy>anshul</cp:lastModifiedBy>
  <cp:revision>1426</cp:revision>
  <dcterms:created xsi:type="dcterms:W3CDTF">2006-08-16T00:00:00Z</dcterms:created>
  <dcterms:modified xsi:type="dcterms:W3CDTF">2016-02-09T03:28:06Z</dcterms:modified>
</cp:coreProperties>
</file>